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A0F2C" w:rsidRPr="00530581" w:rsidRDefault="001A0F2C" w:rsidP="001A0F2C">
      <w:pPr>
        <w:jc w:val="center"/>
        <w:rPr>
          <w:b/>
          <w:sz w:val="40"/>
          <w:szCs w:val="40"/>
        </w:rPr>
      </w:pPr>
      <w:r>
        <w:rPr>
          <w:b/>
        </w:rPr>
        <w:t xml:space="preserve">                                                               </w:t>
      </w:r>
      <w:r w:rsidRPr="00530581">
        <w:rPr>
          <w:b/>
          <w:sz w:val="40"/>
          <w:szCs w:val="40"/>
        </w:rPr>
        <w:t xml:space="preserve">Tuần </w:t>
      </w:r>
      <w:r w:rsidR="00BB568A">
        <w:rPr>
          <w:b/>
          <w:sz w:val="40"/>
          <w:szCs w:val="40"/>
        </w:rPr>
        <w:t>.........</w:t>
      </w:r>
    </w:p>
    <w:p w:rsidR="001A0F2C" w:rsidRDefault="001A0F2C" w:rsidP="001A0F2C">
      <w:r>
        <w:t xml:space="preserve">Ngày soạn: </w:t>
      </w:r>
      <w:r>
        <w:rPr>
          <w:b/>
        </w:rPr>
        <w:t>7</w:t>
      </w:r>
      <w:r w:rsidRPr="001C7549">
        <w:rPr>
          <w:b/>
        </w:rPr>
        <w:t>/</w:t>
      </w:r>
      <w:r>
        <w:rPr>
          <w:b/>
        </w:rPr>
        <w:t>11</w:t>
      </w:r>
      <w:r w:rsidRPr="001C7549">
        <w:rPr>
          <w:b/>
        </w:rPr>
        <w:t>/</w:t>
      </w:r>
      <w:r w:rsidR="00146016">
        <w:rPr>
          <w:b/>
        </w:rPr>
        <w:t>20....</w:t>
      </w:r>
    </w:p>
    <w:p w:rsidR="001A0F2C" w:rsidRDefault="001A0F2C" w:rsidP="001A0F2C">
      <w:r>
        <w:t xml:space="preserve">Ngày giảng: </w:t>
      </w:r>
      <w:r>
        <w:rPr>
          <w:b/>
        </w:rPr>
        <w:t>Thứ hai  9</w:t>
      </w:r>
      <w:r w:rsidRPr="001C7549">
        <w:rPr>
          <w:b/>
        </w:rPr>
        <w:t>/</w:t>
      </w:r>
      <w:r>
        <w:rPr>
          <w:b/>
        </w:rPr>
        <w:t>11</w:t>
      </w:r>
      <w:r w:rsidRPr="001C7549">
        <w:rPr>
          <w:b/>
        </w:rPr>
        <w:t>/</w:t>
      </w:r>
      <w:r w:rsidR="00146016">
        <w:rPr>
          <w:b/>
        </w:rPr>
        <w:t>20....</w:t>
      </w:r>
    </w:p>
    <w:p w:rsidR="001A0F2C" w:rsidRPr="00C7099C" w:rsidRDefault="001A0F2C" w:rsidP="001A0F2C">
      <w:pPr>
        <w:rPr>
          <w:b/>
        </w:rPr>
      </w:pPr>
      <w:r>
        <w:rPr>
          <w:b/>
        </w:rPr>
        <w:t xml:space="preserve">                                            </w:t>
      </w:r>
      <w:r w:rsidRPr="00C7099C">
        <w:rPr>
          <w:b/>
        </w:rPr>
        <w:t>Tiết 1Chào cờ</w:t>
      </w:r>
    </w:p>
    <w:p w:rsidR="001A0F2C" w:rsidRDefault="001A0F2C" w:rsidP="001A0F2C">
      <w:pPr>
        <w:ind w:left="2880"/>
        <w:rPr>
          <w:b/>
        </w:rPr>
      </w:pPr>
      <w:r>
        <w:rPr>
          <w:b/>
        </w:rPr>
        <w:t xml:space="preserve">   </w:t>
      </w:r>
    </w:p>
    <w:p w:rsidR="001A0F2C" w:rsidRDefault="001A0F2C" w:rsidP="001A0F2C">
      <w:pPr>
        <w:ind w:left="2880"/>
        <w:rPr>
          <w:b/>
        </w:rPr>
      </w:pPr>
      <w:r>
        <w:rPr>
          <w:b/>
        </w:rPr>
        <w:t xml:space="preserve">  </w:t>
      </w:r>
      <w:r w:rsidRPr="005F6326">
        <w:rPr>
          <w:b/>
        </w:rPr>
        <w:t xml:space="preserve">Tiết </w:t>
      </w:r>
      <w:r>
        <w:rPr>
          <w:b/>
        </w:rPr>
        <w:t>2 Toán</w:t>
      </w:r>
    </w:p>
    <w:p w:rsidR="001A0F2C" w:rsidRDefault="001A0F2C" w:rsidP="001A0F2C">
      <w:pPr>
        <w:tabs>
          <w:tab w:val="left" w:pos="6270"/>
        </w:tabs>
        <w:jc w:val="center"/>
        <w:rPr>
          <w:b/>
          <w:sz w:val="32"/>
          <w:szCs w:val="32"/>
          <w:lang w:val="nb-NO"/>
        </w:rPr>
      </w:pPr>
      <w:r w:rsidRPr="00F01A69">
        <w:rPr>
          <w:b/>
          <w:sz w:val="32"/>
          <w:szCs w:val="32"/>
          <w:lang w:val="nb-NO"/>
        </w:rPr>
        <w:t>Bà</w:t>
      </w:r>
      <w:r>
        <w:rPr>
          <w:b/>
          <w:sz w:val="32"/>
          <w:szCs w:val="32"/>
          <w:lang w:val="nb-NO"/>
        </w:rPr>
        <w:t>i 3. EM ÔN LẠI NHỮNG GÌ ĐÃ HỌC</w:t>
      </w:r>
    </w:p>
    <w:p w:rsidR="001A0F2C" w:rsidRDefault="001A0F2C" w:rsidP="001A0F2C">
      <w:pPr>
        <w:jc w:val="both"/>
        <w:rPr>
          <w:b/>
          <w:sz w:val="32"/>
          <w:szCs w:val="32"/>
          <w:lang w:val="nb-NO"/>
        </w:rPr>
      </w:pPr>
    </w:p>
    <w:p w:rsidR="001A0F2C" w:rsidRDefault="001A0F2C" w:rsidP="001A0F2C">
      <w:pPr>
        <w:rPr>
          <w:b/>
          <w:lang w:val="nb-NO"/>
        </w:rPr>
      </w:pPr>
      <w:r>
        <w:rPr>
          <w:b/>
          <w:lang w:val="nb-NO"/>
        </w:rPr>
        <w:t>I.</w:t>
      </w:r>
      <w:r w:rsidRPr="00B40861">
        <w:rPr>
          <w:b/>
          <w:lang w:val="nb-NO"/>
        </w:rPr>
        <w:t>Mục tiêu:</w:t>
      </w:r>
    </w:p>
    <w:p w:rsidR="001A0F2C" w:rsidRDefault="001A0F2C" w:rsidP="001A0F2C">
      <w:pPr>
        <w:ind w:left="360" w:firstLine="720"/>
        <w:rPr>
          <w:lang w:val="nb-NO"/>
        </w:rPr>
      </w:pPr>
      <w:r w:rsidRPr="00B40861">
        <w:rPr>
          <w:b/>
          <w:lang w:val="nb-NO"/>
        </w:rPr>
        <w:t xml:space="preserve"> </w:t>
      </w:r>
      <w:r>
        <w:rPr>
          <w:b/>
          <w:lang w:val="nb-NO"/>
        </w:rPr>
        <w:t xml:space="preserve">- </w:t>
      </w:r>
      <w:r w:rsidRPr="00B40861">
        <w:rPr>
          <w:lang w:val="nb-NO"/>
        </w:rPr>
        <w:t>Tài liệu hướng dẫn học toá</w:t>
      </w:r>
      <w:r>
        <w:rPr>
          <w:lang w:val="nb-NO"/>
        </w:rPr>
        <w:t>n</w:t>
      </w:r>
    </w:p>
    <w:p w:rsidR="001A0F2C" w:rsidRPr="00B46B48" w:rsidRDefault="001A0F2C" w:rsidP="001A0F2C">
      <w:pPr>
        <w:ind w:left="1080"/>
        <w:rPr>
          <w:lang w:val="nb-NO"/>
        </w:rPr>
      </w:pPr>
      <w:r>
        <w:rPr>
          <w:lang w:val="nb-NO"/>
        </w:rPr>
        <w:t xml:space="preserve"> - </w:t>
      </w:r>
      <w:r w:rsidRPr="00B46B48">
        <w:rPr>
          <w:lang w:val="nb-NO"/>
        </w:rPr>
        <w:t>HSM</w:t>
      </w:r>
      <w:r>
        <w:rPr>
          <w:lang w:val="nb-NO"/>
        </w:rPr>
        <w:t>N  Thưc hiện BT3</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hát</w:t>
      </w:r>
      <w:r w:rsidRPr="00EA0159">
        <w:t>.</w:t>
      </w:r>
    </w:p>
    <w:p w:rsidR="001A0F2C" w:rsidRDefault="001A0F2C" w:rsidP="001A0F2C">
      <w:r w:rsidRPr="00EA0159">
        <w:t>* Học sinh  ghi đầu bài  và đọc mục tiêu.</w:t>
      </w:r>
    </w:p>
    <w:p w:rsidR="001A0F2C" w:rsidRPr="00025A1D" w:rsidRDefault="001A0F2C" w:rsidP="001A0F2C">
      <w:pPr>
        <w:rPr>
          <w:b/>
        </w:rPr>
      </w:pPr>
      <w:r>
        <w:rPr>
          <w:b/>
        </w:rPr>
        <w:t>A. Hoạt động thực hành</w:t>
      </w:r>
    </w:p>
    <w:p w:rsidR="001A0F2C" w:rsidRDefault="001A0F2C" w:rsidP="001A0F2C">
      <w:pPr>
        <w:rPr>
          <w:b/>
        </w:rPr>
      </w:pPr>
      <w:r>
        <w:rPr>
          <w:b/>
          <w:noProof/>
        </w:rPr>
        <w:t xml:space="preserve">        </w:t>
      </w:r>
      <w:r>
        <w:rPr>
          <w:b/>
          <w:noProof/>
        </w:rPr>
        <w:drawing>
          <wp:anchor distT="0" distB="0" distL="114300" distR="114300" simplePos="0" relativeHeight="251628544" behindDoc="0" locked="1" layoutInCell="1" allowOverlap="1">
            <wp:simplePos x="0" y="0"/>
            <wp:positionH relativeFrom="character">
              <wp:posOffset>263525</wp:posOffset>
            </wp:positionH>
            <wp:positionV relativeFrom="line">
              <wp:posOffset>1270</wp:posOffset>
            </wp:positionV>
            <wp:extent cx="571500" cy="342900"/>
            <wp:effectExtent l="19050" t="19050" r="19050" b="19050"/>
            <wp:wrapNone/>
            <wp:docPr id="56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20"/>
      </w:pPr>
    </w:p>
    <w:p w:rsidR="001A0F2C" w:rsidRPr="002A2338" w:rsidRDefault="001A0F2C" w:rsidP="001A0F2C">
      <w:pPr>
        <w:numPr>
          <w:ilvl w:val="0"/>
          <w:numId w:val="13"/>
        </w:numPr>
      </w:pPr>
      <w:r>
        <w:t>Thực hiện lần lượt các hoạt động sau.</w:t>
      </w:r>
    </w:p>
    <w:p w:rsidR="001A0F2C" w:rsidRDefault="001A0F2C" w:rsidP="001A0F2C">
      <w:pPr>
        <w:ind w:left="720"/>
      </w:pPr>
      <w:r>
        <w:t xml:space="preserve">HS thực hiện </w:t>
      </w:r>
    </w:p>
    <w:p w:rsidR="001A0F2C" w:rsidRDefault="001A0F2C" w:rsidP="001A0F2C">
      <w:pPr>
        <w:ind w:left="720"/>
      </w:pPr>
      <w:r>
        <w:t>Báo cáo KQ với thầy cô.</w:t>
      </w:r>
    </w:p>
    <w:p w:rsidR="001A0F2C" w:rsidRPr="002A2338" w:rsidRDefault="001A0F2C" w:rsidP="001A0F2C">
      <w:pPr>
        <w:ind w:left="720"/>
      </w:pPr>
      <w:r>
        <w:rPr>
          <w:noProof/>
        </w:rPr>
        <w:drawing>
          <wp:inline distT="0" distB="0" distL="0" distR="0">
            <wp:extent cx="504825" cy="419100"/>
            <wp:effectExtent l="19050" t="0" r="9525" b="0"/>
            <wp:docPr id="5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Default="001A0F2C" w:rsidP="001A0F2C">
      <w:pPr>
        <w:numPr>
          <w:ilvl w:val="0"/>
          <w:numId w:val="13"/>
        </w:numPr>
      </w:pPr>
      <w:r>
        <w:t>Tính.</w:t>
      </w:r>
    </w:p>
    <w:p w:rsidR="001A0F2C" w:rsidRDefault="001A0F2C" w:rsidP="001A0F2C">
      <w:pPr>
        <w:ind w:left="720"/>
      </w:pPr>
      <w:r>
        <w:t xml:space="preserve">HS thực hiện </w:t>
      </w:r>
    </w:p>
    <w:p w:rsidR="001A0F2C" w:rsidRDefault="001A0F2C" w:rsidP="001A0F2C">
      <w:pPr>
        <w:ind w:left="720"/>
      </w:pPr>
      <w:r>
        <w:t>Báo cáo KQ với thầy cô.</w:t>
      </w:r>
    </w:p>
    <w:p w:rsidR="001A0F2C" w:rsidRPr="002A2338" w:rsidRDefault="001A0F2C" w:rsidP="001A0F2C">
      <w:pPr>
        <w:ind w:left="720"/>
      </w:pPr>
    </w:p>
    <w:p w:rsidR="001A0F2C" w:rsidRPr="002A2338" w:rsidRDefault="001A0F2C" w:rsidP="001A0F2C">
      <w:r w:rsidRPr="002A2338">
        <w:t>Đáp án:</w:t>
      </w:r>
      <w:r>
        <w:t xml:space="preserve"> a. 151,68   b. 111,5</w:t>
      </w:r>
    </w:p>
    <w:p w:rsidR="001A0F2C" w:rsidRDefault="001A0F2C" w:rsidP="001A0F2C">
      <w:pPr>
        <w:numPr>
          <w:ilvl w:val="0"/>
          <w:numId w:val="13"/>
        </w:numPr>
      </w:pPr>
      <w:r>
        <w:t>Giải bài toán</w:t>
      </w:r>
    </w:p>
    <w:p w:rsidR="001A0F2C" w:rsidRDefault="001A0F2C" w:rsidP="001A0F2C">
      <w:pPr>
        <w:ind w:left="720"/>
      </w:pPr>
      <w:r>
        <w:t>ĐS: 31,25km</w:t>
      </w:r>
    </w:p>
    <w:p w:rsidR="001A0F2C" w:rsidRDefault="001A0F2C" w:rsidP="001A0F2C">
      <w:pPr>
        <w:ind w:left="720"/>
      </w:pP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568" name="Picture 15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Pr="005F6326" w:rsidRDefault="001A0F2C" w:rsidP="001A0F2C">
      <w:pPr>
        <w:ind w:left="2880"/>
        <w:rPr>
          <w:b/>
        </w:rPr>
      </w:pPr>
      <w:r>
        <w:t>……………………………………………………………………………………………………………………………………………………………………………………</w:t>
      </w:r>
    </w:p>
    <w:p w:rsidR="001A0F2C" w:rsidRDefault="001A0F2C" w:rsidP="001A0F2C">
      <w:pPr>
        <w:jc w:val="center"/>
        <w:rPr>
          <w:b/>
        </w:rPr>
      </w:pPr>
      <w:r>
        <w:rPr>
          <w:b/>
        </w:rPr>
        <w:t>Tiết 3</w:t>
      </w:r>
      <w:r w:rsidRPr="00C7099C">
        <w:rPr>
          <w:b/>
        </w:rPr>
        <w:t xml:space="preserve"> Tiếng Anh GVC</w:t>
      </w:r>
    </w:p>
    <w:p w:rsidR="001A0F2C" w:rsidRPr="00126DA7" w:rsidRDefault="001A0F2C" w:rsidP="001A0F2C">
      <w:pPr>
        <w:jc w:val="center"/>
        <w:rPr>
          <w:b/>
        </w:rPr>
      </w:pPr>
    </w:p>
    <w:p w:rsidR="001A0F2C" w:rsidRDefault="001A0F2C" w:rsidP="001A0F2C">
      <w:pPr>
        <w:rPr>
          <w:b/>
          <w:lang w:val="nb-NO"/>
        </w:rPr>
      </w:pPr>
      <w:r>
        <w:rPr>
          <w:b/>
          <w:lang w:val="nb-NO"/>
        </w:rPr>
        <w:lastRenderedPageBreak/>
        <w:t xml:space="preserve">                                                         </w:t>
      </w:r>
      <w:r w:rsidRPr="00716C84">
        <w:rPr>
          <w:b/>
          <w:lang w:val="nb-NO"/>
        </w:rPr>
        <w:t xml:space="preserve">Tiết </w:t>
      </w:r>
      <w:r>
        <w:rPr>
          <w:b/>
          <w:lang w:val="nb-NO"/>
        </w:rPr>
        <w:t>4+5</w:t>
      </w:r>
      <w:r w:rsidRPr="00716C84">
        <w:rPr>
          <w:b/>
          <w:lang w:val="nb-NO"/>
        </w:rPr>
        <w:t xml:space="preserve"> Tiếng việt</w:t>
      </w:r>
    </w:p>
    <w:p w:rsidR="001A0F2C" w:rsidRPr="00BF1D37" w:rsidRDefault="001A0F2C" w:rsidP="001A0F2C">
      <w:pPr>
        <w:jc w:val="both"/>
        <w:rPr>
          <w:b/>
          <w:lang w:val="nb-NO"/>
        </w:rPr>
      </w:pPr>
      <w:r>
        <w:t xml:space="preserve">                                   </w:t>
      </w:r>
      <w:r w:rsidRPr="00BF1D37">
        <w:rPr>
          <w:b/>
        </w:rPr>
        <w:t>Bài 1</w:t>
      </w:r>
      <w:r>
        <w:rPr>
          <w:b/>
        </w:rPr>
        <w:t xml:space="preserve">2A. CHÀNG GÁC RƯNG DŨNG CẢM </w:t>
      </w:r>
      <w:r w:rsidRPr="00BF1D37">
        <w:rPr>
          <w:b/>
        </w:rPr>
        <w:t>( tiết 1+2)</w:t>
      </w: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Đọc diễn cảm bài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Default="001A0F2C" w:rsidP="001A0F2C">
      <w:pPr>
        <w:numPr>
          <w:ilvl w:val="0"/>
          <w:numId w:val="9"/>
        </w:numPr>
        <w:rPr>
          <w:b/>
          <w:sz w:val="32"/>
          <w:szCs w:val="32"/>
        </w:rPr>
      </w:pPr>
      <w:r>
        <w:rPr>
          <w:b/>
          <w:sz w:val="32"/>
          <w:szCs w:val="32"/>
        </w:rPr>
        <w:t>Hoạt động cơ bản.</w:t>
      </w:r>
    </w:p>
    <w:p w:rsidR="001A0F2C" w:rsidRDefault="001A0F2C" w:rsidP="001A0F2C">
      <w:pPr>
        <w:tabs>
          <w:tab w:val="left" w:pos="0"/>
        </w:tabs>
        <w:rPr>
          <w:b/>
          <w:noProof/>
        </w:rPr>
      </w:pPr>
      <w:r>
        <w:rPr>
          <w:b/>
          <w:noProof/>
        </w:rPr>
        <w:t xml:space="preserve">          </w:t>
      </w:r>
      <w:r>
        <w:rPr>
          <w:b/>
          <w:noProof/>
        </w:rPr>
        <w:drawing>
          <wp:inline distT="0" distB="0" distL="0" distR="0">
            <wp:extent cx="514350" cy="419100"/>
            <wp:effectExtent l="19050" t="0" r="0" b="0"/>
            <wp:docPr id="569"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numPr>
          <w:ilvl w:val="0"/>
          <w:numId w:val="10"/>
        </w:numPr>
        <w:tabs>
          <w:tab w:val="left" w:pos="0"/>
        </w:tabs>
        <w:rPr>
          <w:b/>
        </w:rPr>
      </w:pPr>
      <w:r>
        <w:rPr>
          <w:b/>
        </w:rPr>
        <w:t>H Đ1 Quan sát các bức ảnh và trao đổi với bạn.</w:t>
      </w:r>
    </w:p>
    <w:p w:rsidR="001A0F2C" w:rsidRDefault="001A0F2C" w:rsidP="001A0F2C">
      <w:pPr>
        <w:tabs>
          <w:tab w:val="left" w:pos="0"/>
        </w:tabs>
        <w:ind w:left="720"/>
      </w:pPr>
      <w:r w:rsidRPr="00530581">
        <w:t>HS thực hiện báo cáo với thầy cô</w:t>
      </w:r>
    </w:p>
    <w:p w:rsidR="001A0F2C" w:rsidRPr="00530581" w:rsidRDefault="001A0F2C" w:rsidP="001A0F2C">
      <w:pPr>
        <w:tabs>
          <w:tab w:val="left" w:pos="0"/>
        </w:tabs>
        <w:ind w:left="720"/>
      </w:pPr>
    </w:p>
    <w:p w:rsidR="001A0F2C" w:rsidRDefault="001A0F2C" w:rsidP="001A0F2C">
      <w:pPr>
        <w:tabs>
          <w:tab w:val="left" w:pos="0"/>
        </w:tabs>
        <w:ind w:left="720"/>
        <w:rPr>
          <w:b/>
        </w:rPr>
      </w:pPr>
      <w:r>
        <w:rPr>
          <w:b/>
          <w:noProof/>
        </w:rPr>
        <w:drawing>
          <wp:inline distT="0" distB="0" distL="0" distR="0">
            <wp:extent cx="476250" cy="361950"/>
            <wp:effectExtent l="19050" t="0" r="0" b="0"/>
            <wp:docPr id="570" name="Picture 158"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530581" w:rsidRDefault="001A0F2C" w:rsidP="001A0F2C">
      <w:pPr>
        <w:numPr>
          <w:ilvl w:val="0"/>
          <w:numId w:val="10"/>
        </w:numPr>
        <w:tabs>
          <w:tab w:val="left" w:pos="0"/>
        </w:tabs>
        <w:rPr>
          <w:b/>
        </w:rPr>
      </w:pPr>
      <w:r>
        <w:rPr>
          <w:b/>
        </w:rPr>
        <w:t>H Đ2:</w:t>
      </w:r>
      <w:r w:rsidRPr="00530581">
        <w:rPr>
          <w:b/>
        </w:rPr>
        <w:t>Nghe thầy cô đọc bài</w:t>
      </w:r>
    </w:p>
    <w:p w:rsidR="001A0F2C" w:rsidRDefault="001A0F2C" w:rsidP="001A0F2C">
      <w:pPr>
        <w:tabs>
          <w:tab w:val="left" w:pos="0"/>
        </w:tabs>
        <w:ind w:left="720"/>
      </w:pPr>
      <w:r>
        <w:t>GVHD HS cách đọc.</w:t>
      </w:r>
    </w:p>
    <w:p w:rsidR="001A0F2C" w:rsidRDefault="001A0F2C" w:rsidP="001A0F2C">
      <w:pPr>
        <w:tabs>
          <w:tab w:val="left" w:pos="0"/>
        </w:tabs>
        <w:ind w:left="720"/>
      </w:pPr>
    </w:p>
    <w:p w:rsidR="001A0F2C" w:rsidRDefault="001A0F2C" w:rsidP="001A0F2C">
      <w:r>
        <w:t xml:space="preserve">        </w:t>
      </w:r>
      <w:r>
        <w:rPr>
          <w:noProof/>
        </w:rPr>
        <w:drawing>
          <wp:anchor distT="0" distB="0" distL="114300" distR="114300" simplePos="0" relativeHeight="251626496" behindDoc="0" locked="1" layoutInCell="1" allowOverlap="1">
            <wp:simplePos x="0" y="0"/>
            <wp:positionH relativeFrom="character">
              <wp:posOffset>135890</wp:posOffset>
            </wp:positionH>
            <wp:positionV relativeFrom="line">
              <wp:posOffset>-30480</wp:posOffset>
            </wp:positionV>
            <wp:extent cx="537210" cy="412115"/>
            <wp:effectExtent l="19050" t="19050" r="15240" b="26035"/>
            <wp:wrapNone/>
            <wp:docPr id="57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
                      <a:lum bright="-18000" contrast="36000"/>
                    </a:blip>
                    <a:srcRect/>
                    <a:stretch>
                      <a:fillRect/>
                    </a:stretch>
                  </pic:blipFill>
                  <pic:spPr bwMode="auto">
                    <a:xfrm>
                      <a:off x="0" y="0"/>
                      <a:ext cx="537210" cy="412115"/>
                    </a:xfrm>
                    <a:prstGeom prst="rect">
                      <a:avLst/>
                    </a:prstGeom>
                    <a:noFill/>
                    <a:ln w="9525">
                      <a:solidFill>
                        <a:srgbClr val="000000"/>
                      </a:solidFill>
                      <a:miter lim="800000"/>
                      <a:headEnd/>
                      <a:tailEnd/>
                    </a:ln>
                  </pic:spPr>
                </pic:pic>
              </a:graphicData>
            </a:graphic>
          </wp:anchor>
        </w:drawing>
      </w:r>
    </w:p>
    <w:p w:rsidR="001A0F2C" w:rsidRDefault="001A0F2C" w:rsidP="001A0F2C">
      <w:pPr>
        <w:rPr>
          <w:b/>
          <w:noProof/>
        </w:rPr>
      </w:pPr>
      <w:r>
        <w:rPr>
          <w:b/>
          <w:noProof/>
        </w:rPr>
        <w:t xml:space="preserve">      </w:t>
      </w:r>
    </w:p>
    <w:p w:rsidR="001A0F2C" w:rsidRDefault="001A0F2C" w:rsidP="001A0F2C">
      <w:pPr>
        <w:numPr>
          <w:ilvl w:val="0"/>
          <w:numId w:val="10"/>
        </w:numPr>
        <w:rPr>
          <w:b/>
          <w:noProof/>
        </w:rPr>
      </w:pPr>
      <w:r>
        <w:rPr>
          <w:b/>
          <w:noProof/>
        </w:rPr>
        <w:t>H Đ 3: Thay nhau đọc từ ngữ và giải thích.</w:t>
      </w:r>
    </w:p>
    <w:p w:rsidR="001A0F2C" w:rsidRDefault="001A0F2C" w:rsidP="001A0F2C">
      <w:pPr>
        <w:ind w:left="720"/>
        <w:rPr>
          <w:b/>
          <w:noProof/>
        </w:rPr>
      </w:pPr>
      <w:r>
        <w:rPr>
          <w:b/>
          <w:noProof/>
        </w:rPr>
        <w:drawing>
          <wp:inline distT="0" distB="0" distL="0" distR="0">
            <wp:extent cx="514350" cy="419100"/>
            <wp:effectExtent l="19050" t="0" r="0" b="0"/>
            <wp:docPr id="5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numPr>
          <w:ilvl w:val="0"/>
          <w:numId w:val="10"/>
        </w:numPr>
        <w:rPr>
          <w:b/>
          <w:noProof/>
        </w:rPr>
      </w:pPr>
      <w:r>
        <w:rPr>
          <w:b/>
          <w:noProof/>
        </w:rPr>
        <w:t>HĐ4: Cùng luyện đọc</w:t>
      </w:r>
    </w:p>
    <w:p w:rsidR="001A0F2C" w:rsidRDefault="001A0F2C" w:rsidP="001A0F2C">
      <w:pPr>
        <w:numPr>
          <w:ilvl w:val="0"/>
          <w:numId w:val="10"/>
        </w:numPr>
        <w:rPr>
          <w:b/>
          <w:noProof/>
        </w:rPr>
      </w:pPr>
      <w:r>
        <w:rPr>
          <w:b/>
          <w:noProof/>
        </w:rPr>
        <w:t>Thảo luận và trả lời câu hỏi.</w:t>
      </w:r>
    </w:p>
    <w:p w:rsidR="001A0F2C" w:rsidRDefault="001A0F2C" w:rsidP="001A0F2C">
      <w:pPr>
        <w:numPr>
          <w:ilvl w:val="0"/>
          <w:numId w:val="14"/>
        </w:numPr>
        <w:rPr>
          <w:i/>
        </w:rPr>
      </w:pPr>
      <w:r>
        <w:rPr>
          <w:i/>
        </w:rPr>
        <w:t>Nội dung: Ca ngợi câu bé mưu trí dũng cảm, đã giúp các chú công an bắt được bọn trộm gỗ.</w:t>
      </w:r>
    </w:p>
    <w:p w:rsidR="001A0F2C" w:rsidRDefault="001A0F2C" w:rsidP="001A0F2C">
      <w:pPr>
        <w:rPr>
          <w:b/>
          <w:noProof/>
        </w:rPr>
      </w:pPr>
      <w:r w:rsidRPr="00136699">
        <w:rPr>
          <w:i/>
        </w:rPr>
        <w:t xml:space="preserve">? </w:t>
      </w:r>
      <w:r>
        <w:rPr>
          <w:i/>
        </w:rPr>
        <w:t>Em phải làm gì để bảo vệ rừng?</w:t>
      </w:r>
    </w:p>
    <w:p w:rsidR="001A0F2C" w:rsidRDefault="001A0F2C" w:rsidP="001A0F2C">
      <w:pPr>
        <w:ind w:left="720"/>
        <w:rPr>
          <w:b/>
          <w:noProof/>
        </w:rPr>
      </w:pPr>
    </w:p>
    <w:p w:rsidR="001A0F2C" w:rsidRDefault="001A0F2C" w:rsidP="001A0F2C">
      <w:pPr>
        <w:rPr>
          <w:b/>
          <w:noProof/>
        </w:rPr>
      </w:pPr>
      <w:r>
        <w:rPr>
          <w:b/>
          <w:noProof/>
        </w:rPr>
        <w:t>B.Hoạt động thực hành.</w:t>
      </w:r>
    </w:p>
    <w:p w:rsidR="001A0F2C" w:rsidRDefault="001A0F2C" w:rsidP="001A0F2C">
      <w:pPr>
        <w:ind w:firstLine="360"/>
        <w:rPr>
          <w:b/>
          <w:noProof/>
        </w:rPr>
      </w:pPr>
    </w:p>
    <w:p w:rsidR="001A0F2C" w:rsidRDefault="001A0F2C" w:rsidP="001A0F2C">
      <w:pPr>
        <w:ind w:firstLine="360"/>
        <w:rPr>
          <w:b/>
          <w:noProof/>
        </w:rPr>
      </w:pPr>
      <w:r>
        <w:rPr>
          <w:b/>
          <w:noProof/>
        </w:rPr>
        <w:drawing>
          <wp:anchor distT="0" distB="0" distL="114300" distR="114300" simplePos="0" relativeHeight="251630592" behindDoc="0" locked="1" layoutInCell="1" allowOverlap="1">
            <wp:simplePos x="0" y="0"/>
            <wp:positionH relativeFrom="character">
              <wp:posOffset>542925</wp:posOffset>
            </wp:positionH>
            <wp:positionV relativeFrom="line">
              <wp:posOffset>-237490</wp:posOffset>
            </wp:positionV>
            <wp:extent cx="571500" cy="342900"/>
            <wp:effectExtent l="19050" t="19050" r="19050" b="19050"/>
            <wp:wrapNone/>
            <wp:docPr id="57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jc w:val="both"/>
        <w:rPr>
          <w:rFonts w:ascii=".VnTime" w:hAnsi=".VnTime"/>
        </w:rPr>
      </w:pPr>
      <w:r w:rsidRPr="00047F3C">
        <w:rPr>
          <w:b/>
          <w:u w:val="single"/>
          <w:lang w:val="pt-BR"/>
        </w:rPr>
        <w:t>HĐ</w:t>
      </w:r>
      <w:r>
        <w:rPr>
          <w:b/>
          <w:u w:val="single"/>
          <w:lang w:val="pt-BR"/>
        </w:rPr>
        <w:t>1</w:t>
      </w:r>
      <w:r w:rsidRPr="00047F3C">
        <w:rPr>
          <w:b/>
          <w:i/>
        </w:rPr>
        <w:t>:</w:t>
      </w:r>
      <w:r>
        <w:rPr>
          <w:i/>
        </w:rPr>
        <w:t xml:space="preserve"> </w:t>
      </w:r>
      <w:r w:rsidRPr="00136699">
        <w:rPr>
          <w:i/>
        </w:rPr>
        <w:t xml:space="preserve"> </w:t>
      </w:r>
      <w:r w:rsidRPr="00D3263C">
        <w:rPr>
          <w:b/>
          <w:lang w:val="fr-FR"/>
        </w:rPr>
        <w:t>Đọc đoạn văn và lời giải nghĩa</w:t>
      </w:r>
      <w:r w:rsidRPr="00E53515">
        <w:rPr>
          <w:rFonts w:ascii=".VnTime" w:hAnsi=".VnTime"/>
        </w:rPr>
        <w:t xml:space="preserve">  </w:t>
      </w:r>
    </w:p>
    <w:p w:rsidR="001A0F2C" w:rsidRPr="00D3263C" w:rsidRDefault="001A0F2C" w:rsidP="001A0F2C">
      <w:pPr>
        <w:rPr>
          <w:lang w:val="vi-VN"/>
        </w:rPr>
      </w:pPr>
      <w:r w:rsidRPr="00D3263C">
        <w:t>HS th</w:t>
      </w:r>
      <w:r w:rsidRPr="00D3263C">
        <w:rPr>
          <w:lang w:val="vi-VN"/>
        </w:rPr>
        <w:t>ực hiện</w:t>
      </w:r>
    </w:p>
    <w:p w:rsidR="001A0F2C" w:rsidRDefault="001A0F2C" w:rsidP="001A0F2C">
      <w:r w:rsidRPr="00D3263C">
        <w:t>Báo cáo KQ với thầy cô</w:t>
      </w:r>
    </w:p>
    <w:p w:rsidR="001A0F2C" w:rsidRPr="00D3263C" w:rsidRDefault="001A0F2C" w:rsidP="001A0F2C">
      <w:r>
        <w:rPr>
          <w:b/>
          <w:noProof/>
        </w:rPr>
        <w:lastRenderedPageBreak/>
        <w:t xml:space="preserve">                </w:t>
      </w:r>
      <w:r>
        <w:rPr>
          <w:b/>
          <w:noProof/>
        </w:rPr>
        <w:drawing>
          <wp:inline distT="0" distB="0" distL="0" distR="0">
            <wp:extent cx="514350" cy="419100"/>
            <wp:effectExtent l="19050" t="0" r="0" b="0"/>
            <wp:docPr id="5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jc w:val="both"/>
        <w:rPr>
          <w:b/>
        </w:rPr>
      </w:pPr>
      <w:r w:rsidRPr="00E13892">
        <w:rPr>
          <w:b/>
          <w:u w:val="single"/>
        </w:rPr>
        <w:t>HĐ2</w:t>
      </w:r>
      <w:r w:rsidRPr="00D04C44">
        <w:rPr>
          <w:b/>
        </w:rPr>
        <w:t xml:space="preserve">:     </w:t>
      </w:r>
      <w:r>
        <w:rPr>
          <w:b/>
        </w:rPr>
        <w:t>Trả lời câu hỏi.</w:t>
      </w:r>
    </w:p>
    <w:p w:rsidR="001A0F2C" w:rsidRPr="00D3263C" w:rsidRDefault="001A0F2C" w:rsidP="001A0F2C">
      <w:pPr>
        <w:rPr>
          <w:lang w:val="vi-VN"/>
        </w:rPr>
      </w:pPr>
      <w:r w:rsidRPr="00D3263C">
        <w:t>HS th</w:t>
      </w:r>
      <w:r w:rsidRPr="00D3263C">
        <w:rPr>
          <w:lang w:val="vi-VN"/>
        </w:rPr>
        <w:t>ực hiện</w:t>
      </w:r>
    </w:p>
    <w:p w:rsidR="001A0F2C" w:rsidRDefault="001A0F2C" w:rsidP="001A0F2C">
      <w:r w:rsidRPr="00D3263C">
        <w:t>Báo cáo KQ với thầy cô</w:t>
      </w:r>
    </w:p>
    <w:p w:rsidR="001A0F2C" w:rsidRDefault="001A0F2C" w:rsidP="001A0F2C">
      <w:pPr>
        <w:jc w:val="both"/>
        <w:rPr>
          <w:b/>
        </w:rPr>
      </w:pPr>
    </w:p>
    <w:p w:rsidR="001A0F2C" w:rsidRDefault="001A0F2C" w:rsidP="001A0F2C">
      <w:pPr>
        <w:jc w:val="both"/>
        <w:rPr>
          <w:b/>
        </w:rPr>
      </w:pPr>
      <w:r>
        <w:rPr>
          <w:b/>
          <w:noProof/>
        </w:rPr>
        <w:drawing>
          <wp:anchor distT="0" distB="0" distL="114300" distR="114300" simplePos="0" relativeHeight="251632640" behindDoc="0" locked="1" layoutInCell="1" allowOverlap="1">
            <wp:simplePos x="0" y="0"/>
            <wp:positionH relativeFrom="character">
              <wp:posOffset>923925</wp:posOffset>
            </wp:positionH>
            <wp:positionV relativeFrom="line">
              <wp:posOffset>-161290</wp:posOffset>
            </wp:positionV>
            <wp:extent cx="571500" cy="342900"/>
            <wp:effectExtent l="19050" t="19050" r="19050" b="19050"/>
            <wp:wrapNone/>
            <wp:docPr id="57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r w:rsidRPr="00362ED8">
        <w:rPr>
          <w:b/>
          <w:u w:val="single"/>
        </w:rPr>
        <w:t>HĐ3</w:t>
      </w:r>
      <w:r>
        <w:rPr>
          <w:b/>
          <w:u w:val="single"/>
        </w:rPr>
        <w:t>:</w:t>
      </w:r>
      <w:r>
        <w:t xml:space="preserve"> xếp các từ ngữ chỉ hành động nêu trong ngoặc đơn vào cột thích hợp..</w:t>
      </w:r>
    </w:p>
    <w:p w:rsidR="001A0F2C" w:rsidRPr="00D3263C" w:rsidRDefault="001A0F2C" w:rsidP="001A0F2C">
      <w:pPr>
        <w:rPr>
          <w:lang w:val="vi-VN"/>
        </w:rPr>
      </w:pPr>
      <w:r w:rsidRPr="00D3263C">
        <w:t>HS th</w:t>
      </w:r>
      <w:r w:rsidRPr="00D3263C">
        <w:rPr>
          <w:lang w:val="vi-VN"/>
        </w:rPr>
        <w:t>ực hiện</w:t>
      </w:r>
    </w:p>
    <w:p w:rsidR="001A0F2C" w:rsidRDefault="001A0F2C" w:rsidP="001A0F2C">
      <w:r w:rsidRPr="00D3263C">
        <w:t>Báo cáo KQ với thầy cô</w:t>
      </w:r>
    </w:p>
    <w:p w:rsidR="001A0F2C" w:rsidRDefault="001A0F2C" w:rsidP="001A0F2C">
      <w:pPr>
        <w:rPr>
          <w:noProof/>
        </w:rPr>
      </w:pPr>
      <w:r>
        <w:rPr>
          <w:noProof/>
        </w:rPr>
        <w:t xml:space="preserve">                 </w:t>
      </w:r>
      <w:r>
        <w:rPr>
          <w:noProof/>
        </w:rPr>
        <w:drawing>
          <wp:inline distT="0" distB="0" distL="0" distR="0">
            <wp:extent cx="504825" cy="419100"/>
            <wp:effectExtent l="19050" t="0" r="9525" b="0"/>
            <wp:docPr id="5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Pr="00F02DC0" w:rsidRDefault="001A0F2C" w:rsidP="001A0F2C">
      <w:pPr>
        <w:rPr>
          <w:noProof/>
        </w:rPr>
      </w:pPr>
      <w:r w:rsidRPr="00F02DC0">
        <w:rPr>
          <w:b/>
        </w:rPr>
        <w:t>HĐ4</w:t>
      </w:r>
      <w:r>
        <w:rPr>
          <w:b/>
        </w:rPr>
        <w:t>:</w:t>
      </w:r>
      <w:r w:rsidRPr="00F02DC0">
        <w:rPr>
          <w:b/>
        </w:rPr>
        <w:t xml:space="preserve"> Viết đoạn văn</w:t>
      </w:r>
    </w:p>
    <w:p w:rsidR="001A0F2C" w:rsidRPr="00D3263C" w:rsidRDefault="001A0F2C" w:rsidP="001A0F2C">
      <w:pPr>
        <w:rPr>
          <w:lang w:val="vi-VN"/>
        </w:rPr>
      </w:pPr>
      <w:r w:rsidRPr="00D3263C">
        <w:t>HS th</w:t>
      </w:r>
      <w:r w:rsidRPr="00D3263C">
        <w:rPr>
          <w:lang w:val="vi-VN"/>
        </w:rPr>
        <w:t>ực hiện</w:t>
      </w:r>
    </w:p>
    <w:p w:rsidR="001A0F2C" w:rsidRDefault="001A0F2C" w:rsidP="001A0F2C">
      <w:r w:rsidRPr="00D3263C">
        <w:t>Báo cáo KQ với thầy cô</w:t>
      </w:r>
    </w:p>
    <w:p w:rsidR="001A0F2C" w:rsidRDefault="001A0F2C" w:rsidP="001A0F2C">
      <w:r>
        <w:t xml:space="preserve"> </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577" name="Picture 165"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Pr="00F871EF" w:rsidRDefault="001A0F2C" w:rsidP="001A0F2C">
      <w:pPr>
        <w:rPr>
          <w:b/>
          <w:sz w:val="32"/>
          <w:szCs w:val="32"/>
        </w:rPr>
      </w:pPr>
      <w:r>
        <w:tab/>
        <w:t>- Hướng dẫn học sinh về nhà thực hiện hoạt động ứng dụng</w:t>
      </w:r>
    </w:p>
    <w:p w:rsidR="001A0F2C" w:rsidRPr="00126DA7" w:rsidRDefault="001A0F2C" w:rsidP="001A0F2C">
      <w:r w:rsidRPr="0013662C">
        <w:rPr>
          <w:noProof/>
        </w:rPr>
        <w:t>………………………………………………………………………………………………………………………………………………………………………………</w:t>
      </w:r>
      <w:r>
        <w:rPr>
          <w:noProof/>
        </w:rPr>
        <w:t>………………………………………………………………………………</w:t>
      </w:r>
    </w:p>
    <w:p w:rsidR="001A0F2C" w:rsidRDefault="001A0F2C" w:rsidP="001A0F2C">
      <w:pPr>
        <w:ind w:left="3600"/>
        <w:outlineLvl w:val="0"/>
        <w:rPr>
          <w:b/>
          <w:sz w:val="32"/>
          <w:szCs w:val="32"/>
        </w:rPr>
      </w:pPr>
      <w:r>
        <w:rPr>
          <w:b/>
          <w:sz w:val="32"/>
          <w:szCs w:val="32"/>
        </w:rPr>
        <w:t>Tiết 6 Lịch sử</w:t>
      </w:r>
    </w:p>
    <w:p w:rsidR="001A0F2C" w:rsidRPr="00126DA7" w:rsidRDefault="001A0F2C" w:rsidP="001A0F2C">
      <w:pPr>
        <w:spacing w:before="240"/>
        <w:jc w:val="center"/>
        <w:outlineLvl w:val="0"/>
        <w:rPr>
          <w:b/>
        </w:rPr>
      </w:pPr>
      <w:r w:rsidRPr="00126DA7">
        <w:rPr>
          <w:b/>
        </w:rPr>
        <w:t>CHIẾN THẮNG VIỆT BẮC (1947) VÀ BIÊN GIỚI (1950) (tiết 1)</w:t>
      </w:r>
    </w:p>
    <w:p w:rsidR="001A0F2C" w:rsidRDefault="001A0F2C" w:rsidP="001A0F2C">
      <w:r w:rsidRPr="001C7BF3">
        <w:rPr>
          <w:b/>
        </w:rPr>
        <w:t xml:space="preserve">I.Mục tiêu: </w:t>
      </w:r>
      <w:r w:rsidRPr="001C7BF3">
        <w:t>Tài liệu hướng dẫn học</w:t>
      </w:r>
    </w:p>
    <w:p w:rsidR="001A0F2C" w:rsidRPr="00E12156" w:rsidRDefault="001A0F2C" w:rsidP="001A0F2C">
      <w:r>
        <w:t xml:space="preserve">HSMN: trình được diễn biến các trận đánh dựa vào lược đồ </w:t>
      </w:r>
      <w:r w:rsidRPr="00E12156">
        <w:t>.</w:t>
      </w:r>
    </w:p>
    <w:p w:rsidR="001A0F2C" w:rsidRPr="001C7BF3" w:rsidRDefault="001A0F2C" w:rsidP="001A0F2C">
      <w:r w:rsidRPr="001C7BF3">
        <w:rPr>
          <w:b/>
        </w:rPr>
        <w:t>II. Đồ dùng dạy học</w:t>
      </w:r>
      <w:r w:rsidRPr="001C7BF3">
        <w:t>:</w:t>
      </w:r>
    </w:p>
    <w:p w:rsidR="001A0F2C" w:rsidRPr="001C7BF3" w:rsidRDefault="001A0F2C" w:rsidP="001A0F2C">
      <w:pPr>
        <w:numPr>
          <w:ilvl w:val="0"/>
          <w:numId w:val="11"/>
        </w:numPr>
      </w:pPr>
      <w:r w:rsidRPr="001C7BF3">
        <w:t xml:space="preserve">GV: Tài liệu HDH </w:t>
      </w:r>
    </w:p>
    <w:p w:rsidR="001A0F2C" w:rsidRPr="001C7BF3" w:rsidRDefault="001A0F2C" w:rsidP="001A0F2C">
      <w:pPr>
        <w:numPr>
          <w:ilvl w:val="0"/>
          <w:numId w:val="11"/>
        </w:numPr>
      </w:pPr>
      <w:r w:rsidRPr="001C7BF3">
        <w:t xml:space="preserve">HS: Tài liệu HDH </w:t>
      </w:r>
    </w:p>
    <w:p w:rsidR="001A0F2C" w:rsidRDefault="001A0F2C" w:rsidP="001A0F2C">
      <w:pPr>
        <w:rPr>
          <w:b/>
        </w:rPr>
      </w:pPr>
      <w:r w:rsidRPr="001C7BF3">
        <w:rPr>
          <w:b/>
        </w:rPr>
        <w:t>III. Hoạt động dạy học:</w:t>
      </w:r>
    </w:p>
    <w:p w:rsidR="001A0F2C" w:rsidRPr="001C7BF3" w:rsidRDefault="001A0F2C" w:rsidP="001A0F2C">
      <w:pPr>
        <w:numPr>
          <w:ilvl w:val="0"/>
          <w:numId w:val="12"/>
        </w:numPr>
        <w:rPr>
          <w:b/>
        </w:rPr>
      </w:pPr>
      <w:r>
        <w:rPr>
          <w:b/>
        </w:rPr>
        <w:t>Khởi động: HS chơi trò chơi.</w:t>
      </w:r>
    </w:p>
    <w:p w:rsidR="001A0F2C" w:rsidRPr="00C45EF6" w:rsidRDefault="001A0F2C" w:rsidP="001A0F2C">
      <w:pPr>
        <w:ind w:left="360"/>
        <w:rPr>
          <w:b/>
        </w:rPr>
      </w:pPr>
      <w:r>
        <w:rPr>
          <w:b/>
        </w:rPr>
        <w:t>A.Hoạt động cơ bản</w:t>
      </w:r>
    </w:p>
    <w:p w:rsidR="001A0F2C" w:rsidRPr="001C7BF3" w:rsidRDefault="001A0F2C" w:rsidP="001A0F2C">
      <w:pPr>
        <w:ind w:left="90"/>
      </w:pPr>
    </w:p>
    <w:p w:rsidR="001A0F2C" w:rsidRPr="001C7BF3" w:rsidRDefault="001A0F2C" w:rsidP="001A0F2C">
      <w:pPr>
        <w:ind w:left="75"/>
      </w:pPr>
      <w:r w:rsidRPr="001C7BF3">
        <w:t xml:space="preserve"> </w:t>
      </w:r>
      <w:r>
        <w:rPr>
          <w:b/>
          <w:noProof/>
        </w:rPr>
        <w:drawing>
          <wp:inline distT="0" distB="0" distL="0" distR="0">
            <wp:extent cx="476250" cy="361950"/>
            <wp:effectExtent l="19050" t="0" r="0" b="0"/>
            <wp:docPr id="578" name="Picture 166"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1C7BF3" w:rsidRDefault="001A0F2C" w:rsidP="001A0F2C">
      <w:pPr>
        <w:ind w:left="75"/>
      </w:pPr>
    </w:p>
    <w:p w:rsidR="001A0F2C" w:rsidRPr="001C7BF3" w:rsidRDefault="001A0F2C" w:rsidP="001A0F2C">
      <w:pPr>
        <w:ind w:left="75"/>
      </w:pPr>
      <w:r w:rsidRPr="001C7BF3">
        <w:t xml:space="preserve"> </w:t>
      </w:r>
      <w:r w:rsidRPr="001C7BF3">
        <w:rPr>
          <w:b/>
        </w:rPr>
        <w:t>1.</w:t>
      </w:r>
      <w:r>
        <w:t xml:space="preserve"> Cùng chia sẻ</w:t>
      </w:r>
    </w:p>
    <w:p w:rsidR="001A0F2C" w:rsidRPr="001C7BF3" w:rsidRDefault="001A0F2C" w:rsidP="001A0F2C">
      <w:pPr>
        <w:ind w:left="75"/>
      </w:pPr>
      <w:r>
        <w:t xml:space="preserve">     a.HS đọc yêu cầu</w:t>
      </w:r>
    </w:p>
    <w:p w:rsidR="001A0F2C" w:rsidRDefault="001A0F2C" w:rsidP="001A0F2C">
      <w:pPr>
        <w:ind w:left="75"/>
      </w:pPr>
      <w:r w:rsidRPr="001C7BF3">
        <w:t xml:space="preserve">     </w:t>
      </w:r>
      <w:r>
        <w:t>b</w:t>
      </w:r>
      <w:r w:rsidRPr="001C7BF3">
        <w:t>.TL Trả lời câu hỏi</w:t>
      </w:r>
    </w:p>
    <w:p w:rsidR="001A0F2C" w:rsidRDefault="001A0F2C" w:rsidP="001A0F2C">
      <w:pPr>
        <w:ind w:left="75"/>
      </w:pPr>
      <w:r>
        <w:lastRenderedPageBreak/>
        <w:t xml:space="preserve">     c.</w:t>
      </w:r>
      <w:r w:rsidRPr="001C7BF3">
        <w:t xml:space="preserve"> báo cáo với thầy cô</w:t>
      </w:r>
    </w:p>
    <w:p w:rsidR="001A0F2C" w:rsidRPr="001C7BF3" w:rsidRDefault="001A0F2C" w:rsidP="001A0F2C">
      <w:pPr>
        <w:ind w:left="75"/>
      </w:pPr>
      <w:r w:rsidRPr="001C7BF3">
        <w:t xml:space="preserve">   </w:t>
      </w:r>
      <w:r>
        <w:rPr>
          <w:noProof/>
        </w:rPr>
        <w:drawing>
          <wp:anchor distT="0" distB="0" distL="114300" distR="114300" simplePos="0" relativeHeight="251634688" behindDoc="0" locked="1" layoutInCell="1" allowOverlap="1">
            <wp:simplePos x="0" y="0"/>
            <wp:positionH relativeFrom="character">
              <wp:posOffset>352425</wp:posOffset>
            </wp:positionH>
            <wp:positionV relativeFrom="line">
              <wp:posOffset>26035</wp:posOffset>
            </wp:positionV>
            <wp:extent cx="571500" cy="342900"/>
            <wp:effectExtent l="19050" t="19050" r="19050" b="19050"/>
            <wp:wrapNone/>
            <wp:docPr id="57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5"/>
        <w:rPr>
          <w:b/>
        </w:rPr>
      </w:pPr>
    </w:p>
    <w:p w:rsidR="001A0F2C" w:rsidRDefault="001A0F2C" w:rsidP="001A0F2C">
      <w:pPr>
        <w:ind w:left="75"/>
        <w:rPr>
          <w:b/>
        </w:rPr>
      </w:pPr>
      <w:r>
        <w:rPr>
          <w:b/>
        </w:rPr>
        <w:t>2. Nguyên nhân Pháp tấn công lên Việt Bắc ….</w:t>
      </w:r>
    </w:p>
    <w:p w:rsidR="001A0F2C" w:rsidRDefault="001A0F2C" w:rsidP="001A0F2C">
      <w:pPr>
        <w:ind w:left="75"/>
      </w:pPr>
      <w:r>
        <w:t>a .Đọc thông tin</w:t>
      </w:r>
    </w:p>
    <w:p w:rsidR="001A0F2C" w:rsidRDefault="001A0F2C" w:rsidP="001A0F2C">
      <w:r w:rsidRPr="001C7BF3">
        <w:rPr>
          <w:b/>
        </w:rPr>
        <w:t xml:space="preserve"> </w:t>
      </w:r>
      <w:r w:rsidRPr="001C7BF3">
        <w:t xml:space="preserve">   - GV theo dõi, giúp đỡ</w:t>
      </w:r>
      <w:r>
        <w:t>.</w:t>
      </w:r>
    </w:p>
    <w:p w:rsidR="001A0F2C" w:rsidRDefault="001A0F2C" w:rsidP="001A0F2C">
      <w:r>
        <w:t>b. Thảo luận và trả lời  câu hỏi</w:t>
      </w:r>
    </w:p>
    <w:p w:rsidR="001A0F2C" w:rsidRDefault="001A0F2C" w:rsidP="001A0F2C">
      <w:pPr>
        <w:ind w:left="75"/>
      </w:pPr>
      <w:r w:rsidRPr="001C7BF3">
        <w:t>. báo cáo với thầy cô</w:t>
      </w:r>
    </w:p>
    <w:p w:rsidR="001A0F2C" w:rsidRPr="001C7BF3" w:rsidRDefault="001A0F2C" w:rsidP="001A0F2C">
      <w:pPr>
        <w:ind w:left="75"/>
      </w:pPr>
      <w:r>
        <w:t xml:space="preserve"> </w:t>
      </w:r>
    </w:p>
    <w:p w:rsidR="001A0F2C" w:rsidRDefault="001A0F2C" w:rsidP="001A0F2C">
      <w:pPr>
        <w:ind w:left="75"/>
        <w:rPr>
          <w:bCs/>
        </w:rPr>
      </w:pPr>
      <w:r>
        <w:rPr>
          <w:b/>
          <w:noProof/>
        </w:rPr>
        <w:drawing>
          <wp:inline distT="0" distB="0" distL="0" distR="0">
            <wp:extent cx="514350" cy="419100"/>
            <wp:effectExtent l="19050" t="0" r="0" b="0"/>
            <wp:docPr id="5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ind w:left="75"/>
        <w:rPr>
          <w:b/>
          <w:bCs/>
        </w:rPr>
      </w:pPr>
      <w:r>
        <w:rPr>
          <w:b/>
          <w:bCs/>
        </w:rPr>
        <w:t>3. Tìm hiểu chiến thắng Việt Bắc thu – đông năm 1947.</w:t>
      </w:r>
    </w:p>
    <w:p w:rsidR="001A0F2C" w:rsidRDefault="001A0F2C" w:rsidP="001A0F2C">
      <w:pPr>
        <w:ind w:left="75"/>
      </w:pPr>
      <w:r>
        <w:t>a .Đọc thông tin</w:t>
      </w:r>
    </w:p>
    <w:p w:rsidR="001A0F2C" w:rsidRPr="00DD6D28" w:rsidRDefault="001A0F2C" w:rsidP="001A0F2C">
      <w:pPr>
        <w:ind w:left="75"/>
      </w:pPr>
      <w:r>
        <w:t>b.Thảo luận và TLCH.</w:t>
      </w:r>
    </w:p>
    <w:p w:rsidR="001A0F2C" w:rsidRDefault="001A0F2C" w:rsidP="001A0F2C">
      <w:r w:rsidRPr="001C7BF3">
        <w:rPr>
          <w:b/>
        </w:rPr>
        <w:t xml:space="preserve"> </w:t>
      </w:r>
      <w:r w:rsidRPr="001C7BF3">
        <w:t xml:space="preserve">   - GV theo dõi, giúp đỡ</w:t>
      </w:r>
      <w:r>
        <w:t>.</w:t>
      </w:r>
    </w:p>
    <w:p w:rsidR="001A0F2C" w:rsidRDefault="001A0F2C" w:rsidP="001A0F2C">
      <w:pPr>
        <w:ind w:left="75"/>
      </w:pPr>
      <w:r>
        <w:t>c</w:t>
      </w:r>
      <w:r w:rsidRPr="001C7BF3">
        <w:t>. báo cáo</w:t>
      </w:r>
      <w:r>
        <w:t xml:space="preserve"> KQ</w:t>
      </w:r>
      <w:r w:rsidRPr="001C7BF3">
        <w:t xml:space="preserve"> với thầy cô</w:t>
      </w:r>
    </w:p>
    <w:p w:rsidR="001A0F2C" w:rsidRDefault="001A0F2C" w:rsidP="001A0F2C">
      <w:pPr>
        <w:ind w:left="75"/>
        <w:rPr>
          <w:b/>
          <w:noProof/>
        </w:rPr>
      </w:pPr>
      <w:r>
        <w:t xml:space="preserve"> </w:t>
      </w:r>
      <w:r>
        <w:rPr>
          <w:b/>
          <w:noProof/>
        </w:rPr>
        <w:drawing>
          <wp:inline distT="0" distB="0" distL="0" distR="0">
            <wp:extent cx="514350" cy="419100"/>
            <wp:effectExtent l="19050" t="0" r="0" b="0"/>
            <wp:docPr id="5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numPr>
          <w:ilvl w:val="0"/>
          <w:numId w:val="13"/>
        </w:numPr>
        <w:rPr>
          <w:b/>
          <w:noProof/>
        </w:rPr>
      </w:pPr>
      <w:r>
        <w:rPr>
          <w:b/>
          <w:noProof/>
        </w:rPr>
        <w:t>Đánh giá ý nghĩa của chiến thắng Việt Bắc.</w:t>
      </w:r>
    </w:p>
    <w:p w:rsidR="001A0F2C" w:rsidRDefault="001A0F2C" w:rsidP="001A0F2C">
      <w:pPr>
        <w:ind w:left="360"/>
      </w:pPr>
      <w:r>
        <w:t>a .Đọc thông tin</w:t>
      </w:r>
    </w:p>
    <w:p w:rsidR="001A0F2C" w:rsidRPr="00DD6D28" w:rsidRDefault="001A0F2C" w:rsidP="001A0F2C">
      <w:pPr>
        <w:ind w:left="360"/>
      </w:pPr>
      <w:r>
        <w:t>b.Thảo luận và TLCH.</w:t>
      </w:r>
    </w:p>
    <w:p w:rsidR="001A0F2C" w:rsidRDefault="001A0F2C" w:rsidP="001A0F2C">
      <w:pPr>
        <w:ind w:left="360"/>
      </w:pPr>
      <w:r w:rsidRPr="001C7BF3">
        <w:rPr>
          <w:b/>
        </w:rPr>
        <w:t xml:space="preserve"> </w:t>
      </w:r>
      <w:r w:rsidRPr="001C7BF3">
        <w:t xml:space="preserve">   - GV theo dõi, giúp đỡ</w:t>
      </w:r>
      <w:r>
        <w:t>.</w:t>
      </w:r>
    </w:p>
    <w:p w:rsidR="001A0F2C" w:rsidRDefault="001A0F2C" w:rsidP="001A0F2C">
      <w:pPr>
        <w:ind w:left="360"/>
      </w:pPr>
      <w:r>
        <w:t>c</w:t>
      </w:r>
      <w:r w:rsidRPr="001C7BF3">
        <w:t>. báo cáo</w:t>
      </w:r>
      <w:r>
        <w:t xml:space="preserve"> KQ</w:t>
      </w:r>
      <w:r w:rsidRPr="001C7BF3">
        <w:t xml:space="preserve"> với thầy cô</w:t>
      </w:r>
    </w:p>
    <w:p w:rsidR="001A0F2C" w:rsidRDefault="001A0F2C" w:rsidP="001A0F2C">
      <w:pPr>
        <w:ind w:left="720"/>
      </w:pPr>
    </w:p>
    <w:p w:rsidR="001A0F2C" w:rsidRPr="007D59B7" w:rsidRDefault="001A0F2C" w:rsidP="001A0F2C">
      <w:pPr>
        <w:rPr>
          <w:b/>
          <w:bCs/>
        </w:rPr>
      </w:pPr>
      <w:r>
        <w:rPr>
          <w:b/>
          <w:bCs/>
        </w:rPr>
        <w:t>C</w:t>
      </w:r>
      <w:r w:rsidRPr="007D59B7">
        <w:rPr>
          <w:b/>
          <w:bCs/>
        </w:rPr>
        <w:t>. Hoạt động ứng dụng.</w:t>
      </w:r>
    </w:p>
    <w:p w:rsidR="001A0F2C" w:rsidRDefault="001A0F2C" w:rsidP="001A0F2C">
      <w:pPr>
        <w:rPr>
          <w:lang w:val="nb-NO"/>
        </w:rPr>
      </w:pPr>
      <w:r>
        <w:rPr>
          <w:bCs/>
        </w:rPr>
        <w:t>……………………………………………………………………………………………………………………………………………………………………………………</w:t>
      </w:r>
    </w:p>
    <w:p w:rsidR="001A0F2C" w:rsidRDefault="001A0F2C" w:rsidP="001A0F2C">
      <w:pPr>
        <w:jc w:val="center"/>
        <w:outlineLvl w:val="0"/>
        <w:rPr>
          <w:b/>
          <w:lang w:val="pt-BR"/>
        </w:rPr>
      </w:pPr>
    </w:p>
    <w:p w:rsidR="001A0F2C" w:rsidRPr="00417076" w:rsidRDefault="001A0F2C" w:rsidP="001A0F2C">
      <w:pPr>
        <w:ind w:left="3600" w:firstLine="720"/>
        <w:rPr>
          <w:lang w:val="fr-FR"/>
        </w:rPr>
      </w:pPr>
      <w:r w:rsidRPr="00417076">
        <w:rPr>
          <w:rFonts w:ascii=".VnTime" w:hAnsi=".VnTime"/>
          <w:b/>
          <w:lang w:val="fr-FR"/>
        </w:rPr>
        <w:t>Ti</w:t>
      </w:r>
      <w:r w:rsidRPr="00417076">
        <w:rPr>
          <w:b/>
          <w:lang w:val="fr-FR"/>
        </w:rPr>
        <w:t>ế</w:t>
      </w:r>
      <w:r w:rsidRPr="00417076">
        <w:rPr>
          <w:rFonts w:ascii=".VnTime" w:hAnsi=".VnTime"/>
          <w:b/>
          <w:lang w:val="fr-FR"/>
        </w:rPr>
        <w:t xml:space="preserve">t </w:t>
      </w:r>
      <w:r>
        <w:rPr>
          <w:rFonts w:ascii=".VnTime" w:hAnsi=".VnTime"/>
          <w:b/>
          <w:lang w:val="fr-FR"/>
        </w:rPr>
        <w:t>7</w:t>
      </w:r>
      <w:r w:rsidRPr="00417076">
        <w:rPr>
          <w:rFonts w:ascii=".VnTime" w:hAnsi=".VnTime"/>
          <w:b/>
          <w:lang w:val="fr-FR"/>
        </w:rPr>
        <w:t xml:space="preserve"> Luyªn </w:t>
      </w:r>
      <w:r w:rsidRPr="00417076">
        <w:rPr>
          <w:b/>
          <w:lang w:val="fr-FR"/>
        </w:rPr>
        <w:t>tiếng</w:t>
      </w:r>
    </w:p>
    <w:p w:rsidR="001A0F2C" w:rsidRPr="00417076" w:rsidRDefault="001A0F2C" w:rsidP="001A0F2C">
      <w:pPr>
        <w:jc w:val="center"/>
        <w:rPr>
          <w:b/>
          <w:lang w:val="vi-VN"/>
        </w:rPr>
      </w:pPr>
      <w:r w:rsidRPr="00417076">
        <w:rPr>
          <w:b/>
          <w:lang w:val="fr-FR"/>
        </w:rPr>
        <w:t>NG</w:t>
      </w:r>
      <w:r w:rsidRPr="00417076">
        <w:rPr>
          <w:b/>
          <w:lang w:val="vi-VN"/>
        </w:rPr>
        <w:t>ƯỜI GÁC RỪNG TÍ HON</w:t>
      </w:r>
    </w:p>
    <w:p w:rsidR="001A0F2C" w:rsidRPr="00417076" w:rsidRDefault="001A0F2C" w:rsidP="001A0F2C">
      <w:pPr>
        <w:rPr>
          <w:rFonts w:ascii=".VnTime" w:hAnsi=".VnTime"/>
          <w:lang w:val="fr-FR"/>
        </w:rPr>
      </w:pPr>
      <w:r w:rsidRPr="00417076">
        <w:rPr>
          <w:rFonts w:ascii=".VnTime" w:hAnsi=".VnTime"/>
          <w:b/>
          <w:lang w:val="fr-FR"/>
        </w:rPr>
        <w:t>I</w:t>
      </w:r>
      <w:r w:rsidRPr="00417076">
        <w:rPr>
          <w:rFonts w:ascii=".VnTime" w:hAnsi=".VnTime"/>
          <w:b/>
          <w:u w:val="single"/>
          <w:lang w:val="fr-FR"/>
        </w:rPr>
        <w:t xml:space="preserve">/ Môc ®Ých ,yªu cÇu: </w:t>
      </w:r>
      <w:r w:rsidRPr="00417076">
        <w:rPr>
          <w:rFonts w:ascii=".VnTime" w:hAnsi=".VnTime"/>
          <w:lang w:val="fr-FR"/>
        </w:rPr>
        <w:t>Gióp HS cñng cè vÒ:</w:t>
      </w:r>
    </w:p>
    <w:p w:rsidR="001A0F2C" w:rsidRPr="00417076" w:rsidRDefault="001A0F2C" w:rsidP="001A0F2C">
      <w:pPr>
        <w:rPr>
          <w:rFonts w:ascii=".VnTime" w:hAnsi=".VnTime"/>
          <w:b/>
          <w:u w:val="single"/>
          <w:lang w:val="fr-FR"/>
        </w:rPr>
      </w:pPr>
      <w:r w:rsidRPr="00417076">
        <w:rPr>
          <w:rFonts w:ascii=".VnTime" w:hAnsi=".VnTime"/>
          <w:b/>
          <w:lang w:val="fr-FR"/>
        </w:rPr>
        <w:t xml:space="preserve">     </w:t>
      </w:r>
      <w:r w:rsidRPr="00417076">
        <w:rPr>
          <w:rFonts w:ascii=".VnTime" w:hAnsi=".VnTime"/>
          <w:lang w:val="fr-FR"/>
        </w:rPr>
        <w:t>-§äc tr«i ch¶y, l­u lo¸t toµn bµi. BiÕt ®äc diÔn c¶m bµi v¨n víi giäng kÓ chËm r·i, phï hîp víi diÔn biÕn c¸c sù viÖc.</w:t>
      </w:r>
    </w:p>
    <w:p w:rsidR="001A0F2C" w:rsidRPr="00417076" w:rsidRDefault="001A0F2C" w:rsidP="001A0F2C">
      <w:pPr>
        <w:rPr>
          <w:rFonts w:ascii=".VnTime" w:hAnsi=".VnTime"/>
          <w:b/>
          <w:u w:val="single"/>
          <w:lang w:val="fr-FR"/>
        </w:rPr>
      </w:pPr>
      <w:r w:rsidRPr="00417076">
        <w:rPr>
          <w:rFonts w:ascii=".VnTime" w:hAnsi=".VnTime"/>
          <w:b/>
          <w:lang w:val="fr-FR"/>
        </w:rPr>
        <w:t xml:space="preserve">      </w:t>
      </w:r>
      <w:r w:rsidRPr="00417076">
        <w:rPr>
          <w:rFonts w:ascii=".VnTime" w:hAnsi=".VnTime"/>
          <w:lang w:val="fr-FR"/>
        </w:rPr>
        <w:t>- ý nghÜa truyÖn: BiÓu d­¬ng ý thøc b¶o vÖ rõng, sù th«ng minh vµ dòng c¶m cña mét c«ng d©n nhá tuæi.</w:t>
      </w:r>
    </w:p>
    <w:p w:rsidR="001A0F2C" w:rsidRPr="00417076" w:rsidRDefault="001A0F2C" w:rsidP="001A0F2C">
      <w:pPr>
        <w:ind w:left="57" w:firstLine="456"/>
        <w:rPr>
          <w:rFonts w:ascii=".VnTime" w:hAnsi=".VnTime"/>
        </w:rPr>
      </w:pPr>
      <w:r w:rsidRPr="00417076">
        <w:rPr>
          <w:rFonts w:ascii=".VnTime" w:hAnsi=".VnTime"/>
        </w:rPr>
        <w:t>-HS n©ng cao ý thøc b¶o vÖ m«i tr­êng.</w:t>
      </w:r>
    </w:p>
    <w:p w:rsidR="001A0F2C" w:rsidRDefault="001A0F2C" w:rsidP="001A0F2C">
      <w:pPr>
        <w:ind w:left="57"/>
        <w:rPr>
          <w:rFonts w:ascii=".VnTime" w:hAnsi=".VnTime"/>
          <w:b/>
          <w:u w:val="single"/>
          <w:lang w:val="fr-FR"/>
        </w:rPr>
      </w:pPr>
      <w:r w:rsidRPr="00417076">
        <w:rPr>
          <w:rFonts w:ascii=".VnTime" w:hAnsi=".VnTime"/>
          <w:lang w:val="fr-FR"/>
        </w:rPr>
        <w:t>III</w:t>
      </w:r>
      <w:r w:rsidRPr="00417076">
        <w:rPr>
          <w:rFonts w:ascii=".VnTime" w:hAnsi=".VnTime"/>
          <w:b/>
          <w:u w:val="single"/>
          <w:lang w:val="fr-FR"/>
        </w:rPr>
        <w:t>/ C¸c ho¹t ®éng d¹y häc:</w:t>
      </w:r>
    </w:p>
    <w:p w:rsidR="001A0F2C" w:rsidRPr="00417076" w:rsidRDefault="001A0F2C" w:rsidP="001A0F2C">
      <w:pPr>
        <w:tabs>
          <w:tab w:val="left" w:pos="1152"/>
        </w:tabs>
        <w:spacing w:before="120" w:after="120" w:line="312" w:lineRule="auto"/>
        <w:ind w:left="57"/>
        <w:rPr>
          <w:rFonts w:ascii=".VnTime" w:hAnsi=".VnTime"/>
          <w:b/>
        </w:rPr>
      </w:pPr>
      <w:r w:rsidRPr="00417076">
        <w:rPr>
          <w:rFonts w:ascii=".VnTime" w:hAnsi=".VnTime"/>
        </w:rPr>
        <w:t xml:space="preserve">1/ </w:t>
      </w:r>
      <w:r w:rsidRPr="00417076">
        <w:rPr>
          <w:rFonts w:ascii=".VnTime" w:hAnsi=".VnTime"/>
          <w:b/>
        </w:rPr>
        <w:t>Giíi thiÖu bµi:</w:t>
      </w:r>
    </w:p>
    <w:p w:rsidR="001A0F2C" w:rsidRPr="00417076" w:rsidRDefault="001A0F2C" w:rsidP="001A0F2C">
      <w:pPr>
        <w:tabs>
          <w:tab w:val="left" w:pos="1152"/>
        </w:tabs>
        <w:spacing w:before="120" w:after="120" w:line="312" w:lineRule="auto"/>
        <w:ind w:left="57"/>
        <w:rPr>
          <w:rFonts w:ascii=".VnTime" w:hAnsi=".VnTime"/>
        </w:rPr>
      </w:pPr>
      <w:r w:rsidRPr="00417076">
        <w:rPr>
          <w:rFonts w:ascii=".VnTime" w:hAnsi=".VnTime"/>
        </w:rPr>
        <w:t>2/</w:t>
      </w:r>
      <w:r w:rsidRPr="00417076">
        <w:rPr>
          <w:rFonts w:ascii=".VnTime" w:hAnsi=".VnTime"/>
          <w:b/>
        </w:rPr>
        <w:t xml:space="preserve">HD HS luyÖn ®äc </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b/>
          <w:i/>
        </w:rPr>
        <w:t xml:space="preserve">  a. LuyÖn ®äc</w:t>
      </w:r>
      <w:r w:rsidRPr="00417076">
        <w:rPr>
          <w:rFonts w:ascii=".VnTime" w:hAnsi=".VnTime"/>
        </w:rPr>
        <w:t>:</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lastRenderedPageBreak/>
        <w:t xml:space="preserve">     - Yªu cÇu HS ®äc c¶ bµ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HD ®äc nèi tiÕp ®o¹n trong bµ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HD HS luyÖn ®äc  kÕt hîp söa c¸ch ph¸t ©m, c¸ch nghØ h¬i, nhÊn giäng, hiÓu nghÜa c¸c tõ khã vµ ®äc diÔn c¶m bµi v¨n.</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b/>
        </w:rPr>
        <w:t>- GV yªu cÇu HS ®äc thÇm tõng ®o¹n trong bµi vµ tr¶ lêi c¸c c©u hái ë SGK</w:t>
      </w:r>
      <w:r w:rsidRPr="00417076">
        <w:rPr>
          <w:rFonts w:ascii=".VnTime" w:hAnsi=".VnTime"/>
        </w:rPr>
        <w:t>.</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1. Theo dÊu ch©n mét ng­êi lín h»n trªn ®Êt, bän trÎ th¾c m¾c ®iÒu g×?</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LÇn theo dÊu ch©n, b¹n nhá ®· nghe g× vµ thÊy g×?</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2. KÓ nh÷ng viÖc lµm cña  b¹n nhá lµm cho thÊy b¹n Êy lµ ng­êi th«ng minh, dòng c¶m?</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3. V× sao b¹n nhá tù nguyÖn tham gia b¾t bän trém gç</w:t>
      </w:r>
      <w:r>
        <w:rPr>
          <w:rFonts w:ascii=".VnTime" w:hAnsi=".VnTime"/>
        </w:rPr>
        <w:t>?</w:t>
      </w:r>
      <w:r w:rsidRPr="00417076">
        <w:rPr>
          <w:rFonts w:ascii=".VnTime" w:hAnsi=".VnTime"/>
        </w:rPr>
        <w:t xml:space="preserve">   </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Em häc tËp ®­îc ®iÒu g× ë b¹n Êy?</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w:t>
      </w:r>
      <w:r w:rsidRPr="00417076">
        <w:rPr>
          <w:rFonts w:ascii=".VnTime" w:hAnsi=".VnTime"/>
          <w:i/>
        </w:rPr>
        <w:t>Liªn hÖ</w:t>
      </w:r>
      <w:r w:rsidRPr="00417076">
        <w:rPr>
          <w:rFonts w:ascii=".VnTime" w:hAnsi=".VnTime"/>
        </w:rPr>
        <w:t>:  ý thøc b¶o vÖ rõng lµ b¶o vÖ m«i tr­êng sèng cña con ng­ê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C©u chuyÖn biÓu d­¬ng ai, biÓu d­¬ng vÒ ®iÒu g×</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GV yªu cÇu HS kh¸c nh¾c l¹i.</w:t>
      </w:r>
    </w:p>
    <w:p w:rsidR="001A0F2C" w:rsidRPr="00417076" w:rsidRDefault="001A0F2C" w:rsidP="001A0F2C">
      <w:pPr>
        <w:tabs>
          <w:tab w:val="left" w:pos="1152"/>
        </w:tabs>
        <w:spacing w:before="120" w:after="120" w:line="312" w:lineRule="auto"/>
        <w:rPr>
          <w:rFonts w:ascii=".VnTime" w:hAnsi=".VnTime"/>
          <w:b/>
          <w:i/>
        </w:rPr>
      </w:pPr>
      <w:r w:rsidRPr="00417076">
        <w:rPr>
          <w:rFonts w:ascii=".VnTime" w:hAnsi=".VnTime"/>
        </w:rPr>
        <w:t xml:space="preserve">    </w:t>
      </w:r>
      <w:r w:rsidRPr="00417076">
        <w:rPr>
          <w:rFonts w:ascii=".VnTime" w:hAnsi=".VnTime"/>
          <w:b/>
          <w:i/>
        </w:rPr>
        <w:t>*HD ®äc diÔn c¶m:</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GV yªu cÇu HS luyÖn ®äc nhãm ®«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GV ®¸nh gi¸ vµ cñng cè bµ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C. </w:t>
      </w:r>
      <w:r w:rsidRPr="00417076">
        <w:rPr>
          <w:rFonts w:ascii=".VnTime" w:hAnsi=".VnTime"/>
          <w:u w:val="single"/>
        </w:rPr>
        <w:t>Cñng cè- dÆn dß:</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nh gi¸ tiÕt häc.</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DÆn HS chuÈn bÞ bµi tiÕt sau.</w:t>
      </w:r>
    </w:p>
    <w:p w:rsidR="001A0F2C" w:rsidRDefault="001A0F2C" w:rsidP="001A0F2C">
      <w:pPr>
        <w:jc w:val="center"/>
        <w:outlineLvl w:val="0"/>
        <w:rPr>
          <w:b/>
          <w:lang w:val="pt-BR"/>
        </w:rPr>
      </w:pPr>
    </w:p>
    <w:p w:rsidR="001A0F2C" w:rsidRDefault="001A0F2C" w:rsidP="001A0F2C">
      <w:pPr>
        <w:jc w:val="center"/>
        <w:outlineLvl w:val="0"/>
        <w:rPr>
          <w:b/>
          <w:lang w:val="pt-BR"/>
        </w:rPr>
      </w:pPr>
      <w:r>
        <w:rPr>
          <w:b/>
          <w:lang w:val="pt-BR"/>
        </w:rPr>
        <w:t>*******************</w:t>
      </w:r>
    </w:p>
    <w:p w:rsidR="001A0F2C" w:rsidRDefault="001A0F2C" w:rsidP="001A0F2C">
      <w:pPr>
        <w:jc w:val="center"/>
        <w:outlineLvl w:val="0"/>
        <w:rPr>
          <w:b/>
          <w:lang w:val="pt-BR"/>
        </w:rPr>
      </w:pPr>
    </w:p>
    <w:p w:rsidR="001A0F2C" w:rsidRPr="00E12156" w:rsidRDefault="001A0F2C" w:rsidP="001A0F2C">
      <w:pPr>
        <w:jc w:val="center"/>
        <w:outlineLvl w:val="0"/>
        <w:rPr>
          <w:b/>
          <w:lang w:val="pt-BR"/>
        </w:rPr>
      </w:pPr>
      <w:r>
        <w:rPr>
          <w:b/>
          <w:lang w:val="pt-BR"/>
        </w:rPr>
        <w:t>T</w:t>
      </w:r>
      <w:r w:rsidRPr="00E12156">
        <w:rPr>
          <w:b/>
          <w:lang w:val="pt-BR"/>
        </w:rPr>
        <w:t>iết 8 Luyện toán</w:t>
      </w:r>
    </w:p>
    <w:p w:rsidR="001A0F2C" w:rsidRPr="00E12156" w:rsidRDefault="001A0F2C" w:rsidP="001A0F2C">
      <w:pPr>
        <w:jc w:val="center"/>
        <w:outlineLvl w:val="0"/>
        <w:rPr>
          <w:b/>
          <w:lang w:val="pt-BR"/>
        </w:rPr>
      </w:pPr>
      <w:r w:rsidRPr="00E12156">
        <w:rPr>
          <w:b/>
          <w:lang w:val="pt-BR"/>
        </w:rPr>
        <w:t xml:space="preserve">NHÂN MỘT SỐ </w:t>
      </w:r>
      <w:r>
        <w:rPr>
          <w:b/>
          <w:lang w:val="pt-BR"/>
        </w:rPr>
        <w:t>THẬP PHÂN</w:t>
      </w:r>
      <w:r w:rsidRPr="00E12156">
        <w:rPr>
          <w:b/>
          <w:lang w:val="pt-BR"/>
        </w:rPr>
        <w:t xml:space="preserve"> VỚI MỘT SỐ THẬP PHÂN</w:t>
      </w:r>
    </w:p>
    <w:p w:rsidR="001A0F2C" w:rsidRPr="00E12156" w:rsidRDefault="001A0F2C" w:rsidP="001A0F2C">
      <w:pPr>
        <w:jc w:val="center"/>
        <w:outlineLvl w:val="0"/>
        <w:rPr>
          <w:b/>
          <w:lang w:val="pt-BR"/>
        </w:rP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lastRenderedPageBreak/>
        <w:t xml:space="preserve">* Khởi động: </w:t>
      </w:r>
      <w:r>
        <w:t>Lớp hát.</w:t>
      </w:r>
    </w:p>
    <w:p w:rsidR="001A0F2C" w:rsidRDefault="001A0F2C" w:rsidP="001A0F2C">
      <w:pPr>
        <w:rPr>
          <w:b/>
        </w:rPr>
      </w:pPr>
      <w:r>
        <w:rPr>
          <w:b/>
        </w:rPr>
        <w:t>B. Thực hành.</w:t>
      </w:r>
    </w:p>
    <w:p w:rsidR="001A0F2C" w:rsidRDefault="001A0F2C" w:rsidP="001A0F2C">
      <w:pPr>
        <w:rPr>
          <w:noProof/>
        </w:rPr>
      </w:pPr>
      <w:r>
        <w:rPr>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313699" w:rsidRDefault="001A0F2C" w:rsidP="001A0F2C">
      <w:pPr>
        <w:spacing w:line="336" w:lineRule="auto"/>
        <w:jc w:val="both"/>
      </w:pPr>
      <w:r w:rsidRPr="00313699">
        <w:t>Đặt tính rồi tính:</w:t>
      </w:r>
    </w:p>
    <w:p w:rsidR="001A0F2C" w:rsidRPr="00313699" w:rsidRDefault="001A0F2C" w:rsidP="001A0F2C">
      <w:pPr>
        <w:spacing w:line="336" w:lineRule="auto"/>
        <w:jc w:val="both"/>
        <w:rPr>
          <w:lang w:val="fr-FR"/>
        </w:rPr>
      </w:pPr>
      <w:r>
        <w:rPr>
          <w:lang w:val="fr-FR"/>
        </w:rPr>
        <w:t>a) 5</w:t>
      </w:r>
      <w:r w:rsidRPr="00313699">
        <w:rPr>
          <w:lang w:val="fr-FR"/>
        </w:rPr>
        <w:t>,372 x 1</w:t>
      </w:r>
      <w:r>
        <w:rPr>
          <w:lang w:val="fr-FR"/>
        </w:rPr>
        <w:t>,2</w:t>
      </w:r>
      <w:r>
        <w:rPr>
          <w:lang w:val="fr-FR"/>
        </w:rPr>
        <w:tab/>
        <w:t xml:space="preserve"> b)  0,894 x 1,5</w:t>
      </w:r>
    </w:p>
    <w:p w:rsidR="001A0F2C" w:rsidRPr="00313699" w:rsidRDefault="001A0F2C" w:rsidP="001A0F2C">
      <w:pPr>
        <w:spacing w:line="288" w:lineRule="auto"/>
        <w:jc w:val="both"/>
        <w:rPr>
          <w:lang w:val="fr-FR"/>
        </w:rPr>
      </w:pPr>
      <w:r w:rsidRPr="00313699">
        <w:rPr>
          <w:lang w:val="fr-FR"/>
        </w:rPr>
        <w:t xml:space="preserve">c) </w:t>
      </w:r>
      <w:r>
        <w:rPr>
          <w:lang w:val="fr-FR"/>
        </w:rPr>
        <w:t>6</w:t>
      </w:r>
      <w:r w:rsidRPr="00313699">
        <w:rPr>
          <w:lang w:val="fr-FR"/>
        </w:rPr>
        <w:t xml:space="preserve">,21 x </w:t>
      </w:r>
      <w:r>
        <w:rPr>
          <w:lang w:val="fr-FR"/>
        </w:rPr>
        <w:t>2,3</w:t>
      </w:r>
      <w:r>
        <w:rPr>
          <w:lang w:val="fr-FR"/>
        </w:rPr>
        <w:tab/>
        <w:t xml:space="preserve">           d)  6,5 x 40,2</w:t>
      </w:r>
      <w:r w:rsidRPr="00313699">
        <w:rPr>
          <w:lang w:val="fr-FR"/>
        </w:rPr>
        <w:t xml:space="preserve">   </w:t>
      </w:r>
    </w:p>
    <w:p w:rsidR="001A0F2C" w:rsidRPr="00313699" w:rsidRDefault="001A0F2C" w:rsidP="001A0F2C">
      <w:pPr>
        <w:spacing w:line="288" w:lineRule="auto"/>
        <w:jc w:val="both"/>
      </w:pPr>
      <w:r>
        <w:t>HS thực hiện, báo cáo với thầy cô.</w:t>
      </w:r>
    </w:p>
    <w:p w:rsidR="001A0F2C" w:rsidRPr="00313699" w:rsidRDefault="001A0F2C" w:rsidP="001A0F2C">
      <w:pPr>
        <w:spacing w:line="336" w:lineRule="auto"/>
        <w:jc w:val="both"/>
        <w:rPr>
          <w:lang w:val="fr-FR"/>
        </w:rPr>
      </w:pPr>
      <w:r w:rsidRPr="00313699">
        <w:t xml:space="preserve"> </w:t>
      </w:r>
    </w:p>
    <w:p w:rsidR="001A0F2C" w:rsidRDefault="001A0F2C" w:rsidP="001A0F2C">
      <w:r>
        <w:t>**********************************************************</w:t>
      </w:r>
    </w:p>
    <w:p w:rsidR="001A0F2C" w:rsidRDefault="001A0F2C" w:rsidP="001A0F2C"/>
    <w:p w:rsidR="001A0F2C" w:rsidRDefault="001A0F2C" w:rsidP="001A0F2C">
      <w:r>
        <w:t xml:space="preserve">Ngày soạn: </w:t>
      </w:r>
      <w:r>
        <w:rPr>
          <w:b/>
        </w:rPr>
        <w:t>8</w:t>
      </w:r>
      <w:r w:rsidRPr="001C7549">
        <w:rPr>
          <w:b/>
        </w:rPr>
        <w:t>/</w:t>
      </w:r>
      <w:r>
        <w:rPr>
          <w:b/>
        </w:rPr>
        <w:t>11</w:t>
      </w:r>
      <w:r w:rsidRPr="001C7549">
        <w:rPr>
          <w:b/>
        </w:rPr>
        <w:t>/</w:t>
      </w:r>
      <w:r w:rsidR="00146016">
        <w:rPr>
          <w:b/>
        </w:rPr>
        <w:t>20....</w:t>
      </w:r>
    </w:p>
    <w:p w:rsidR="001A0F2C" w:rsidRDefault="001A0F2C" w:rsidP="001A0F2C">
      <w:r>
        <w:t xml:space="preserve">Ngày giảng: </w:t>
      </w:r>
      <w:r>
        <w:rPr>
          <w:b/>
        </w:rPr>
        <w:t>Thứ ba  10</w:t>
      </w:r>
      <w:r w:rsidRPr="001C7549">
        <w:rPr>
          <w:b/>
        </w:rPr>
        <w:t>/</w:t>
      </w:r>
      <w:r>
        <w:rPr>
          <w:b/>
        </w:rPr>
        <w:t>11</w:t>
      </w:r>
      <w:r w:rsidRPr="001C7549">
        <w:rPr>
          <w:b/>
        </w:rPr>
        <w:t>/</w:t>
      </w:r>
      <w:r w:rsidR="00146016">
        <w:rPr>
          <w:b/>
        </w:rPr>
        <w:t>20....</w:t>
      </w:r>
    </w:p>
    <w:p w:rsidR="001A0F2C" w:rsidRDefault="001A0F2C" w:rsidP="001A0F2C">
      <w:pPr>
        <w:rPr>
          <w:b/>
        </w:rPr>
      </w:pPr>
      <w:r>
        <w:rPr>
          <w:b/>
        </w:rPr>
        <w:t xml:space="preserve">                                          </w:t>
      </w:r>
    </w:p>
    <w:p w:rsidR="001A0F2C" w:rsidRDefault="001A0F2C" w:rsidP="001A0F2C">
      <w:pPr>
        <w:rPr>
          <w:b/>
        </w:rPr>
      </w:pPr>
      <w:r>
        <w:rPr>
          <w:b/>
        </w:rPr>
        <w:t xml:space="preserve">  </w:t>
      </w:r>
      <w:r>
        <w:rPr>
          <w:b/>
        </w:rPr>
        <w:tab/>
      </w:r>
      <w:r>
        <w:rPr>
          <w:b/>
        </w:rPr>
        <w:tab/>
      </w:r>
      <w:r>
        <w:rPr>
          <w:b/>
        </w:rPr>
        <w:tab/>
      </w:r>
      <w:r>
        <w:rPr>
          <w:b/>
        </w:rPr>
        <w:tab/>
        <w:t>Tiết 1,2 Tiếng anh GVC</w:t>
      </w:r>
    </w:p>
    <w:p w:rsidR="001A0F2C" w:rsidRDefault="001A0F2C" w:rsidP="001A0F2C">
      <w:pPr>
        <w:ind w:left="2880"/>
        <w:rPr>
          <w:b/>
        </w:rPr>
      </w:pPr>
      <w:r>
        <w:rPr>
          <w:b/>
        </w:rPr>
        <w:t xml:space="preserve">   </w:t>
      </w:r>
      <w:r w:rsidRPr="005F6326">
        <w:rPr>
          <w:b/>
        </w:rPr>
        <w:t xml:space="preserve">Tiết </w:t>
      </w:r>
      <w:r>
        <w:rPr>
          <w:b/>
        </w:rPr>
        <w:t>3 Toán</w:t>
      </w:r>
    </w:p>
    <w:p w:rsidR="001A0F2C" w:rsidRDefault="001A0F2C" w:rsidP="001A0F2C">
      <w:pPr>
        <w:tabs>
          <w:tab w:val="left" w:pos="6270"/>
        </w:tabs>
        <w:jc w:val="center"/>
        <w:rPr>
          <w:b/>
          <w:sz w:val="32"/>
          <w:szCs w:val="32"/>
          <w:lang w:val="nb-NO"/>
        </w:rPr>
      </w:pPr>
      <w:r w:rsidRPr="00F01A69">
        <w:rPr>
          <w:b/>
          <w:sz w:val="32"/>
          <w:szCs w:val="32"/>
          <w:lang w:val="nb-NO"/>
        </w:rPr>
        <w:t>Bà</w:t>
      </w:r>
      <w:r>
        <w:rPr>
          <w:b/>
          <w:sz w:val="32"/>
          <w:szCs w:val="32"/>
          <w:lang w:val="nb-NO"/>
        </w:rPr>
        <w:t>i 39. EM ÔN LẠI NHỮNG GÌ ĐÃ HỌC( Tiết 1)</w:t>
      </w:r>
    </w:p>
    <w:p w:rsidR="001A0F2C" w:rsidRDefault="001A0F2C" w:rsidP="001A0F2C">
      <w:pPr>
        <w:jc w:val="both"/>
        <w:rPr>
          <w:b/>
          <w:sz w:val="32"/>
          <w:szCs w:val="32"/>
          <w:lang w:val="nb-NO"/>
        </w:rPr>
      </w:pPr>
    </w:p>
    <w:p w:rsidR="001A0F2C" w:rsidRDefault="001A0F2C" w:rsidP="001A0F2C">
      <w:pPr>
        <w:rPr>
          <w:b/>
          <w:lang w:val="nb-NO"/>
        </w:rPr>
      </w:pPr>
      <w:r>
        <w:rPr>
          <w:b/>
          <w:lang w:val="nb-NO"/>
        </w:rPr>
        <w:t>I.</w:t>
      </w:r>
      <w:r w:rsidRPr="00B40861">
        <w:rPr>
          <w:b/>
          <w:lang w:val="nb-NO"/>
        </w:rPr>
        <w:t>Mục tiêu:</w:t>
      </w:r>
    </w:p>
    <w:p w:rsidR="001A0F2C" w:rsidRDefault="001A0F2C" w:rsidP="001A0F2C">
      <w:pPr>
        <w:ind w:left="360" w:firstLine="720"/>
        <w:rPr>
          <w:lang w:val="nb-NO"/>
        </w:rPr>
      </w:pPr>
      <w:r w:rsidRPr="00B40861">
        <w:rPr>
          <w:b/>
          <w:lang w:val="nb-NO"/>
        </w:rPr>
        <w:t xml:space="preserve"> </w:t>
      </w:r>
      <w:r>
        <w:rPr>
          <w:b/>
          <w:lang w:val="nb-NO"/>
        </w:rPr>
        <w:t xml:space="preserve">- </w:t>
      </w:r>
      <w:r w:rsidRPr="00B40861">
        <w:rPr>
          <w:lang w:val="nb-NO"/>
        </w:rPr>
        <w:t>Tài liệu hướng dẫn học toá</w:t>
      </w:r>
      <w:r>
        <w:rPr>
          <w:lang w:val="nb-NO"/>
        </w:rPr>
        <w:t>n</w:t>
      </w:r>
    </w:p>
    <w:p w:rsidR="001A0F2C" w:rsidRPr="00B46B48" w:rsidRDefault="001A0F2C" w:rsidP="001A0F2C">
      <w:pPr>
        <w:ind w:left="1080"/>
        <w:rPr>
          <w:lang w:val="nb-NO"/>
        </w:rPr>
      </w:pPr>
      <w:r>
        <w:rPr>
          <w:lang w:val="nb-NO"/>
        </w:rPr>
        <w:t xml:space="preserve"> - </w:t>
      </w:r>
      <w:r w:rsidRPr="00B46B48">
        <w:rPr>
          <w:lang w:val="nb-NO"/>
        </w:rPr>
        <w:t>HSM</w:t>
      </w:r>
      <w:r>
        <w:rPr>
          <w:lang w:val="nb-NO"/>
        </w:rPr>
        <w:t>N  Thưc hiện BT3</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hát</w:t>
      </w:r>
      <w:r w:rsidRPr="00EA0159">
        <w:t>.</w:t>
      </w:r>
    </w:p>
    <w:p w:rsidR="001A0F2C" w:rsidRDefault="001A0F2C" w:rsidP="001A0F2C">
      <w:r w:rsidRPr="00EA0159">
        <w:t>* Học sinh  ghi đầu bài  và đọc mục tiêu.</w:t>
      </w:r>
    </w:p>
    <w:p w:rsidR="001A0F2C" w:rsidRDefault="001A0F2C" w:rsidP="001A0F2C">
      <w:pPr>
        <w:rPr>
          <w:b/>
        </w:rPr>
      </w:pPr>
      <w:r>
        <w:rPr>
          <w:b/>
        </w:rPr>
        <w:t>A. Hoạt động thực hành</w:t>
      </w:r>
    </w:p>
    <w:p w:rsidR="001A0F2C" w:rsidRDefault="001A0F2C" w:rsidP="001A0F2C">
      <w:pPr>
        <w:rPr>
          <w:b/>
        </w:rPr>
      </w:pPr>
    </w:p>
    <w:p w:rsidR="001A0F2C" w:rsidRDefault="001A0F2C" w:rsidP="001A0F2C">
      <w:pPr>
        <w:rPr>
          <w:b/>
          <w:noProof/>
        </w:rPr>
      </w:pPr>
      <w:r>
        <w:rPr>
          <w:b/>
          <w:noProof/>
        </w:rPr>
        <w:drawing>
          <wp:inline distT="0" distB="0" distL="0" distR="0">
            <wp:extent cx="504825" cy="419100"/>
            <wp:effectExtent l="19050" t="0" r="9525" b="0"/>
            <wp:docPr id="5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3602AD">
        <w:rPr>
          <w:b/>
          <w:noProof/>
        </w:rPr>
        <w:t>1. Tính</w:t>
      </w:r>
    </w:p>
    <w:p w:rsidR="001A0F2C" w:rsidRDefault="001A0F2C" w:rsidP="001A0F2C">
      <w:pPr>
        <w:rPr>
          <w:b/>
          <w:noProof/>
        </w:rPr>
      </w:pPr>
    </w:p>
    <w:p w:rsidR="001A0F2C" w:rsidRPr="003602AD" w:rsidRDefault="001A0F2C" w:rsidP="001A0F2C">
      <w:pPr>
        <w:rPr>
          <w:noProof/>
        </w:rPr>
      </w:pPr>
      <w:r w:rsidRPr="003602AD">
        <w:rPr>
          <w:noProof/>
        </w:rPr>
        <w:t xml:space="preserve">HS thực hiện </w:t>
      </w:r>
    </w:p>
    <w:p w:rsidR="001A0F2C" w:rsidRDefault="001A0F2C" w:rsidP="001A0F2C">
      <w:pPr>
        <w:rPr>
          <w:noProof/>
        </w:rPr>
      </w:pPr>
      <w:r w:rsidRPr="003602AD">
        <w:rPr>
          <w:noProof/>
        </w:rPr>
        <w:t>Báo cáo kq với thầy cô</w:t>
      </w:r>
    </w:p>
    <w:p w:rsidR="001A0F2C" w:rsidRPr="003602AD" w:rsidRDefault="001A0F2C" w:rsidP="001A0F2C">
      <w:pPr>
        <w:rPr>
          <w:b/>
          <w:noProof/>
        </w:rPr>
      </w:pPr>
      <w:r w:rsidRPr="003602AD">
        <w:rPr>
          <w:b/>
          <w:noProof/>
        </w:rPr>
        <w:t>2. Tính nhẩm</w:t>
      </w:r>
    </w:p>
    <w:p w:rsidR="001A0F2C" w:rsidRPr="003602AD" w:rsidRDefault="001A0F2C" w:rsidP="001A0F2C">
      <w:pPr>
        <w:rPr>
          <w:noProof/>
        </w:rPr>
      </w:pPr>
      <w:r w:rsidRPr="003602AD">
        <w:rPr>
          <w:noProof/>
        </w:rPr>
        <w:t xml:space="preserve">HS thực hiện </w:t>
      </w:r>
    </w:p>
    <w:p w:rsidR="001A0F2C" w:rsidRDefault="001A0F2C" w:rsidP="001A0F2C">
      <w:pPr>
        <w:rPr>
          <w:noProof/>
        </w:rPr>
      </w:pPr>
      <w:r w:rsidRPr="003602AD">
        <w:rPr>
          <w:noProof/>
        </w:rPr>
        <w:t>Báo cáo kq với thầy cô</w:t>
      </w:r>
    </w:p>
    <w:p w:rsidR="001A0F2C" w:rsidRPr="003602AD" w:rsidRDefault="001A0F2C" w:rsidP="001A0F2C">
      <w:pPr>
        <w:rPr>
          <w:noProof/>
        </w:rPr>
      </w:pPr>
    </w:p>
    <w:p w:rsidR="001A0F2C" w:rsidRDefault="001A0F2C" w:rsidP="001A0F2C">
      <w:pPr>
        <w:rPr>
          <w:b/>
        </w:rPr>
      </w:pPr>
      <w:r>
        <w:rPr>
          <w:b/>
          <w:noProof/>
        </w:rPr>
        <w:drawing>
          <wp:anchor distT="0" distB="0" distL="114300" distR="114300" simplePos="0" relativeHeight="251636736" behindDoc="0" locked="1" layoutInCell="1" allowOverlap="1">
            <wp:simplePos x="0" y="0"/>
            <wp:positionH relativeFrom="character">
              <wp:posOffset>263525</wp:posOffset>
            </wp:positionH>
            <wp:positionV relativeFrom="line">
              <wp:posOffset>1270</wp:posOffset>
            </wp:positionV>
            <wp:extent cx="571500" cy="342900"/>
            <wp:effectExtent l="19050" t="19050" r="19050" b="19050"/>
            <wp:wrapNone/>
            <wp:docPr id="58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20"/>
      </w:pPr>
    </w:p>
    <w:p w:rsidR="001A0F2C" w:rsidRPr="003602AD" w:rsidRDefault="001A0F2C" w:rsidP="001A0F2C">
      <w:pPr>
        <w:ind w:left="360"/>
        <w:rPr>
          <w:b/>
        </w:rPr>
      </w:pPr>
      <w:r w:rsidRPr="003602AD">
        <w:rPr>
          <w:b/>
        </w:rPr>
        <w:lastRenderedPageBreak/>
        <w:t>3.Thực hiện lần lượt các hoạt động sau.</w:t>
      </w:r>
    </w:p>
    <w:p w:rsidR="001A0F2C" w:rsidRDefault="001A0F2C" w:rsidP="001A0F2C">
      <w:pPr>
        <w:ind w:left="720"/>
      </w:pPr>
      <w:r>
        <w:t xml:space="preserve">HS thực hiện </w:t>
      </w:r>
    </w:p>
    <w:p w:rsidR="001A0F2C" w:rsidRDefault="001A0F2C" w:rsidP="001A0F2C">
      <w:pPr>
        <w:ind w:left="720"/>
      </w:pPr>
      <w:r>
        <w:t>Báo cáo KQ với thầy cô.</w:t>
      </w:r>
    </w:p>
    <w:p w:rsidR="001A0F2C" w:rsidRDefault="001A0F2C" w:rsidP="001A0F2C"/>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584" name="Picture 170"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jc w:val="center"/>
        <w:rPr>
          <w:b/>
        </w:rPr>
      </w:pPr>
      <w:r>
        <w:rPr>
          <w:b/>
        </w:rPr>
        <w:t>……………………………………</w:t>
      </w:r>
    </w:p>
    <w:p w:rsidR="001A0F2C" w:rsidRDefault="001A0F2C" w:rsidP="001A0F2C">
      <w:pPr>
        <w:jc w:val="center"/>
        <w:rPr>
          <w:b/>
        </w:rPr>
      </w:pPr>
    </w:p>
    <w:p w:rsidR="001A0F2C" w:rsidRPr="003602AD" w:rsidRDefault="001A0F2C" w:rsidP="001A0F2C">
      <w:pPr>
        <w:jc w:val="center"/>
        <w:rPr>
          <w:b/>
        </w:rPr>
      </w:pPr>
      <w:r w:rsidRPr="003602AD">
        <w:rPr>
          <w:b/>
        </w:rPr>
        <w:t>Tiết 3 Tiếng việt</w:t>
      </w:r>
    </w:p>
    <w:p w:rsidR="001A0F2C" w:rsidRDefault="001A0F2C" w:rsidP="001A0F2C">
      <w:pPr>
        <w:jc w:val="center"/>
        <w:rPr>
          <w:b/>
        </w:rPr>
      </w:pPr>
      <w:r>
        <w:rPr>
          <w:b/>
        </w:rPr>
        <w:t xml:space="preserve">Bài </w:t>
      </w:r>
      <w:r w:rsidR="00BB568A">
        <w:rPr>
          <w:b/>
        </w:rPr>
        <w:t>.........</w:t>
      </w:r>
      <w:r>
        <w:rPr>
          <w:b/>
        </w:rPr>
        <w:t xml:space="preserve"> A CHÀNG GÁC RỪNG DŨNG CẢM (Tiết 3)</w:t>
      </w:r>
    </w:p>
    <w:p w:rsidR="001A0F2C" w:rsidRDefault="001A0F2C" w:rsidP="001A0F2C">
      <w:pPr>
        <w:rPr>
          <w:b/>
        </w:rPr>
      </w:pP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Đọc diễn cảm bài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Pr="00D2158E" w:rsidRDefault="001A0F2C" w:rsidP="001A0F2C">
      <w:pPr>
        <w:rPr>
          <w:b/>
          <w:noProof/>
        </w:rPr>
      </w:pPr>
      <w:r>
        <w:rPr>
          <w:b/>
          <w:noProof/>
        </w:rPr>
        <w:t>B.Hoạt động thực hành.</w:t>
      </w:r>
    </w:p>
    <w:p w:rsidR="001A0F2C" w:rsidRDefault="001A0F2C" w:rsidP="001A0F2C">
      <w:pPr>
        <w:rPr>
          <w:noProof/>
        </w:rPr>
      </w:pPr>
      <w:r>
        <w:rPr>
          <w:b/>
          <w:noProof/>
        </w:rPr>
        <w:drawing>
          <wp:inline distT="0" distB="0" distL="0" distR="0">
            <wp:extent cx="504825" cy="419100"/>
            <wp:effectExtent l="19050" t="0" r="9525" b="0"/>
            <wp:docPr id="5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Pr>
          <w:b/>
          <w:noProof/>
        </w:rPr>
        <w:t>5. Nhớ viết : Hành trình của bầy ong ( 2 khổ thơ cuối)</w:t>
      </w:r>
    </w:p>
    <w:p w:rsidR="001A0F2C" w:rsidRDefault="001A0F2C" w:rsidP="001A0F2C"/>
    <w:p w:rsidR="001A0F2C" w:rsidRPr="000715B6" w:rsidRDefault="001A0F2C" w:rsidP="001A0F2C">
      <w:pPr>
        <w:rPr>
          <w:noProof/>
        </w:rPr>
      </w:pPr>
      <w:r>
        <w:rPr>
          <w:noProof/>
        </w:rPr>
        <w:t xml:space="preserve">                         </w:t>
      </w:r>
      <w:r w:rsidRPr="000715B6">
        <w:rPr>
          <w:noProof/>
        </w:rPr>
        <w:t>HS thực hiện</w:t>
      </w:r>
    </w:p>
    <w:p w:rsidR="001A0F2C" w:rsidRDefault="001A0F2C" w:rsidP="001A0F2C">
      <w:pPr>
        <w:tabs>
          <w:tab w:val="left" w:pos="111"/>
          <w:tab w:val="left" w:pos="1670"/>
        </w:tabs>
        <w:spacing w:line="300" w:lineRule="exact"/>
        <w:jc w:val="both"/>
        <w:rPr>
          <w:b/>
          <w:noProof/>
        </w:rPr>
      </w:pPr>
    </w:p>
    <w:p w:rsidR="001A0F2C" w:rsidRDefault="001A0F2C" w:rsidP="001A0F2C">
      <w:pPr>
        <w:tabs>
          <w:tab w:val="left" w:pos="111"/>
          <w:tab w:val="left" w:pos="1670"/>
        </w:tabs>
        <w:spacing w:line="300" w:lineRule="exact"/>
        <w:jc w:val="both"/>
      </w:pPr>
      <w:r>
        <w:rPr>
          <w:b/>
        </w:rPr>
        <w:t xml:space="preserve">          </w:t>
      </w:r>
      <w:r>
        <w:t>- Trao đổi bài với bạn để giúp nhau sửa lỗi.</w:t>
      </w:r>
    </w:p>
    <w:p w:rsidR="001A0F2C" w:rsidRDefault="001A0F2C" w:rsidP="001A0F2C">
      <w:pPr>
        <w:tabs>
          <w:tab w:val="left" w:pos="111"/>
          <w:tab w:val="left" w:pos="1670"/>
        </w:tabs>
        <w:spacing w:line="300" w:lineRule="exact"/>
        <w:jc w:val="both"/>
      </w:pPr>
    </w:p>
    <w:p w:rsidR="001A0F2C" w:rsidRDefault="001A0F2C" w:rsidP="001A0F2C">
      <w:r>
        <w:rPr>
          <w:b/>
          <w:noProof/>
        </w:rPr>
        <w:drawing>
          <wp:inline distT="0" distB="0" distL="0" distR="0">
            <wp:extent cx="476250" cy="361950"/>
            <wp:effectExtent l="19050" t="0" r="0" b="0"/>
            <wp:docPr id="586" name="Picture 17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D12AAE" w:rsidRDefault="001A0F2C" w:rsidP="001A0F2C">
      <w:pPr>
        <w:tabs>
          <w:tab w:val="left" w:pos="111"/>
          <w:tab w:val="left" w:pos="1670"/>
        </w:tabs>
        <w:spacing w:line="300" w:lineRule="exact"/>
        <w:jc w:val="both"/>
        <w:rPr>
          <w:b/>
        </w:rPr>
      </w:pPr>
      <w:r>
        <w:rPr>
          <w:b/>
        </w:rPr>
        <w:t>6.Cùng chơi: Thi tìm tư ngữ chứa tiếng..</w:t>
      </w:r>
    </w:p>
    <w:p w:rsidR="001A0F2C" w:rsidRDefault="001A0F2C" w:rsidP="001A0F2C">
      <w:pPr>
        <w:tabs>
          <w:tab w:val="left" w:pos="111"/>
          <w:tab w:val="left" w:pos="1670"/>
        </w:tabs>
        <w:spacing w:line="300" w:lineRule="exact"/>
        <w:jc w:val="both"/>
        <w:rPr>
          <w:noProof/>
        </w:rPr>
      </w:pPr>
    </w:p>
    <w:p w:rsidR="001A0F2C" w:rsidRDefault="001A0F2C" w:rsidP="001A0F2C">
      <w:pPr>
        <w:rPr>
          <w:noProof/>
        </w:rPr>
      </w:pPr>
      <w:r>
        <w:rPr>
          <w:noProof/>
        </w:rPr>
        <w:drawing>
          <wp:anchor distT="0" distB="0" distL="114300" distR="114300" simplePos="0" relativeHeight="251638784" behindDoc="0" locked="1" layoutInCell="1" allowOverlap="1">
            <wp:simplePos x="0" y="0"/>
            <wp:positionH relativeFrom="character">
              <wp:posOffset>771525</wp:posOffset>
            </wp:positionH>
            <wp:positionV relativeFrom="line">
              <wp:posOffset>-187325</wp:posOffset>
            </wp:positionV>
            <wp:extent cx="571500" cy="342900"/>
            <wp:effectExtent l="19050" t="19050" r="19050" b="19050"/>
            <wp:wrapNone/>
            <wp:docPr id="58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jc w:val="both"/>
        <w:rPr>
          <w:b/>
          <w:noProof/>
        </w:rPr>
      </w:pPr>
      <w:r>
        <w:rPr>
          <w:b/>
          <w:noProof/>
        </w:rPr>
        <w:t>7</w:t>
      </w:r>
      <w:r w:rsidRPr="00D12AAE">
        <w:rPr>
          <w:b/>
          <w:noProof/>
        </w:rPr>
        <w:t>.</w:t>
      </w:r>
      <w:r>
        <w:rPr>
          <w:b/>
          <w:noProof/>
        </w:rPr>
        <w:t>Điền vào chỗ trống</w:t>
      </w:r>
    </w:p>
    <w:p w:rsidR="001A0F2C" w:rsidRPr="007F415A" w:rsidRDefault="001A0F2C" w:rsidP="001A0F2C">
      <w:pPr>
        <w:jc w:val="both"/>
        <w:rPr>
          <w:rFonts w:ascii=".VnTime" w:hAnsi=".VnTime"/>
        </w:rPr>
      </w:pPr>
      <w:r>
        <w:rPr>
          <w:b/>
          <w:noProof/>
        </w:rPr>
        <w:t>a. Xuống, xanh, sau, sân.</w:t>
      </w:r>
    </w:p>
    <w:p w:rsidR="001A0F2C" w:rsidRDefault="001A0F2C" w:rsidP="001A0F2C">
      <w:pPr>
        <w:rPr>
          <w:b/>
        </w:rPr>
      </w:pPr>
    </w:p>
    <w:p w:rsidR="001A0F2C" w:rsidRDefault="001A0F2C" w:rsidP="001A0F2C">
      <w:pPr>
        <w:rPr>
          <w:b/>
        </w:rPr>
      </w:pPr>
      <w:r>
        <w:rPr>
          <w:b/>
        </w:rPr>
        <w:t xml:space="preserve"> C. Hoạt động ứng dụng:</w:t>
      </w:r>
    </w:p>
    <w:p w:rsidR="001A0F2C" w:rsidRDefault="001A0F2C" w:rsidP="001A0F2C">
      <w:pPr>
        <w:rPr>
          <w:b/>
          <w:lang w:val="pt-BR"/>
        </w:rPr>
      </w:pPr>
      <w:r>
        <w:lastRenderedPageBreak/>
        <w:t xml:space="preserve"> </w:t>
      </w:r>
      <w:r>
        <w:rPr>
          <w:b/>
          <w:noProof/>
        </w:rPr>
        <w:drawing>
          <wp:inline distT="0" distB="0" distL="0" distR="0">
            <wp:extent cx="523875" cy="600075"/>
            <wp:effectExtent l="19050" t="0" r="9525" b="0"/>
            <wp:docPr id="588" name="Picture 17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jc w:val="center"/>
        <w:rPr>
          <w:b/>
        </w:rPr>
      </w:pPr>
      <w:r>
        <w:rPr>
          <w:b/>
        </w:rPr>
        <w:t>……………………………………</w:t>
      </w:r>
    </w:p>
    <w:p w:rsidR="001A0F2C" w:rsidRDefault="001A0F2C" w:rsidP="001A0F2C">
      <w:pPr>
        <w:spacing w:line="312" w:lineRule="auto"/>
        <w:rPr>
          <w:b/>
        </w:rPr>
      </w:pPr>
      <w:r w:rsidRPr="00417076">
        <w:rPr>
          <w:b/>
        </w:rPr>
        <w:t xml:space="preserve">                                      </w:t>
      </w:r>
      <w:r>
        <w:rPr>
          <w:b/>
        </w:rPr>
        <w:t xml:space="preserve">               Tiết 5 Khoa học</w:t>
      </w:r>
    </w:p>
    <w:p w:rsidR="001A0F2C" w:rsidRDefault="001A0F2C" w:rsidP="001A0F2C">
      <w:pPr>
        <w:spacing w:line="312" w:lineRule="auto"/>
        <w:ind w:left="2880" w:firstLine="720"/>
        <w:rPr>
          <w:b/>
        </w:rPr>
      </w:pPr>
      <w:r>
        <w:rPr>
          <w:b/>
        </w:rPr>
        <w:t>Bài 14 ĐÁ VÔI, XI MĂNG</w:t>
      </w:r>
    </w:p>
    <w:p w:rsidR="001A0F2C" w:rsidRDefault="001A0F2C" w:rsidP="001A0F2C">
      <w:r w:rsidRPr="001C7BF3">
        <w:rPr>
          <w:b/>
        </w:rPr>
        <w:t xml:space="preserve">I.Mục tiêu: </w:t>
      </w:r>
      <w:r w:rsidRPr="001C7BF3">
        <w:t>Tài liệu hướng dẫn học</w:t>
      </w:r>
    </w:p>
    <w:p w:rsidR="001A0F2C" w:rsidRPr="001C7BF3" w:rsidRDefault="001A0F2C" w:rsidP="001A0F2C">
      <w:r w:rsidRPr="001C7BF3">
        <w:rPr>
          <w:b/>
        </w:rPr>
        <w:t>II. Đồ dùng dạy học</w:t>
      </w:r>
      <w:r w:rsidRPr="001C7BF3">
        <w:t>:</w:t>
      </w:r>
    </w:p>
    <w:p w:rsidR="001A0F2C" w:rsidRPr="001C7BF3" w:rsidRDefault="001A0F2C" w:rsidP="001A0F2C">
      <w:pPr>
        <w:numPr>
          <w:ilvl w:val="0"/>
          <w:numId w:val="11"/>
        </w:numPr>
      </w:pPr>
      <w:r w:rsidRPr="001C7BF3">
        <w:t xml:space="preserve">GV: Tài liệu HDH </w:t>
      </w:r>
    </w:p>
    <w:p w:rsidR="001A0F2C" w:rsidRPr="001C7BF3" w:rsidRDefault="001A0F2C" w:rsidP="001A0F2C">
      <w:pPr>
        <w:numPr>
          <w:ilvl w:val="0"/>
          <w:numId w:val="11"/>
        </w:numPr>
      </w:pPr>
      <w:r w:rsidRPr="001C7BF3">
        <w:t xml:space="preserve">HS: Tài liệu HDH </w:t>
      </w:r>
    </w:p>
    <w:p w:rsidR="001A0F2C" w:rsidRDefault="001A0F2C" w:rsidP="001A0F2C">
      <w:pPr>
        <w:rPr>
          <w:b/>
        </w:rPr>
      </w:pPr>
      <w:r w:rsidRPr="001C7BF3">
        <w:rPr>
          <w:b/>
        </w:rPr>
        <w:t>III. Hoạt động dạy học:</w:t>
      </w:r>
    </w:p>
    <w:p w:rsidR="001A0F2C" w:rsidRPr="001C7BF3" w:rsidRDefault="001A0F2C" w:rsidP="001A0F2C">
      <w:pPr>
        <w:rPr>
          <w:b/>
        </w:rPr>
      </w:pPr>
      <w:r>
        <w:rPr>
          <w:b/>
        </w:rPr>
        <w:t>* Khởi động: HS hát</w:t>
      </w:r>
    </w:p>
    <w:p w:rsidR="001A0F2C" w:rsidRPr="00C8596A" w:rsidRDefault="001A0F2C" w:rsidP="001A0F2C">
      <w:pPr>
        <w:rPr>
          <w:b/>
        </w:rPr>
      </w:pPr>
      <w:r w:rsidRPr="00C8596A">
        <w:rPr>
          <w:b/>
        </w:rPr>
        <w:t>A. Hoạt động Cơ bản:</w:t>
      </w:r>
    </w:p>
    <w:p w:rsidR="001A0F2C" w:rsidRDefault="001A0F2C" w:rsidP="001A0F2C">
      <w:pPr>
        <w:rPr>
          <w:noProof/>
        </w:rPr>
      </w:pPr>
      <w:r>
        <w:rPr>
          <w:noProof/>
        </w:rPr>
        <w:drawing>
          <wp:inline distT="0" distB="0" distL="0" distR="0">
            <wp:extent cx="523875" cy="419100"/>
            <wp:effectExtent l="19050" t="19050" r="28575" b="19050"/>
            <wp:docPr id="589"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rPr>
          <w:noProof/>
        </w:rPr>
      </w:pPr>
    </w:p>
    <w:p w:rsidR="001A0F2C" w:rsidRPr="00B55174" w:rsidRDefault="001A0F2C" w:rsidP="001A0F2C">
      <w:pPr>
        <w:rPr>
          <w:b/>
          <w:noProof/>
        </w:rPr>
      </w:pPr>
      <w:r w:rsidRPr="00B55174">
        <w:rPr>
          <w:b/>
          <w:noProof/>
        </w:rPr>
        <w:t>1.Liên hệ thực tế</w:t>
      </w:r>
    </w:p>
    <w:p w:rsidR="001A0F2C" w:rsidRPr="001C7BF3" w:rsidRDefault="001A0F2C" w:rsidP="001A0F2C">
      <w:r>
        <w:t>. Kể tên một số vùng núi đá vôi và một số nhà máy xi măng  mà em biết</w:t>
      </w:r>
    </w:p>
    <w:p w:rsidR="001A0F2C" w:rsidRDefault="001A0F2C" w:rsidP="001A0F2C">
      <w:r>
        <w:t>HS thực hiện</w:t>
      </w:r>
    </w:p>
    <w:p w:rsidR="001A0F2C" w:rsidRDefault="001A0F2C" w:rsidP="001A0F2C">
      <w:r>
        <w:t>GV giúp đỡ các nhóm.</w:t>
      </w:r>
    </w:p>
    <w:p w:rsidR="001A0F2C" w:rsidRPr="001C7BF3" w:rsidRDefault="001A0F2C" w:rsidP="001A0F2C">
      <w:pPr>
        <w:rPr>
          <w:noProof/>
        </w:rPr>
      </w:pPr>
      <w:r>
        <w:rPr>
          <w:noProof/>
        </w:rPr>
        <w:t xml:space="preserve">               </w:t>
      </w:r>
    </w:p>
    <w:p w:rsidR="001A0F2C" w:rsidRPr="00B55174" w:rsidRDefault="001A0F2C" w:rsidP="001A0F2C">
      <w:pPr>
        <w:rPr>
          <w:b/>
          <w:noProof/>
        </w:rPr>
      </w:pPr>
      <w:r w:rsidRPr="00B55174">
        <w:rPr>
          <w:b/>
          <w:noProof/>
        </w:rPr>
        <w:t>2.</w:t>
      </w:r>
      <w:r>
        <w:rPr>
          <w:b/>
          <w:noProof/>
        </w:rPr>
        <w:t>Thí nghiệm “ tìm hiểu tính chất của đá vôi và xi măng”</w:t>
      </w:r>
    </w:p>
    <w:p w:rsidR="001A0F2C" w:rsidRPr="001C7BF3" w:rsidRDefault="001A0F2C" w:rsidP="001A0F2C">
      <w:pPr>
        <w:rPr>
          <w:noProof/>
        </w:rPr>
      </w:pPr>
      <w:r>
        <w:rPr>
          <w:noProof/>
        </w:rPr>
        <w:t>a. Đá vôi có tc gì?</w:t>
      </w:r>
    </w:p>
    <w:p w:rsidR="001A0F2C" w:rsidRDefault="001A0F2C" w:rsidP="001A0F2C">
      <w:pPr>
        <w:rPr>
          <w:noProof/>
        </w:rPr>
      </w:pPr>
      <w:r w:rsidRPr="001C7BF3">
        <w:rPr>
          <w:noProof/>
        </w:rPr>
        <w:t>HS thực hiện. Báo cáo với thầy cô.</w:t>
      </w:r>
    </w:p>
    <w:p w:rsidR="001A0F2C" w:rsidRDefault="001A0F2C" w:rsidP="001A0F2C">
      <w:pPr>
        <w:rPr>
          <w:noProof/>
        </w:rPr>
      </w:pPr>
      <w:r>
        <w:rPr>
          <w:noProof/>
        </w:rPr>
        <w:t>KL: Màu trắng, không cứng lắm, dưới tác dụng của a xít đá vôi bị sủi bọt.</w:t>
      </w:r>
    </w:p>
    <w:p w:rsidR="001A0F2C" w:rsidRDefault="001A0F2C" w:rsidP="001A0F2C">
      <w:pPr>
        <w:rPr>
          <w:noProof/>
        </w:rPr>
      </w:pPr>
      <w:r>
        <w:rPr>
          <w:noProof/>
        </w:rPr>
        <w:t>b.Xi măng có tính chất gì?</w:t>
      </w:r>
    </w:p>
    <w:p w:rsidR="001A0F2C" w:rsidRDefault="001A0F2C" w:rsidP="001A0F2C">
      <w:pPr>
        <w:rPr>
          <w:noProof/>
        </w:rPr>
      </w:pPr>
      <w:r w:rsidRPr="001C7BF3">
        <w:rPr>
          <w:noProof/>
        </w:rPr>
        <w:t>HS thực hiện. Báo cáo với thầy cô.</w:t>
      </w:r>
    </w:p>
    <w:p w:rsidR="001A0F2C" w:rsidRDefault="001A0F2C" w:rsidP="001A0F2C">
      <w:pPr>
        <w:rPr>
          <w:noProof/>
        </w:rPr>
      </w:pPr>
      <w:r>
        <w:rPr>
          <w:noProof/>
        </w:rPr>
        <w:t>KL: Xi măng ở dạng bột, có màu xám xanh, khi trộn với nước xi măng không tan mà trở nên dẻo, chóng bị khô.</w:t>
      </w:r>
    </w:p>
    <w:p w:rsidR="001A0F2C" w:rsidRDefault="001A0F2C" w:rsidP="001A0F2C">
      <w:pPr>
        <w:rPr>
          <w:b/>
          <w:i/>
        </w:rPr>
      </w:pPr>
      <w:r>
        <w:rPr>
          <w:noProof/>
        </w:rPr>
        <w:t xml:space="preserve">                  </w:t>
      </w:r>
      <w:r>
        <w:rPr>
          <w:b/>
          <w:i/>
          <w:noProof/>
        </w:rPr>
        <w:drawing>
          <wp:anchor distT="0" distB="0" distL="114300" distR="114300" simplePos="0" relativeHeight="251640832" behindDoc="0" locked="1" layoutInCell="1" allowOverlap="1">
            <wp:simplePos x="0" y="0"/>
            <wp:positionH relativeFrom="character">
              <wp:posOffset>-544195</wp:posOffset>
            </wp:positionH>
            <wp:positionV relativeFrom="line">
              <wp:posOffset>-43815</wp:posOffset>
            </wp:positionV>
            <wp:extent cx="571500" cy="342900"/>
            <wp:effectExtent l="19050" t="19050" r="19050" b="19050"/>
            <wp:wrapNone/>
            <wp:docPr id="59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rPr>
          <w:noProof/>
        </w:rPr>
      </w:pPr>
    </w:p>
    <w:p w:rsidR="001A0F2C" w:rsidRPr="00B55174" w:rsidRDefault="001A0F2C" w:rsidP="001A0F2C">
      <w:pPr>
        <w:rPr>
          <w:b/>
          <w:noProof/>
        </w:rPr>
      </w:pPr>
      <w:r>
        <w:rPr>
          <w:b/>
          <w:noProof/>
        </w:rPr>
        <w:t>3. Quan sát và liên  hệ thực tế.</w:t>
      </w:r>
    </w:p>
    <w:p w:rsidR="001A0F2C" w:rsidRPr="00250BAA" w:rsidRDefault="001A0F2C" w:rsidP="001A0F2C">
      <w:r w:rsidRPr="00422EB8">
        <w:t>HS thực hiện</w:t>
      </w:r>
      <w:r>
        <w:t>- báo cáo với thầy cô.</w:t>
      </w:r>
    </w:p>
    <w:p w:rsidR="001A0F2C" w:rsidRPr="00B55174" w:rsidRDefault="001A0F2C" w:rsidP="001A0F2C">
      <w:pPr>
        <w:rPr>
          <w:b/>
          <w:noProof/>
        </w:rPr>
      </w:pPr>
      <w:r>
        <w:rPr>
          <w:b/>
          <w:noProof/>
        </w:rPr>
        <w:t>C.Hoạt động ứng dụng</w:t>
      </w:r>
    </w:p>
    <w:p w:rsidR="001A0F2C" w:rsidRDefault="001A0F2C" w:rsidP="001A0F2C">
      <w:pPr>
        <w:spacing w:line="312" w:lineRule="auto"/>
        <w:ind w:left="2880" w:firstLine="720"/>
        <w:rPr>
          <w:b/>
        </w:rPr>
      </w:pPr>
      <w:r>
        <w:rPr>
          <w:b/>
        </w:rPr>
        <w:t>******************</w:t>
      </w:r>
    </w:p>
    <w:p w:rsidR="001A0F2C" w:rsidRDefault="001A0F2C" w:rsidP="001A0F2C">
      <w:pPr>
        <w:spacing w:line="312" w:lineRule="auto"/>
        <w:ind w:left="2880" w:firstLine="720"/>
        <w:rPr>
          <w:b/>
        </w:rPr>
      </w:pPr>
      <w:r w:rsidRPr="00417076">
        <w:rPr>
          <w:b/>
        </w:rPr>
        <w:t xml:space="preserve">Tiết </w:t>
      </w:r>
      <w:r>
        <w:rPr>
          <w:b/>
        </w:rPr>
        <w:t xml:space="preserve">6 </w:t>
      </w:r>
      <w:r w:rsidRPr="00417076">
        <w:rPr>
          <w:b/>
        </w:rPr>
        <w:t>PĐHS</w:t>
      </w:r>
      <w:r>
        <w:rPr>
          <w:b/>
        </w:rPr>
        <w:t xml:space="preserve"> môn TV</w:t>
      </w:r>
    </w:p>
    <w:p w:rsidR="001A0F2C" w:rsidRDefault="001A0F2C" w:rsidP="001A0F2C">
      <w:pPr>
        <w:spacing w:line="24" w:lineRule="atLeast"/>
        <w:jc w:val="center"/>
        <w:rPr>
          <w:b/>
          <w:bCs/>
          <w:iCs/>
          <w:lang w:val="fr-FR"/>
        </w:rPr>
      </w:pPr>
      <w:r>
        <w:rPr>
          <w:b/>
          <w:bCs/>
          <w:iCs/>
          <w:lang w:val="fr-FR"/>
        </w:rPr>
        <w:t>Luyện viết TLV</w:t>
      </w:r>
    </w:p>
    <w:p w:rsidR="001A0F2C" w:rsidRPr="00313699" w:rsidRDefault="001A0F2C" w:rsidP="001A0F2C">
      <w:pPr>
        <w:spacing w:line="24" w:lineRule="atLeast"/>
        <w:jc w:val="center"/>
        <w:rPr>
          <w:b/>
          <w:bCs/>
          <w:iCs/>
          <w:lang w:val="fr-FR"/>
        </w:rPr>
      </w:pPr>
      <w:r w:rsidRPr="00313699">
        <w:rPr>
          <w:b/>
          <w:bCs/>
          <w:iCs/>
          <w:lang w:val="fr-FR"/>
        </w:rPr>
        <w:t>LUYỆN TẬP VỀ VĂN TẢ NGƯỜI.</w:t>
      </w:r>
    </w:p>
    <w:p w:rsidR="001A0F2C" w:rsidRPr="006A7179" w:rsidRDefault="001A0F2C" w:rsidP="001A0F2C">
      <w:pPr>
        <w:tabs>
          <w:tab w:val="left" w:pos="3930"/>
        </w:tabs>
        <w:rPr>
          <w:b/>
          <w:bCs/>
          <w:lang w:val="fr-FR"/>
        </w:rPr>
      </w:pPr>
      <w:r w:rsidRPr="006A7179">
        <w:rPr>
          <w:b/>
          <w:bCs/>
          <w:lang w:val="fr-FR"/>
        </w:rPr>
        <w:t>I. Mục tiêu:</w:t>
      </w:r>
    </w:p>
    <w:p w:rsidR="001A0F2C" w:rsidRPr="00313699" w:rsidRDefault="001A0F2C" w:rsidP="001A0F2C">
      <w:r w:rsidRPr="00313699">
        <w:lastRenderedPageBreak/>
        <w:t>- Củng cố cho học sinh cách làm một bài văn tả người.</w:t>
      </w:r>
    </w:p>
    <w:p w:rsidR="001A0F2C" w:rsidRPr="00313699" w:rsidRDefault="001A0F2C" w:rsidP="001A0F2C">
      <w:pPr>
        <w:rPr>
          <w:b/>
          <w:bCs/>
          <w:u w:val="single"/>
          <w:lang w:val="fr-FR"/>
        </w:rPr>
      </w:pPr>
      <w:r w:rsidRPr="00313699">
        <w:t>- Rèn luyện cho học sinh kĩ năng làm văn.</w:t>
      </w:r>
    </w:p>
    <w:p w:rsidR="001A0F2C" w:rsidRPr="00313699" w:rsidRDefault="001A0F2C" w:rsidP="001A0F2C">
      <w:pPr>
        <w:spacing w:line="24" w:lineRule="atLeast"/>
      </w:pPr>
      <w:r w:rsidRPr="00313699">
        <w:rPr>
          <w:lang w:val="fr-FR"/>
        </w:rPr>
        <w:t>- Giáo dục học sinh ý thức tự giác trong học tập.</w:t>
      </w:r>
    </w:p>
    <w:p w:rsidR="001A0F2C" w:rsidRPr="006A7179" w:rsidRDefault="001A0F2C" w:rsidP="001A0F2C">
      <w:pPr>
        <w:rPr>
          <w:lang w:val="fr-FR"/>
        </w:rPr>
      </w:pPr>
      <w:r w:rsidRPr="006A7179">
        <w:rPr>
          <w:b/>
          <w:bCs/>
          <w:lang w:val="fr-FR"/>
        </w:rPr>
        <w:t>II. Chuẩn bị</w:t>
      </w:r>
      <w:r w:rsidRPr="006A7179">
        <w:rPr>
          <w:lang w:val="fr-FR"/>
        </w:rPr>
        <w:t>: Nội dung bài.</w:t>
      </w:r>
    </w:p>
    <w:p w:rsidR="001A0F2C" w:rsidRPr="006A7179" w:rsidRDefault="001A0F2C" w:rsidP="001A0F2C">
      <w:pPr>
        <w:rPr>
          <w:b/>
          <w:bCs/>
          <w:lang w:val="fr-FR"/>
        </w:rPr>
      </w:pPr>
      <w:r w:rsidRPr="006A7179">
        <w:rPr>
          <w:b/>
          <w:bCs/>
          <w:lang w:val="fr-FR"/>
        </w:rPr>
        <w:t>III. Hoạt động dạy học:</w:t>
      </w:r>
    </w:p>
    <w:p w:rsidR="001A0F2C" w:rsidRPr="006A7179" w:rsidRDefault="001A0F2C" w:rsidP="001A0F2C">
      <w:pPr>
        <w:tabs>
          <w:tab w:val="left" w:pos="1152"/>
        </w:tabs>
        <w:spacing w:before="120" w:after="120" w:line="312" w:lineRule="auto"/>
        <w:rPr>
          <w:b/>
          <w:bCs/>
          <w:iCs/>
        </w:rPr>
      </w:pPr>
      <w:r w:rsidRPr="006A7179">
        <w:rPr>
          <w:b/>
          <w:bCs/>
          <w:iCs/>
        </w:rPr>
        <w:t>1.Ổn định:</w:t>
      </w:r>
    </w:p>
    <w:p w:rsidR="001A0F2C" w:rsidRPr="00566093" w:rsidRDefault="001A0F2C" w:rsidP="001A0F2C">
      <w:pPr>
        <w:tabs>
          <w:tab w:val="left" w:pos="1152"/>
        </w:tabs>
        <w:spacing w:before="120" w:after="120" w:line="312" w:lineRule="auto"/>
        <w:rPr>
          <w:u w:val="single"/>
          <w:lang w:val="fr-FR"/>
        </w:rPr>
      </w:pPr>
      <w:r w:rsidRPr="006A7179">
        <w:rPr>
          <w:b/>
          <w:bCs/>
          <w:iCs/>
        </w:rPr>
        <w:t>2.Kiểm tra</w:t>
      </w:r>
      <w:r w:rsidRPr="00566093">
        <w:rPr>
          <w:u w:val="single"/>
        </w:rPr>
        <w:t xml:space="preserve">: </w:t>
      </w:r>
      <w:r w:rsidRPr="00566093">
        <w:t>Nêu dàn bài chung của bài văn tả người?</w:t>
      </w:r>
    </w:p>
    <w:p w:rsidR="001A0F2C" w:rsidRPr="00566093" w:rsidRDefault="001A0F2C" w:rsidP="001A0F2C">
      <w:pPr>
        <w:tabs>
          <w:tab w:val="left" w:pos="1152"/>
        </w:tabs>
        <w:spacing w:before="120" w:after="120" w:line="312" w:lineRule="auto"/>
        <w:rPr>
          <w:lang w:val="fr-FR"/>
        </w:rPr>
      </w:pPr>
      <w:r w:rsidRPr="006A7179">
        <w:rPr>
          <w:b/>
          <w:bCs/>
          <w:iCs/>
          <w:lang w:val="fr-FR"/>
        </w:rPr>
        <w:t>3. Bài mới</w:t>
      </w:r>
      <w:r w:rsidRPr="00566093">
        <w:rPr>
          <w:lang w:val="fr-FR"/>
        </w:rPr>
        <w:t>: Giới thiệu – Ghi đầu bài.</w:t>
      </w:r>
    </w:p>
    <w:p w:rsidR="001A0F2C" w:rsidRPr="00566093" w:rsidRDefault="001A0F2C" w:rsidP="001A0F2C">
      <w:pPr>
        <w:tabs>
          <w:tab w:val="left" w:pos="1152"/>
          <w:tab w:val="left" w:pos="3930"/>
        </w:tabs>
        <w:spacing w:before="120" w:after="120" w:line="312" w:lineRule="auto"/>
        <w:rPr>
          <w:lang w:val="fr-FR"/>
        </w:rPr>
      </w:pPr>
      <w:r w:rsidRPr="00566093">
        <w:rPr>
          <w:lang w:val="fr-FR"/>
        </w:rPr>
        <w:t>- Yêu cầu HS đọc kỹ đề bài</w:t>
      </w:r>
    </w:p>
    <w:p w:rsidR="001A0F2C" w:rsidRPr="00566093" w:rsidRDefault="001A0F2C" w:rsidP="001A0F2C">
      <w:pPr>
        <w:tabs>
          <w:tab w:val="left" w:pos="1152"/>
          <w:tab w:val="left" w:pos="3930"/>
        </w:tabs>
        <w:spacing w:before="120" w:after="120" w:line="312" w:lineRule="auto"/>
        <w:rPr>
          <w:lang w:val="fr-FR"/>
        </w:rPr>
      </w:pPr>
      <w:r w:rsidRPr="00566093">
        <w:rPr>
          <w:lang w:val="fr-FR"/>
        </w:rPr>
        <w:t>- Cho HS làm các bài tập.</w:t>
      </w:r>
    </w:p>
    <w:p w:rsidR="001A0F2C" w:rsidRPr="00566093" w:rsidRDefault="001A0F2C" w:rsidP="001A0F2C">
      <w:pPr>
        <w:tabs>
          <w:tab w:val="left" w:pos="1152"/>
          <w:tab w:val="left" w:pos="3930"/>
        </w:tabs>
        <w:spacing w:before="120" w:after="120" w:line="312" w:lineRule="auto"/>
        <w:rPr>
          <w:lang w:val="fr-FR"/>
        </w:rPr>
      </w:pPr>
      <w:r w:rsidRPr="00566093">
        <w:rPr>
          <w:lang w:val="fr-FR"/>
        </w:rPr>
        <w:t xml:space="preserve">- Gọi HS lên lần lượt chữa từng bài </w:t>
      </w:r>
    </w:p>
    <w:p w:rsidR="001A0F2C" w:rsidRPr="00566093" w:rsidRDefault="001A0F2C" w:rsidP="001A0F2C">
      <w:pPr>
        <w:tabs>
          <w:tab w:val="left" w:pos="1152"/>
          <w:tab w:val="left" w:pos="3930"/>
        </w:tabs>
        <w:spacing w:before="120" w:after="120" w:line="312" w:lineRule="auto"/>
        <w:rPr>
          <w:lang w:val="fr-FR"/>
        </w:rPr>
      </w:pPr>
      <w:r w:rsidRPr="00566093">
        <w:rPr>
          <w:lang w:val="fr-FR"/>
        </w:rPr>
        <w:t>- GV giúp thêm học sinh yếu</w:t>
      </w:r>
    </w:p>
    <w:p w:rsidR="001A0F2C" w:rsidRPr="00566093" w:rsidRDefault="001A0F2C" w:rsidP="001A0F2C">
      <w:pPr>
        <w:tabs>
          <w:tab w:val="left" w:pos="1152"/>
          <w:tab w:val="left" w:pos="3930"/>
        </w:tabs>
        <w:spacing w:before="120" w:after="120" w:line="312" w:lineRule="auto"/>
      </w:pPr>
      <w:r w:rsidRPr="00566093">
        <w:rPr>
          <w:lang w:val="fr-FR"/>
        </w:rPr>
        <w:t>- GV chấm một số bài và nhận xét.</w:t>
      </w:r>
    </w:p>
    <w:p w:rsidR="001A0F2C" w:rsidRPr="00566093" w:rsidRDefault="001A0F2C" w:rsidP="001A0F2C">
      <w:pPr>
        <w:tabs>
          <w:tab w:val="left" w:pos="1152"/>
        </w:tabs>
        <w:spacing w:before="120" w:after="120" w:line="312" w:lineRule="auto"/>
        <w:jc w:val="both"/>
      </w:pPr>
      <w:r w:rsidRPr="00566093">
        <w:rPr>
          <w:b/>
          <w:u w:val="single"/>
        </w:rPr>
        <w:t>Bài tập1</w:t>
      </w:r>
      <w:r w:rsidRPr="00566093">
        <w:t>: Viết dàn ý chi tiết tả một người thân của em.</w:t>
      </w:r>
    </w:p>
    <w:p w:rsidR="001A0F2C" w:rsidRPr="00566093" w:rsidRDefault="001A0F2C" w:rsidP="001A0F2C">
      <w:pPr>
        <w:tabs>
          <w:tab w:val="left" w:pos="1152"/>
        </w:tabs>
        <w:spacing w:before="120" w:after="120" w:line="312" w:lineRule="auto"/>
        <w:jc w:val="both"/>
      </w:pPr>
      <w:r w:rsidRPr="00566093">
        <w:t xml:space="preserve">Gợi ý: </w:t>
      </w:r>
    </w:p>
    <w:p w:rsidR="001A0F2C" w:rsidRPr="00566093" w:rsidRDefault="001A0F2C" w:rsidP="001A0F2C">
      <w:pPr>
        <w:tabs>
          <w:tab w:val="left" w:pos="1152"/>
        </w:tabs>
        <w:spacing w:before="120" w:after="120" w:line="312" w:lineRule="auto"/>
        <w:jc w:val="both"/>
        <w:rPr>
          <w:b/>
          <w:bCs/>
          <w:i/>
          <w:iCs/>
          <w:u w:val="single"/>
        </w:rPr>
      </w:pPr>
      <w:r w:rsidRPr="00566093">
        <w:rPr>
          <w:b/>
          <w:u w:val="single"/>
        </w:rPr>
        <w:t xml:space="preserve"> a)</w:t>
      </w:r>
      <w:r w:rsidRPr="00566093">
        <w:rPr>
          <w:b/>
          <w:bCs/>
          <w:i/>
          <w:iCs/>
          <w:u w:val="single"/>
        </w:rPr>
        <w:t xml:space="preserve">Mở bài : </w:t>
      </w:r>
    </w:p>
    <w:p w:rsidR="001A0F2C" w:rsidRPr="00566093" w:rsidRDefault="001A0F2C" w:rsidP="001A0F2C">
      <w:pPr>
        <w:tabs>
          <w:tab w:val="left" w:pos="1152"/>
        </w:tabs>
        <w:spacing w:before="120" w:after="120" w:line="312" w:lineRule="auto"/>
        <w:jc w:val="both"/>
      </w:pPr>
      <w:r w:rsidRPr="00566093">
        <w:t>- Chú Hùng là em ruột bố em.</w:t>
      </w:r>
    </w:p>
    <w:p w:rsidR="001A0F2C" w:rsidRPr="00566093" w:rsidRDefault="001A0F2C" w:rsidP="001A0F2C">
      <w:pPr>
        <w:tabs>
          <w:tab w:val="left" w:pos="1152"/>
        </w:tabs>
        <w:spacing w:before="120" w:after="120" w:line="312" w:lineRule="auto"/>
        <w:jc w:val="both"/>
      </w:pPr>
      <w:r w:rsidRPr="00566093">
        <w:t>- Em rất quý chú Hùng.</w:t>
      </w:r>
    </w:p>
    <w:p w:rsidR="001A0F2C" w:rsidRPr="00566093" w:rsidRDefault="001A0F2C" w:rsidP="001A0F2C">
      <w:pPr>
        <w:tabs>
          <w:tab w:val="left" w:pos="1152"/>
        </w:tabs>
        <w:spacing w:before="120" w:after="120" w:line="312" w:lineRule="auto"/>
        <w:jc w:val="both"/>
        <w:rPr>
          <w:b/>
          <w:bCs/>
          <w:i/>
          <w:iCs/>
          <w:u w:val="single"/>
        </w:rPr>
      </w:pPr>
      <w:r w:rsidRPr="00566093">
        <w:rPr>
          <w:b/>
          <w:bCs/>
          <w:i/>
          <w:iCs/>
          <w:u w:val="single"/>
        </w:rPr>
        <w:t xml:space="preserve">b)Thân bài : </w:t>
      </w:r>
    </w:p>
    <w:p w:rsidR="001A0F2C" w:rsidRPr="00566093" w:rsidRDefault="001A0F2C" w:rsidP="001A0F2C">
      <w:pPr>
        <w:tabs>
          <w:tab w:val="left" w:pos="1152"/>
        </w:tabs>
        <w:spacing w:before="120" w:after="120" w:line="312" w:lineRule="auto"/>
        <w:jc w:val="both"/>
      </w:pPr>
      <w:r w:rsidRPr="00566093">
        <w:t>- Chú cao khoảng 1m70, nặng khoảng 65kg.</w:t>
      </w:r>
    </w:p>
    <w:p w:rsidR="001A0F2C" w:rsidRPr="00566093" w:rsidRDefault="001A0F2C" w:rsidP="001A0F2C">
      <w:pPr>
        <w:tabs>
          <w:tab w:val="left" w:pos="1152"/>
        </w:tabs>
        <w:spacing w:before="120" w:after="120" w:line="312" w:lineRule="auto"/>
        <w:jc w:val="both"/>
      </w:pPr>
      <w:r w:rsidRPr="00566093">
        <w:t>- Chú ăn mặc rất giản dị, mỗi khi đi đâu xa là chú thường măc bộ quần áo màu cỏ úa.Trông chú như công an.</w:t>
      </w:r>
    </w:p>
    <w:p w:rsidR="001A0F2C" w:rsidRPr="00566093" w:rsidRDefault="001A0F2C" w:rsidP="001A0F2C">
      <w:pPr>
        <w:tabs>
          <w:tab w:val="left" w:pos="1152"/>
        </w:tabs>
        <w:spacing w:before="120" w:after="120" w:line="312" w:lineRule="auto"/>
        <w:jc w:val="both"/>
      </w:pPr>
      <w:r w:rsidRPr="00566093">
        <w:t>- Khuôn mặt vuông chữ điền, da ngăm đen.</w:t>
      </w:r>
    </w:p>
    <w:p w:rsidR="001A0F2C" w:rsidRPr="00566093" w:rsidRDefault="001A0F2C" w:rsidP="001A0F2C">
      <w:pPr>
        <w:tabs>
          <w:tab w:val="left" w:pos="1152"/>
        </w:tabs>
        <w:spacing w:before="120" w:after="120" w:line="312" w:lineRule="auto"/>
        <w:jc w:val="both"/>
      </w:pPr>
      <w:r w:rsidRPr="00566093">
        <w:t>- Mái tóc luôn cắt ngắn, gọn gàng.</w:t>
      </w:r>
    </w:p>
    <w:p w:rsidR="001A0F2C" w:rsidRPr="00566093" w:rsidRDefault="001A0F2C" w:rsidP="001A0F2C">
      <w:pPr>
        <w:tabs>
          <w:tab w:val="left" w:pos="1152"/>
        </w:tabs>
        <w:spacing w:before="120" w:after="120" w:line="312" w:lineRule="auto"/>
        <w:jc w:val="both"/>
      </w:pPr>
      <w:r w:rsidRPr="00566093">
        <w:t>- Chú Hùng rất vui tính, không bao giờ phê bình con cháu.</w:t>
      </w:r>
    </w:p>
    <w:p w:rsidR="001A0F2C" w:rsidRPr="00566093" w:rsidRDefault="001A0F2C" w:rsidP="001A0F2C">
      <w:pPr>
        <w:tabs>
          <w:tab w:val="left" w:pos="1152"/>
        </w:tabs>
        <w:spacing w:before="120" w:after="120" w:line="312" w:lineRule="auto"/>
        <w:jc w:val="both"/>
      </w:pPr>
      <w:r w:rsidRPr="00566093">
        <w:t>- Chưa bao giờ em thấy chú Hùng nói to.</w:t>
      </w:r>
    </w:p>
    <w:p w:rsidR="001A0F2C" w:rsidRPr="00566093" w:rsidRDefault="001A0F2C" w:rsidP="001A0F2C">
      <w:pPr>
        <w:tabs>
          <w:tab w:val="left" w:pos="1152"/>
        </w:tabs>
        <w:spacing w:before="120" w:after="120" w:line="312" w:lineRule="auto"/>
        <w:jc w:val="both"/>
      </w:pPr>
      <w:r w:rsidRPr="00566093">
        <w:t>- Chú đối xử với mọi người trong nhà cũng như hàng xóm rất nhẹ nhàng, tình cảm.</w:t>
      </w:r>
    </w:p>
    <w:p w:rsidR="001A0F2C" w:rsidRPr="00566093" w:rsidRDefault="001A0F2C" w:rsidP="001A0F2C">
      <w:pPr>
        <w:tabs>
          <w:tab w:val="left" w:pos="1152"/>
        </w:tabs>
        <w:spacing w:before="120" w:after="120" w:line="312" w:lineRule="auto"/>
        <w:jc w:val="both"/>
      </w:pPr>
      <w:r w:rsidRPr="00566093">
        <w:lastRenderedPageBreak/>
        <w:t>- Ông em thường bảo các cháu phải học tập chú Hùng.</w:t>
      </w:r>
    </w:p>
    <w:p w:rsidR="001A0F2C" w:rsidRPr="00566093" w:rsidRDefault="001A0F2C" w:rsidP="001A0F2C">
      <w:pPr>
        <w:tabs>
          <w:tab w:val="left" w:pos="1152"/>
        </w:tabs>
        <w:spacing w:before="120" w:after="120" w:line="312" w:lineRule="auto"/>
        <w:jc w:val="both"/>
        <w:rPr>
          <w:b/>
          <w:bCs/>
          <w:i/>
          <w:iCs/>
          <w:u w:val="single"/>
        </w:rPr>
      </w:pPr>
      <w:r w:rsidRPr="00566093">
        <w:rPr>
          <w:b/>
          <w:bCs/>
          <w:i/>
          <w:iCs/>
          <w:u w:val="single"/>
        </w:rPr>
        <w:t>c)Kết bài :</w:t>
      </w:r>
    </w:p>
    <w:p w:rsidR="001A0F2C" w:rsidRPr="00566093" w:rsidRDefault="001A0F2C" w:rsidP="001A0F2C">
      <w:pPr>
        <w:tabs>
          <w:tab w:val="left" w:pos="1152"/>
        </w:tabs>
        <w:spacing w:before="120" w:after="120" w:line="312" w:lineRule="auto"/>
        <w:jc w:val="both"/>
      </w:pPr>
      <w:r w:rsidRPr="00566093">
        <w:t>- Em rất yêu quý chú Hùng vì chú là người cha mẫu mực.</w:t>
      </w:r>
    </w:p>
    <w:p w:rsidR="001A0F2C" w:rsidRPr="00566093" w:rsidRDefault="001A0F2C" w:rsidP="001A0F2C">
      <w:pPr>
        <w:tabs>
          <w:tab w:val="left" w:pos="1152"/>
        </w:tabs>
        <w:spacing w:before="120" w:after="120" w:line="312" w:lineRule="auto"/>
        <w:jc w:val="both"/>
        <w:rPr>
          <w:b/>
          <w:bCs/>
        </w:rPr>
      </w:pPr>
      <w:r w:rsidRPr="00566093">
        <w:rPr>
          <w:b/>
          <w:bCs/>
          <w:u w:val="single"/>
        </w:rPr>
        <w:t>4.Củng cố, dặn dò</w:t>
      </w:r>
      <w:r w:rsidRPr="00566093">
        <w:rPr>
          <w:b/>
          <w:bCs/>
        </w:rPr>
        <w:t xml:space="preserve"> :</w:t>
      </w:r>
    </w:p>
    <w:p w:rsidR="001A0F2C" w:rsidRPr="00566093" w:rsidRDefault="001A0F2C" w:rsidP="001A0F2C">
      <w:pPr>
        <w:tabs>
          <w:tab w:val="left" w:pos="1152"/>
        </w:tabs>
        <w:spacing w:before="120" w:after="120" w:line="312" w:lineRule="auto"/>
        <w:jc w:val="both"/>
      </w:pPr>
      <w:r w:rsidRPr="00566093">
        <w:t xml:space="preserve">- Nhận xét giờ học. </w:t>
      </w:r>
    </w:p>
    <w:p w:rsidR="001A0F2C" w:rsidRDefault="001A0F2C" w:rsidP="001A0F2C">
      <w:pPr>
        <w:tabs>
          <w:tab w:val="left" w:pos="1152"/>
        </w:tabs>
        <w:spacing w:before="120" w:after="120" w:line="312" w:lineRule="auto"/>
        <w:jc w:val="both"/>
      </w:pPr>
      <w:r w:rsidRPr="00566093">
        <w:t>- Dặn dò học sinh về nhà hoàn thành phần bài tập chưa hoàn chỉnh.</w:t>
      </w:r>
    </w:p>
    <w:p w:rsidR="001A0F2C" w:rsidRPr="00566093" w:rsidRDefault="001A0F2C" w:rsidP="001A0F2C">
      <w:pPr>
        <w:tabs>
          <w:tab w:val="left" w:pos="1152"/>
        </w:tabs>
        <w:spacing w:before="120" w:after="120" w:line="312" w:lineRule="auto"/>
        <w:jc w:val="center"/>
        <w:rPr>
          <w:bCs/>
          <w:iCs/>
          <w:lang w:val="fr-FR"/>
        </w:rPr>
      </w:pPr>
      <w:r>
        <w:t>**************************</w:t>
      </w:r>
    </w:p>
    <w:p w:rsidR="001A0F2C" w:rsidRPr="00250BAA" w:rsidRDefault="001A0F2C" w:rsidP="001A0F2C">
      <w:pPr>
        <w:ind w:left="1440" w:firstLine="720"/>
        <w:rPr>
          <w:b/>
          <w:bCs/>
          <w:lang w:val="fr-FR"/>
        </w:rPr>
      </w:pPr>
      <w:r w:rsidRPr="00250BAA">
        <w:rPr>
          <w:b/>
          <w:bCs/>
          <w:lang w:val="fr-FR"/>
        </w:rPr>
        <w:t>Tiết 7 Đọc sách thư viện</w:t>
      </w:r>
    </w:p>
    <w:p w:rsidR="001A0F2C" w:rsidRPr="00250BAA" w:rsidRDefault="001A0F2C" w:rsidP="001A0F2C">
      <w:pPr>
        <w:rPr>
          <w:b/>
          <w:bCs/>
          <w:lang w:val="fr-FR"/>
        </w:rPr>
      </w:pPr>
    </w:p>
    <w:p w:rsidR="001A0F2C" w:rsidRPr="00250BAA" w:rsidRDefault="001A0F2C" w:rsidP="001A0F2C">
      <w:pPr>
        <w:rPr>
          <w:b/>
          <w:bCs/>
          <w:lang w:val="fr-FR"/>
        </w:rPr>
      </w:pPr>
      <w:r w:rsidRPr="00250BAA">
        <w:rPr>
          <w:b/>
          <w:bCs/>
          <w:lang w:val="fr-FR"/>
        </w:rPr>
        <w:t>************************************************************</w:t>
      </w:r>
    </w:p>
    <w:p w:rsidR="001A0F2C" w:rsidRPr="00250BAA" w:rsidRDefault="001A0F2C" w:rsidP="001A0F2C">
      <w:pPr>
        <w:rPr>
          <w:b/>
          <w:bCs/>
          <w:lang w:val="fr-FR"/>
        </w:rPr>
      </w:pPr>
    </w:p>
    <w:p w:rsidR="001A0F2C" w:rsidRDefault="001A0F2C" w:rsidP="001A0F2C">
      <w:r>
        <w:t xml:space="preserve">Ngày soạn: </w:t>
      </w:r>
      <w:r>
        <w:rPr>
          <w:b/>
        </w:rPr>
        <w:t>9</w:t>
      </w:r>
      <w:r w:rsidRPr="001C7549">
        <w:rPr>
          <w:b/>
        </w:rPr>
        <w:t>/</w:t>
      </w:r>
      <w:r>
        <w:rPr>
          <w:b/>
        </w:rPr>
        <w:t>11</w:t>
      </w:r>
      <w:r w:rsidRPr="001C7549">
        <w:rPr>
          <w:b/>
        </w:rPr>
        <w:t>/</w:t>
      </w:r>
      <w:r w:rsidR="00146016">
        <w:rPr>
          <w:b/>
        </w:rPr>
        <w:t>20....</w:t>
      </w:r>
    </w:p>
    <w:p w:rsidR="001A0F2C" w:rsidRDefault="001A0F2C" w:rsidP="001A0F2C">
      <w:r>
        <w:t xml:space="preserve">Ngày giảng: </w:t>
      </w:r>
      <w:r>
        <w:rPr>
          <w:b/>
        </w:rPr>
        <w:t>Thứ tư  11</w:t>
      </w:r>
      <w:r w:rsidRPr="001C7549">
        <w:rPr>
          <w:b/>
        </w:rPr>
        <w:t>/</w:t>
      </w:r>
      <w:r>
        <w:rPr>
          <w:b/>
        </w:rPr>
        <w:t>11</w:t>
      </w:r>
      <w:r w:rsidRPr="001C7549">
        <w:rPr>
          <w:b/>
        </w:rPr>
        <w:t>/</w:t>
      </w:r>
      <w:r w:rsidR="00146016">
        <w:rPr>
          <w:b/>
        </w:rPr>
        <w:t>20....</w:t>
      </w:r>
    </w:p>
    <w:p w:rsidR="001A0F2C" w:rsidRDefault="001A0F2C" w:rsidP="001A0F2C">
      <w:pPr>
        <w:jc w:val="center"/>
        <w:rPr>
          <w:b/>
          <w:bCs/>
          <w:lang w:val="fr-FR"/>
        </w:rPr>
      </w:pPr>
      <w:r>
        <w:rPr>
          <w:b/>
          <w:bCs/>
          <w:lang w:val="fr-FR"/>
        </w:rPr>
        <w:t>Tiết 1,2 Tiếng Việt</w:t>
      </w:r>
    </w:p>
    <w:p w:rsidR="001A0F2C" w:rsidRPr="00250BAA" w:rsidRDefault="001A0F2C" w:rsidP="001A0F2C">
      <w:pPr>
        <w:jc w:val="center"/>
        <w:rPr>
          <w:b/>
          <w:bCs/>
          <w:lang w:val="fr-FR"/>
        </w:rPr>
      </w:pPr>
      <w:r>
        <w:rPr>
          <w:b/>
          <w:bCs/>
          <w:lang w:val="fr-FR"/>
        </w:rPr>
        <w:t>Bài </w:t>
      </w:r>
      <w:r w:rsidR="00BB568A">
        <w:rPr>
          <w:b/>
          <w:bCs/>
          <w:lang w:val="fr-FR"/>
        </w:rPr>
        <w:t>.........</w:t>
      </w:r>
      <w:r>
        <w:rPr>
          <w:b/>
          <w:bCs/>
          <w:lang w:val="fr-FR"/>
        </w:rPr>
        <w:t xml:space="preserve"> B CHO RỪNG LUÔN XANH (tiết 1,2)</w:t>
      </w:r>
    </w:p>
    <w:p w:rsidR="001A0F2C" w:rsidRDefault="001A0F2C" w:rsidP="001A0F2C">
      <w:pPr>
        <w:jc w:val="center"/>
        <w:rPr>
          <w:b/>
          <w:bCs/>
          <w:u w:val="single"/>
          <w:lang w:val="fr-FR"/>
        </w:rPr>
      </w:pP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Đọc diễn cảm bài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Default="001A0F2C" w:rsidP="001A0F2C">
      <w:pPr>
        <w:ind w:left="360"/>
        <w:rPr>
          <w:b/>
          <w:sz w:val="32"/>
          <w:szCs w:val="32"/>
        </w:rPr>
      </w:pPr>
      <w:r>
        <w:rPr>
          <w:b/>
          <w:sz w:val="32"/>
          <w:szCs w:val="32"/>
        </w:rPr>
        <w:t>A.Hoạt động cơ bản.</w:t>
      </w:r>
    </w:p>
    <w:p w:rsidR="001A0F2C" w:rsidRDefault="001A0F2C" w:rsidP="001A0F2C">
      <w:pPr>
        <w:tabs>
          <w:tab w:val="left" w:pos="0"/>
        </w:tabs>
        <w:rPr>
          <w:b/>
          <w:noProof/>
        </w:rPr>
      </w:pPr>
      <w:r>
        <w:rPr>
          <w:b/>
          <w:noProof/>
        </w:rPr>
        <w:t xml:space="preserve">          </w:t>
      </w:r>
      <w:r>
        <w:rPr>
          <w:b/>
          <w:noProof/>
        </w:rPr>
        <w:drawing>
          <wp:inline distT="0" distB="0" distL="0" distR="0">
            <wp:extent cx="514350" cy="419100"/>
            <wp:effectExtent l="19050" t="0" r="0" b="0"/>
            <wp:docPr id="5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Pr="00F37C71" w:rsidRDefault="001A0F2C" w:rsidP="001A0F2C">
      <w:pPr>
        <w:jc w:val="both"/>
        <w:rPr>
          <w:noProof/>
        </w:rPr>
      </w:pPr>
      <w:r>
        <w:rPr>
          <w:b/>
        </w:rPr>
        <w:t>1.HĐ</w:t>
      </w:r>
      <w:r w:rsidRPr="00A437AC">
        <w:rPr>
          <w:b/>
        </w:rPr>
        <w:t>1.</w:t>
      </w:r>
      <w:r w:rsidRPr="0074126E">
        <w:rPr>
          <w:b/>
        </w:rPr>
        <w:t xml:space="preserve"> </w:t>
      </w:r>
      <w:r>
        <w:rPr>
          <w:b/>
          <w:noProof/>
        </w:rPr>
        <w:t>Cùng chơi ô chữ bí mật</w:t>
      </w:r>
    </w:p>
    <w:p w:rsidR="001A0F2C" w:rsidRDefault="001A0F2C" w:rsidP="001A0F2C">
      <w:pPr>
        <w:tabs>
          <w:tab w:val="left" w:pos="0"/>
        </w:tabs>
        <w:ind w:left="720"/>
      </w:pPr>
      <w:r>
        <w:t>-</w:t>
      </w:r>
      <w:r w:rsidRPr="00530581">
        <w:t>HS thực hiện báo cáo với thầy cô</w:t>
      </w:r>
    </w:p>
    <w:p w:rsidR="001A0F2C" w:rsidRPr="00530581" w:rsidRDefault="001A0F2C" w:rsidP="001A0F2C">
      <w:pPr>
        <w:tabs>
          <w:tab w:val="left" w:pos="0"/>
        </w:tabs>
        <w:ind w:left="720"/>
      </w:pPr>
    </w:p>
    <w:p w:rsidR="001A0F2C" w:rsidRDefault="001A0F2C" w:rsidP="001A0F2C">
      <w:pPr>
        <w:tabs>
          <w:tab w:val="left" w:pos="0"/>
        </w:tabs>
        <w:ind w:left="720"/>
        <w:rPr>
          <w:b/>
        </w:rPr>
      </w:pPr>
      <w:r>
        <w:rPr>
          <w:b/>
          <w:noProof/>
        </w:rPr>
        <w:drawing>
          <wp:inline distT="0" distB="0" distL="0" distR="0">
            <wp:extent cx="476250" cy="361950"/>
            <wp:effectExtent l="19050" t="0" r="0" b="0"/>
            <wp:docPr id="592" name="Picture 176"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530581" w:rsidRDefault="001A0F2C" w:rsidP="001A0F2C">
      <w:pPr>
        <w:tabs>
          <w:tab w:val="left" w:pos="0"/>
        </w:tabs>
        <w:ind w:left="540"/>
        <w:rPr>
          <w:b/>
        </w:rPr>
      </w:pPr>
      <w:r>
        <w:rPr>
          <w:b/>
        </w:rPr>
        <w:t>2.H Đ2:</w:t>
      </w:r>
      <w:r w:rsidRPr="00530581">
        <w:rPr>
          <w:b/>
        </w:rPr>
        <w:t>Nghe thầy cô đọc bài</w:t>
      </w:r>
      <w:r>
        <w:rPr>
          <w:b/>
        </w:rPr>
        <w:t>” Trồng rừng ngập mặn”</w:t>
      </w:r>
    </w:p>
    <w:p w:rsidR="001A0F2C" w:rsidRDefault="001A0F2C" w:rsidP="001A0F2C">
      <w:pPr>
        <w:tabs>
          <w:tab w:val="left" w:pos="0"/>
        </w:tabs>
        <w:ind w:left="720"/>
      </w:pPr>
      <w:r>
        <w:lastRenderedPageBreak/>
        <w:t>GVHD HS cách đọc.</w:t>
      </w:r>
    </w:p>
    <w:p w:rsidR="001A0F2C" w:rsidRDefault="001A0F2C" w:rsidP="001A0F2C">
      <w:pPr>
        <w:tabs>
          <w:tab w:val="left" w:pos="0"/>
        </w:tabs>
        <w:ind w:left="720"/>
      </w:pPr>
    </w:p>
    <w:p w:rsidR="001A0F2C" w:rsidRDefault="001A0F2C" w:rsidP="001A0F2C">
      <w:r>
        <w:t xml:space="preserve">        </w:t>
      </w:r>
      <w:r>
        <w:rPr>
          <w:noProof/>
        </w:rPr>
        <w:drawing>
          <wp:anchor distT="0" distB="0" distL="114300" distR="114300" simplePos="0" relativeHeight="251642880" behindDoc="0" locked="1" layoutInCell="1" allowOverlap="1">
            <wp:simplePos x="0" y="0"/>
            <wp:positionH relativeFrom="character">
              <wp:posOffset>135890</wp:posOffset>
            </wp:positionH>
            <wp:positionV relativeFrom="line">
              <wp:posOffset>-30480</wp:posOffset>
            </wp:positionV>
            <wp:extent cx="537210" cy="412115"/>
            <wp:effectExtent l="19050" t="19050" r="15240" b="26035"/>
            <wp:wrapNone/>
            <wp:docPr id="59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
                      <a:lum bright="-18000" contrast="36000"/>
                    </a:blip>
                    <a:srcRect/>
                    <a:stretch>
                      <a:fillRect/>
                    </a:stretch>
                  </pic:blipFill>
                  <pic:spPr bwMode="auto">
                    <a:xfrm>
                      <a:off x="0" y="0"/>
                      <a:ext cx="537210" cy="412115"/>
                    </a:xfrm>
                    <a:prstGeom prst="rect">
                      <a:avLst/>
                    </a:prstGeom>
                    <a:noFill/>
                    <a:ln w="9525">
                      <a:solidFill>
                        <a:srgbClr val="000000"/>
                      </a:solidFill>
                      <a:miter lim="800000"/>
                      <a:headEnd/>
                      <a:tailEnd/>
                    </a:ln>
                  </pic:spPr>
                </pic:pic>
              </a:graphicData>
            </a:graphic>
          </wp:anchor>
        </w:drawing>
      </w:r>
    </w:p>
    <w:p w:rsidR="001A0F2C" w:rsidRDefault="001A0F2C" w:rsidP="001A0F2C">
      <w:pPr>
        <w:rPr>
          <w:b/>
          <w:noProof/>
        </w:rPr>
      </w:pPr>
      <w:r>
        <w:rPr>
          <w:b/>
          <w:noProof/>
        </w:rPr>
        <w:t xml:space="preserve">      </w:t>
      </w:r>
    </w:p>
    <w:p w:rsidR="001A0F2C" w:rsidRDefault="001A0F2C" w:rsidP="001A0F2C">
      <w:pPr>
        <w:ind w:left="900"/>
        <w:rPr>
          <w:b/>
          <w:noProof/>
        </w:rPr>
      </w:pPr>
      <w:r>
        <w:rPr>
          <w:b/>
          <w:noProof/>
        </w:rPr>
        <w:t>3.H Đ 3: Thay nhau đọc từ ngữ và giải thích.</w:t>
      </w:r>
    </w:p>
    <w:p w:rsidR="001A0F2C" w:rsidRDefault="001A0F2C" w:rsidP="001A0F2C">
      <w:pPr>
        <w:ind w:left="720"/>
        <w:rPr>
          <w:b/>
          <w:noProof/>
        </w:rPr>
      </w:pPr>
      <w:r>
        <w:rPr>
          <w:b/>
          <w:noProof/>
        </w:rPr>
        <w:drawing>
          <wp:inline distT="0" distB="0" distL="0" distR="0">
            <wp:extent cx="514350" cy="419100"/>
            <wp:effectExtent l="19050" t="0" r="0" b="0"/>
            <wp:docPr id="594"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ind w:left="900"/>
        <w:rPr>
          <w:b/>
          <w:noProof/>
        </w:rPr>
      </w:pPr>
      <w:r>
        <w:rPr>
          <w:b/>
          <w:noProof/>
        </w:rPr>
        <w:t>4.HĐ4: Cùng luyện đọc</w:t>
      </w:r>
    </w:p>
    <w:p w:rsidR="001A0F2C" w:rsidRDefault="001A0F2C" w:rsidP="001A0F2C">
      <w:pPr>
        <w:ind w:left="900"/>
        <w:rPr>
          <w:b/>
          <w:noProof/>
        </w:rPr>
      </w:pPr>
      <w:r>
        <w:rPr>
          <w:b/>
          <w:noProof/>
        </w:rPr>
        <w:t>5.Thảo luận và trả lời câu hỏi.</w:t>
      </w:r>
    </w:p>
    <w:p w:rsidR="001A0F2C" w:rsidRPr="007E27B2" w:rsidRDefault="001A0F2C" w:rsidP="001A0F2C">
      <w:pPr>
        <w:rPr>
          <w:i/>
        </w:rPr>
      </w:pPr>
      <w:r>
        <w:rPr>
          <w:rFonts w:ascii=".VnTime" w:hAnsi=".VnTime"/>
        </w:rPr>
        <w:t xml:space="preserve">-&gt; </w:t>
      </w:r>
      <w:r w:rsidRPr="00D9708C">
        <w:t>rút ra nội dung:</w:t>
      </w:r>
      <w:r>
        <w:rPr>
          <w:rFonts w:ascii="Arial" w:hAnsi="Arial" w:cs="Arial"/>
        </w:rPr>
        <w:t xml:space="preserve"> </w:t>
      </w:r>
      <w:r w:rsidRPr="007E27B2">
        <w:t>R</w:t>
      </w:r>
      <w:r w:rsidRPr="007E27B2">
        <w:rPr>
          <w:lang w:val="vi-VN"/>
        </w:rPr>
        <w:t xml:space="preserve">ừng ngập mặn </w:t>
      </w:r>
      <w:r w:rsidRPr="007E27B2">
        <w:t>được phục hồi đã phát huy tác dụng bảo vệ vững chắc đê biển.</w:t>
      </w:r>
    </w:p>
    <w:p w:rsidR="001A0F2C" w:rsidRDefault="001A0F2C" w:rsidP="001A0F2C">
      <w:pPr>
        <w:rPr>
          <w:b/>
          <w:noProof/>
        </w:rPr>
      </w:pPr>
      <w:r w:rsidRPr="00136699">
        <w:rPr>
          <w:i/>
        </w:rPr>
        <w:t xml:space="preserve"> </w:t>
      </w:r>
      <w:r>
        <w:rPr>
          <w:i/>
        </w:rPr>
        <w:t xml:space="preserve"> Em phải làm gì để bảo vệ rừng?</w:t>
      </w:r>
    </w:p>
    <w:p w:rsidR="001A0F2C" w:rsidRPr="00025A1D" w:rsidRDefault="001A0F2C" w:rsidP="001A0F2C">
      <w:pPr>
        <w:rPr>
          <w:b/>
        </w:rPr>
      </w:pPr>
      <w:r>
        <w:rPr>
          <w:b/>
        </w:rPr>
        <w:t>B. Hoạt động thực hành:</w:t>
      </w:r>
    </w:p>
    <w:p w:rsidR="001A0F2C" w:rsidRDefault="001A0F2C" w:rsidP="001A0F2C">
      <w:pPr>
        <w:rPr>
          <w:b/>
          <w:i/>
        </w:rPr>
      </w:pPr>
      <w:r>
        <w:rPr>
          <w:noProof/>
        </w:rPr>
        <w:drawing>
          <wp:inline distT="0" distB="0" distL="0" distR="0">
            <wp:extent cx="504825" cy="419100"/>
            <wp:effectExtent l="19050" t="0" r="9525" b="0"/>
            <wp:docPr id="5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Default="001A0F2C" w:rsidP="001A0F2C">
      <w:pPr>
        <w:ind w:left="720"/>
        <w:rPr>
          <w:b/>
          <w:noProof/>
        </w:rPr>
      </w:pPr>
    </w:p>
    <w:p w:rsidR="001A0F2C" w:rsidRPr="00BE7A40" w:rsidRDefault="001A0F2C" w:rsidP="001A0F2C">
      <w:pPr>
        <w:ind w:firstLine="360"/>
        <w:rPr>
          <w:b/>
          <w:noProof/>
        </w:rPr>
      </w:pPr>
      <w:r>
        <w:rPr>
          <w:b/>
          <w:noProof/>
        </w:rPr>
        <w:t>1.</w:t>
      </w:r>
      <w:r w:rsidRPr="00BE7A40">
        <w:rPr>
          <w:b/>
          <w:lang w:val="pt-BR"/>
        </w:rPr>
        <w:t>HĐ</w:t>
      </w:r>
      <w:r>
        <w:rPr>
          <w:b/>
          <w:lang w:val="pt-BR"/>
        </w:rPr>
        <w:t>1.</w:t>
      </w:r>
      <w:r>
        <w:rPr>
          <w:b/>
        </w:rPr>
        <w:t xml:space="preserve"> Đọc bài văn về chú bé vùng biển.</w:t>
      </w:r>
    </w:p>
    <w:p w:rsidR="001A0F2C" w:rsidRDefault="001A0F2C" w:rsidP="001A0F2C">
      <w:pPr>
        <w:jc w:val="both"/>
      </w:pPr>
      <w:r>
        <w:t xml:space="preserve">             HS thực hiện</w:t>
      </w:r>
    </w:p>
    <w:p w:rsidR="001A0F2C" w:rsidRDefault="001A0F2C" w:rsidP="001A0F2C">
      <w:pPr>
        <w:jc w:val="both"/>
        <w:rPr>
          <w:b/>
          <w:noProof/>
        </w:rPr>
      </w:pPr>
    </w:p>
    <w:p w:rsidR="001A0F2C" w:rsidRDefault="001A0F2C" w:rsidP="001A0F2C">
      <w:pPr>
        <w:jc w:val="both"/>
        <w:rPr>
          <w:b/>
          <w:noProof/>
        </w:rPr>
      </w:pPr>
      <w:r>
        <w:rPr>
          <w:b/>
          <w:noProof/>
        </w:rPr>
        <w:drawing>
          <wp:anchor distT="0" distB="0" distL="114300" distR="114300" simplePos="0" relativeHeight="251646976" behindDoc="0" locked="1" layoutInCell="1" allowOverlap="1">
            <wp:simplePos x="0" y="0"/>
            <wp:positionH relativeFrom="character">
              <wp:posOffset>568325</wp:posOffset>
            </wp:positionH>
            <wp:positionV relativeFrom="line">
              <wp:posOffset>6263640</wp:posOffset>
            </wp:positionV>
            <wp:extent cx="571500" cy="342900"/>
            <wp:effectExtent l="19050" t="19050" r="19050" b="19050"/>
            <wp:wrapNone/>
            <wp:docPr id="59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r>
        <w:rPr>
          <w:b/>
          <w:noProof/>
        </w:rPr>
        <w:drawing>
          <wp:anchor distT="0" distB="0" distL="114300" distR="114300" simplePos="0" relativeHeight="251644928" behindDoc="0" locked="1" layoutInCell="1" allowOverlap="1">
            <wp:simplePos x="0" y="0"/>
            <wp:positionH relativeFrom="character">
              <wp:posOffset>415925</wp:posOffset>
            </wp:positionH>
            <wp:positionV relativeFrom="line">
              <wp:posOffset>-41910</wp:posOffset>
            </wp:positionV>
            <wp:extent cx="571500" cy="342900"/>
            <wp:effectExtent l="19050" t="19050" r="19050" b="19050"/>
            <wp:wrapNone/>
            <wp:docPr id="59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jc w:val="both"/>
        <w:rPr>
          <w:b/>
          <w:noProof/>
        </w:rPr>
      </w:pPr>
    </w:p>
    <w:p w:rsidR="001A0F2C" w:rsidRPr="00557B36" w:rsidRDefault="001A0F2C" w:rsidP="001A0F2C">
      <w:pPr>
        <w:jc w:val="both"/>
      </w:pPr>
      <w:r>
        <w:rPr>
          <w:b/>
          <w:noProof/>
        </w:rPr>
        <w:t>2.</w:t>
      </w:r>
      <w:r w:rsidRPr="00BE7A40">
        <w:rPr>
          <w:b/>
          <w:lang w:val="pt-BR"/>
        </w:rPr>
        <w:t>HĐ</w:t>
      </w:r>
      <w:r>
        <w:rPr>
          <w:b/>
          <w:lang w:val="pt-BR"/>
        </w:rPr>
        <w:t xml:space="preserve">2 </w:t>
      </w:r>
      <w:r>
        <w:t>Trao đổi : Đoạn văn trên tả những đặc điểm nào về ngoại hình của bạn Thắng?</w:t>
      </w:r>
    </w:p>
    <w:p w:rsidR="001A0F2C" w:rsidRDefault="001A0F2C" w:rsidP="001A0F2C">
      <w:pPr>
        <w:rPr>
          <w:b/>
        </w:rPr>
      </w:pPr>
      <w:r>
        <w:rPr>
          <w:b/>
          <w:noProof/>
        </w:rPr>
        <w:drawing>
          <wp:inline distT="0" distB="0" distL="0" distR="0">
            <wp:extent cx="514350" cy="419100"/>
            <wp:effectExtent l="19050" t="0" r="0" b="0"/>
            <wp:docPr id="598"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rPr>
          <w:b/>
        </w:rPr>
      </w:pPr>
      <w:r>
        <w:rPr>
          <w:b/>
        </w:rPr>
        <w:t>3. Thảo luận : Trong bài văn tả ngoại hình của người  cần chú ý những gì?</w:t>
      </w:r>
    </w:p>
    <w:p w:rsidR="001A0F2C" w:rsidRPr="00557B36" w:rsidRDefault="001A0F2C" w:rsidP="001A0F2C">
      <w:pPr>
        <w:rPr>
          <w:b/>
        </w:rPr>
      </w:pPr>
      <w:r>
        <w:t xml:space="preserve"> HS thực hiện</w:t>
      </w:r>
    </w:p>
    <w:p w:rsidR="001A0F2C" w:rsidRPr="00557B36" w:rsidRDefault="001A0F2C" w:rsidP="001A0F2C">
      <w:pPr>
        <w:rPr>
          <w:noProof/>
        </w:rPr>
      </w:pPr>
      <w:r w:rsidRPr="00557B36">
        <w:rPr>
          <w:noProof/>
        </w:rPr>
        <w:t>Báo cáo kết quả với thầy cô.</w:t>
      </w:r>
    </w:p>
    <w:p w:rsidR="001A0F2C" w:rsidRDefault="001A0F2C" w:rsidP="001A0F2C">
      <w:pPr>
        <w:rPr>
          <w:b/>
        </w:rPr>
      </w:pPr>
      <w:r>
        <w:rPr>
          <w:noProof/>
        </w:rPr>
        <w:drawing>
          <wp:inline distT="0" distB="0" distL="0" distR="0">
            <wp:extent cx="504825" cy="419100"/>
            <wp:effectExtent l="19050" t="0" r="9525" b="0"/>
            <wp:docPr id="5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Default="001A0F2C" w:rsidP="001A0F2C">
      <w:pPr>
        <w:rPr>
          <w:b/>
        </w:rPr>
      </w:pPr>
      <w:r>
        <w:rPr>
          <w:b/>
        </w:rPr>
        <w:t>4.Lập dàn ý cho bài văn tả ngoại hình của một người mà em thường gặp.</w:t>
      </w:r>
    </w:p>
    <w:p w:rsidR="001A0F2C" w:rsidRDefault="001A0F2C" w:rsidP="001A0F2C">
      <w:r>
        <w:t>HS thực hiện</w:t>
      </w:r>
    </w:p>
    <w:p w:rsidR="001A0F2C" w:rsidRDefault="001A0F2C" w:rsidP="001A0F2C">
      <w:pPr>
        <w:rPr>
          <w:b/>
        </w:rPr>
      </w:pPr>
      <w:r w:rsidRPr="00557B36">
        <w:rPr>
          <w:noProof/>
        </w:rPr>
        <w:t>Báo cáo kết quả với thầy cô</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00" name="Picture 181"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Pr="00F871EF" w:rsidRDefault="001A0F2C" w:rsidP="001A0F2C">
      <w:pPr>
        <w:rPr>
          <w:b/>
          <w:sz w:val="32"/>
          <w:szCs w:val="32"/>
        </w:rPr>
      </w:pPr>
      <w:r>
        <w:tab/>
        <w:t>- Hướng dẫn học sinh về nhà thực hiện hoạt động ứng dụng</w:t>
      </w:r>
    </w:p>
    <w:p w:rsidR="001A0F2C" w:rsidRDefault="001A0F2C" w:rsidP="001A0F2C">
      <w:pPr>
        <w:tabs>
          <w:tab w:val="left" w:pos="2520"/>
        </w:tabs>
        <w:jc w:val="both"/>
        <w:rPr>
          <w:b/>
          <w:sz w:val="32"/>
          <w:szCs w:val="32"/>
        </w:rPr>
      </w:pPr>
      <w:r w:rsidRPr="0013662C">
        <w:rPr>
          <w:noProof/>
        </w:rPr>
        <w:t>………………………………………………………………………………………………………………………………………………………………………………</w:t>
      </w:r>
      <w:r>
        <w:rPr>
          <w:noProof/>
        </w:rPr>
        <w:t>……</w:t>
      </w:r>
    </w:p>
    <w:p w:rsidR="001A0F2C" w:rsidRPr="009A55CA" w:rsidRDefault="001A0F2C" w:rsidP="001A0F2C">
      <w:pPr>
        <w:jc w:val="both"/>
        <w:rPr>
          <w:b/>
          <w:lang w:val="nb-NO"/>
        </w:rPr>
      </w:pPr>
      <w:r>
        <w:rPr>
          <w:lang w:val="nb-NO"/>
        </w:rPr>
        <w:t xml:space="preserve">   </w:t>
      </w:r>
      <w:r>
        <w:rPr>
          <w:lang w:val="nb-NO"/>
        </w:rPr>
        <w:tab/>
      </w:r>
      <w:r>
        <w:rPr>
          <w:lang w:val="nb-NO"/>
        </w:rPr>
        <w:tab/>
      </w:r>
      <w:r>
        <w:rPr>
          <w:lang w:val="nb-NO"/>
        </w:rPr>
        <w:tab/>
      </w:r>
      <w:r>
        <w:rPr>
          <w:lang w:val="nb-NO"/>
        </w:rPr>
        <w:tab/>
      </w:r>
      <w:r>
        <w:rPr>
          <w:lang w:val="nb-NO"/>
        </w:rPr>
        <w:tab/>
        <w:t xml:space="preserve">  </w:t>
      </w:r>
      <w:r w:rsidRPr="009A55CA">
        <w:rPr>
          <w:b/>
          <w:lang w:val="nb-NO"/>
        </w:rPr>
        <w:t xml:space="preserve">Tiết 3 Thể dục </w:t>
      </w:r>
    </w:p>
    <w:p w:rsidR="001A0F2C" w:rsidRDefault="001A0F2C" w:rsidP="001A0F2C">
      <w:pPr>
        <w:jc w:val="both"/>
        <w:rPr>
          <w:b/>
          <w:lang w:val="nb-NO"/>
        </w:rPr>
      </w:pPr>
      <w:r w:rsidRPr="009A55CA">
        <w:rPr>
          <w:b/>
          <w:lang w:val="nb-NO"/>
        </w:rPr>
        <w:t xml:space="preserve">                                                 </w:t>
      </w:r>
    </w:p>
    <w:p w:rsidR="001A0F2C" w:rsidRPr="009A55CA" w:rsidRDefault="001A0F2C" w:rsidP="001A0F2C">
      <w:pPr>
        <w:ind w:left="3600"/>
        <w:jc w:val="both"/>
        <w:rPr>
          <w:b/>
          <w:lang w:val="nb-NO"/>
        </w:rPr>
      </w:pPr>
      <w:r w:rsidRPr="009A55CA">
        <w:rPr>
          <w:b/>
          <w:lang w:val="nb-NO"/>
        </w:rPr>
        <w:t xml:space="preserve"> Tiết 4</w:t>
      </w:r>
      <w:r>
        <w:rPr>
          <w:b/>
          <w:lang w:val="nb-NO"/>
        </w:rPr>
        <w:t xml:space="preserve"> Toán</w:t>
      </w:r>
    </w:p>
    <w:p w:rsidR="001A0F2C" w:rsidRDefault="001A0F2C" w:rsidP="001A0F2C">
      <w:pPr>
        <w:jc w:val="both"/>
        <w:rPr>
          <w:b/>
          <w:sz w:val="32"/>
          <w:szCs w:val="32"/>
          <w:lang w:val="nb-NO"/>
        </w:rPr>
      </w:pPr>
      <w:r w:rsidRPr="00F01A69">
        <w:rPr>
          <w:b/>
          <w:sz w:val="32"/>
          <w:szCs w:val="32"/>
          <w:lang w:val="nb-NO"/>
        </w:rPr>
        <w:lastRenderedPageBreak/>
        <w:t xml:space="preserve">                </w:t>
      </w:r>
      <w:r>
        <w:rPr>
          <w:b/>
          <w:sz w:val="32"/>
          <w:szCs w:val="32"/>
          <w:lang w:val="nb-NO"/>
        </w:rPr>
        <w:t xml:space="preserve">            </w:t>
      </w:r>
      <w:r w:rsidRPr="00F01A69">
        <w:rPr>
          <w:b/>
          <w:sz w:val="32"/>
          <w:szCs w:val="32"/>
          <w:lang w:val="nb-NO"/>
        </w:rPr>
        <w:t>Bà</w:t>
      </w:r>
      <w:r>
        <w:rPr>
          <w:b/>
          <w:sz w:val="32"/>
          <w:szCs w:val="32"/>
          <w:lang w:val="nb-NO"/>
        </w:rPr>
        <w:t>i 39 EM ÔN LẠI NHỮNG GÌ ĐÃ HỌC(Tiết 2)</w:t>
      </w:r>
    </w:p>
    <w:p w:rsidR="001A0F2C" w:rsidRDefault="001A0F2C" w:rsidP="001A0F2C">
      <w:pPr>
        <w:jc w:val="both"/>
        <w:rPr>
          <w:b/>
          <w:sz w:val="32"/>
          <w:szCs w:val="32"/>
          <w:lang w:val="nb-NO"/>
        </w:rPr>
      </w:pPr>
    </w:p>
    <w:p w:rsidR="001A0F2C" w:rsidRDefault="001A0F2C" w:rsidP="001A0F2C">
      <w:pPr>
        <w:rPr>
          <w:b/>
          <w:lang w:val="nb-NO"/>
        </w:rPr>
      </w:pPr>
      <w:r>
        <w:rPr>
          <w:b/>
          <w:lang w:val="nb-NO"/>
        </w:rPr>
        <w:t>I.</w:t>
      </w:r>
      <w:r w:rsidRPr="00B40861">
        <w:rPr>
          <w:b/>
          <w:lang w:val="nb-NO"/>
        </w:rPr>
        <w:t>Mục tiêu:</w:t>
      </w:r>
    </w:p>
    <w:p w:rsidR="001A0F2C" w:rsidRDefault="001A0F2C" w:rsidP="001A0F2C">
      <w:pPr>
        <w:ind w:left="360" w:firstLine="720"/>
        <w:rPr>
          <w:lang w:val="nb-NO"/>
        </w:rPr>
      </w:pPr>
      <w:r w:rsidRPr="00B40861">
        <w:rPr>
          <w:b/>
          <w:lang w:val="nb-NO"/>
        </w:rPr>
        <w:t xml:space="preserve"> </w:t>
      </w:r>
      <w:r>
        <w:rPr>
          <w:b/>
          <w:lang w:val="nb-NO"/>
        </w:rPr>
        <w:t xml:space="preserve">- </w:t>
      </w:r>
      <w:r w:rsidRPr="00B40861">
        <w:rPr>
          <w:lang w:val="nb-NO"/>
        </w:rPr>
        <w:t>Tài liệu hướng dẫn học toá</w:t>
      </w:r>
      <w:r>
        <w:rPr>
          <w:lang w:val="nb-NO"/>
        </w:rPr>
        <w:t>n</w:t>
      </w:r>
    </w:p>
    <w:p w:rsidR="001A0F2C" w:rsidRPr="00B46B48" w:rsidRDefault="001A0F2C" w:rsidP="001A0F2C">
      <w:pPr>
        <w:ind w:left="1080"/>
        <w:rPr>
          <w:lang w:val="nb-NO"/>
        </w:rPr>
      </w:pPr>
      <w:r>
        <w:rPr>
          <w:lang w:val="nb-NO"/>
        </w:rPr>
        <w:t xml:space="preserve"> - </w:t>
      </w:r>
      <w:r w:rsidRPr="00B46B48">
        <w:rPr>
          <w:lang w:val="nb-NO"/>
        </w:rPr>
        <w:t>HSM</w:t>
      </w:r>
      <w:r>
        <w:rPr>
          <w:lang w:val="nb-NO"/>
        </w:rPr>
        <w:t>N  Thưc hiện BT5,6,7.</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hát</w:t>
      </w:r>
      <w:r w:rsidRPr="00EA0159">
        <w:t>.</w:t>
      </w:r>
    </w:p>
    <w:p w:rsidR="001A0F2C" w:rsidRDefault="001A0F2C" w:rsidP="001A0F2C">
      <w:r w:rsidRPr="00EA0159">
        <w:t>* Học sinh  ghi đầu bài  và đọc mục tiêu.</w:t>
      </w:r>
    </w:p>
    <w:p w:rsidR="001A0F2C" w:rsidRPr="00025A1D" w:rsidRDefault="001A0F2C" w:rsidP="001A0F2C">
      <w:pPr>
        <w:rPr>
          <w:b/>
        </w:rPr>
      </w:pPr>
      <w:r>
        <w:rPr>
          <w:b/>
        </w:rPr>
        <w:t>A. Hoạt động thực hành</w:t>
      </w:r>
    </w:p>
    <w:p w:rsidR="001A0F2C" w:rsidRPr="00557B36" w:rsidRDefault="001A0F2C" w:rsidP="001A0F2C">
      <w:pPr>
        <w:rPr>
          <w:b/>
        </w:rPr>
      </w:pPr>
      <w:r>
        <w:rPr>
          <w:b/>
          <w:noProof/>
        </w:rPr>
        <w:t xml:space="preserve">        </w:t>
      </w:r>
    </w:p>
    <w:p w:rsidR="001A0F2C" w:rsidRDefault="001A0F2C" w:rsidP="001A0F2C">
      <w:pPr>
        <w:ind w:left="720"/>
        <w:rPr>
          <w:noProof/>
        </w:rPr>
      </w:pPr>
      <w:r>
        <w:rPr>
          <w:noProof/>
        </w:rPr>
        <w:drawing>
          <wp:inline distT="0" distB="0" distL="0" distR="0">
            <wp:extent cx="504825" cy="419100"/>
            <wp:effectExtent l="19050" t="0" r="9525" b="0"/>
            <wp:docPr id="60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Pr="00861B41" w:rsidRDefault="001A0F2C" w:rsidP="001A0F2C">
      <w:pPr>
        <w:ind w:left="360"/>
        <w:rPr>
          <w:b/>
          <w:noProof/>
        </w:rPr>
      </w:pPr>
      <w:r w:rsidRPr="00861B41">
        <w:rPr>
          <w:b/>
          <w:noProof/>
        </w:rPr>
        <w:t>4.Tính bằng hai cách</w:t>
      </w:r>
    </w:p>
    <w:p w:rsidR="001A0F2C" w:rsidRDefault="001A0F2C" w:rsidP="001A0F2C">
      <w:pPr>
        <w:ind w:left="720"/>
        <w:rPr>
          <w:noProof/>
        </w:rPr>
      </w:pPr>
      <w:r>
        <w:rPr>
          <w:noProof/>
        </w:rPr>
        <w:t xml:space="preserve">HS thực hiện </w:t>
      </w:r>
    </w:p>
    <w:p w:rsidR="001A0F2C" w:rsidRDefault="001A0F2C" w:rsidP="001A0F2C">
      <w:pPr>
        <w:ind w:left="720"/>
        <w:rPr>
          <w:noProof/>
        </w:rPr>
      </w:pPr>
      <w:r>
        <w:rPr>
          <w:noProof/>
        </w:rPr>
        <w:t>Báo cáo kết quả với thầy cô.</w:t>
      </w:r>
    </w:p>
    <w:p w:rsidR="001A0F2C" w:rsidRPr="002A2338" w:rsidRDefault="001A0F2C" w:rsidP="001A0F2C">
      <w:pPr>
        <w:ind w:left="720"/>
      </w:pPr>
      <w:r>
        <w:rPr>
          <w:noProof/>
        </w:rPr>
        <w:t>KQ: a.42  b.19,44</w:t>
      </w:r>
    </w:p>
    <w:p w:rsidR="001A0F2C" w:rsidRPr="00861B41" w:rsidRDefault="001A0F2C" w:rsidP="001A0F2C">
      <w:pPr>
        <w:numPr>
          <w:ilvl w:val="0"/>
          <w:numId w:val="13"/>
        </w:numPr>
        <w:rPr>
          <w:b/>
        </w:rPr>
      </w:pPr>
      <w:r w:rsidRPr="00861B41">
        <w:rPr>
          <w:b/>
        </w:rPr>
        <w:t>Tính bằng cách thuận tiện nhất.</w:t>
      </w:r>
    </w:p>
    <w:p w:rsidR="001A0F2C" w:rsidRDefault="001A0F2C" w:rsidP="001A0F2C">
      <w:pPr>
        <w:ind w:left="720"/>
      </w:pPr>
      <w:r>
        <w:t>a.0,12x100x4 =48</w:t>
      </w:r>
    </w:p>
    <w:p w:rsidR="001A0F2C" w:rsidRDefault="001A0F2C" w:rsidP="001A0F2C">
      <w:pPr>
        <w:ind w:left="720"/>
      </w:pPr>
      <w:r>
        <w:t>b.4,7x(5,5-4,5) =4,7</w:t>
      </w:r>
    </w:p>
    <w:p w:rsidR="001A0F2C" w:rsidRPr="00861B41" w:rsidRDefault="001A0F2C" w:rsidP="001A0F2C">
      <w:pPr>
        <w:ind w:left="720"/>
        <w:rPr>
          <w:b/>
        </w:rPr>
      </w:pPr>
      <w:r w:rsidRPr="00861B41">
        <w:rPr>
          <w:b/>
        </w:rPr>
        <w:t>6. Bài giải</w:t>
      </w:r>
    </w:p>
    <w:p w:rsidR="001A0F2C" w:rsidRDefault="001A0F2C" w:rsidP="001A0F2C">
      <w:pPr>
        <w:ind w:left="720"/>
      </w:pPr>
      <w:r>
        <w:t>Mua 3,5kg đường hết số tiền là</w:t>
      </w:r>
    </w:p>
    <w:p w:rsidR="001A0F2C" w:rsidRDefault="001A0F2C" w:rsidP="001A0F2C">
      <w:pPr>
        <w:ind w:left="720"/>
      </w:pPr>
      <w:r>
        <w:t>85000:5 X3,5 = 59500( đồng)</w:t>
      </w:r>
    </w:p>
    <w:p w:rsidR="001A0F2C" w:rsidRDefault="001A0F2C" w:rsidP="001A0F2C">
      <w:pPr>
        <w:ind w:left="720"/>
      </w:pPr>
      <w:r>
        <w:t>Mua 3,5 ít hơn 5kg số tiền là</w:t>
      </w:r>
    </w:p>
    <w:p w:rsidR="001A0F2C" w:rsidRPr="002A2338" w:rsidRDefault="001A0F2C" w:rsidP="001A0F2C">
      <w:pPr>
        <w:ind w:left="720"/>
      </w:pPr>
      <w:r>
        <w:t>85000- 59500 =25500( đồng)</w:t>
      </w:r>
    </w:p>
    <w:p w:rsidR="001A0F2C" w:rsidRDefault="001A0F2C" w:rsidP="001A0F2C">
      <w:pPr>
        <w:ind w:left="720" w:firstLine="720"/>
      </w:pPr>
      <w:r>
        <w:t>Đáp số: 25500 đồng.</w:t>
      </w:r>
    </w:p>
    <w:p w:rsidR="001A0F2C" w:rsidRDefault="001A0F2C" w:rsidP="001A0F2C">
      <w:pPr>
        <w:ind w:left="360"/>
      </w:pPr>
      <w:r>
        <w:t xml:space="preserve">7.Bài giải </w:t>
      </w:r>
    </w:p>
    <w:p w:rsidR="001A0F2C" w:rsidRDefault="001A0F2C" w:rsidP="001A0F2C">
      <w:pPr>
        <w:ind w:left="360"/>
      </w:pPr>
      <w:r>
        <w:t>Mua 6,8m vải hết số tiền là:</w:t>
      </w:r>
    </w:p>
    <w:p w:rsidR="001A0F2C" w:rsidRDefault="001A0F2C" w:rsidP="001A0F2C">
      <w:pPr>
        <w:ind w:left="720"/>
      </w:pPr>
      <w:r>
        <w:t xml:space="preserve">80000:4x6,8=  </w:t>
      </w:r>
      <w:r w:rsidR="00BB568A">
        <w:t>.........</w:t>
      </w:r>
      <w:r>
        <w:t>6000( đồng)</w:t>
      </w:r>
    </w:p>
    <w:p w:rsidR="001A0F2C" w:rsidRDefault="001A0F2C" w:rsidP="001A0F2C">
      <w:pPr>
        <w:ind w:left="720"/>
      </w:pPr>
      <w:r>
        <w:t>Mua 6,8m vải nhiều hơn là</w:t>
      </w:r>
    </w:p>
    <w:p w:rsidR="001A0F2C" w:rsidRDefault="001A0F2C" w:rsidP="001A0F2C">
      <w:pPr>
        <w:ind w:left="720"/>
      </w:pPr>
      <w:r>
        <w:t>80000 -</w:t>
      </w:r>
      <w:r w:rsidR="00BB568A">
        <w:t>.........</w:t>
      </w:r>
      <w:r>
        <w:t>6000 =56000( đồng)</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02" name="Picture 18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Pr="00177CC0" w:rsidRDefault="001A0F2C" w:rsidP="001A0F2C">
      <w:pPr>
        <w:rPr>
          <w:b/>
        </w:rPr>
      </w:pPr>
      <w:r w:rsidRPr="00177CC0">
        <w:rPr>
          <w:b/>
        </w:rPr>
        <w:t xml:space="preserve">Tiết </w:t>
      </w:r>
      <w:r>
        <w:rPr>
          <w:b/>
        </w:rPr>
        <w:t>5,6,7 Âm nhạc, H ĐNGLL, Đạo đức (GVC)</w:t>
      </w:r>
    </w:p>
    <w:p w:rsidR="001A0F2C" w:rsidRPr="00146016" w:rsidRDefault="001A0F2C" w:rsidP="001A0F2C">
      <w:pPr>
        <w:rPr>
          <w:b/>
        </w:rPr>
      </w:pPr>
      <w:r>
        <w:rPr>
          <w:b/>
        </w:rPr>
        <w:t>******************************</w:t>
      </w:r>
      <w:r w:rsidR="00146016">
        <w:rPr>
          <w:b/>
        </w:rPr>
        <w:t>*******************************</w:t>
      </w:r>
    </w:p>
    <w:p w:rsidR="001A0F2C" w:rsidRDefault="001A0F2C" w:rsidP="001A0F2C">
      <w:pPr>
        <w:rPr>
          <w:b/>
          <w:bCs/>
          <w:u w:val="single"/>
          <w:lang w:val="fr-FR"/>
        </w:rPr>
      </w:pPr>
    </w:p>
    <w:p w:rsidR="001A0F2C" w:rsidRDefault="001A0F2C" w:rsidP="001A0F2C">
      <w:r>
        <w:lastRenderedPageBreak/>
        <w:t xml:space="preserve">Ngày soạn: </w:t>
      </w:r>
      <w:r>
        <w:rPr>
          <w:b/>
        </w:rPr>
        <w:t>10</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năm 12</w:t>
      </w:r>
      <w:r w:rsidRPr="001C7549">
        <w:rPr>
          <w:b/>
        </w:rPr>
        <w:t>/</w:t>
      </w:r>
      <w:r>
        <w:rPr>
          <w:b/>
        </w:rPr>
        <w:t>11</w:t>
      </w:r>
      <w:r w:rsidRPr="001C7549">
        <w:rPr>
          <w:b/>
        </w:rPr>
        <w:t>/</w:t>
      </w:r>
      <w:r w:rsidR="00146016">
        <w:rPr>
          <w:b/>
        </w:rPr>
        <w:t>20....</w:t>
      </w:r>
    </w:p>
    <w:p w:rsidR="001A0F2C" w:rsidRDefault="001A0F2C" w:rsidP="001A0F2C">
      <w:pPr>
        <w:ind w:left="3600"/>
        <w:rPr>
          <w:b/>
        </w:rPr>
      </w:pPr>
      <w:r>
        <w:rPr>
          <w:b/>
        </w:rPr>
        <w:t xml:space="preserve">  </w:t>
      </w:r>
    </w:p>
    <w:p w:rsidR="001A0F2C" w:rsidRDefault="001A0F2C" w:rsidP="001A0F2C">
      <w:pPr>
        <w:ind w:left="3600"/>
        <w:rPr>
          <w:b/>
        </w:rPr>
      </w:pPr>
      <w:r>
        <w:rPr>
          <w:b/>
        </w:rPr>
        <w:t>Tiết 1 Thể dục</w:t>
      </w:r>
    </w:p>
    <w:p w:rsidR="001A0F2C" w:rsidRDefault="001A0F2C" w:rsidP="001A0F2C">
      <w:pPr>
        <w:ind w:left="3600"/>
        <w:rPr>
          <w:b/>
        </w:rPr>
      </w:pPr>
    </w:p>
    <w:p w:rsidR="001A0F2C" w:rsidRDefault="001A0F2C" w:rsidP="001A0F2C">
      <w:pPr>
        <w:ind w:left="2880" w:firstLine="720"/>
        <w:rPr>
          <w:b/>
          <w:bCs/>
          <w:lang w:val="fr-FR"/>
        </w:rPr>
      </w:pPr>
      <w:r>
        <w:rPr>
          <w:b/>
          <w:bCs/>
          <w:lang w:val="fr-FR"/>
        </w:rPr>
        <w:t>Tiết  2 Tiếng Việt</w:t>
      </w:r>
    </w:p>
    <w:p w:rsidR="001A0F2C" w:rsidRDefault="001A0F2C" w:rsidP="001A0F2C">
      <w:pPr>
        <w:ind w:left="2880" w:firstLine="720"/>
        <w:rPr>
          <w:b/>
          <w:bCs/>
          <w:lang w:val="fr-FR"/>
        </w:rPr>
      </w:pPr>
    </w:p>
    <w:p w:rsidR="001A0F2C" w:rsidRPr="00250BAA" w:rsidRDefault="001A0F2C" w:rsidP="001A0F2C">
      <w:pPr>
        <w:jc w:val="center"/>
        <w:rPr>
          <w:b/>
          <w:bCs/>
          <w:lang w:val="fr-FR"/>
        </w:rPr>
      </w:pPr>
      <w:r>
        <w:rPr>
          <w:b/>
          <w:bCs/>
          <w:lang w:val="fr-FR"/>
        </w:rPr>
        <w:t>Bài </w:t>
      </w:r>
      <w:r w:rsidR="00BB568A">
        <w:rPr>
          <w:b/>
          <w:bCs/>
          <w:lang w:val="fr-FR"/>
        </w:rPr>
        <w:t>.........</w:t>
      </w:r>
      <w:r>
        <w:rPr>
          <w:b/>
          <w:bCs/>
          <w:lang w:val="fr-FR"/>
        </w:rPr>
        <w:t>B CHO RỪNG LUÔN XANH (tiết 3)</w:t>
      </w:r>
    </w:p>
    <w:p w:rsidR="001A0F2C" w:rsidRDefault="001A0F2C" w:rsidP="001A0F2C">
      <w:pPr>
        <w:jc w:val="center"/>
        <w:rPr>
          <w:b/>
          <w:bCs/>
          <w:u w:val="single"/>
          <w:lang w:val="fr-FR"/>
        </w:rPr>
      </w:pP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thực hiện tốt hoạt động 3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Default="001A0F2C" w:rsidP="001A0F2C">
      <w:pPr>
        <w:outlineLvl w:val="0"/>
        <w:rPr>
          <w:b/>
        </w:rPr>
      </w:pP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Default="001A0F2C" w:rsidP="001A0F2C">
      <w:pPr>
        <w:numPr>
          <w:ilvl w:val="0"/>
          <w:numId w:val="15"/>
        </w:numPr>
      </w:pPr>
      <w:r w:rsidRPr="0072385F">
        <w:rPr>
          <w:b/>
        </w:rPr>
        <w:t>Hoạt động thực hành</w:t>
      </w:r>
      <w:r>
        <w:t>.</w:t>
      </w:r>
    </w:p>
    <w:p w:rsidR="001A0F2C" w:rsidRDefault="001A0F2C" w:rsidP="001A0F2C">
      <w:pPr>
        <w:ind w:left="720"/>
      </w:pPr>
      <w:r>
        <w:rPr>
          <w:noProof/>
        </w:rPr>
        <w:drawing>
          <wp:inline distT="0" distB="0" distL="0" distR="0">
            <wp:extent cx="504825" cy="419100"/>
            <wp:effectExtent l="19050" t="0" r="9525" b="0"/>
            <wp:docPr id="6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Default="001A0F2C" w:rsidP="001A0F2C">
      <w:pPr>
        <w:ind w:left="720"/>
      </w:pPr>
      <w:r>
        <w:t>H Đ5.Chuẩn bị kể chuyện theo một trong hai đề dưới đây.</w:t>
      </w:r>
    </w:p>
    <w:p w:rsidR="001A0F2C" w:rsidRDefault="001A0F2C" w:rsidP="001A0F2C">
      <w:pPr>
        <w:numPr>
          <w:ilvl w:val="0"/>
          <w:numId w:val="11"/>
        </w:numPr>
      </w:pPr>
      <w:r>
        <w:t>HS thực hiện cá nhân.</w:t>
      </w:r>
    </w:p>
    <w:p w:rsidR="001A0F2C" w:rsidRPr="00BE1669" w:rsidRDefault="001A0F2C" w:rsidP="001A0F2C">
      <w:pPr>
        <w:ind w:left="720"/>
      </w:pPr>
    </w:p>
    <w:p w:rsidR="001A0F2C" w:rsidRDefault="001A0F2C" w:rsidP="001A0F2C">
      <w:pPr>
        <w:ind w:left="720"/>
      </w:pPr>
      <w:r>
        <w:rPr>
          <w:noProof/>
        </w:rPr>
        <w:drawing>
          <wp:inline distT="0" distB="0" distL="0" distR="0">
            <wp:extent cx="523875" cy="419100"/>
            <wp:effectExtent l="19050" t="19050" r="28575" b="19050"/>
            <wp:docPr id="604"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ind w:left="720"/>
      </w:pPr>
      <w:r>
        <w:t>HĐ6. Kể chuyện trong nhóm.</w:t>
      </w:r>
    </w:p>
    <w:p w:rsidR="001A0F2C" w:rsidRDefault="001A0F2C" w:rsidP="001A0F2C">
      <w:pPr>
        <w:ind w:left="720"/>
      </w:pPr>
      <w:r>
        <w:t xml:space="preserve">HS thực hiện </w:t>
      </w:r>
    </w:p>
    <w:p w:rsidR="001A0F2C" w:rsidRDefault="001A0F2C" w:rsidP="001A0F2C">
      <w:pPr>
        <w:ind w:left="720"/>
      </w:pPr>
      <w:r>
        <w:t>Báo cáo kết quả với thầy cô.</w:t>
      </w:r>
    </w:p>
    <w:p w:rsidR="001A0F2C" w:rsidRDefault="001A0F2C" w:rsidP="001A0F2C">
      <w:pPr>
        <w:rPr>
          <w:b/>
        </w:rPr>
      </w:pPr>
      <w:r>
        <w:rPr>
          <w:b/>
        </w:rPr>
        <w:t xml:space="preserve">   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05" name="Picture 18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Pr="00BE1669" w:rsidRDefault="001A0F2C" w:rsidP="001A0F2C">
      <w:r>
        <w:rPr>
          <w:b/>
          <w:bCs/>
          <w:lang w:val="fr-FR"/>
        </w:rPr>
        <w:t xml:space="preserve">                                                                 </w:t>
      </w:r>
    </w:p>
    <w:p w:rsidR="001A0F2C" w:rsidRDefault="001A0F2C" w:rsidP="001A0F2C">
      <w:pPr>
        <w:jc w:val="center"/>
        <w:rPr>
          <w:b/>
          <w:bCs/>
          <w:lang w:val="fr-FR"/>
        </w:rPr>
      </w:pPr>
      <w:r>
        <w:rPr>
          <w:b/>
          <w:bCs/>
          <w:lang w:val="fr-FR"/>
        </w:rPr>
        <w:lastRenderedPageBreak/>
        <w:t>Tiết 3 Tiếng Việt</w:t>
      </w:r>
    </w:p>
    <w:p w:rsidR="001A0F2C" w:rsidRDefault="001A0F2C" w:rsidP="001A0F2C">
      <w:pPr>
        <w:jc w:val="center"/>
        <w:rPr>
          <w:b/>
          <w:bCs/>
          <w:lang w:val="fr-FR"/>
        </w:rPr>
      </w:pPr>
    </w:p>
    <w:p w:rsidR="001A0F2C" w:rsidRDefault="001A0F2C" w:rsidP="001A0F2C">
      <w:pPr>
        <w:jc w:val="center"/>
        <w:rPr>
          <w:b/>
          <w:bCs/>
          <w:lang w:val="fr-FR"/>
        </w:rPr>
      </w:pPr>
      <w:r>
        <w:rPr>
          <w:b/>
          <w:bCs/>
          <w:lang w:val="fr-FR"/>
        </w:rPr>
        <w:t xml:space="preserve">Bài </w:t>
      </w:r>
      <w:r w:rsidR="00BB568A">
        <w:rPr>
          <w:b/>
          <w:bCs/>
          <w:lang w:val="fr-FR"/>
        </w:rPr>
        <w:t>.........</w:t>
      </w:r>
      <w:r>
        <w:rPr>
          <w:b/>
          <w:bCs/>
          <w:lang w:val="fr-FR"/>
        </w:rPr>
        <w:t>C CẢI TẠO MÔI TRƯỜNG ( Tiết 1)</w:t>
      </w: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Đọc diễn cảm bài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Default="001A0F2C" w:rsidP="001A0F2C">
      <w:pPr>
        <w:numPr>
          <w:ilvl w:val="0"/>
          <w:numId w:val="9"/>
        </w:numPr>
      </w:pPr>
      <w:r w:rsidRPr="0072385F">
        <w:rPr>
          <w:b/>
        </w:rPr>
        <w:t>Hoạt động thực hành</w:t>
      </w:r>
      <w:r>
        <w:t>.</w:t>
      </w:r>
    </w:p>
    <w:p w:rsidR="001A0F2C" w:rsidRDefault="001A0F2C" w:rsidP="001A0F2C">
      <w:pPr>
        <w:ind w:left="720"/>
      </w:pPr>
    </w:p>
    <w:p w:rsidR="001A0F2C" w:rsidRDefault="001A0F2C" w:rsidP="001A0F2C">
      <w:pPr>
        <w:ind w:left="720"/>
      </w:pPr>
      <w:r>
        <w:rPr>
          <w:noProof/>
        </w:rPr>
        <w:drawing>
          <wp:inline distT="0" distB="0" distL="0" distR="0">
            <wp:extent cx="523875" cy="419100"/>
            <wp:effectExtent l="19050" t="19050" r="28575" b="19050"/>
            <wp:docPr id="606"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 w:rsidR="001A0F2C" w:rsidRPr="00BE1669" w:rsidRDefault="001A0F2C" w:rsidP="001A0F2C">
      <w:pPr>
        <w:ind w:left="720"/>
        <w:rPr>
          <w:b/>
        </w:rPr>
      </w:pPr>
      <w:r w:rsidRPr="00BE1669">
        <w:rPr>
          <w:b/>
        </w:rPr>
        <w:t>H Đ1.Nói một câu về hai người bạn trong tranh  dưới đây trong câu có sử dụng quan hệ từ.</w:t>
      </w:r>
    </w:p>
    <w:p w:rsidR="001A0F2C" w:rsidRDefault="001A0F2C" w:rsidP="001A0F2C">
      <w:pPr>
        <w:numPr>
          <w:ilvl w:val="0"/>
          <w:numId w:val="11"/>
        </w:numPr>
      </w:pPr>
      <w:r>
        <w:t>HS thực hiện cá nhân.</w:t>
      </w:r>
    </w:p>
    <w:p w:rsidR="001A0F2C" w:rsidRDefault="001A0F2C" w:rsidP="001A0F2C">
      <w:pPr>
        <w:ind w:left="720"/>
      </w:pPr>
      <w:r>
        <w:t xml:space="preserve">VD: Bạn Tí </w:t>
      </w:r>
      <w:r w:rsidRPr="00BE1669">
        <w:rPr>
          <w:b/>
        </w:rPr>
        <w:t>và</w:t>
      </w:r>
      <w:r>
        <w:t xml:space="preserve"> bạn Tèo đang nói chuyện.</w:t>
      </w:r>
    </w:p>
    <w:p w:rsidR="001A0F2C" w:rsidRDefault="001A0F2C" w:rsidP="001A0F2C">
      <w:pPr>
        <w:ind w:left="720"/>
      </w:pPr>
      <w:r>
        <w:rPr>
          <w:noProof/>
        </w:rPr>
        <w:drawing>
          <wp:anchor distT="0" distB="0" distL="114300" distR="114300" simplePos="0" relativeHeight="251649024" behindDoc="0" locked="1" layoutInCell="1" allowOverlap="1">
            <wp:simplePos x="0" y="0"/>
            <wp:positionH relativeFrom="character">
              <wp:posOffset>111125</wp:posOffset>
            </wp:positionH>
            <wp:positionV relativeFrom="line">
              <wp:posOffset>25400</wp:posOffset>
            </wp:positionV>
            <wp:extent cx="571500" cy="342900"/>
            <wp:effectExtent l="19050" t="19050" r="19050" b="19050"/>
            <wp:wrapNone/>
            <wp:docPr id="60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20"/>
      </w:pPr>
    </w:p>
    <w:p w:rsidR="001A0F2C" w:rsidRPr="00BE1669" w:rsidRDefault="001A0F2C" w:rsidP="001A0F2C">
      <w:pPr>
        <w:ind w:left="720"/>
        <w:rPr>
          <w:b/>
        </w:rPr>
      </w:pPr>
      <w:r w:rsidRPr="00BE1669">
        <w:rPr>
          <w:b/>
        </w:rPr>
        <w:t>HĐ2. Tìm các cặp quan hệ từ trong các câu sau.</w:t>
      </w:r>
    </w:p>
    <w:p w:rsidR="001A0F2C" w:rsidRDefault="001A0F2C" w:rsidP="001A0F2C">
      <w:pPr>
        <w:ind w:left="720"/>
      </w:pPr>
      <w:r>
        <w:t xml:space="preserve">HS thực hiện </w:t>
      </w:r>
    </w:p>
    <w:p w:rsidR="001A0F2C" w:rsidRDefault="001A0F2C" w:rsidP="001A0F2C">
      <w:pPr>
        <w:ind w:left="720"/>
      </w:pPr>
      <w:r>
        <w:t>Báo cáo kết quả với thầy cô.</w:t>
      </w:r>
    </w:p>
    <w:p w:rsidR="001A0F2C" w:rsidRDefault="001A0F2C" w:rsidP="001A0F2C">
      <w:pPr>
        <w:ind w:left="720"/>
        <w:rPr>
          <w:noProof/>
        </w:rPr>
      </w:pPr>
      <w:r>
        <w:rPr>
          <w:noProof/>
        </w:rPr>
        <w:drawing>
          <wp:inline distT="0" distB="0" distL="0" distR="0">
            <wp:extent cx="523875" cy="419100"/>
            <wp:effectExtent l="19050" t="19050" r="28575" b="19050"/>
            <wp:docPr id="60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ind w:left="720"/>
        <w:rPr>
          <w:b/>
          <w:noProof/>
        </w:rPr>
      </w:pPr>
      <w:r w:rsidRPr="00BE1669">
        <w:rPr>
          <w:b/>
          <w:noProof/>
        </w:rPr>
        <w:t>H Đ3</w:t>
      </w:r>
      <w:r>
        <w:rPr>
          <w:b/>
          <w:noProof/>
        </w:rPr>
        <w:t>. Chuyển mỗi cặp câu trong đoạn văn a hoặc b thành một câu SD các cặp quan hệ từ.</w:t>
      </w:r>
    </w:p>
    <w:p w:rsidR="001A0F2C" w:rsidRDefault="001A0F2C" w:rsidP="001A0F2C">
      <w:pPr>
        <w:ind w:left="720"/>
      </w:pPr>
      <w:r>
        <w:t xml:space="preserve">HS thực hiện </w:t>
      </w:r>
    </w:p>
    <w:p w:rsidR="001A0F2C" w:rsidRDefault="001A0F2C" w:rsidP="001A0F2C">
      <w:pPr>
        <w:ind w:left="720"/>
      </w:pPr>
      <w:r>
        <w:t>Báo cáo kết quả với thầy cô.</w:t>
      </w:r>
    </w:p>
    <w:p w:rsidR="001A0F2C" w:rsidRDefault="001A0F2C" w:rsidP="001A0F2C">
      <w:pPr>
        <w:ind w:left="720"/>
        <w:rPr>
          <w:noProof/>
        </w:rPr>
      </w:pPr>
      <w:r>
        <w:rPr>
          <w:noProof/>
        </w:rPr>
        <w:drawing>
          <wp:inline distT="0" distB="0" distL="0" distR="0">
            <wp:extent cx="523875" cy="419100"/>
            <wp:effectExtent l="19050" t="19050" r="28575" b="19050"/>
            <wp:docPr id="60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ind w:left="720"/>
        <w:rPr>
          <w:b/>
          <w:noProof/>
        </w:rPr>
      </w:pPr>
      <w:r w:rsidRPr="00BE1669">
        <w:rPr>
          <w:b/>
          <w:noProof/>
        </w:rPr>
        <w:t>H Đ4</w:t>
      </w:r>
      <w:r>
        <w:rPr>
          <w:b/>
          <w:noProof/>
        </w:rPr>
        <w:t>. Nhận xét về hai đoạn văn ở dưới.</w:t>
      </w:r>
    </w:p>
    <w:p w:rsidR="001A0F2C" w:rsidRDefault="001A0F2C" w:rsidP="001A0F2C">
      <w:pPr>
        <w:ind w:left="720"/>
      </w:pPr>
      <w:r>
        <w:t xml:space="preserve">HS thực hiện </w:t>
      </w:r>
    </w:p>
    <w:p w:rsidR="001A0F2C" w:rsidRDefault="001A0F2C" w:rsidP="001A0F2C">
      <w:pPr>
        <w:ind w:left="720"/>
      </w:pPr>
      <w:r>
        <w:t>Báo cáo kết quả với thầy cô.</w:t>
      </w:r>
    </w:p>
    <w:p w:rsidR="001A0F2C" w:rsidRPr="00BE1669" w:rsidRDefault="001A0F2C" w:rsidP="001A0F2C">
      <w:pPr>
        <w:ind w:left="720"/>
        <w:rPr>
          <w:b/>
        </w:rPr>
      </w:pPr>
    </w:p>
    <w:p w:rsidR="001A0F2C" w:rsidRDefault="001A0F2C" w:rsidP="001A0F2C">
      <w:pPr>
        <w:rPr>
          <w:b/>
        </w:rPr>
      </w:pPr>
      <w:r>
        <w:rPr>
          <w:b/>
        </w:rPr>
        <w:lastRenderedPageBreak/>
        <w:t xml:space="preserve">   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10" name="Picture 190"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rPr>
          <w:b/>
          <w:bCs/>
          <w:lang w:val="fr-FR"/>
        </w:rPr>
      </w:pPr>
      <w:r>
        <w:t>……………………………………………………………………………………………………………………………………………………………………………………</w:t>
      </w:r>
    </w:p>
    <w:p w:rsidR="001A0F2C" w:rsidRDefault="001A0F2C" w:rsidP="001A0F2C">
      <w:pPr>
        <w:rPr>
          <w:b/>
          <w:bCs/>
          <w:lang w:val="fr-FR"/>
        </w:rPr>
      </w:pPr>
      <w:r>
        <w:rPr>
          <w:b/>
          <w:bCs/>
          <w:lang w:val="fr-FR"/>
        </w:rPr>
        <w:t xml:space="preserve">                                  </w:t>
      </w:r>
    </w:p>
    <w:p w:rsidR="001A0F2C" w:rsidRDefault="001A0F2C" w:rsidP="001A0F2C">
      <w:pPr>
        <w:ind w:left="1440" w:firstLine="720"/>
        <w:rPr>
          <w:b/>
          <w:bCs/>
          <w:lang w:val="fr-FR"/>
        </w:rPr>
      </w:pPr>
      <w:r>
        <w:rPr>
          <w:b/>
          <w:bCs/>
          <w:lang w:val="fr-FR"/>
        </w:rPr>
        <w:t>*********************************</w:t>
      </w:r>
    </w:p>
    <w:p w:rsidR="001A0F2C" w:rsidRDefault="001A0F2C" w:rsidP="001A0F2C">
      <w:pPr>
        <w:rPr>
          <w:b/>
          <w:bCs/>
          <w:lang w:val="fr-FR"/>
        </w:rPr>
      </w:pPr>
    </w:p>
    <w:p w:rsidR="001A0F2C" w:rsidRPr="0045414C" w:rsidRDefault="001A0F2C" w:rsidP="001A0F2C">
      <w:pPr>
        <w:ind w:left="2880" w:firstLine="720"/>
        <w:rPr>
          <w:b/>
          <w:bCs/>
          <w:lang w:val="fr-FR"/>
        </w:rPr>
      </w:pPr>
      <w:r w:rsidRPr="0045414C">
        <w:rPr>
          <w:b/>
          <w:bCs/>
          <w:lang w:val="fr-FR"/>
        </w:rPr>
        <w:t>Tiết 4 Toán</w:t>
      </w:r>
    </w:p>
    <w:p w:rsidR="001A0F2C" w:rsidRPr="0072385F" w:rsidRDefault="001A0F2C" w:rsidP="001A0F2C">
      <w:pPr>
        <w:jc w:val="center"/>
        <w:rPr>
          <w:b/>
        </w:rPr>
      </w:pPr>
      <w:r w:rsidRPr="0072385F">
        <w:rPr>
          <w:b/>
        </w:rPr>
        <w:t>Bài 40: CHIA MỘT SỐ THẬP PHÂN CHO MỘT SỐ TỰ NHIÊN ( tiết 1)</w:t>
      </w:r>
    </w:p>
    <w:p w:rsidR="001A0F2C" w:rsidRDefault="001A0F2C" w:rsidP="001A0F2C"/>
    <w:p w:rsidR="001A0F2C" w:rsidRDefault="00146016" w:rsidP="001A0F2C">
      <w:r>
        <w:pict>
          <v:rect id="_x0000_s1195" style="position:absolute;margin-left:5.7pt;margin-top:2.4pt;width:485.4pt;height:91.5pt;z-index:251648000" fillcolor="#fc0">
            <v:textbox style="mso-next-textbox:#_x0000_s1195">
              <w:txbxContent>
                <w:p w:rsidR="00146016" w:rsidRPr="00DC1B6C" w:rsidRDefault="00146016" w:rsidP="001A0F2C">
                  <w:pPr>
                    <w:jc w:val="center"/>
                  </w:pPr>
                  <w:r w:rsidRPr="00DC1B6C">
                    <w:rPr>
                      <w:b/>
                    </w:rPr>
                    <w:t>Mục tiêu</w:t>
                  </w:r>
                  <w:r w:rsidRPr="00DC1B6C">
                    <w:t>:</w:t>
                  </w:r>
                </w:p>
                <w:p w:rsidR="00146016" w:rsidRPr="0045414C" w:rsidRDefault="00146016" w:rsidP="001A0F2C">
                  <w:pPr>
                    <w:ind w:left="60"/>
                  </w:pPr>
                  <w:r w:rsidRPr="0045414C">
                    <w:t>Em biết:</w:t>
                  </w:r>
                </w:p>
                <w:p w:rsidR="00146016" w:rsidRPr="0045414C" w:rsidRDefault="00146016" w:rsidP="001A0F2C">
                  <w:pPr>
                    <w:numPr>
                      <w:ilvl w:val="0"/>
                      <w:numId w:val="1"/>
                    </w:numPr>
                  </w:pPr>
                  <w:r w:rsidRPr="0045414C">
                    <w:t>Em biết thực hiện phép chia một số thập phân cho một số tự nhiên và vận dụng trong thực hành tính.</w:t>
                  </w:r>
                </w:p>
                <w:p w:rsidR="00146016" w:rsidRPr="0045414C" w:rsidRDefault="00146016" w:rsidP="001A0F2C">
                  <w:pPr>
                    <w:numPr>
                      <w:ilvl w:val="0"/>
                      <w:numId w:val="1"/>
                    </w:numPr>
                  </w:pPr>
                  <w:r w:rsidRPr="0045414C">
                    <w:t xml:space="preserve">HSMN </w:t>
                  </w:r>
                  <w:r>
                    <w:t>tự thực hiện và nêu được cách chia.</w:t>
                  </w:r>
                </w:p>
              </w:txbxContent>
            </v:textbox>
          </v:rect>
        </w:pict>
      </w: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Pr="0045414C" w:rsidRDefault="001A0F2C" w:rsidP="001A0F2C">
      <w:pPr>
        <w:tabs>
          <w:tab w:val="left" w:pos="6990"/>
        </w:tabs>
        <w:rPr>
          <w:b/>
        </w:rPr>
      </w:pPr>
      <w:r w:rsidRPr="0045414C">
        <w:rPr>
          <w:b/>
        </w:rPr>
        <w:t xml:space="preserve">*Khởi động: Chơi trò chơi </w:t>
      </w:r>
    </w:p>
    <w:p w:rsidR="001A0F2C" w:rsidRPr="0045414C" w:rsidRDefault="001A0F2C" w:rsidP="001A0F2C">
      <w:pPr>
        <w:tabs>
          <w:tab w:val="left" w:pos="6990"/>
        </w:tabs>
        <w:rPr>
          <w:b/>
        </w:rPr>
      </w:pPr>
      <w:r>
        <w:rPr>
          <w:b/>
        </w:rPr>
        <w:t xml:space="preserve">                    </w:t>
      </w:r>
      <w:r w:rsidRPr="0045414C">
        <w:rPr>
          <w:b/>
        </w:rPr>
        <w:t>+ Giới thiệu bài</w:t>
      </w:r>
    </w:p>
    <w:p w:rsidR="001A0F2C" w:rsidRDefault="001A0F2C" w:rsidP="001A0F2C">
      <w:pPr>
        <w:tabs>
          <w:tab w:val="left" w:pos="6990"/>
        </w:tabs>
        <w:ind w:left="360"/>
        <w:rPr>
          <w:b/>
          <w:shd w:val="clear" w:color="auto" w:fill="CCFFCC"/>
        </w:rPr>
      </w:pPr>
    </w:p>
    <w:p w:rsidR="001A0F2C" w:rsidRPr="0045414C" w:rsidRDefault="001A0F2C" w:rsidP="001A0F2C">
      <w:pPr>
        <w:tabs>
          <w:tab w:val="left" w:pos="6990"/>
        </w:tabs>
        <w:ind w:left="360"/>
        <w:rPr>
          <w:b/>
        </w:rPr>
      </w:pPr>
      <w:r w:rsidRPr="0045414C">
        <w:rPr>
          <w:b/>
          <w:shd w:val="clear" w:color="auto" w:fill="CCFFCC"/>
        </w:rPr>
        <w:t>A -  HOẠT ĐỘNG CƠ BẢN</w:t>
      </w:r>
      <w:r w:rsidRPr="0045414C">
        <w:rPr>
          <w:b/>
        </w:rPr>
        <w:t>.</w:t>
      </w:r>
    </w:p>
    <w:p w:rsidR="001A0F2C" w:rsidRPr="0045414C" w:rsidRDefault="001A0F2C" w:rsidP="001A0F2C">
      <w:r>
        <w:rPr>
          <w:noProof/>
        </w:rPr>
        <w:drawing>
          <wp:inline distT="0" distB="0" distL="0" distR="0">
            <wp:extent cx="523875" cy="441325"/>
            <wp:effectExtent l="19050" t="19050" r="28575" b="15875"/>
            <wp:docPr id="61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 cstate="print">
                      <a:lum bright="-18000" contrast="36000"/>
                    </a:blip>
                    <a:srcRect/>
                    <a:stretch>
                      <a:fillRect/>
                    </a:stretch>
                  </pic:blipFill>
                  <pic:spPr bwMode="auto">
                    <a:xfrm>
                      <a:off x="0" y="0"/>
                      <a:ext cx="523875" cy="441325"/>
                    </a:xfrm>
                    <a:prstGeom prst="rect">
                      <a:avLst/>
                    </a:prstGeom>
                    <a:noFill/>
                    <a:ln w="9525">
                      <a:solidFill>
                        <a:srgbClr val="000000"/>
                      </a:solidFill>
                      <a:miter lim="800000"/>
                      <a:headEnd/>
                      <a:tailEnd/>
                    </a:ln>
                  </pic:spPr>
                </pic:pic>
              </a:graphicData>
            </a:graphic>
          </wp:inline>
        </w:drawing>
      </w:r>
    </w:p>
    <w:p w:rsidR="001A0F2C" w:rsidRPr="0045414C" w:rsidRDefault="001A0F2C" w:rsidP="001A0F2C">
      <w:r w:rsidRPr="0045414C">
        <w:rPr>
          <w:b/>
        </w:rPr>
        <w:t xml:space="preserve">1. a, </w:t>
      </w:r>
      <w:r w:rsidRPr="0045414C">
        <w:t>Em và bạn cùng tính</w:t>
      </w:r>
    </w:p>
    <w:p w:rsidR="001A0F2C" w:rsidRPr="0045414C" w:rsidRDefault="001A0F2C" w:rsidP="001A0F2C">
      <w:r w:rsidRPr="0045414C">
        <w:rPr>
          <w:b/>
        </w:rPr>
        <w:t xml:space="preserve">    b. </w:t>
      </w:r>
      <w:r w:rsidRPr="0045414C">
        <w:t>Em nói các bạn nghe cách làm.</w:t>
      </w:r>
    </w:p>
    <w:p w:rsidR="001A0F2C" w:rsidRPr="0045414C" w:rsidRDefault="001A0F2C" w:rsidP="001A0F2C">
      <w:r w:rsidRPr="0045414C">
        <w:rPr>
          <w:b/>
        </w:rPr>
        <w:t xml:space="preserve">- </w:t>
      </w:r>
      <w:r w:rsidRPr="0045414C">
        <w:t>Gv quan sát, nhận xét.</w:t>
      </w:r>
    </w:p>
    <w:p w:rsidR="001A0F2C" w:rsidRPr="0045414C" w:rsidRDefault="001A0F2C" w:rsidP="001A0F2C">
      <w:r w:rsidRPr="0045414C">
        <w:rPr>
          <w:b/>
        </w:rPr>
        <w:t>2</w:t>
      </w:r>
      <w:r w:rsidRPr="0045414C">
        <w:t xml:space="preserve">. a. Em và các bạn thực hiện điền số thực hiện </w:t>
      </w:r>
    </w:p>
    <w:p w:rsidR="001A0F2C" w:rsidRPr="0045414C" w:rsidRDefault="001A0F2C" w:rsidP="001A0F2C">
      <w:r w:rsidRPr="0045414C">
        <w:t xml:space="preserve">    b. Em và các bạn thảo luận và trả lời câu hỏi.</w:t>
      </w:r>
    </w:p>
    <w:p w:rsidR="001A0F2C" w:rsidRPr="0045414C" w:rsidRDefault="001A0F2C" w:rsidP="001A0F2C">
      <w:r w:rsidRPr="0045414C">
        <w:t xml:space="preserve">    c. Em và các bạn điền số thích hợp vào chỗ chấm.</w:t>
      </w:r>
    </w:p>
    <w:p w:rsidR="001A0F2C" w:rsidRPr="0045414C" w:rsidRDefault="001A0F2C" w:rsidP="001A0F2C">
      <w:r w:rsidRPr="0045414C">
        <w:t xml:space="preserve">Ta có: </w:t>
      </w:r>
    </w:p>
    <w:tbl>
      <w:tblPr>
        <w:tblW w:w="0" w:type="auto"/>
        <w:tblLook w:val="01E0" w:firstRow="1" w:lastRow="1" w:firstColumn="1" w:lastColumn="1" w:noHBand="0" w:noVBand="0"/>
      </w:tblPr>
      <w:tblGrid>
        <w:gridCol w:w="5093"/>
        <w:gridCol w:w="5094"/>
      </w:tblGrid>
      <w:tr w:rsidR="001A0F2C" w:rsidRPr="0045414C" w:rsidTr="00146016">
        <w:tc>
          <w:tcPr>
            <w:tcW w:w="5093" w:type="dxa"/>
          </w:tcPr>
          <w:p w:rsidR="001A0F2C" w:rsidRPr="0045414C" w:rsidRDefault="001A0F2C" w:rsidP="00146016">
            <w:pPr>
              <w:tabs>
                <w:tab w:val="left" w:pos="1152"/>
              </w:tabs>
              <w:spacing w:before="120" w:after="120" w:line="312" w:lineRule="auto"/>
              <w:jc w:val="center"/>
              <w:rPr>
                <w:rFonts w:ascii="Arial" w:hAnsi="Arial" w:cs="Arial"/>
              </w:rPr>
            </w:pPr>
            <w:r w:rsidRPr="0045414C">
              <w:rPr>
                <w:rFonts w:ascii="Arial" w:hAnsi="Arial" w:cs="Arial"/>
              </w:rPr>
              <w:t>4,8m = 48 dm</w:t>
            </w:r>
          </w:p>
          <w:p w:rsidR="001A0F2C" w:rsidRPr="0045414C" w:rsidRDefault="001A0F2C" w:rsidP="00146016">
            <w:pPr>
              <w:tabs>
                <w:tab w:val="left" w:pos="1152"/>
              </w:tabs>
              <w:spacing w:before="120" w:after="120" w:line="312" w:lineRule="auto"/>
              <w:jc w:val="center"/>
              <w:rPr>
                <w:rFonts w:ascii="Arial" w:hAnsi="Arial" w:cs="Arial"/>
              </w:rPr>
            </w:pPr>
            <w:r w:rsidRPr="0045414C">
              <w:rPr>
                <w:rFonts w:ascii="Arial" w:hAnsi="Arial" w:cs="Arial"/>
              </w:rPr>
              <w:t>12dm = 1,2 m</w:t>
            </w:r>
          </w:p>
        </w:tc>
        <w:tc>
          <w:tcPr>
            <w:tcW w:w="5094" w:type="dxa"/>
          </w:tcPr>
          <w:p w:rsidR="001A0F2C" w:rsidRPr="0045414C" w:rsidRDefault="001A0F2C" w:rsidP="00146016">
            <w:pPr>
              <w:tabs>
                <w:tab w:val="left" w:pos="1152"/>
              </w:tabs>
              <w:spacing w:before="120" w:after="120" w:line="312" w:lineRule="auto"/>
              <w:jc w:val="center"/>
              <w:rPr>
                <w:rFonts w:ascii="Arial" w:hAnsi="Arial" w:cs="Arial"/>
              </w:rPr>
            </w:pPr>
            <w:r w:rsidRPr="0045414C">
              <w:rPr>
                <w:rFonts w:ascii="Arial" w:hAnsi="Arial" w:cs="Arial"/>
              </w:rPr>
              <w:t>48 : 4 = 12 dm</w:t>
            </w:r>
          </w:p>
          <w:p w:rsidR="001A0F2C" w:rsidRPr="0045414C" w:rsidRDefault="001A0F2C" w:rsidP="00146016">
            <w:pPr>
              <w:tabs>
                <w:tab w:val="left" w:pos="1152"/>
              </w:tabs>
              <w:spacing w:before="120" w:after="120" w:line="312" w:lineRule="auto"/>
              <w:jc w:val="center"/>
              <w:rPr>
                <w:rFonts w:ascii="Arial" w:hAnsi="Arial" w:cs="Arial"/>
              </w:rPr>
            </w:pPr>
            <w:r w:rsidRPr="0045414C">
              <w:rPr>
                <w:rFonts w:ascii="Arial" w:hAnsi="Arial" w:cs="Arial"/>
              </w:rPr>
              <w:t xml:space="preserve">4,8 : 4 = 1,2 m </w:t>
            </w:r>
          </w:p>
        </w:tc>
      </w:tr>
    </w:tbl>
    <w:p w:rsidR="001A0F2C" w:rsidRPr="0045414C" w:rsidRDefault="001A0F2C" w:rsidP="001A0F2C">
      <w:pPr>
        <w:tabs>
          <w:tab w:val="left" w:pos="195"/>
        </w:tabs>
      </w:pPr>
      <w:r w:rsidRPr="0045414C">
        <w:tab/>
        <w:t>- Gv quan sat, HS nhận xét, rút ra kết luận.</w:t>
      </w:r>
    </w:p>
    <w:p w:rsidR="001A0F2C" w:rsidRPr="0045414C" w:rsidRDefault="001A0F2C" w:rsidP="001A0F2C">
      <w:r w:rsidRPr="0045414C">
        <w:t xml:space="preserve">    d. Em và các bạn đọc rồi nói cho nhau nghe thông tin nội dung SGK.</w:t>
      </w:r>
    </w:p>
    <w:p w:rsidR="001A0F2C" w:rsidRPr="0045414C" w:rsidRDefault="001A0F2C" w:rsidP="001A0F2C">
      <w:r w:rsidRPr="0045414C">
        <w:rPr>
          <w:b/>
        </w:rPr>
        <w:t xml:space="preserve">3. </w:t>
      </w:r>
      <w:r w:rsidRPr="0045414C">
        <w:t>a.</w:t>
      </w:r>
      <w:r w:rsidRPr="0045414C">
        <w:rPr>
          <w:b/>
        </w:rPr>
        <w:t xml:space="preserve"> </w:t>
      </w:r>
      <w:r w:rsidRPr="0045414C">
        <w:t>Em và các bạn cùng nhau đặt tính nghe nội dung sau:</w:t>
      </w:r>
    </w:p>
    <w:p w:rsidR="001A0F2C" w:rsidRPr="0045414C" w:rsidRDefault="001A0F2C" w:rsidP="001A0F2C">
      <w:r w:rsidRPr="0045414C">
        <w:t>- HS thực hiện trong SGk.</w:t>
      </w:r>
    </w:p>
    <w:p w:rsidR="001A0F2C" w:rsidRPr="0045414C" w:rsidRDefault="001A0F2C" w:rsidP="001A0F2C">
      <w:r w:rsidRPr="0045414C">
        <w:lastRenderedPageBreak/>
        <w:t xml:space="preserve">    b. Nói cho các bạn nhe cách làm.</w:t>
      </w:r>
    </w:p>
    <w:p w:rsidR="001A0F2C" w:rsidRPr="0045414C" w:rsidRDefault="001A0F2C" w:rsidP="001A0F2C">
      <w:r w:rsidRPr="0045414C">
        <w:t xml:space="preserve">    c. Em và các bạn cùng nhau đọc rồi nói cho nhau nhe nội dung sau:</w:t>
      </w:r>
    </w:p>
    <w:p w:rsidR="001A0F2C" w:rsidRPr="0045414C" w:rsidRDefault="001A0F2C" w:rsidP="001A0F2C">
      <w:r w:rsidRPr="0045414C">
        <w:t>- Hs đọc quy tắc trong SGK.</w:t>
      </w:r>
    </w:p>
    <w:p w:rsidR="001A0F2C" w:rsidRPr="0045414C" w:rsidRDefault="001A0F2C" w:rsidP="001A0F2C"/>
    <w:p w:rsidR="001A0F2C" w:rsidRDefault="001A0F2C" w:rsidP="001A0F2C">
      <w:pPr>
        <w:tabs>
          <w:tab w:val="left" w:pos="2295"/>
        </w:tabs>
        <w:rPr>
          <w:b/>
          <w:color w:val="99FF33"/>
        </w:rPr>
      </w:pPr>
      <w:r>
        <w:t xml:space="preserve">            </w:t>
      </w:r>
      <w:r w:rsidRPr="0045414C">
        <w:rPr>
          <w:b/>
          <w:color w:val="FFFF00"/>
          <w:shd w:val="clear" w:color="auto" w:fill="339966"/>
        </w:rPr>
        <w:t>Báo cáo với  thầy /cô  giáo kết quả những việc các em đã làm</w:t>
      </w:r>
      <w:r w:rsidRPr="0045414C">
        <w:rPr>
          <w:b/>
          <w:color w:val="99FF33"/>
        </w:rPr>
        <w:t>.</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12" name="Picture 191"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Pr="0045414C" w:rsidRDefault="001A0F2C" w:rsidP="001A0F2C">
      <w:pPr>
        <w:tabs>
          <w:tab w:val="left" w:pos="2295"/>
        </w:tabs>
      </w:pPr>
      <w:r>
        <w:t>……………………………………………………………………………………………………………………………………………………………………………………</w:t>
      </w:r>
    </w:p>
    <w:p w:rsidR="001A0F2C" w:rsidRPr="0045414C" w:rsidRDefault="001A0F2C" w:rsidP="001A0F2C">
      <w:pPr>
        <w:jc w:val="center"/>
      </w:pPr>
      <w:r w:rsidRPr="0045414C">
        <w:t>…………………………………………………………………………………………...…………………………………………………….………………………………………………………………………………………………………………………………</w:t>
      </w:r>
    </w:p>
    <w:p w:rsidR="001A0F2C" w:rsidRDefault="001A0F2C" w:rsidP="001A0F2C">
      <w:pPr>
        <w:jc w:val="center"/>
        <w:outlineLvl w:val="0"/>
        <w:rPr>
          <w:b/>
          <w:lang w:val="pt-BR"/>
        </w:rPr>
      </w:pPr>
    </w:p>
    <w:p w:rsidR="001A0F2C" w:rsidRDefault="001A0F2C" w:rsidP="001A0F2C">
      <w:pPr>
        <w:jc w:val="center"/>
        <w:outlineLvl w:val="0"/>
        <w:rPr>
          <w:b/>
          <w:lang w:val="pt-BR"/>
        </w:rPr>
      </w:pPr>
      <w:r>
        <w:rPr>
          <w:b/>
          <w:lang w:val="pt-BR"/>
        </w:rPr>
        <w:t>*********************************</w:t>
      </w:r>
    </w:p>
    <w:p w:rsidR="001A0F2C" w:rsidRDefault="001A0F2C" w:rsidP="001A0F2C">
      <w:pPr>
        <w:jc w:val="center"/>
        <w:outlineLvl w:val="0"/>
        <w:rPr>
          <w:b/>
          <w:lang w:val="pt-BR"/>
        </w:rPr>
      </w:pPr>
    </w:p>
    <w:p w:rsidR="001A0F2C" w:rsidRDefault="001A0F2C" w:rsidP="001A0F2C">
      <w:pPr>
        <w:jc w:val="center"/>
        <w:outlineLvl w:val="0"/>
        <w:rPr>
          <w:b/>
          <w:lang w:val="pt-BR"/>
        </w:rPr>
      </w:pPr>
      <w:r>
        <w:rPr>
          <w:b/>
          <w:lang w:val="pt-BR"/>
        </w:rPr>
        <w:t>Tiết 5 Địa lí</w:t>
      </w:r>
    </w:p>
    <w:p w:rsidR="001A0F2C" w:rsidRDefault="001A0F2C" w:rsidP="001A0F2C">
      <w:pPr>
        <w:jc w:val="center"/>
        <w:outlineLvl w:val="0"/>
        <w:rPr>
          <w:b/>
          <w:lang w:val="pt-BR"/>
        </w:rPr>
      </w:pPr>
      <w:r>
        <w:rPr>
          <w:b/>
          <w:lang w:val="pt-BR"/>
        </w:rPr>
        <w:t>NÔNG LÂM NGHIỆP VÀ THỦY SẢN ( Tiết 1)</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rsidRPr="00BE54CC">
        <w:t xml:space="preserve">*HSMN biết </w:t>
      </w:r>
      <w:r>
        <w:t>nêu cảm nghĩ về</w:t>
      </w:r>
      <w:r w:rsidRPr="00BE54CC">
        <w:t xml:space="preserve"> những con người làm ra sản phẩm nông lâm nghiệp</w:t>
      </w:r>
      <w:r>
        <w:t>.</w:t>
      </w:r>
    </w:p>
    <w:p w:rsidR="001A0F2C" w:rsidRDefault="001A0F2C" w:rsidP="001A0F2C">
      <w:r>
        <w:t xml:space="preserve"> -GD hs biết bảo vệ môi trường.</w:t>
      </w:r>
    </w:p>
    <w:p w:rsidR="001A0F2C" w:rsidRDefault="001A0F2C" w:rsidP="001A0F2C">
      <w:r w:rsidRPr="006C6EE7">
        <w:rPr>
          <w:b/>
        </w:rPr>
        <w:t>II. Đồ dùng dạy học</w:t>
      </w:r>
      <w:r>
        <w:t>:</w:t>
      </w:r>
    </w:p>
    <w:p w:rsidR="001A0F2C" w:rsidRDefault="001A0F2C" w:rsidP="001A0F2C">
      <w:pPr>
        <w:numPr>
          <w:ilvl w:val="0"/>
          <w:numId w:val="11"/>
        </w:numPr>
      </w:pPr>
      <w:r>
        <w:t xml:space="preserve">GV: Tài liệu HDH </w:t>
      </w:r>
    </w:p>
    <w:p w:rsidR="001A0F2C" w:rsidRDefault="001A0F2C" w:rsidP="001A0F2C">
      <w:pPr>
        <w:numPr>
          <w:ilvl w:val="0"/>
          <w:numId w:val="11"/>
        </w:numPr>
      </w:pPr>
      <w:r>
        <w:t xml:space="preserve">HS: Tài liệu HDH </w:t>
      </w:r>
    </w:p>
    <w:p w:rsidR="001A0F2C" w:rsidRPr="006C6EE7" w:rsidRDefault="001A0F2C" w:rsidP="001A0F2C">
      <w:pPr>
        <w:rPr>
          <w:b/>
        </w:rPr>
      </w:pPr>
      <w:r w:rsidRPr="006C6EE7">
        <w:rPr>
          <w:b/>
        </w:rPr>
        <w:t>III. Hoạt động dạy học:</w:t>
      </w:r>
    </w:p>
    <w:p w:rsidR="001A0F2C" w:rsidRDefault="001A0F2C" w:rsidP="001A0F2C">
      <w:r>
        <w:t>B.Hoạt động thực hành:</w:t>
      </w:r>
    </w:p>
    <w:p w:rsidR="001A0F2C" w:rsidRPr="009B313F" w:rsidRDefault="001A0F2C" w:rsidP="001A0F2C"/>
    <w:p w:rsidR="001A0F2C" w:rsidRDefault="001A0F2C" w:rsidP="001A0F2C">
      <w:pPr>
        <w:ind w:left="90"/>
      </w:pPr>
      <w:r>
        <w:rPr>
          <w:noProof/>
        </w:rPr>
        <w:drawing>
          <wp:anchor distT="0" distB="0" distL="114300" distR="114300" simplePos="0" relativeHeight="251651072" behindDoc="0" locked="1" layoutInCell="1" allowOverlap="1">
            <wp:simplePos x="0" y="0"/>
            <wp:positionH relativeFrom="character">
              <wp:posOffset>-19050</wp:posOffset>
            </wp:positionH>
            <wp:positionV relativeFrom="line">
              <wp:posOffset>-58420</wp:posOffset>
            </wp:positionV>
            <wp:extent cx="571500" cy="342900"/>
            <wp:effectExtent l="19050" t="19050" r="19050" b="19050"/>
            <wp:wrapNone/>
            <wp:docPr id="613"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20"/>
      </w:pPr>
    </w:p>
    <w:p w:rsidR="001A0F2C" w:rsidRPr="00BE54CC" w:rsidRDefault="001A0F2C" w:rsidP="001A0F2C">
      <w:pPr>
        <w:rPr>
          <w:b/>
        </w:rPr>
      </w:pPr>
      <w:r w:rsidRPr="00BE54CC">
        <w:rPr>
          <w:b/>
        </w:rPr>
        <w:t>1.Liên hệ thực tế</w:t>
      </w:r>
    </w:p>
    <w:p w:rsidR="001A0F2C" w:rsidRDefault="001A0F2C" w:rsidP="001A0F2C">
      <w:r>
        <w:t>HS thực hiện.</w:t>
      </w:r>
    </w:p>
    <w:p w:rsidR="001A0F2C" w:rsidRDefault="001A0F2C" w:rsidP="001A0F2C">
      <w:r>
        <w:t>GV giúp đỡ hs.</w:t>
      </w:r>
    </w:p>
    <w:p w:rsidR="001A0F2C" w:rsidRDefault="001A0F2C" w:rsidP="001A0F2C">
      <w:r>
        <w:t>Đáp án: đúng a 2,3,5.</w:t>
      </w:r>
    </w:p>
    <w:p w:rsidR="001A0F2C" w:rsidRDefault="001A0F2C" w:rsidP="001A0F2C">
      <w:r>
        <w:t>- HS viết câu đúng vào vở.</w:t>
      </w:r>
    </w:p>
    <w:p w:rsidR="001A0F2C" w:rsidRPr="00BE54CC" w:rsidRDefault="001A0F2C" w:rsidP="001A0F2C">
      <w:pPr>
        <w:rPr>
          <w:b/>
        </w:rPr>
      </w:pPr>
      <w:r>
        <w:rPr>
          <w:b/>
        </w:rPr>
        <w:t>2. Hoàn thành phiếu học tập</w:t>
      </w:r>
    </w:p>
    <w:p w:rsidR="001A0F2C" w:rsidRDefault="001A0F2C" w:rsidP="001A0F2C">
      <w:r>
        <w:t>HS thực hiện.</w:t>
      </w:r>
    </w:p>
    <w:p w:rsidR="001A0F2C" w:rsidRDefault="001A0F2C" w:rsidP="001A0F2C">
      <w:r>
        <w:t>GV chốt trong .</w:t>
      </w:r>
    </w:p>
    <w:p w:rsidR="001A0F2C" w:rsidRDefault="001A0F2C" w:rsidP="001A0F2C">
      <w:pPr>
        <w:rPr>
          <w:b/>
          <w:noProof/>
        </w:rPr>
      </w:pPr>
    </w:p>
    <w:p w:rsidR="001A0F2C" w:rsidRDefault="001A0F2C" w:rsidP="001A0F2C">
      <w:pPr>
        <w:rPr>
          <w:b/>
          <w:noProof/>
        </w:rPr>
      </w:pPr>
      <w:r>
        <w:rPr>
          <w:b/>
          <w:noProof/>
        </w:rPr>
        <w:drawing>
          <wp:inline distT="0" distB="0" distL="0" distR="0">
            <wp:extent cx="476250" cy="447675"/>
            <wp:effectExtent l="19050" t="0" r="0" b="0"/>
            <wp:docPr id="614"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6"/>
                    <a:srcRect/>
                    <a:stretch>
                      <a:fillRect/>
                    </a:stretch>
                  </pic:blipFill>
                  <pic:spPr bwMode="auto">
                    <a:xfrm>
                      <a:off x="0" y="0"/>
                      <a:ext cx="476250" cy="447675"/>
                    </a:xfrm>
                    <a:prstGeom prst="rect">
                      <a:avLst/>
                    </a:prstGeom>
                    <a:noFill/>
                    <a:ln w="9525">
                      <a:noFill/>
                      <a:miter lim="800000"/>
                      <a:headEnd/>
                      <a:tailEnd/>
                    </a:ln>
                  </pic:spPr>
                </pic:pic>
              </a:graphicData>
            </a:graphic>
          </wp:inline>
        </w:drawing>
      </w:r>
    </w:p>
    <w:p w:rsidR="001A0F2C" w:rsidRDefault="001A0F2C" w:rsidP="001A0F2C">
      <w:r>
        <w:rPr>
          <w:b/>
          <w:noProof/>
        </w:rPr>
        <w:lastRenderedPageBreak/>
        <w:t>3. Chơi trò chơi Tiếp sức.</w:t>
      </w:r>
    </w:p>
    <w:p w:rsidR="001A0F2C" w:rsidRDefault="001A0F2C" w:rsidP="001A0F2C">
      <w:r>
        <w:t xml:space="preserve"> HS thực hiện.</w:t>
      </w:r>
    </w:p>
    <w:p w:rsidR="001A0F2C" w:rsidRDefault="001A0F2C" w:rsidP="001A0F2C">
      <w:r>
        <w:rPr>
          <w:noProof/>
        </w:rPr>
        <w:drawing>
          <wp:inline distT="0" distB="0" distL="0" distR="0">
            <wp:extent cx="523875" cy="419100"/>
            <wp:effectExtent l="19050" t="19050" r="28575" b="19050"/>
            <wp:docPr id="615"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ind w:left="720" w:hanging="720"/>
        <w:rPr>
          <w:noProof/>
        </w:rPr>
      </w:pPr>
    </w:p>
    <w:p w:rsidR="001A0F2C" w:rsidRPr="007F43A4" w:rsidRDefault="001A0F2C" w:rsidP="001A0F2C">
      <w:pPr>
        <w:ind w:left="720" w:hanging="720"/>
        <w:rPr>
          <w:b/>
          <w:noProof/>
        </w:rPr>
      </w:pPr>
      <w:r>
        <w:rPr>
          <w:b/>
          <w:noProof/>
        </w:rPr>
        <w:t>4</w:t>
      </w:r>
      <w:r w:rsidRPr="007F43A4">
        <w:rPr>
          <w:b/>
          <w:noProof/>
        </w:rPr>
        <w:t>.</w:t>
      </w:r>
      <w:r>
        <w:rPr>
          <w:b/>
          <w:noProof/>
        </w:rPr>
        <w:t xml:space="preserve"> Cùng suy ngẫm</w:t>
      </w:r>
      <w:r w:rsidRPr="007F43A4">
        <w:rPr>
          <w:b/>
          <w:noProof/>
        </w:rPr>
        <w:t>.</w:t>
      </w:r>
    </w:p>
    <w:p w:rsidR="001A0F2C" w:rsidRDefault="001A0F2C" w:rsidP="001A0F2C">
      <w:pPr>
        <w:ind w:left="720" w:hanging="720"/>
        <w:rPr>
          <w:noProof/>
        </w:rPr>
      </w:pPr>
      <w:r>
        <w:rPr>
          <w:noProof/>
        </w:rPr>
        <w:t xml:space="preserve">        HSTH .</w:t>
      </w:r>
    </w:p>
    <w:p w:rsidR="001A0F2C" w:rsidRDefault="001A0F2C" w:rsidP="001A0F2C">
      <w:pPr>
        <w:ind w:left="720" w:hanging="720"/>
        <w:rPr>
          <w:noProof/>
        </w:rPr>
      </w:pPr>
      <w:r>
        <w:rPr>
          <w:noProof/>
        </w:rPr>
        <w:t xml:space="preserve">       GV giúp đỡ hs.</w:t>
      </w:r>
    </w:p>
    <w:p w:rsidR="001A0F2C" w:rsidRDefault="001A0F2C" w:rsidP="001A0F2C">
      <w:pPr>
        <w:ind w:left="360"/>
      </w:pPr>
      <w:r>
        <w:t>Báo cáo kết quả với thầy cô.</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16" name="Picture 194"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jc w:val="center"/>
        <w:outlineLvl w:val="0"/>
      </w:pPr>
      <w:r>
        <w:t>……………………………………………………………………………………………………………………………………………………………………………………</w:t>
      </w:r>
    </w:p>
    <w:p w:rsidR="001A0F2C" w:rsidRDefault="001A0F2C" w:rsidP="001A0F2C">
      <w:pPr>
        <w:jc w:val="center"/>
        <w:outlineLvl w:val="0"/>
        <w:rPr>
          <w:b/>
          <w:lang w:val="pt-BR"/>
        </w:rPr>
      </w:pPr>
      <w:r>
        <w:t>*************************************</w:t>
      </w:r>
    </w:p>
    <w:p w:rsidR="001A0F2C" w:rsidRDefault="001A0F2C" w:rsidP="001A0F2C">
      <w:pPr>
        <w:spacing w:line="312" w:lineRule="auto"/>
        <w:ind w:left="2880" w:firstLine="720"/>
        <w:rPr>
          <w:b/>
        </w:rPr>
      </w:pPr>
      <w:r>
        <w:rPr>
          <w:b/>
        </w:rPr>
        <w:t>Tiết 6 Mĩ thuật GVC</w:t>
      </w:r>
    </w:p>
    <w:p w:rsidR="001A0F2C" w:rsidRDefault="001A0F2C" w:rsidP="001A0F2C">
      <w:pPr>
        <w:spacing w:line="312" w:lineRule="auto"/>
        <w:ind w:left="2880" w:firstLine="720"/>
        <w:rPr>
          <w:b/>
        </w:rPr>
      </w:pPr>
      <w:r>
        <w:rPr>
          <w:b/>
        </w:rPr>
        <w:t>Tiết 7 Luyện Toán</w:t>
      </w:r>
    </w:p>
    <w:p w:rsidR="001A0F2C" w:rsidRDefault="001A0F2C" w:rsidP="001A0F2C">
      <w:pPr>
        <w:jc w:val="both"/>
        <w:rPr>
          <w:b/>
          <w:sz w:val="32"/>
          <w:szCs w:val="32"/>
          <w:lang w:val="nb-NO"/>
        </w:rPr>
      </w:pPr>
      <w:r w:rsidRPr="00F01A69">
        <w:rPr>
          <w:b/>
          <w:sz w:val="32"/>
          <w:szCs w:val="32"/>
          <w:lang w:val="nb-NO"/>
        </w:rPr>
        <w:t xml:space="preserve">                </w:t>
      </w:r>
      <w:r>
        <w:rPr>
          <w:b/>
          <w:sz w:val="32"/>
          <w:szCs w:val="32"/>
          <w:lang w:val="nb-NO"/>
        </w:rPr>
        <w:t xml:space="preserve">            EM ÔN LẠI NHỮNG GÌ ĐÃ HỌC</w:t>
      </w:r>
    </w:p>
    <w:p w:rsidR="001A0F2C" w:rsidRDefault="001A0F2C" w:rsidP="001A0F2C">
      <w:pPr>
        <w:spacing w:line="312" w:lineRule="auto"/>
        <w:ind w:left="2880" w:firstLine="720"/>
        <w:rPr>
          <w:b/>
        </w:rP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Pr>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313699" w:rsidRDefault="001A0F2C" w:rsidP="001A0F2C">
      <w:pPr>
        <w:spacing w:line="336" w:lineRule="auto"/>
        <w:jc w:val="both"/>
      </w:pPr>
      <w:r>
        <w:t>1.</w:t>
      </w:r>
      <w:r w:rsidRPr="00313699">
        <w:t>Đặt tính rồi tính:</w:t>
      </w:r>
    </w:p>
    <w:p w:rsidR="001A0F2C" w:rsidRPr="00313699" w:rsidRDefault="001A0F2C" w:rsidP="001A0F2C">
      <w:pPr>
        <w:spacing w:line="336" w:lineRule="auto"/>
        <w:jc w:val="both"/>
        <w:rPr>
          <w:lang w:val="fr-FR"/>
        </w:rPr>
      </w:pPr>
      <w:r>
        <w:rPr>
          <w:lang w:val="fr-FR"/>
        </w:rPr>
        <w:t>a) 23,15 x 100</w:t>
      </w:r>
      <w:r>
        <w:rPr>
          <w:lang w:val="fr-FR"/>
        </w:rPr>
        <w:tab/>
        <w:t xml:space="preserve">           b)  267,121x 1000</w:t>
      </w:r>
    </w:p>
    <w:p w:rsidR="001A0F2C" w:rsidRDefault="001A0F2C" w:rsidP="001A0F2C">
      <w:pPr>
        <w:spacing w:line="288" w:lineRule="auto"/>
        <w:jc w:val="both"/>
        <w:rPr>
          <w:lang w:val="fr-FR"/>
        </w:rPr>
      </w:pPr>
      <w:r w:rsidRPr="00313699">
        <w:rPr>
          <w:lang w:val="fr-FR"/>
        </w:rPr>
        <w:t xml:space="preserve">c) </w:t>
      </w:r>
      <w:r>
        <w:rPr>
          <w:lang w:val="fr-FR"/>
        </w:rPr>
        <w:t>16</w:t>
      </w:r>
      <w:r w:rsidRPr="00313699">
        <w:rPr>
          <w:lang w:val="fr-FR"/>
        </w:rPr>
        <w:t xml:space="preserve">,21 x </w:t>
      </w:r>
      <w:r>
        <w:rPr>
          <w:lang w:val="fr-FR"/>
        </w:rPr>
        <w:t>0,1</w:t>
      </w:r>
      <w:r>
        <w:rPr>
          <w:lang w:val="fr-FR"/>
        </w:rPr>
        <w:tab/>
        <w:t xml:space="preserve">           d) 126,56 x 0,01</w:t>
      </w:r>
    </w:p>
    <w:p w:rsidR="001A0F2C" w:rsidRPr="00313699" w:rsidRDefault="001A0F2C" w:rsidP="001A0F2C">
      <w:pPr>
        <w:spacing w:line="288" w:lineRule="auto"/>
        <w:jc w:val="both"/>
      </w:pPr>
      <w:r>
        <w:t>HS thực hiện, báo cáo với thầy cô.</w:t>
      </w:r>
    </w:p>
    <w:p w:rsidR="001A0F2C" w:rsidRPr="00313699" w:rsidRDefault="001A0F2C" w:rsidP="001A0F2C">
      <w:pPr>
        <w:spacing w:line="336" w:lineRule="auto"/>
        <w:jc w:val="both"/>
        <w:rPr>
          <w:lang w:val="fr-FR"/>
        </w:rPr>
      </w:pPr>
      <w:r w:rsidRPr="00313699">
        <w:t xml:space="preserve"> </w:t>
      </w:r>
    </w:p>
    <w:p w:rsidR="001A0F2C" w:rsidRDefault="001A0F2C" w:rsidP="001A0F2C">
      <w:r>
        <w:t>**********************************************************</w:t>
      </w:r>
    </w:p>
    <w:p w:rsidR="001A0F2C" w:rsidRDefault="001A0F2C" w:rsidP="001A0F2C">
      <w:pPr>
        <w:spacing w:line="312" w:lineRule="auto"/>
        <w:ind w:left="2880" w:firstLine="720"/>
        <w:rPr>
          <w:b/>
        </w:rPr>
      </w:pPr>
    </w:p>
    <w:p w:rsidR="001A0F2C" w:rsidRDefault="001A0F2C" w:rsidP="001A0F2C">
      <w:pPr>
        <w:spacing w:line="312" w:lineRule="auto"/>
        <w:ind w:left="2880" w:firstLine="720"/>
        <w:rPr>
          <w:b/>
        </w:rPr>
      </w:pPr>
      <w:r>
        <w:rPr>
          <w:b/>
        </w:rPr>
        <w:lastRenderedPageBreak/>
        <w:t>Tiết 8 BDHS</w:t>
      </w:r>
    </w:p>
    <w:p w:rsidR="001A0F2C" w:rsidRPr="00417076" w:rsidRDefault="001A0F2C" w:rsidP="001A0F2C">
      <w:pPr>
        <w:spacing w:line="312" w:lineRule="auto"/>
        <w:ind w:left="3600"/>
        <w:rPr>
          <w:b/>
        </w:rPr>
      </w:pPr>
      <w:r>
        <w:rPr>
          <w:b/>
        </w:rPr>
        <w:t xml:space="preserve"> Môn Toán</w:t>
      </w:r>
    </w:p>
    <w:p w:rsidR="001A0F2C" w:rsidRDefault="001A0F2C" w:rsidP="001A0F2C">
      <w:pPr>
        <w:spacing w:line="312" w:lineRule="auto"/>
        <w:rPr>
          <w:rFonts w:ascii=".VnTime" w:hAnsi=".VnTime"/>
          <w:b/>
        </w:rPr>
      </w:pPr>
    </w:p>
    <w:p w:rsidR="001A0F2C" w:rsidRPr="00DC1B6C" w:rsidRDefault="001A0F2C" w:rsidP="001A0F2C">
      <w:pPr>
        <w:spacing w:line="312" w:lineRule="auto"/>
        <w:rPr>
          <w:rFonts w:ascii=".VnTime" w:hAnsi=".VnTime"/>
          <w:b/>
        </w:rPr>
      </w:pPr>
      <w:r w:rsidRPr="00DC1B6C">
        <w:rPr>
          <w:rFonts w:ascii=".VnTime" w:hAnsi=".VnTime"/>
          <w:b/>
        </w:rPr>
        <w:t>I.Môc tiªu:</w:t>
      </w:r>
    </w:p>
    <w:p w:rsidR="001A0F2C" w:rsidRPr="00417076" w:rsidRDefault="001A0F2C" w:rsidP="001A0F2C">
      <w:pPr>
        <w:spacing w:line="312" w:lineRule="auto"/>
        <w:rPr>
          <w:rFonts w:ascii=".VnTime" w:hAnsi=".VnTime"/>
        </w:rPr>
      </w:pPr>
      <w:r w:rsidRPr="00417076">
        <w:rPr>
          <w:rFonts w:ascii=".VnTime" w:hAnsi=".VnTime"/>
        </w:rPr>
        <w:t>- Cñng cè cho häc sinh c¸ch nh©n mét sè thËp ph©n víi mét sè thËp ph©n.</w:t>
      </w:r>
    </w:p>
    <w:p w:rsidR="001A0F2C" w:rsidRPr="00417076" w:rsidRDefault="001A0F2C" w:rsidP="001A0F2C">
      <w:pPr>
        <w:spacing w:line="312" w:lineRule="auto"/>
        <w:rPr>
          <w:rFonts w:ascii=".VnTime" w:hAnsi=".VnTime"/>
        </w:rPr>
      </w:pPr>
      <w:r w:rsidRPr="00417076">
        <w:rPr>
          <w:rFonts w:ascii=".VnTime" w:hAnsi=".VnTime"/>
        </w:rPr>
        <w:t>- RÌn cho häc sinh kÜ n¨ng gi¶i to¸n thµnh th¹o</w:t>
      </w:r>
    </w:p>
    <w:p w:rsidR="001A0F2C" w:rsidRPr="00417076" w:rsidRDefault="001A0F2C" w:rsidP="001A0F2C">
      <w:pPr>
        <w:spacing w:line="312" w:lineRule="auto"/>
        <w:rPr>
          <w:rFonts w:ascii=".VnTime" w:hAnsi=".VnTime"/>
        </w:rPr>
      </w:pPr>
      <w:r w:rsidRPr="00417076">
        <w:rPr>
          <w:rFonts w:ascii=".VnTime" w:hAnsi=".VnTime"/>
        </w:rPr>
        <w:t>- Gi¸o dôc häc sinh ý thøc ham häc bé m«n.</w:t>
      </w:r>
    </w:p>
    <w:p w:rsidR="001A0F2C" w:rsidRPr="00417076" w:rsidRDefault="001A0F2C" w:rsidP="001A0F2C">
      <w:pPr>
        <w:spacing w:line="312" w:lineRule="auto"/>
        <w:rPr>
          <w:rFonts w:ascii=".VnTime" w:hAnsi=".VnTime"/>
        </w:rPr>
      </w:pPr>
      <w:r w:rsidRPr="00DC1B6C">
        <w:rPr>
          <w:rFonts w:ascii=".VnTime" w:hAnsi=".VnTime"/>
          <w:b/>
        </w:rPr>
        <w:t>II.ChuÈn bÞ</w:t>
      </w:r>
      <w:r w:rsidRPr="00417076">
        <w:rPr>
          <w:rFonts w:ascii=".VnTime" w:hAnsi=".VnTime"/>
        </w:rPr>
        <w:t xml:space="preserve"> : PhÊn mµu, néi dung.</w:t>
      </w:r>
    </w:p>
    <w:p w:rsidR="001A0F2C" w:rsidRPr="00DC1B6C" w:rsidRDefault="001A0F2C" w:rsidP="001A0F2C">
      <w:pPr>
        <w:tabs>
          <w:tab w:val="left" w:pos="3210"/>
        </w:tabs>
        <w:spacing w:line="312" w:lineRule="auto"/>
        <w:rPr>
          <w:rFonts w:ascii=".VnTime" w:hAnsi=".VnTime"/>
          <w:b/>
          <w:lang w:val="fr-FR"/>
        </w:rPr>
      </w:pPr>
      <w:r w:rsidRPr="00DC1B6C">
        <w:rPr>
          <w:rFonts w:ascii=".VnTime" w:hAnsi=".VnTime"/>
          <w:b/>
          <w:lang w:val="fr-FR"/>
        </w:rPr>
        <w:t>III.Ho¹t ®éng d¹y häc:</w:t>
      </w:r>
      <w:r w:rsidRPr="00DC1B6C">
        <w:rPr>
          <w:rFonts w:ascii=".VnTime" w:hAnsi=".VnTime"/>
          <w:b/>
          <w:lang w:val="fr-FR"/>
        </w:rPr>
        <w:tab/>
      </w:r>
    </w:p>
    <w:p w:rsidR="001A0F2C" w:rsidRPr="00417076" w:rsidRDefault="001A0F2C" w:rsidP="001A0F2C">
      <w:pPr>
        <w:spacing w:line="312" w:lineRule="auto"/>
        <w:rPr>
          <w:rFonts w:ascii=".VnTime" w:hAnsi=".VnTime"/>
          <w:lang w:val="fr-FR"/>
        </w:rPr>
      </w:pPr>
      <w:r w:rsidRPr="00417076">
        <w:rPr>
          <w:rFonts w:ascii=".VnTime" w:hAnsi=".VnTime"/>
          <w:b/>
          <w:lang w:val="fr-FR"/>
        </w:rPr>
        <w:t>1.KiÓm tra bµi cò</w:t>
      </w:r>
      <w:r w:rsidRPr="00417076">
        <w:rPr>
          <w:rFonts w:ascii=".VnTime" w:hAnsi=".VnTime"/>
          <w:lang w:val="fr-FR"/>
        </w:rPr>
        <w:t xml:space="preserve"> : HS nh¾c l¹i quy t¾c nh©n mét sè thËp ph©n víi mét sè thËp ph©n.</w:t>
      </w:r>
    </w:p>
    <w:p w:rsidR="001A0F2C" w:rsidRPr="00417076" w:rsidRDefault="001A0F2C" w:rsidP="001A0F2C">
      <w:pPr>
        <w:spacing w:line="312" w:lineRule="auto"/>
        <w:rPr>
          <w:rFonts w:ascii=".VnTime" w:hAnsi=".VnTime"/>
          <w:b/>
        </w:rPr>
      </w:pPr>
      <w:r w:rsidRPr="00417076">
        <w:rPr>
          <w:rFonts w:ascii=".VnTime" w:hAnsi=".VnTime"/>
          <w:b/>
        </w:rPr>
        <w:t>2.D¹y bµi míi :</w:t>
      </w:r>
    </w:p>
    <w:p w:rsidR="001A0F2C" w:rsidRPr="00417076" w:rsidRDefault="001A0F2C" w:rsidP="001A0F2C">
      <w:pPr>
        <w:spacing w:line="312" w:lineRule="auto"/>
        <w:rPr>
          <w:rFonts w:ascii=".VnTime" w:hAnsi=".VnTime"/>
        </w:rPr>
      </w:pPr>
      <w:r w:rsidRPr="00417076">
        <w:rPr>
          <w:rFonts w:ascii=".VnTime" w:hAnsi=".VnTime"/>
          <w:u w:val="single"/>
        </w:rPr>
        <w:t>Bµi tËp 1</w:t>
      </w:r>
      <w:r w:rsidRPr="00417076">
        <w:rPr>
          <w:rFonts w:ascii=".VnTime" w:hAnsi=".VnTime"/>
        </w:rPr>
        <w:t xml:space="preserve"> : §Æt tÝnh råi tÝnh.</w:t>
      </w:r>
    </w:p>
    <w:p w:rsidR="001A0F2C" w:rsidRPr="00417076" w:rsidRDefault="001A0F2C" w:rsidP="001A0F2C">
      <w:pPr>
        <w:spacing w:line="312" w:lineRule="auto"/>
        <w:ind w:firstLine="720"/>
        <w:rPr>
          <w:rFonts w:ascii=".VnTime" w:hAnsi=".VnTime"/>
        </w:rPr>
      </w:pPr>
      <w:r w:rsidRPr="00417076">
        <w:rPr>
          <w:rFonts w:ascii=".VnTime" w:hAnsi=".VnTime"/>
        </w:rPr>
        <w:t xml:space="preserve">3,8 </w:t>
      </w:r>
      <w:r w:rsidRPr="00417076">
        <w:rPr>
          <w:rFonts w:ascii=".VnTime" w:hAnsi=".VnTime"/>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17" o:title=""/>
          </v:shape>
          <o:OLEObject Type="Embed" ProgID="Equation.3" ShapeID="_x0000_i1025" DrawAspect="Content" ObjectID="_1600949734" r:id="rId18"/>
        </w:object>
      </w:r>
      <w:r w:rsidRPr="00417076">
        <w:rPr>
          <w:rFonts w:ascii=".VnTime" w:hAnsi=".VnTime"/>
        </w:rPr>
        <w:t xml:space="preserve"> 8,4</w:t>
      </w:r>
      <w:r w:rsidRPr="00417076">
        <w:rPr>
          <w:rFonts w:ascii=".VnTime" w:hAnsi=".VnTime"/>
        </w:rPr>
        <w:tab/>
      </w:r>
      <w:r w:rsidRPr="00417076">
        <w:rPr>
          <w:rFonts w:ascii=".VnTime" w:hAnsi=".VnTime"/>
        </w:rPr>
        <w:tab/>
      </w:r>
      <w:r w:rsidRPr="00417076">
        <w:rPr>
          <w:rFonts w:ascii=".VnTime" w:hAnsi=".VnTime"/>
        </w:rPr>
        <w:tab/>
        <w:t xml:space="preserve">3,24 </w:t>
      </w:r>
      <w:r w:rsidRPr="00417076">
        <w:rPr>
          <w:rFonts w:ascii=".VnTime" w:hAnsi=".VnTime"/>
          <w:position w:val="-4"/>
        </w:rPr>
        <w:object w:dxaOrig="180" w:dyaOrig="200">
          <v:shape id="_x0000_i1026" type="#_x0000_t75" style="width:9pt;height:11.25pt" o:ole="">
            <v:imagedata r:id="rId17" o:title=""/>
          </v:shape>
          <o:OLEObject Type="Embed" ProgID="Equation.3" ShapeID="_x0000_i1026" DrawAspect="Content" ObjectID="_1600949735" r:id="rId19"/>
        </w:object>
      </w:r>
      <w:r w:rsidRPr="00417076">
        <w:rPr>
          <w:rFonts w:ascii=".VnTime" w:hAnsi=".VnTime"/>
        </w:rPr>
        <w:t xml:space="preserve"> 7,2</w:t>
      </w:r>
      <w:r w:rsidRPr="00417076">
        <w:rPr>
          <w:rFonts w:ascii=".VnTime" w:hAnsi=".VnTime"/>
        </w:rPr>
        <w:tab/>
      </w:r>
      <w:r w:rsidRPr="00417076">
        <w:rPr>
          <w:rFonts w:ascii=".VnTime" w:hAnsi=".VnTime"/>
        </w:rPr>
        <w:tab/>
        <w:t xml:space="preserve">0,125 </w:t>
      </w:r>
      <w:r w:rsidRPr="00417076">
        <w:rPr>
          <w:rFonts w:ascii=".VnTime" w:hAnsi=".VnTime"/>
          <w:position w:val="-4"/>
        </w:rPr>
        <w:object w:dxaOrig="180" w:dyaOrig="200">
          <v:shape id="_x0000_i1027" type="#_x0000_t75" style="width:9pt;height:11.25pt" o:ole="">
            <v:imagedata r:id="rId17" o:title=""/>
          </v:shape>
          <o:OLEObject Type="Embed" ProgID="Equation.3" ShapeID="_x0000_i1027" DrawAspect="Content" ObjectID="_1600949736" r:id="rId20"/>
        </w:object>
      </w:r>
      <w:r w:rsidRPr="00417076">
        <w:rPr>
          <w:rFonts w:ascii=".VnTime" w:hAnsi=".VnTime"/>
        </w:rPr>
        <w:t xml:space="preserve"> 5,7</w:t>
      </w:r>
    </w:p>
    <w:p w:rsidR="001A0F2C" w:rsidRPr="00417076" w:rsidRDefault="001A0F2C" w:rsidP="001A0F2C">
      <w:pPr>
        <w:spacing w:line="312" w:lineRule="auto"/>
        <w:rPr>
          <w:rFonts w:ascii=".VnTime" w:hAnsi=".VnTime"/>
        </w:rPr>
      </w:pPr>
      <w:r w:rsidRPr="00417076">
        <w:rPr>
          <w:rFonts w:ascii=".VnTime" w:hAnsi=".VnTime"/>
        </w:rPr>
        <w:t xml:space="preserve">      </w:t>
      </w:r>
      <w:r w:rsidRPr="00417076">
        <w:rPr>
          <w:rFonts w:ascii=".VnTime" w:hAnsi=".VnTime"/>
          <w:position w:val="-4"/>
        </w:rPr>
        <w:object w:dxaOrig="180" w:dyaOrig="200">
          <v:shape id="_x0000_i1028" type="#_x0000_t75" style="width:9pt;height:11.25pt" o:ole="">
            <v:imagedata r:id="rId17" o:title=""/>
          </v:shape>
          <o:OLEObject Type="Embed" ProgID="Equation.3" ShapeID="_x0000_i1028" DrawAspect="Content" ObjectID="_1600949737" r:id="rId21"/>
        </w:object>
      </w:r>
      <w:r w:rsidRPr="00417076">
        <w:rPr>
          <w:rFonts w:ascii=".VnTime" w:hAnsi=".VnTime"/>
        </w:rPr>
        <w:t xml:space="preserve">    3,8</w:t>
      </w:r>
      <w:r w:rsidRPr="00417076">
        <w:rPr>
          <w:rFonts w:ascii=".VnTime" w:hAnsi=".VnTime"/>
        </w:rPr>
        <w:tab/>
      </w:r>
      <w:r w:rsidRPr="00417076">
        <w:rPr>
          <w:rFonts w:ascii=".VnTime" w:hAnsi=".VnTime"/>
        </w:rPr>
        <w:tab/>
        <w:t xml:space="preserve">                </w:t>
      </w:r>
      <w:r w:rsidRPr="00417076">
        <w:rPr>
          <w:rFonts w:ascii=".VnTime" w:hAnsi=".VnTime"/>
          <w:position w:val="-4"/>
        </w:rPr>
        <w:object w:dxaOrig="180" w:dyaOrig="200">
          <v:shape id="_x0000_i1029" type="#_x0000_t75" style="width:9pt;height:11.25pt" o:ole="">
            <v:imagedata r:id="rId17" o:title=""/>
          </v:shape>
          <o:OLEObject Type="Embed" ProgID="Equation.3" ShapeID="_x0000_i1029" DrawAspect="Content" ObjectID="_1600949738" r:id="rId22"/>
        </w:object>
      </w:r>
      <w:r w:rsidRPr="00417076">
        <w:rPr>
          <w:rFonts w:ascii=".VnTime" w:hAnsi=".VnTime"/>
        </w:rPr>
        <w:t>3,24</w:t>
      </w:r>
      <w:r w:rsidRPr="00417076">
        <w:rPr>
          <w:rFonts w:ascii=".VnTime" w:hAnsi=".VnTime"/>
        </w:rPr>
        <w:tab/>
      </w:r>
      <w:r w:rsidRPr="00417076">
        <w:rPr>
          <w:rFonts w:ascii=".VnTime" w:hAnsi=".VnTime"/>
        </w:rPr>
        <w:tab/>
      </w:r>
      <w:r w:rsidRPr="00417076">
        <w:rPr>
          <w:rFonts w:ascii=".VnTime" w:hAnsi=".VnTime"/>
        </w:rPr>
        <w:tab/>
      </w:r>
      <w:r w:rsidRPr="00417076">
        <w:rPr>
          <w:rFonts w:ascii=".VnTime" w:hAnsi=".VnTime"/>
          <w:position w:val="-4"/>
        </w:rPr>
        <w:object w:dxaOrig="180" w:dyaOrig="200">
          <v:shape id="_x0000_i1030" type="#_x0000_t75" style="width:9pt;height:11.25pt" o:ole="">
            <v:imagedata r:id="rId17" o:title=""/>
          </v:shape>
          <o:OLEObject Type="Embed" ProgID="Equation.3" ShapeID="_x0000_i1030" DrawAspect="Content" ObjectID="_1600949739" r:id="rId23"/>
        </w:object>
      </w:r>
      <w:r w:rsidRPr="00417076">
        <w:rPr>
          <w:rFonts w:ascii=".VnTime" w:hAnsi=".VnTime"/>
        </w:rPr>
        <w:t xml:space="preserve">  0,125</w:t>
      </w:r>
    </w:p>
    <w:p w:rsidR="001A0F2C" w:rsidRPr="00417076" w:rsidRDefault="001A0F2C" w:rsidP="001A0F2C">
      <w:pPr>
        <w:spacing w:line="312" w:lineRule="auto"/>
        <w:rPr>
          <w:rFonts w:ascii=".VnTime" w:hAnsi=".VnTime"/>
          <w:u w:val="single"/>
        </w:rPr>
      </w:pPr>
      <w:r w:rsidRPr="00417076">
        <w:rPr>
          <w:rFonts w:ascii=".VnTime" w:hAnsi=".VnTime"/>
        </w:rPr>
        <w:t xml:space="preserve">      </w:t>
      </w:r>
      <w:r w:rsidRPr="00417076">
        <w:rPr>
          <w:rFonts w:ascii=".VnTime" w:hAnsi=".VnTime"/>
          <w:u w:val="single"/>
        </w:rPr>
        <w:t xml:space="preserve">      8,4</w:t>
      </w:r>
      <w:r w:rsidRPr="00417076">
        <w:rPr>
          <w:rFonts w:ascii=".VnTime" w:hAnsi=".VnTime"/>
          <w:u w:val="single"/>
        </w:rPr>
        <w:tab/>
      </w:r>
      <w:r w:rsidRPr="00417076">
        <w:rPr>
          <w:rFonts w:ascii=".VnTime" w:hAnsi=".VnTime"/>
        </w:rPr>
        <w:tab/>
      </w:r>
      <w:r w:rsidRPr="00417076">
        <w:rPr>
          <w:rFonts w:ascii=".VnTime" w:hAnsi=".VnTime"/>
        </w:rPr>
        <w:tab/>
        <w:t xml:space="preserve">        </w:t>
      </w:r>
      <w:r w:rsidRPr="00417076">
        <w:rPr>
          <w:rFonts w:ascii=".VnTime" w:hAnsi=".VnTime"/>
          <w:u w:val="single"/>
        </w:rPr>
        <w:tab/>
        <w:t>7,2</w:t>
      </w:r>
      <w:r w:rsidRPr="00417076">
        <w:rPr>
          <w:rFonts w:ascii=".VnTime" w:hAnsi=".VnTime"/>
          <w:u w:val="single"/>
        </w:rPr>
        <w:tab/>
      </w:r>
      <w:r w:rsidRPr="00417076">
        <w:rPr>
          <w:rFonts w:ascii=".VnTime" w:hAnsi=".VnTime"/>
        </w:rPr>
        <w:tab/>
      </w:r>
      <w:r w:rsidRPr="00417076">
        <w:rPr>
          <w:rFonts w:ascii=".VnTime" w:hAnsi=".VnTime"/>
        </w:rPr>
        <w:tab/>
        <w:t xml:space="preserve">        </w:t>
      </w:r>
      <w:r w:rsidRPr="00417076">
        <w:rPr>
          <w:rFonts w:ascii=".VnTime" w:hAnsi=".VnTime"/>
          <w:u w:val="single"/>
        </w:rPr>
        <w:t>5,7</w:t>
      </w:r>
    </w:p>
    <w:p w:rsidR="001A0F2C" w:rsidRPr="00417076" w:rsidRDefault="001A0F2C" w:rsidP="001A0F2C">
      <w:pPr>
        <w:spacing w:line="312" w:lineRule="auto"/>
        <w:rPr>
          <w:rFonts w:ascii=".VnTime" w:hAnsi=".VnTime"/>
        </w:rPr>
      </w:pPr>
      <w:r w:rsidRPr="00417076">
        <w:rPr>
          <w:rFonts w:ascii=".VnTime" w:hAnsi=".VnTime"/>
        </w:rPr>
        <w:t xml:space="preserve">           152</w:t>
      </w:r>
      <w:r w:rsidRPr="00417076">
        <w:rPr>
          <w:rFonts w:ascii=".VnTime" w:hAnsi=".VnTime"/>
        </w:rPr>
        <w:tab/>
      </w:r>
      <w:r w:rsidRPr="00417076">
        <w:rPr>
          <w:rFonts w:ascii=".VnTime" w:hAnsi=".VnTime"/>
        </w:rPr>
        <w:tab/>
      </w:r>
      <w:r w:rsidRPr="00417076">
        <w:rPr>
          <w:rFonts w:ascii=".VnTime" w:hAnsi=".VnTime"/>
        </w:rPr>
        <w:tab/>
      </w:r>
      <w:r w:rsidRPr="00417076">
        <w:rPr>
          <w:rFonts w:ascii=".VnTime" w:hAnsi=".VnTime"/>
        </w:rPr>
        <w:tab/>
        <w:t>648</w:t>
      </w:r>
      <w:r w:rsidRPr="00417076">
        <w:rPr>
          <w:rFonts w:ascii=".VnTime" w:hAnsi=".VnTime"/>
        </w:rPr>
        <w:tab/>
      </w:r>
      <w:r w:rsidRPr="00417076">
        <w:rPr>
          <w:rFonts w:ascii=".VnTime" w:hAnsi=".VnTime"/>
        </w:rPr>
        <w:tab/>
      </w:r>
      <w:r w:rsidRPr="00417076">
        <w:rPr>
          <w:rFonts w:ascii=".VnTime" w:hAnsi=".VnTime"/>
        </w:rPr>
        <w:tab/>
        <w:t xml:space="preserve">       875</w:t>
      </w:r>
    </w:p>
    <w:p w:rsidR="001A0F2C" w:rsidRPr="00417076" w:rsidRDefault="001A0F2C" w:rsidP="001A0F2C">
      <w:pPr>
        <w:spacing w:line="312" w:lineRule="auto"/>
        <w:rPr>
          <w:rFonts w:ascii=".VnTime" w:hAnsi=".VnTime"/>
          <w:u w:val="single"/>
        </w:rPr>
      </w:pPr>
      <w:r w:rsidRPr="00417076">
        <w:rPr>
          <w:rFonts w:ascii=".VnTime" w:hAnsi=".VnTime"/>
        </w:rPr>
        <w:t xml:space="preserve">           304</w:t>
      </w:r>
      <w:r w:rsidRPr="00417076">
        <w:rPr>
          <w:rFonts w:ascii=".VnTime" w:hAnsi=".VnTime"/>
        </w:rPr>
        <w:tab/>
      </w:r>
      <w:r w:rsidRPr="00417076">
        <w:rPr>
          <w:rFonts w:ascii=".VnTime" w:hAnsi=".VnTime"/>
        </w:rPr>
        <w:tab/>
      </w:r>
      <w:r w:rsidRPr="00417076">
        <w:rPr>
          <w:rFonts w:ascii=".VnTime" w:hAnsi=".VnTime"/>
        </w:rPr>
        <w:tab/>
        <w:t xml:space="preserve">      </w:t>
      </w:r>
      <w:r w:rsidRPr="00417076">
        <w:rPr>
          <w:rFonts w:ascii=".VnTime" w:hAnsi=".VnTime"/>
          <w:u w:val="single"/>
        </w:rPr>
        <w:t xml:space="preserve">2268 </w:t>
      </w:r>
      <w:r w:rsidRPr="00417076">
        <w:rPr>
          <w:rFonts w:ascii=".VnTime" w:hAnsi=".VnTime"/>
        </w:rPr>
        <w:tab/>
      </w:r>
      <w:r w:rsidRPr="00417076">
        <w:rPr>
          <w:rFonts w:ascii=".VnTime" w:hAnsi=".VnTime"/>
        </w:rPr>
        <w:tab/>
        <w:t xml:space="preserve">            </w:t>
      </w:r>
      <w:r w:rsidRPr="00417076">
        <w:rPr>
          <w:rFonts w:ascii=".VnTime" w:hAnsi=".VnTime"/>
          <w:u w:val="single"/>
        </w:rPr>
        <w:t xml:space="preserve">   625 </w:t>
      </w:r>
    </w:p>
    <w:p w:rsidR="001A0F2C" w:rsidRPr="00417076" w:rsidRDefault="001A0F2C" w:rsidP="001A0F2C">
      <w:pPr>
        <w:spacing w:line="312" w:lineRule="auto"/>
        <w:rPr>
          <w:rFonts w:ascii=".VnTime" w:hAnsi=".VnTime"/>
          <w:vertAlign w:val="superscript"/>
        </w:rPr>
      </w:pPr>
      <w:r w:rsidRPr="00417076">
        <w:rPr>
          <w:rFonts w:ascii=".VnTime" w:hAnsi=".VnTime"/>
        </w:rPr>
        <w:t xml:space="preserve">        31,92</w:t>
      </w:r>
      <w:r w:rsidRPr="00417076">
        <w:rPr>
          <w:rFonts w:ascii=".VnTime" w:hAnsi=".VnTime"/>
        </w:rPr>
        <w:tab/>
      </w:r>
      <w:r w:rsidRPr="00417076">
        <w:rPr>
          <w:rFonts w:ascii=".VnTime" w:hAnsi=".VnTime"/>
        </w:rPr>
        <w:tab/>
        <w:t xml:space="preserve">               23,328</w:t>
      </w:r>
      <w:r w:rsidRPr="00417076">
        <w:rPr>
          <w:rFonts w:ascii=".VnTime" w:hAnsi=".VnTime"/>
        </w:rPr>
        <w:tab/>
      </w:r>
      <w:r w:rsidRPr="00417076">
        <w:rPr>
          <w:rFonts w:ascii=".VnTime" w:hAnsi=".VnTime"/>
        </w:rPr>
        <w:tab/>
      </w:r>
      <w:r w:rsidRPr="00417076">
        <w:rPr>
          <w:rFonts w:ascii=".VnTime" w:hAnsi=".VnTime"/>
        </w:rPr>
        <w:tab/>
        <w:t xml:space="preserve">  0,7125</w:t>
      </w:r>
    </w:p>
    <w:p w:rsidR="001A0F2C" w:rsidRPr="00417076" w:rsidRDefault="00146016" w:rsidP="001A0F2C">
      <w:pPr>
        <w:rPr>
          <w:rFonts w:ascii=".VnTime" w:hAnsi=".VnTime"/>
        </w:rPr>
      </w:pPr>
      <w:r>
        <w:rPr>
          <w:rFonts w:ascii=".VnTime" w:hAnsi=".VnTime"/>
          <w:noProof/>
          <w:u w:val="single"/>
        </w:rPr>
        <w:pict>
          <v:line id="_x0000_s1194" style="position:absolute;z-index:251649024" from="18pt,-27pt" to="54pt,-27pt"/>
        </w:pict>
      </w:r>
      <w:r w:rsidR="001A0F2C" w:rsidRPr="00417076">
        <w:rPr>
          <w:rFonts w:ascii=".VnTime" w:hAnsi=".VnTime"/>
          <w:u w:val="single"/>
        </w:rPr>
        <w:t>Bµi tËp 2</w:t>
      </w:r>
      <w:r w:rsidR="001A0F2C" w:rsidRPr="00417076">
        <w:rPr>
          <w:rFonts w:ascii=".VnTime" w:hAnsi=".VnTime"/>
        </w:rPr>
        <w:t xml:space="preserve"> : ViÕt tiÕp vµo chç chÊm cho thÝch hî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80"/>
        <w:gridCol w:w="3780"/>
        <w:gridCol w:w="3852"/>
      </w:tblGrid>
      <w:tr w:rsidR="001A0F2C" w:rsidRPr="00417076" w:rsidTr="00146016">
        <w:tc>
          <w:tcPr>
            <w:tcW w:w="1008"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a</w:t>
            </w:r>
          </w:p>
        </w:tc>
        <w:tc>
          <w:tcPr>
            <w:tcW w:w="10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b</w:t>
            </w:r>
          </w:p>
        </w:tc>
        <w:tc>
          <w:tcPr>
            <w:tcW w:w="37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a </w:t>
            </w:r>
            <w:r w:rsidRPr="00417076">
              <w:rPr>
                <w:rFonts w:ascii=".VnTime" w:hAnsi=".VnTime" w:cs="Arial"/>
                <w:position w:val="-4"/>
              </w:rPr>
              <w:object w:dxaOrig="180" w:dyaOrig="200">
                <v:shape id="_x0000_i1031" type="#_x0000_t75" style="width:9pt;height:11.25pt" o:ole="">
                  <v:imagedata r:id="rId17" o:title=""/>
                </v:shape>
                <o:OLEObject Type="Embed" ProgID="Equation.3" ShapeID="_x0000_i1031" DrawAspect="Content" ObjectID="_1600949740" r:id="rId24"/>
              </w:object>
            </w:r>
            <w:r w:rsidRPr="00417076">
              <w:rPr>
                <w:rFonts w:ascii=".VnTime" w:hAnsi=".VnTime" w:cs="Arial"/>
              </w:rPr>
              <w:t xml:space="preserve"> b</w:t>
            </w:r>
          </w:p>
        </w:tc>
        <w:tc>
          <w:tcPr>
            <w:tcW w:w="3852"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b </w:t>
            </w:r>
            <w:r w:rsidRPr="00417076">
              <w:rPr>
                <w:rFonts w:ascii=".VnTime" w:hAnsi=".VnTime" w:cs="Arial"/>
                <w:position w:val="-4"/>
              </w:rPr>
              <w:object w:dxaOrig="180" w:dyaOrig="200">
                <v:shape id="_x0000_i1032" type="#_x0000_t75" style="width:9pt;height:11.25pt" o:ole="">
                  <v:imagedata r:id="rId17" o:title=""/>
                </v:shape>
                <o:OLEObject Type="Embed" ProgID="Equation.3" ShapeID="_x0000_i1032" DrawAspect="Content" ObjectID="_1600949741" r:id="rId25"/>
              </w:object>
            </w:r>
            <w:r w:rsidRPr="00417076">
              <w:rPr>
                <w:rFonts w:ascii=".VnTime" w:hAnsi=".VnTime" w:cs="Arial"/>
              </w:rPr>
              <w:t xml:space="preserve"> a</w:t>
            </w:r>
          </w:p>
        </w:tc>
      </w:tr>
      <w:tr w:rsidR="001A0F2C" w:rsidRPr="00417076" w:rsidTr="00146016">
        <w:tc>
          <w:tcPr>
            <w:tcW w:w="1008"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2,5</w:t>
            </w:r>
          </w:p>
        </w:tc>
        <w:tc>
          <w:tcPr>
            <w:tcW w:w="10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4,6</w:t>
            </w:r>
          </w:p>
        </w:tc>
        <w:tc>
          <w:tcPr>
            <w:tcW w:w="37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2,5 </w:t>
            </w:r>
            <w:r w:rsidRPr="00417076">
              <w:rPr>
                <w:rFonts w:ascii=".VnTime" w:hAnsi=".VnTime" w:cs="Arial"/>
                <w:position w:val="-4"/>
              </w:rPr>
              <w:object w:dxaOrig="180" w:dyaOrig="200">
                <v:shape id="_x0000_i1033" type="#_x0000_t75" style="width:9pt;height:11.25pt" o:ole="">
                  <v:imagedata r:id="rId17" o:title=""/>
                </v:shape>
                <o:OLEObject Type="Embed" ProgID="Equation.3" ShapeID="_x0000_i1033" DrawAspect="Content" ObjectID="_1600949742" r:id="rId26"/>
              </w:object>
            </w:r>
            <w:r w:rsidRPr="00417076">
              <w:rPr>
                <w:rFonts w:ascii=".VnTime" w:hAnsi=".VnTime" w:cs="Arial"/>
              </w:rPr>
              <w:t xml:space="preserve"> 4,5   =  11,5</w:t>
            </w:r>
          </w:p>
        </w:tc>
        <w:tc>
          <w:tcPr>
            <w:tcW w:w="3852"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4,6 </w:t>
            </w:r>
            <w:r w:rsidRPr="00417076">
              <w:rPr>
                <w:rFonts w:ascii=".VnTime" w:hAnsi=".VnTime" w:cs="Arial"/>
                <w:position w:val="-4"/>
              </w:rPr>
              <w:object w:dxaOrig="180" w:dyaOrig="200">
                <v:shape id="_x0000_i1034" type="#_x0000_t75" style="width:9pt;height:11.25pt" o:ole="">
                  <v:imagedata r:id="rId17" o:title=""/>
                </v:shape>
                <o:OLEObject Type="Embed" ProgID="Equation.3" ShapeID="_x0000_i1034" DrawAspect="Content" ObjectID="_1600949743" r:id="rId27"/>
              </w:object>
            </w:r>
            <w:r w:rsidRPr="00417076">
              <w:rPr>
                <w:rFonts w:ascii=".VnTime" w:hAnsi=".VnTime" w:cs="Arial"/>
              </w:rPr>
              <w:t xml:space="preserve"> 2,5   =  11,5</w:t>
            </w:r>
          </w:p>
        </w:tc>
      </w:tr>
      <w:tr w:rsidR="001A0F2C" w:rsidRPr="00417076" w:rsidTr="00146016">
        <w:tc>
          <w:tcPr>
            <w:tcW w:w="1008"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3,05</w:t>
            </w:r>
          </w:p>
        </w:tc>
        <w:tc>
          <w:tcPr>
            <w:tcW w:w="10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2,8</w:t>
            </w:r>
          </w:p>
        </w:tc>
        <w:tc>
          <w:tcPr>
            <w:tcW w:w="37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3,05 </w:t>
            </w:r>
            <w:r w:rsidRPr="00417076">
              <w:rPr>
                <w:rFonts w:ascii=".VnTime" w:hAnsi=".VnTime" w:cs="Arial"/>
                <w:position w:val="-4"/>
              </w:rPr>
              <w:object w:dxaOrig="180" w:dyaOrig="200">
                <v:shape id="_x0000_i1035" type="#_x0000_t75" style="width:9pt;height:11.25pt" o:ole="">
                  <v:imagedata r:id="rId17" o:title=""/>
                </v:shape>
                <o:OLEObject Type="Embed" ProgID="Equation.3" ShapeID="_x0000_i1035" DrawAspect="Content" ObjectID="_1600949744" r:id="rId28"/>
              </w:object>
            </w:r>
            <w:r w:rsidRPr="00417076">
              <w:rPr>
                <w:rFonts w:ascii=".VnTime" w:hAnsi=".VnTime" w:cs="Arial"/>
              </w:rPr>
              <w:t xml:space="preserve"> 2,8  =  8,54</w:t>
            </w:r>
          </w:p>
        </w:tc>
        <w:tc>
          <w:tcPr>
            <w:tcW w:w="3852"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2,8 </w:t>
            </w:r>
            <w:r w:rsidRPr="00417076">
              <w:rPr>
                <w:rFonts w:ascii=".VnTime" w:hAnsi=".VnTime" w:cs="Arial"/>
                <w:position w:val="-4"/>
              </w:rPr>
              <w:object w:dxaOrig="180" w:dyaOrig="200">
                <v:shape id="_x0000_i1036" type="#_x0000_t75" style="width:9pt;height:11.25pt" o:ole="">
                  <v:imagedata r:id="rId17" o:title=""/>
                </v:shape>
                <o:OLEObject Type="Embed" ProgID="Equation.3" ShapeID="_x0000_i1036" DrawAspect="Content" ObjectID="_1600949745" r:id="rId29"/>
              </w:object>
            </w:r>
            <w:r w:rsidRPr="00417076">
              <w:rPr>
                <w:rFonts w:ascii=".VnTime" w:hAnsi=".VnTime" w:cs="Arial"/>
              </w:rPr>
              <w:t xml:space="preserve"> 3,05 =  8,54</w:t>
            </w:r>
          </w:p>
        </w:tc>
      </w:tr>
      <w:tr w:rsidR="001A0F2C" w:rsidRPr="00417076" w:rsidTr="00146016">
        <w:tc>
          <w:tcPr>
            <w:tcW w:w="1008"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5,14</w:t>
            </w:r>
          </w:p>
        </w:tc>
        <w:tc>
          <w:tcPr>
            <w:tcW w:w="10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0,32</w:t>
            </w:r>
          </w:p>
        </w:tc>
        <w:tc>
          <w:tcPr>
            <w:tcW w:w="37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5,14 </w:t>
            </w:r>
            <w:r w:rsidRPr="00417076">
              <w:rPr>
                <w:rFonts w:ascii=".VnTime" w:hAnsi=".VnTime" w:cs="Arial"/>
                <w:position w:val="-4"/>
              </w:rPr>
              <w:object w:dxaOrig="180" w:dyaOrig="200">
                <v:shape id="_x0000_i1037" type="#_x0000_t75" style="width:9pt;height:11.25pt" o:ole="">
                  <v:imagedata r:id="rId17" o:title=""/>
                </v:shape>
                <o:OLEObject Type="Embed" ProgID="Equation.3" ShapeID="_x0000_i1037" DrawAspect="Content" ObjectID="_1600949746" r:id="rId30"/>
              </w:object>
            </w:r>
            <w:r w:rsidRPr="00417076">
              <w:rPr>
                <w:rFonts w:ascii=".VnTime" w:hAnsi=".VnTime" w:cs="Arial"/>
              </w:rPr>
              <w:t xml:space="preserve"> 0,32    =  1,6448</w:t>
            </w:r>
          </w:p>
        </w:tc>
        <w:tc>
          <w:tcPr>
            <w:tcW w:w="3852"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0,32 </w:t>
            </w:r>
            <w:r w:rsidRPr="00417076">
              <w:rPr>
                <w:rFonts w:ascii=".VnTime" w:hAnsi=".VnTime" w:cs="Arial"/>
                <w:position w:val="-4"/>
              </w:rPr>
              <w:object w:dxaOrig="180" w:dyaOrig="200">
                <v:shape id="_x0000_i1038" type="#_x0000_t75" style="width:9pt;height:11.25pt" o:ole="">
                  <v:imagedata r:id="rId17" o:title=""/>
                </v:shape>
                <o:OLEObject Type="Embed" ProgID="Equation.3" ShapeID="_x0000_i1038" DrawAspect="Content" ObjectID="_1600949747" r:id="rId31"/>
              </w:object>
            </w:r>
            <w:r w:rsidRPr="00417076">
              <w:rPr>
                <w:rFonts w:ascii=".VnTime" w:hAnsi=".VnTime" w:cs="Arial"/>
              </w:rPr>
              <w:t xml:space="preserve"> 5,14   =  1,6448</w:t>
            </w:r>
          </w:p>
        </w:tc>
      </w:tr>
    </w:tbl>
    <w:p w:rsidR="001A0F2C" w:rsidRPr="00417076" w:rsidRDefault="001A0F2C" w:rsidP="001A0F2C">
      <w:pPr>
        <w:rPr>
          <w:rFonts w:ascii=".VnTime" w:hAnsi=".VnTime"/>
        </w:rPr>
      </w:pPr>
    </w:p>
    <w:p w:rsidR="001A0F2C" w:rsidRPr="00417076" w:rsidRDefault="001A0F2C" w:rsidP="001A0F2C">
      <w:pPr>
        <w:tabs>
          <w:tab w:val="left" w:pos="1386"/>
        </w:tabs>
        <w:rPr>
          <w:rFonts w:ascii=".VnTime" w:hAnsi=".VnTime"/>
          <w:u w:val="single"/>
          <w:lang w:val="fr-FR"/>
        </w:rPr>
      </w:pPr>
      <w:r w:rsidRPr="00417076">
        <w:rPr>
          <w:rFonts w:ascii=".VnTime" w:hAnsi=".VnTime"/>
          <w:lang w:val="fr-FR"/>
        </w:rPr>
        <w:t>Bµi tËp 3 :Tãm t¾t :</w:t>
      </w:r>
    </w:p>
    <w:p w:rsidR="001A0F2C" w:rsidRPr="00417076" w:rsidRDefault="001A0F2C" w:rsidP="001A0F2C">
      <w:pPr>
        <w:tabs>
          <w:tab w:val="left" w:pos="1386"/>
        </w:tabs>
        <w:rPr>
          <w:rFonts w:ascii=".VnTime" w:hAnsi=".VnTime"/>
          <w:lang w:val="fr-FR"/>
        </w:rPr>
      </w:pPr>
      <w:r w:rsidRPr="00417076">
        <w:rPr>
          <w:rFonts w:ascii=".VnTime" w:hAnsi=".VnTime"/>
          <w:lang w:val="fr-FR"/>
        </w:rPr>
        <w:tab/>
        <w:t>V­ên hoa HCN cã:</w:t>
      </w:r>
    </w:p>
    <w:p w:rsidR="001A0F2C" w:rsidRPr="00417076" w:rsidRDefault="001A0F2C" w:rsidP="001A0F2C">
      <w:pPr>
        <w:tabs>
          <w:tab w:val="left" w:pos="1386"/>
        </w:tabs>
        <w:rPr>
          <w:rFonts w:ascii=".VnTime" w:hAnsi=".VnTime"/>
          <w:lang w:val="fr-FR"/>
        </w:rPr>
      </w:pPr>
      <w:r w:rsidRPr="00417076">
        <w:rPr>
          <w:rFonts w:ascii=".VnTime" w:hAnsi=".VnTime"/>
          <w:lang w:val="fr-FR"/>
        </w:rPr>
        <w:tab/>
        <w:t>ChiÒu réng : 18.5m.</w:t>
      </w:r>
    </w:p>
    <w:p w:rsidR="001A0F2C" w:rsidRPr="00417076" w:rsidRDefault="001A0F2C" w:rsidP="001A0F2C">
      <w:pPr>
        <w:tabs>
          <w:tab w:val="left" w:pos="1386"/>
        </w:tabs>
        <w:rPr>
          <w:rFonts w:ascii=".VnTime" w:hAnsi=".VnTime"/>
          <w:lang w:val="fr-FR"/>
        </w:rPr>
      </w:pPr>
      <w:r w:rsidRPr="00417076">
        <w:rPr>
          <w:rFonts w:ascii=".VnTime" w:hAnsi=".VnTime"/>
          <w:lang w:val="fr-FR"/>
        </w:rPr>
        <w:tab/>
        <w:t>ChiÒu dµi gÊp 5 lÇn chiÒu réng.</w:t>
      </w:r>
    </w:p>
    <w:p w:rsidR="001A0F2C" w:rsidRPr="00417076" w:rsidRDefault="001A0F2C" w:rsidP="001A0F2C">
      <w:pPr>
        <w:tabs>
          <w:tab w:val="left" w:pos="1386"/>
        </w:tabs>
        <w:rPr>
          <w:rFonts w:ascii=".VnTime" w:hAnsi=".VnTime"/>
          <w:lang w:val="fr-FR"/>
        </w:rPr>
      </w:pPr>
      <w:r w:rsidRPr="00417076">
        <w:rPr>
          <w:rFonts w:ascii=".VnTime" w:hAnsi=".VnTime"/>
          <w:lang w:val="fr-FR"/>
        </w:rPr>
        <w:tab/>
        <w:t>TÝnh diÖn tÝch v­ên hoa ? m</w:t>
      </w:r>
      <w:r w:rsidRPr="00417076">
        <w:rPr>
          <w:rFonts w:ascii=".VnTime" w:hAnsi=".VnTime"/>
          <w:vertAlign w:val="superscript"/>
          <w:lang w:val="fr-FR"/>
        </w:rPr>
        <w:t>2</w:t>
      </w:r>
    </w:p>
    <w:p w:rsidR="001A0F2C" w:rsidRPr="00417076" w:rsidRDefault="001A0F2C" w:rsidP="001A0F2C">
      <w:pPr>
        <w:tabs>
          <w:tab w:val="left" w:pos="1386"/>
        </w:tabs>
        <w:jc w:val="center"/>
        <w:rPr>
          <w:rFonts w:ascii=".VnTime" w:hAnsi=".VnTime"/>
          <w:b/>
        </w:rPr>
      </w:pPr>
      <w:r w:rsidRPr="00417076">
        <w:rPr>
          <w:rFonts w:ascii=".VnTime" w:hAnsi=".VnTime"/>
          <w:b/>
        </w:rPr>
        <w:t>Bµi gi¶i :</w:t>
      </w:r>
    </w:p>
    <w:p w:rsidR="001A0F2C" w:rsidRPr="00417076" w:rsidRDefault="001A0F2C" w:rsidP="001A0F2C">
      <w:pPr>
        <w:tabs>
          <w:tab w:val="left" w:pos="1386"/>
        </w:tabs>
        <w:jc w:val="center"/>
        <w:rPr>
          <w:rFonts w:ascii=".VnTime" w:hAnsi=".VnTime"/>
        </w:rPr>
      </w:pPr>
      <w:r w:rsidRPr="00417076">
        <w:rPr>
          <w:rFonts w:ascii=".VnTime" w:hAnsi=".VnTime"/>
        </w:rPr>
        <w:t>ChiÒu dµi cña v­ên hoa.</w:t>
      </w:r>
    </w:p>
    <w:p w:rsidR="001A0F2C" w:rsidRPr="00417076" w:rsidRDefault="001A0F2C" w:rsidP="001A0F2C">
      <w:pPr>
        <w:tabs>
          <w:tab w:val="left" w:pos="1386"/>
        </w:tabs>
        <w:jc w:val="center"/>
        <w:rPr>
          <w:rFonts w:ascii=".VnTime" w:hAnsi=".VnTime"/>
        </w:rPr>
      </w:pPr>
      <w:r w:rsidRPr="00417076">
        <w:rPr>
          <w:rFonts w:ascii=".VnTime" w:hAnsi=".VnTime"/>
        </w:rPr>
        <w:t xml:space="preserve">18,5 </w:t>
      </w:r>
      <w:r w:rsidRPr="00417076">
        <w:rPr>
          <w:rFonts w:ascii=".VnTime" w:hAnsi=".VnTime"/>
          <w:position w:val="-4"/>
        </w:rPr>
        <w:object w:dxaOrig="180" w:dyaOrig="200">
          <v:shape id="_x0000_i1039" type="#_x0000_t75" style="width:9pt;height:11.25pt" o:ole="">
            <v:imagedata r:id="rId17" o:title=""/>
          </v:shape>
          <o:OLEObject Type="Embed" ProgID="Equation.3" ShapeID="_x0000_i1039" DrawAspect="Content" ObjectID="_1600949748" r:id="rId32"/>
        </w:object>
      </w:r>
      <w:r w:rsidRPr="00417076">
        <w:rPr>
          <w:rFonts w:ascii=".VnTime" w:hAnsi=".VnTime"/>
        </w:rPr>
        <w:t xml:space="preserve"> 5 = 92,5 (m)</w:t>
      </w:r>
    </w:p>
    <w:p w:rsidR="001A0F2C" w:rsidRPr="00417076" w:rsidRDefault="001A0F2C" w:rsidP="001A0F2C">
      <w:pPr>
        <w:tabs>
          <w:tab w:val="left" w:pos="1386"/>
        </w:tabs>
        <w:jc w:val="center"/>
        <w:rPr>
          <w:rFonts w:ascii=".VnTime" w:hAnsi=".VnTime"/>
        </w:rPr>
      </w:pPr>
      <w:r w:rsidRPr="00417076">
        <w:rPr>
          <w:rFonts w:ascii=".VnTime" w:hAnsi=".VnTime"/>
        </w:rPr>
        <w:t>DiÖn tÝch v­ên hoa lµ :</w:t>
      </w:r>
    </w:p>
    <w:p w:rsidR="001A0F2C" w:rsidRPr="00417076" w:rsidRDefault="001A0F2C" w:rsidP="001A0F2C">
      <w:pPr>
        <w:tabs>
          <w:tab w:val="left" w:pos="1386"/>
        </w:tabs>
        <w:jc w:val="center"/>
        <w:rPr>
          <w:rFonts w:ascii=".VnTime" w:hAnsi=".VnTime"/>
        </w:rPr>
      </w:pPr>
      <w:r w:rsidRPr="00417076">
        <w:rPr>
          <w:rFonts w:ascii=".VnTime" w:hAnsi=".VnTime"/>
        </w:rPr>
        <w:lastRenderedPageBreak/>
        <w:t xml:space="preserve">18,5 </w:t>
      </w:r>
      <w:r w:rsidRPr="00417076">
        <w:rPr>
          <w:rFonts w:ascii=".VnTime" w:hAnsi=".VnTime"/>
          <w:position w:val="-4"/>
        </w:rPr>
        <w:object w:dxaOrig="180" w:dyaOrig="200">
          <v:shape id="_x0000_i1040" type="#_x0000_t75" style="width:9pt;height:11.25pt" o:ole="">
            <v:imagedata r:id="rId17" o:title=""/>
          </v:shape>
          <o:OLEObject Type="Embed" ProgID="Equation.3" ShapeID="_x0000_i1040" DrawAspect="Content" ObjectID="_1600949749" r:id="rId33"/>
        </w:object>
      </w:r>
      <w:r w:rsidRPr="00417076">
        <w:rPr>
          <w:rFonts w:ascii=".VnTime" w:hAnsi=".VnTime"/>
        </w:rPr>
        <w:t xml:space="preserve"> 92,5 = 1711,5 (m</w:t>
      </w:r>
      <w:r w:rsidRPr="00417076">
        <w:rPr>
          <w:rFonts w:ascii=".VnTime" w:hAnsi=".VnTime"/>
          <w:vertAlign w:val="superscript"/>
        </w:rPr>
        <w:t>2</w:t>
      </w:r>
      <w:r w:rsidRPr="00417076">
        <w:rPr>
          <w:rFonts w:ascii=".VnTime" w:hAnsi=".VnTime"/>
        </w:rPr>
        <w:t>)</w:t>
      </w:r>
    </w:p>
    <w:p w:rsidR="001A0F2C" w:rsidRPr="00417076" w:rsidRDefault="001A0F2C" w:rsidP="001A0F2C">
      <w:pPr>
        <w:tabs>
          <w:tab w:val="left" w:pos="1386"/>
        </w:tabs>
        <w:jc w:val="center"/>
        <w:rPr>
          <w:rFonts w:ascii=".VnTime" w:hAnsi=".VnTime"/>
        </w:rPr>
      </w:pPr>
      <w:r w:rsidRPr="00417076">
        <w:rPr>
          <w:rFonts w:ascii=".VnTime" w:hAnsi=".VnTime"/>
        </w:rPr>
        <w:t>§¸p sè : 1711,5 m</w:t>
      </w:r>
      <w:r w:rsidRPr="00417076">
        <w:rPr>
          <w:rFonts w:ascii=".VnTime" w:hAnsi=".VnTime"/>
          <w:vertAlign w:val="superscript"/>
        </w:rPr>
        <w:t>2</w:t>
      </w:r>
    </w:p>
    <w:p w:rsidR="001A0F2C" w:rsidRPr="00417076" w:rsidRDefault="001A0F2C" w:rsidP="001A0F2C">
      <w:pPr>
        <w:tabs>
          <w:tab w:val="left" w:pos="1386"/>
        </w:tabs>
        <w:rPr>
          <w:rFonts w:ascii=".VnTime" w:hAnsi=".VnTime"/>
          <w:b/>
        </w:rPr>
      </w:pPr>
      <w:r w:rsidRPr="00417076">
        <w:rPr>
          <w:rFonts w:ascii=".VnTime" w:hAnsi=".VnTime"/>
          <w:b/>
        </w:rPr>
        <w:t>3.Cñng cè, dÆn dß :</w:t>
      </w:r>
    </w:p>
    <w:p w:rsidR="001A0F2C" w:rsidRPr="00417076" w:rsidRDefault="001A0F2C" w:rsidP="001A0F2C">
      <w:pPr>
        <w:tabs>
          <w:tab w:val="left" w:pos="1386"/>
        </w:tabs>
        <w:rPr>
          <w:rFonts w:ascii=".VnTime" w:hAnsi=".VnTime"/>
        </w:rPr>
      </w:pPr>
      <w:r w:rsidRPr="00417076">
        <w:rPr>
          <w:rFonts w:ascii=".VnTime" w:hAnsi=".VnTime"/>
        </w:rPr>
        <w:t xml:space="preserve">        Gi¸o viªn nhËn xÐt giê häc.</w:t>
      </w:r>
    </w:p>
    <w:p w:rsidR="001A0F2C" w:rsidRPr="00417076" w:rsidRDefault="001A0F2C" w:rsidP="001A0F2C">
      <w:pPr>
        <w:tabs>
          <w:tab w:val="left" w:pos="1386"/>
        </w:tabs>
        <w:rPr>
          <w:rFonts w:ascii=".VnTime" w:hAnsi=".VnTime"/>
        </w:rPr>
      </w:pPr>
      <w:r w:rsidRPr="00417076">
        <w:rPr>
          <w:rFonts w:ascii=".VnTime" w:hAnsi=".VnTime"/>
        </w:rPr>
        <w:t xml:space="preserve">        DÆn häc sinh vÒ nhµ «n l¹i c¸ch nh©n mét sè thËp ph©n vè mét sè thËp ph©n.</w:t>
      </w:r>
      <w:r w:rsidRPr="00417076">
        <w:rPr>
          <w:rFonts w:ascii=".VnTime" w:hAnsi=".VnTime"/>
        </w:rPr>
        <w:tab/>
      </w:r>
    </w:p>
    <w:p w:rsidR="001A0F2C" w:rsidRPr="00417076" w:rsidRDefault="001A0F2C" w:rsidP="001A0F2C">
      <w:pPr>
        <w:tabs>
          <w:tab w:val="left" w:pos="1386"/>
        </w:tabs>
        <w:rPr>
          <w:rFonts w:ascii=".VnTime" w:hAnsi=".VnTime"/>
        </w:rPr>
      </w:pPr>
    </w:p>
    <w:p w:rsidR="001A0F2C" w:rsidRDefault="001A0F2C" w:rsidP="001A0F2C">
      <w:pPr>
        <w:ind w:firstLine="720"/>
        <w:jc w:val="center"/>
        <w:rPr>
          <w:rFonts w:ascii=".VnTime" w:hAnsi=".VnTime"/>
        </w:rPr>
      </w:pPr>
      <w:r>
        <w:rPr>
          <w:rFonts w:ascii=".VnTime" w:hAnsi=".VnTime"/>
        </w:rPr>
        <w:t>………</w:t>
      </w:r>
      <w:r w:rsidRPr="00417076">
        <w:rPr>
          <w:rFonts w:ascii=".VnTime" w:hAnsi=".VnTime"/>
        </w:rPr>
        <w:t>………………………………………………………………………………………………………………………………………………………………………..</w:t>
      </w:r>
    </w:p>
    <w:p w:rsidR="001A0F2C" w:rsidRDefault="001A0F2C" w:rsidP="001A0F2C">
      <w:pPr>
        <w:ind w:firstLine="720"/>
        <w:jc w:val="center"/>
        <w:rPr>
          <w:rFonts w:ascii=".VnTime" w:hAnsi=".VnTime"/>
        </w:rPr>
      </w:pPr>
      <w:r>
        <w:rPr>
          <w:rFonts w:ascii=".VnTime" w:hAnsi=".VnTime"/>
        </w:rPr>
        <w:t>***************************************</w:t>
      </w:r>
    </w:p>
    <w:p w:rsidR="001A0F2C" w:rsidRDefault="001A0F2C" w:rsidP="001A0F2C"/>
    <w:p w:rsidR="001A0F2C" w:rsidRDefault="001A0F2C" w:rsidP="001A0F2C">
      <w:r>
        <w:t xml:space="preserve">Ngày soạn: </w:t>
      </w:r>
      <w:r>
        <w:rPr>
          <w:b/>
        </w:rPr>
        <w:t>10</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 xml:space="preserve">Thứ sáu </w:t>
      </w:r>
      <w:r w:rsidR="00BB568A">
        <w:rPr>
          <w:b/>
        </w:rPr>
        <w:t>.........</w:t>
      </w:r>
      <w:r w:rsidRPr="001C7549">
        <w:rPr>
          <w:b/>
        </w:rPr>
        <w:t>/</w:t>
      </w:r>
      <w:r>
        <w:rPr>
          <w:b/>
        </w:rPr>
        <w:t>11</w:t>
      </w:r>
      <w:r w:rsidRPr="001C7549">
        <w:rPr>
          <w:b/>
        </w:rPr>
        <w:t>/</w:t>
      </w:r>
      <w:r w:rsidR="00146016">
        <w:rPr>
          <w:b/>
        </w:rPr>
        <w:t>20....</w:t>
      </w:r>
    </w:p>
    <w:p w:rsidR="001A0F2C" w:rsidRDefault="001A0F2C" w:rsidP="001A0F2C">
      <w:pPr>
        <w:jc w:val="center"/>
        <w:rPr>
          <w:b/>
        </w:rPr>
      </w:pPr>
      <w:r w:rsidRPr="00B71820">
        <w:rPr>
          <w:b/>
        </w:rPr>
        <w:t>Tiết 1 Toán</w:t>
      </w:r>
    </w:p>
    <w:p w:rsidR="001A0F2C" w:rsidRPr="00B71820" w:rsidRDefault="001A0F2C" w:rsidP="001A0F2C">
      <w:pPr>
        <w:jc w:val="center"/>
        <w:rPr>
          <w:b/>
        </w:rPr>
      </w:pPr>
    </w:p>
    <w:p w:rsidR="001A0F2C" w:rsidRPr="00B71820" w:rsidRDefault="001A0F2C" w:rsidP="001A0F2C">
      <w:pPr>
        <w:jc w:val="center"/>
        <w:rPr>
          <w:b/>
        </w:rPr>
      </w:pPr>
      <w:r w:rsidRPr="00B71820">
        <w:rPr>
          <w:b/>
        </w:rPr>
        <w:t>Bài 40: CHIA MỘT SỐ THẬP PHÂN CHO MỘT SỐ TỰ NHIÊN</w:t>
      </w:r>
    </w:p>
    <w:p w:rsidR="001A0F2C" w:rsidRPr="00B71820" w:rsidRDefault="001A0F2C" w:rsidP="001A0F2C">
      <w:pPr>
        <w:jc w:val="center"/>
        <w:rPr>
          <w:b/>
        </w:rPr>
      </w:pPr>
      <w:r w:rsidRPr="00B71820">
        <w:rPr>
          <w:b/>
        </w:rPr>
        <w:t>(tiết 2)</w:t>
      </w:r>
    </w:p>
    <w:p w:rsidR="001A0F2C" w:rsidRPr="00B71820" w:rsidRDefault="001A0F2C" w:rsidP="001A0F2C"/>
    <w:p w:rsidR="001A0F2C" w:rsidRPr="00B71820" w:rsidRDefault="00146016" w:rsidP="001A0F2C">
      <w:r>
        <w:pict>
          <v:rect id="_x0000_s1196" style="position:absolute;margin-left:.75pt;margin-top:2.4pt;width:490.35pt;height:91.5pt;z-index:251650048" fillcolor="#fc0">
            <v:textbox style="mso-next-textbox:#_x0000_s1196">
              <w:txbxContent>
                <w:p w:rsidR="00146016" w:rsidRDefault="00146016" w:rsidP="001A0F2C">
                  <w:pPr>
                    <w:jc w:val="center"/>
                  </w:pPr>
                  <w:r>
                    <w:rPr>
                      <w:b/>
                    </w:rPr>
                    <w:t>Mục tiêu</w:t>
                  </w:r>
                  <w:r>
                    <w:t>:</w:t>
                  </w:r>
                </w:p>
                <w:p w:rsidR="00146016" w:rsidRPr="00B71820" w:rsidRDefault="00146016" w:rsidP="001A0F2C">
                  <w:pPr>
                    <w:ind w:left="60"/>
                  </w:pPr>
                  <w:r w:rsidRPr="00B71820">
                    <w:t>Em biết:</w:t>
                  </w:r>
                </w:p>
                <w:p w:rsidR="00146016" w:rsidRPr="00B71820" w:rsidRDefault="00146016" w:rsidP="001A0F2C">
                  <w:pPr>
                    <w:numPr>
                      <w:ilvl w:val="0"/>
                      <w:numId w:val="1"/>
                    </w:numPr>
                  </w:pPr>
                  <w:r w:rsidRPr="00B71820">
                    <w:t>Em biết thực hiện phép chia một số thập phân cho một số tự nhiên và vận dụng trong thực hành tính.</w:t>
                  </w:r>
                </w:p>
                <w:p w:rsidR="00146016" w:rsidRPr="00B71820" w:rsidRDefault="00146016" w:rsidP="001A0F2C">
                  <w:r w:rsidRPr="00B71820">
                    <w:t>-HSMN: BT4,5</w:t>
                  </w:r>
                </w:p>
              </w:txbxContent>
            </v:textbox>
          </v:rect>
        </w:pict>
      </w: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r w:rsidRPr="00B71820">
        <w:rPr>
          <w:b/>
        </w:rPr>
        <w:t xml:space="preserve">*Khởi động: Chơi trò chơi </w:t>
      </w:r>
    </w:p>
    <w:p w:rsidR="001A0F2C" w:rsidRPr="00B71820" w:rsidRDefault="001A0F2C" w:rsidP="001A0F2C">
      <w:pPr>
        <w:tabs>
          <w:tab w:val="left" w:pos="6990"/>
        </w:tabs>
        <w:rPr>
          <w:b/>
        </w:rPr>
      </w:pPr>
      <w:r w:rsidRPr="00B71820">
        <w:rPr>
          <w:b/>
        </w:rPr>
        <w:t>+ Giới thiệu bài</w:t>
      </w:r>
    </w:p>
    <w:p w:rsidR="001A0F2C" w:rsidRPr="00B71820" w:rsidRDefault="001A0F2C" w:rsidP="001A0F2C">
      <w:pPr>
        <w:tabs>
          <w:tab w:val="left" w:pos="2610"/>
        </w:tabs>
      </w:pPr>
      <w:r w:rsidRPr="00B71820">
        <w:rPr>
          <w:b/>
          <w:shd w:val="clear" w:color="auto" w:fill="CCFFCC"/>
        </w:rPr>
        <w:t>B-  HOẠT ĐỘNG THỰC HÀNH</w:t>
      </w:r>
    </w:p>
    <w:p w:rsidR="001A0F2C" w:rsidRPr="00B71820" w:rsidRDefault="001A0F2C" w:rsidP="001A0F2C">
      <w:r>
        <w:rPr>
          <w:noProof/>
        </w:rPr>
        <w:drawing>
          <wp:inline distT="0" distB="0" distL="0" distR="0">
            <wp:extent cx="523875" cy="441325"/>
            <wp:effectExtent l="19050" t="19050" r="28575" b="15875"/>
            <wp:docPr id="61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lum bright="-18000" contrast="36000"/>
                    </a:blip>
                    <a:srcRect/>
                    <a:stretch>
                      <a:fillRect/>
                    </a:stretch>
                  </pic:blipFill>
                  <pic:spPr bwMode="auto">
                    <a:xfrm>
                      <a:off x="0" y="0"/>
                      <a:ext cx="523875" cy="441325"/>
                    </a:xfrm>
                    <a:prstGeom prst="rect">
                      <a:avLst/>
                    </a:prstGeom>
                    <a:noFill/>
                    <a:ln w="9525">
                      <a:solidFill>
                        <a:srgbClr val="000000"/>
                      </a:solidFill>
                      <a:miter lim="800000"/>
                      <a:headEnd/>
                      <a:tailEnd/>
                    </a:ln>
                  </pic:spPr>
                </pic:pic>
              </a:graphicData>
            </a:graphic>
          </wp:inline>
        </w:drawing>
      </w:r>
    </w:p>
    <w:p w:rsidR="001A0F2C" w:rsidRPr="00B71820" w:rsidRDefault="001A0F2C" w:rsidP="001A0F2C">
      <w:r w:rsidRPr="00B71820">
        <w:rPr>
          <w:b/>
        </w:rPr>
        <w:t>1.</w:t>
      </w:r>
      <w:r w:rsidRPr="00B71820">
        <w:t>a. Em và các bạn đặt tính rồi tính.</w:t>
      </w:r>
    </w:p>
    <w:p w:rsidR="001A0F2C" w:rsidRPr="00B71820" w:rsidRDefault="00146016" w:rsidP="001A0F2C">
      <w:pPr>
        <w:tabs>
          <w:tab w:val="left" w:pos="3240"/>
          <w:tab w:val="left" w:pos="4365"/>
          <w:tab w:val="left" w:pos="6420"/>
          <w:tab w:val="left" w:pos="8325"/>
          <w:tab w:val="left" w:pos="8910"/>
        </w:tabs>
      </w:pPr>
      <w:r>
        <w:rPr>
          <w:noProof/>
        </w:rPr>
        <w:pict>
          <v:line id="_x0000_s1203" style="position:absolute;z-index:251651072" from="434pt,5.05pt" to="434pt,81.25pt"/>
        </w:pict>
      </w:r>
      <w:r>
        <w:rPr>
          <w:noProof/>
        </w:rPr>
        <w:pict>
          <v:line id="_x0000_s1201" style="position:absolute;z-index:251652096" from="308pt,5.05pt" to="308pt,81.25pt"/>
        </w:pict>
      </w:r>
      <w:r>
        <w:rPr>
          <w:noProof/>
        </w:rPr>
        <w:pict>
          <v:line id="_x0000_s1199" style="position:absolute;z-index:251653120" from="203pt,5.05pt" to="203pt,81.25pt"/>
        </w:pict>
      </w:r>
      <w:r>
        <w:rPr>
          <w:noProof/>
        </w:rPr>
        <w:pict>
          <v:line id="_x0000_s1198" style="position:absolute;z-index:251654144" from="49pt,24.1pt" to="105pt,24.1pt"/>
        </w:pict>
      </w:r>
      <w:r>
        <w:rPr>
          <w:noProof/>
        </w:rPr>
        <w:pict>
          <v:line id="_x0000_s1197" style="position:absolute;z-index:251655168" from="49pt,5.05pt" to="49pt,81.25pt"/>
        </w:pict>
      </w:r>
      <w:r w:rsidR="001A0F2C" w:rsidRPr="00B71820">
        <w:t xml:space="preserve"> 7,26        3</w:t>
      </w:r>
      <w:r w:rsidR="001A0F2C" w:rsidRPr="00B71820">
        <w:tab/>
        <w:t>85,5</w:t>
      </w:r>
      <w:r w:rsidR="001A0F2C" w:rsidRPr="00B71820">
        <w:tab/>
        <w:t>57           0,32</w:t>
      </w:r>
      <w:r w:rsidR="001A0F2C" w:rsidRPr="00B71820">
        <w:tab/>
        <w:t>8                 91,52</w:t>
      </w:r>
      <w:r w:rsidR="001A0F2C" w:rsidRPr="00B71820">
        <w:tab/>
        <w:t>26</w:t>
      </w:r>
    </w:p>
    <w:p w:rsidR="001A0F2C" w:rsidRPr="00B71820" w:rsidRDefault="00146016" w:rsidP="001A0F2C">
      <w:pPr>
        <w:tabs>
          <w:tab w:val="left" w:pos="2295"/>
          <w:tab w:val="left" w:pos="3240"/>
          <w:tab w:val="center" w:pos="4985"/>
          <w:tab w:val="left" w:pos="5715"/>
          <w:tab w:val="left" w:pos="7860"/>
          <w:tab w:val="left" w:pos="7965"/>
        </w:tabs>
      </w:pPr>
      <w:r>
        <w:rPr>
          <w:noProof/>
        </w:rPr>
        <w:pict>
          <v:line id="_x0000_s1204" style="position:absolute;z-index:251656192" from="434pt,8pt" to="476pt,8pt"/>
        </w:pict>
      </w:r>
      <w:r>
        <w:rPr>
          <w:noProof/>
        </w:rPr>
        <w:pict>
          <v:line id="_x0000_s1202" style="position:absolute;z-index:251657216" from="308pt,8pt" to="350pt,8pt"/>
        </w:pict>
      </w:r>
      <w:r>
        <w:rPr>
          <w:noProof/>
        </w:rPr>
        <w:pict>
          <v:line id="_x0000_s1200" style="position:absolute;z-index:251658240" from="203pt,8pt" to="238pt,8pt"/>
        </w:pict>
      </w:r>
      <w:r w:rsidR="001A0F2C" w:rsidRPr="00B71820">
        <w:tab/>
        <w:t>;</w:t>
      </w:r>
      <w:r w:rsidR="001A0F2C" w:rsidRPr="00B71820">
        <w:tab/>
        <w:t>285</w:t>
      </w:r>
      <w:r w:rsidR="001A0F2C" w:rsidRPr="00B71820">
        <w:tab/>
        <w:t xml:space="preserve">                      32</w:t>
      </w:r>
      <w:r w:rsidR="001A0F2C" w:rsidRPr="00B71820">
        <w:tab/>
      </w:r>
      <w:r w:rsidR="00BB568A">
        <w:t>.........</w:t>
      </w:r>
      <w:r w:rsidR="001A0F2C" w:rsidRPr="00B71820">
        <w:t>5</w:t>
      </w:r>
    </w:p>
    <w:p w:rsidR="001A0F2C" w:rsidRPr="00B71820" w:rsidRDefault="001A0F2C" w:rsidP="001A0F2C">
      <w:pPr>
        <w:tabs>
          <w:tab w:val="left" w:pos="3240"/>
          <w:tab w:val="left" w:pos="4185"/>
          <w:tab w:val="left" w:pos="5715"/>
          <w:tab w:val="left" w:pos="6315"/>
          <w:tab w:val="left" w:pos="8235"/>
          <w:tab w:val="left" w:pos="8820"/>
        </w:tabs>
      </w:pPr>
      <w:r w:rsidRPr="00B71820">
        <w:t xml:space="preserve"> 1 2          2,62</w:t>
      </w:r>
      <w:r w:rsidRPr="00B71820">
        <w:tab/>
        <w:t xml:space="preserve">  00</w:t>
      </w:r>
      <w:r w:rsidRPr="00B71820">
        <w:tab/>
        <w:t>1,5</w:t>
      </w:r>
      <w:r w:rsidRPr="00B71820">
        <w:tab/>
        <w:t>0</w:t>
      </w:r>
      <w:r w:rsidRPr="00B71820">
        <w:tab/>
        <w:t>4                      052</w:t>
      </w:r>
      <w:r w:rsidRPr="00B71820">
        <w:tab/>
        <w:t>3,52</w:t>
      </w:r>
    </w:p>
    <w:p w:rsidR="001A0F2C" w:rsidRPr="00B71820" w:rsidRDefault="001A0F2C" w:rsidP="001A0F2C">
      <w:pPr>
        <w:tabs>
          <w:tab w:val="left" w:pos="8235"/>
        </w:tabs>
      </w:pPr>
      <w:r w:rsidRPr="00B71820">
        <w:t xml:space="preserve">      6</w:t>
      </w:r>
      <w:r w:rsidRPr="00B71820">
        <w:tab/>
        <w:t>00</w:t>
      </w:r>
    </w:p>
    <w:p w:rsidR="001A0F2C" w:rsidRPr="00B71820" w:rsidRDefault="001A0F2C" w:rsidP="001A0F2C">
      <w:r w:rsidRPr="00B71820">
        <w:t xml:space="preserve">      0</w:t>
      </w:r>
    </w:p>
    <w:p w:rsidR="001A0F2C" w:rsidRPr="00B71820" w:rsidRDefault="001A0F2C" w:rsidP="001A0F2C">
      <w:r w:rsidRPr="00B71820">
        <w:t xml:space="preserve">    </w:t>
      </w:r>
    </w:p>
    <w:p w:rsidR="001A0F2C" w:rsidRPr="00B71820" w:rsidRDefault="001A0F2C" w:rsidP="001A0F2C">
      <w:r w:rsidRPr="00B71820">
        <w:t>- Gv chú ý Hs đặt tính rồi tính.</w:t>
      </w:r>
    </w:p>
    <w:p w:rsidR="001A0F2C" w:rsidRPr="00B71820" w:rsidRDefault="001A0F2C" w:rsidP="001A0F2C">
      <w:r w:rsidRPr="00B71820">
        <w:t>- Gv quan sát và giúp đỡ học sinh.</w:t>
      </w:r>
    </w:p>
    <w:p w:rsidR="001A0F2C" w:rsidRPr="00B71820" w:rsidRDefault="001A0F2C" w:rsidP="001A0F2C">
      <w:r>
        <w:rPr>
          <w:noProof/>
        </w:rPr>
        <w:drawing>
          <wp:inline distT="0" distB="0" distL="0" distR="0">
            <wp:extent cx="685800" cy="614045"/>
            <wp:effectExtent l="19050" t="19050" r="19050" b="14605"/>
            <wp:docPr id="6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 cstate="print">
                      <a:lum bright="-36000" contrast="54000"/>
                    </a:blip>
                    <a:srcRect/>
                    <a:stretch>
                      <a:fillRect/>
                    </a:stretch>
                  </pic:blipFill>
                  <pic:spPr bwMode="auto">
                    <a:xfrm>
                      <a:off x="0" y="0"/>
                      <a:ext cx="685800" cy="614045"/>
                    </a:xfrm>
                    <a:prstGeom prst="rect">
                      <a:avLst/>
                    </a:prstGeom>
                    <a:noFill/>
                    <a:ln w="9525">
                      <a:solidFill>
                        <a:srgbClr val="000000"/>
                      </a:solidFill>
                      <a:miter lim="800000"/>
                      <a:headEnd/>
                      <a:tailEnd/>
                    </a:ln>
                  </pic:spPr>
                </pic:pic>
              </a:graphicData>
            </a:graphic>
          </wp:inline>
        </w:drawing>
      </w:r>
    </w:p>
    <w:p w:rsidR="001A0F2C" w:rsidRPr="00B71820" w:rsidRDefault="001A0F2C" w:rsidP="001A0F2C">
      <w:pPr>
        <w:rPr>
          <w:b/>
        </w:rPr>
      </w:pPr>
      <w:r w:rsidRPr="00B71820">
        <w:rPr>
          <w:b/>
        </w:rPr>
        <w:lastRenderedPageBreak/>
        <w:t>2. Đặt tính rồi tính.</w:t>
      </w:r>
    </w:p>
    <w:p w:rsidR="001A0F2C" w:rsidRPr="00B71820" w:rsidRDefault="001A0F2C" w:rsidP="001A0F2C">
      <w:r w:rsidRPr="00B71820">
        <w:t>- Hs đặt tính rồi tính.</w:t>
      </w:r>
    </w:p>
    <w:p w:rsidR="001A0F2C" w:rsidRPr="00B71820" w:rsidRDefault="001A0F2C" w:rsidP="001A0F2C">
      <w:r w:rsidRPr="00B71820">
        <w:t>- Các kết quả như sau:</w:t>
      </w:r>
    </w:p>
    <w:tbl>
      <w:tblPr>
        <w:tblW w:w="0" w:type="auto"/>
        <w:tblLook w:val="01E0" w:firstRow="1" w:lastRow="1" w:firstColumn="1" w:lastColumn="1" w:noHBand="0" w:noVBand="0"/>
      </w:tblPr>
      <w:tblGrid>
        <w:gridCol w:w="2546"/>
        <w:gridCol w:w="2547"/>
        <w:gridCol w:w="2547"/>
        <w:gridCol w:w="2547"/>
      </w:tblGrid>
      <w:tr w:rsidR="001A0F2C" w:rsidRPr="00B71820" w:rsidTr="00146016">
        <w:tc>
          <w:tcPr>
            <w:tcW w:w="2546" w:type="dxa"/>
          </w:tcPr>
          <w:p w:rsidR="001A0F2C" w:rsidRPr="00B71820" w:rsidRDefault="001A0F2C" w:rsidP="00146016">
            <w:pPr>
              <w:jc w:val="center"/>
            </w:pPr>
            <w:r w:rsidRPr="00B71820">
              <w:t>a. 7,8</w:t>
            </w:r>
          </w:p>
        </w:tc>
        <w:tc>
          <w:tcPr>
            <w:tcW w:w="2547" w:type="dxa"/>
          </w:tcPr>
          <w:p w:rsidR="001A0F2C" w:rsidRPr="00B71820" w:rsidRDefault="001A0F2C" w:rsidP="00146016">
            <w:pPr>
              <w:jc w:val="center"/>
            </w:pPr>
            <w:r w:rsidRPr="00B71820">
              <w:t>b. 0,87</w:t>
            </w:r>
          </w:p>
        </w:tc>
        <w:tc>
          <w:tcPr>
            <w:tcW w:w="2547" w:type="dxa"/>
          </w:tcPr>
          <w:p w:rsidR="001A0F2C" w:rsidRPr="00B71820" w:rsidRDefault="001A0F2C" w:rsidP="00146016">
            <w:pPr>
              <w:jc w:val="center"/>
            </w:pPr>
            <w:r w:rsidRPr="00B71820">
              <w:t>c. 1,05</w:t>
            </w:r>
          </w:p>
        </w:tc>
        <w:tc>
          <w:tcPr>
            <w:tcW w:w="2547" w:type="dxa"/>
          </w:tcPr>
          <w:p w:rsidR="001A0F2C" w:rsidRPr="00B71820" w:rsidRDefault="001A0F2C" w:rsidP="00146016">
            <w:pPr>
              <w:jc w:val="center"/>
            </w:pPr>
            <w:r w:rsidRPr="00B71820">
              <w:t>d. 0,423</w:t>
            </w:r>
          </w:p>
        </w:tc>
      </w:tr>
    </w:tbl>
    <w:p w:rsidR="001A0F2C" w:rsidRPr="00B71820" w:rsidRDefault="001A0F2C" w:rsidP="001A0F2C">
      <w:pPr>
        <w:rPr>
          <w:b/>
        </w:rPr>
      </w:pPr>
      <w:r w:rsidRPr="00B71820">
        <w:rPr>
          <w:b/>
        </w:rPr>
        <w:t>3. Tìm x:</w:t>
      </w:r>
    </w:p>
    <w:p w:rsidR="001A0F2C" w:rsidRPr="00B71820" w:rsidRDefault="001A0F2C" w:rsidP="001A0F2C">
      <w:r w:rsidRPr="00B71820">
        <w:t>- Hs tự làm.</w:t>
      </w:r>
    </w:p>
    <w:p w:rsidR="001A0F2C" w:rsidRPr="00B71820" w:rsidRDefault="001A0F2C" w:rsidP="001A0F2C">
      <w:pPr>
        <w:rPr>
          <w:b/>
        </w:rPr>
      </w:pPr>
      <w:r w:rsidRPr="00B71820">
        <w:rPr>
          <w:b/>
        </w:rPr>
        <w:t>4. Giải bài toán sau</w:t>
      </w:r>
    </w:p>
    <w:p w:rsidR="001A0F2C" w:rsidRPr="00B71820" w:rsidRDefault="001A0F2C" w:rsidP="001A0F2C">
      <w:pPr>
        <w:jc w:val="center"/>
      </w:pPr>
      <w:r w:rsidRPr="00B71820">
        <w:t xml:space="preserve">Bài giải           </w:t>
      </w:r>
    </w:p>
    <w:p w:rsidR="001A0F2C" w:rsidRPr="00B71820" w:rsidRDefault="001A0F2C" w:rsidP="001A0F2C">
      <w:pPr>
        <w:jc w:val="center"/>
      </w:pPr>
      <w:r w:rsidRPr="00B71820">
        <w:t xml:space="preserve">  Trung bình mỗi giờ ô tô đó đi được</w:t>
      </w:r>
    </w:p>
    <w:p w:rsidR="001A0F2C" w:rsidRPr="00B71820" w:rsidRDefault="001A0F2C" w:rsidP="001A0F2C">
      <w:pPr>
        <w:jc w:val="center"/>
      </w:pPr>
      <w:r w:rsidRPr="00B71820">
        <w:t>211,2 : 4 = 52,4 (km)</w:t>
      </w:r>
    </w:p>
    <w:p w:rsidR="001A0F2C" w:rsidRPr="00B71820" w:rsidRDefault="001A0F2C" w:rsidP="001A0F2C">
      <w:pPr>
        <w:tabs>
          <w:tab w:val="left" w:pos="4410"/>
        </w:tabs>
        <w:jc w:val="center"/>
      </w:pPr>
      <w:r w:rsidRPr="00B71820">
        <w:t xml:space="preserve">                                          Đáp số: 52,4 km</w:t>
      </w:r>
    </w:p>
    <w:p w:rsidR="001A0F2C" w:rsidRPr="00B71820" w:rsidRDefault="001A0F2C" w:rsidP="001A0F2C"/>
    <w:p w:rsidR="001A0F2C" w:rsidRPr="00B71820" w:rsidRDefault="001A0F2C" w:rsidP="001A0F2C">
      <w:pPr>
        <w:rPr>
          <w:b/>
        </w:rPr>
      </w:pPr>
      <w:r w:rsidRPr="00B71820">
        <w:rPr>
          <w:b/>
        </w:rPr>
        <w:t>5. Giải bài toán sau</w:t>
      </w:r>
    </w:p>
    <w:p w:rsidR="001A0F2C" w:rsidRPr="00B71820" w:rsidRDefault="001A0F2C" w:rsidP="001A0F2C"/>
    <w:p w:rsidR="001A0F2C" w:rsidRPr="00B71820" w:rsidRDefault="001A0F2C" w:rsidP="001A0F2C">
      <w:pPr>
        <w:tabs>
          <w:tab w:val="left" w:pos="4470"/>
        </w:tabs>
      </w:pPr>
      <w:r w:rsidRPr="00B71820">
        <w:tab/>
        <w:t xml:space="preserve">Bài giải           </w:t>
      </w:r>
    </w:p>
    <w:p w:rsidR="001A0F2C" w:rsidRPr="00B71820" w:rsidRDefault="001A0F2C" w:rsidP="001A0F2C">
      <w:r w:rsidRPr="00B71820">
        <w:t xml:space="preserve">                                                     Một bao cân nặng</w:t>
      </w:r>
    </w:p>
    <w:p w:rsidR="001A0F2C" w:rsidRPr="00B71820" w:rsidRDefault="001A0F2C" w:rsidP="001A0F2C">
      <w:pPr>
        <w:jc w:val="center"/>
      </w:pPr>
      <w:r w:rsidRPr="00B71820">
        <w:t>318,5 : 7 = 45,5 (kg)</w:t>
      </w:r>
    </w:p>
    <w:p w:rsidR="001A0F2C" w:rsidRPr="00B71820" w:rsidRDefault="001A0F2C" w:rsidP="001A0F2C">
      <w:pPr>
        <w:tabs>
          <w:tab w:val="left" w:pos="3900"/>
        </w:tabs>
      </w:pPr>
      <w:r w:rsidRPr="00B71820">
        <w:t xml:space="preserve">                                                     15 bao cân nặng số kg</w:t>
      </w:r>
    </w:p>
    <w:p w:rsidR="001A0F2C" w:rsidRPr="00B71820" w:rsidRDefault="001A0F2C" w:rsidP="001A0F2C">
      <w:pPr>
        <w:tabs>
          <w:tab w:val="left" w:pos="4335"/>
        </w:tabs>
      </w:pPr>
      <w:r w:rsidRPr="00B71820">
        <w:tab/>
        <w:t>15 x 45,5 = 682,5 (kg)</w:t>
      </w:r>
    </w:p>
    <w:p w:rsidR="001A0F2C" w:rsidRPr="00B71820" w:rsidRDefault="001A0F2C" w:rsidP="001A0F2C">
      <w:pPr>
        <w:tabs>
          <w:tab w:val="left" w:pos="4335"/>
        </w:tabs>
      </w:pPr>
      <w:r w:rsidRPr="00B71820">
        <w:tab/>
        <w:t xml:space="preserve">                    Đáp số : 682,5 kg </w:t>
      </w:r>
    </w:p>
    <w:p w:rsidR="001A0F2C" w:rsidRPr="00B71820" w:rsidRDefault="001A0F2C" w:rsidP="001A0F2C">
      <w:pPr>
        <w:jc w:val="center"/>
        <w:rPr>
          <w:b/>
        </w:rPr>
      </w:pPr>
      <w:r w:rsidRPr="00B71820">
        <w:rPr>
          <w:b/>
          <w:color w:val="FFFF00"/>
          <w:shd w:val="clear" w:color="auto" w:fill="339966"/>
        </w:rPr>
        <w:t>Báo cáo với  thầy /cô  giáo kết quả những việc các em đã làm</w:t>
      </w:r>
    </w:p>
    <w:p w:rsidR="001A0F2C" w:rsidRDefault="001A0F2C" w:rsidP="001A0F2C">
      <w:pPr>
        <w:jc w:val="center"/>
      </w:pPr>
      <w:r w:rsidRPr="00B71820">
        <w:t>…………………………………………………………………………………………...…………………………………………………….…………………………………………</w:t>
      </w:r>
      <w:r>
        <w:t>…………………………………………………………………………………</w:t>
      </w:r>
    </w:p>
    <w:p w:rsidR="001A0F2C" w:rsidRPr="00B71820" w:rsidRDefault="001A0F2C" w:rsidP="001A0F2C">
      <w:pPr>
        <w:jc w:val="center"/>
        <w:rPr>
          <w:b/>
          <w:bCs/>
          <w:lang w:val="fr-FR"/>
        </w:rPr>
      </w:pPr>
      <w:r>
        <w:t>**************************</w:t>
      </w:r>
    </w:p>
    <w:p w:rsidR="001A0F2C" w:rsidRPr="00B71820" w:rsidRDefault="001A0F2C" w:rsidP="001A0F2C">
      <w:pPr>
        <w:jc w:val="center"/>
        <w:rPr>
          <w:b/>
          <w:bCs/>
          <w:lang w:val="fr-FR"/>
        </w:rPr>
      </w:pPr>
    </w:p>
    <w:p w:rsidR="001A0F2C" w:rsidRPr="00B71820" w:rsidRDefault="001A0F2C" w:rsidP="001A0F2C">
      <w:pPr>
        <w:jc w:val="center"/>
        <w:rPr>
          <w:b/>
          <w:bCs/>
          <w:lang w:val="fr-FR"/>
        </w:rPr>
      </w:pPr>
    </w:p>
    <w:p w:rsidR="001A0F2C" w:rsidRPr="00B71820" w:rsidRDefault="001A0F2C" w:rsidP="001A0F2C">
      <w:pPr>
        <w:jc w:val="center"/>
        <w:rPr>
          <w:b/>
          <w:bCs/>
          <w:lang w:val="fr-FR"/>
        </w:rPr>
      </w:pPr>
      <w:r w:rsidRPr="00B71820">
        <w:rPr>
          <w:b/>
          <w:bCs/>
          <w:lang w:val="fr-FR"/>
        </w:rPr>
        <w:t>Tiết 2 Tiếng Việt</w:t>
      </w:r>
    </w:p>
    <w:p w:rsidR="001A0F2C" w:rsidRPr="00B71820" w:rsidRDefault="001A0F2C" w:rsidP="001A0F2C">
      <w:pPr>
        <w:jc w:val="center"/>
        <w:rPr>
          <w:b/>
          <w:bCs/>
          <w:lang w:val="fr-FR"/>
        </w:rPr>
      </w:pPr>
    </w:p>
    <w:p w:rsidR="001A0F2C" w:rsidRPr="00B71820" w:rsidRDefault="001A0F2C" w:rsidP="001A0F2C">
      <w:pPr>
        <w:jc w:val="center"/>
        <w:rPr>
          <w:b/>
          <w:bCs/>
          <w:lang w:val="fr-FR"/>
        </w:rPr>
      </w:pPr>
      <w:r w:rsidRPr="00B71820">
        <w:rPr>
          <w:b/>
          <w:bCs/>
          <w:lang w:val="fr-FR"/>
        </w:rPr>
        <w:t xml:space="preserve">Bài </w:t>
      </w:r>
      <w:r w:rsidR="00BB568A">
        <w:rPr>
          <w:b/>
          <w:bCs/>
          <w:lang w:val="fr-FR"/>
        </w:rPr>
        <w:t>.........</w:t>
      </w:r>
      <w:r w:rsidRPr="00B71820">
        <w:rPr>
          <w:b/>
          <w:bCs/>
          <w:lang w:val="fr-FR"/>
        </w:rPr>
        <w:t>C CẢI TẠO MÔI TRƯỜNG ( Tiết 2)</w:t>
      </w:r>
    </w:p>
    <w:p w:rsidR="001A0F2C" w:rsidRPr="00B71820" w:rsidRDefault="001A0F2C" w:rsidP="001A0F2C">
      <w:pPr>
        <w:rPr>
          <w:b/>
        </w:rPr>
      </w:pPr>
      <w:r w:rsidRPr="00B71820">
        <w:rPr>
          <w:b/>
        </w:rPr>
        <w:t xml:space="preserve">I.Mục tiêu: </w:t>
      </w:r>
    </w:p>
    <w:p w:rsidR="001A0F2C" w:rsidRPr="00B71820" w:rsidRDefault="001A0F2C" w:rsidP="001A0F2C">
      <w:r w:rsidRPr="00B71820">
        <w:rPr>
          <w:b/>
        </w:rPr>
        <w:t>-</w:t>
      </w:r>
      <w:r w:rsidRPr="00B71820">
        <w:t>Tài liệu hướng dẫn học.</w:t>
      </w:r>
    </w:p>
    <w:p w:rsidR="001A0F2C" w:rsidRPr="00B71820" w:rsidRDefault="001A0F2C" w:rsidP="001A0F2C">
      <w:r w:rsidRPr="00B71820">
        <w:t>* HSMN viết được đoạn văn hay .</w:t>
      </w:r>
    </w:p>
    <w:p w:rsidR="001A0F2C" w:rsidRPr="00B71820" w:rsidRDefault="001A0F2C" w:rsidP="001A0F2C">
      <w:r w:rsidRPr="00B71820">
        <w:t>- Liên hệ: Việc bảo vệ môi trường rừng và môi trường sống xung quanh.</w:t>
      </w:r>
    </w:p>
    <w:p w:rsidR="001A0F2C" w:rsidRPr="00B71820" w:rsidRDefault="001A0F2C" w:rsidP="001A0F2C">
      <w:pPr>
        <w:outlineLvl w:val="0"/>
        <w:rPr>
          <w:b/>
        </w:rPr>
      </w:pPr>
      <w:r w:rsidRPr="00B71820">
        <w:rPr>
          <w:b/>
        </w:rPr>
        <w:t>II. Đồ dùng dạy học:</w:t>
      </w:r>
    </w:p>
    <w:p w:rsidR="001A0F2C" w:rsidRPr="00B71820" w:rsidRDefault="001A0F2C" w:rsidP="001A0F2C">
      <w:pPr>
        <w:jc w:val="both"/>
      </w:pPr>
      <w:r w:rsidRPr="00B71820">
        <w:t>+ GV: Tài liệu HDH Tiếng Việt 5 tập 1B.</w:t>
      </w:r>
    </w:p>
    <w:p w:rsidR="001A0F2C" w:rsidRPr="00B71820" w:rsidRDefault="001A0F2C" w:rsidP="001A0F2C">
      <w:pPr>
        <w:jc w:val="both"/>
      </w:pPr>
      <w:r w:rsidRPr="00B71820">
        <w:t xml:space="preserve">            Phiếu học tập BT5a/151.</w:t>
      </w:r>
    </w:p>
    <w:p w:rsidR="001A0F2C" w:rsidRPr="00B71820" w:rsidRDefault="001A0F2C" w:rsidP="001A0F2C">
      <w:pPr>
        <w:jc w:val="both"/>
      </w:pPr>
      <w:r w:rsidRPr="00B71820">
        <w:t>+ HS: Tài liệu HDH Tiếng Việt 5 tập 1B.</w:t>
      </w:r>
    </w:p>
    <w:p w:rsidR="001A0F2C" w:rsidRPr="00B71820" w:rsidRDefault="001A0F2C" w:rsidP="001A0F2C">
      <w:pPr>
        <w:outlineLvl w:val="0"/>
        <w:rPr>
          <w:b/>
        </w:rPr>
      </w:pPr>
      <w:r w:rsidRPr="00B71820">
        <w:rPr>
          <w:b/>
        </w:rPr>
        <w:t>III. Các hoạt động dạy học: Khởi động</w:t>
      </w:r>
    </w:p>
    <w:p w:rsidR="001A0F2C" w:rsidRPr="00B71820" w:rsidRDefault="001A0F2C" w:rsidP="001A0F2C">
      <w:pPr>
        <w:outlineLvl w:val="0"/>
        <w:rPr>
          <w:b/>
        </w:rPr>
      </w:pPr>
      <w:r w:rsidRPr="00B71820">
        <w:rPr>
          <w:b/>
        </w:rPr>
        <w:t>* Khởi động: HS hát.</w:t>
      </w:r>
    </w:p>
    <w:p w:rsidR="001A0F2C" w:rsidRPr="00B71820" w:rsidRDefault="001A0F2C" w:rsidP="001A0F2C">
      <w:pPr>
        <w:spacing w:line="360" w:lineRule="auto"/>
        <w:outlineLvl w:val="0"/>
        <w:rPr>
          <w:b/>
        </w:rPr>
      </w:pPr>
      <w:r w:rsidRPr="00B71820">
        <w:t>GV gt bài , HS đọc đầu bài, ghi đầu bài và đọc mục tiêu</w:t>
      </w:r>
      <w:r w:rsidRPr="00B71820">
        <w:rPr>
          <w:b/>
        </w:rPr>
        <w:t>.</w:t>
      </w:r>
    </w:p>
    <w:p w:rsidR="001A0F2C" w:rsidRPr="00B71820" w:rsidRDefault="001A0F2C" w:rsidP="001A0F2C">
      <w:pPr>
        <w:numPr>
          <w:ilvl w:val="0"/>
          <w:numId w:val="9"/>
        </w:numPr>
      </w:pPr>
      <w:r w:rsidRPr="00B71820">
        <w:rPr>
          <w:b/>
        </w:rPr>
        <w:lastRenderedPageBreak/>
        <w:t>Hoạt động thực hành</w:t>
      </w:r>
      <w:r w:rsidRPr="00B71820">
        <w:t>.</w:t>
      </w:r>
    </w:p>
    <w:p w:rsidR="001A0F2C" w:rsidRPr="00B71820" w:rsidRDefault="001A0F2C" w:rsidP="001A0F2C">
      <w:pPr>
        <w:ind w:left="720"/>
      </w:pPr>
    </w:p>
    <w:p w:rsidR="001A0F2C" w:rsidRPr="00B71820" w:rsidRDefault="001A0F2C" w:rsidP="001A0F2C">
      <w:pPr>
        <w:ind w:left="720"/>
      </w:pPr>
      <w:r>
        <w:rPr>
          <w:noProof/>
        </w:rPr>
        <w:drawing>
          <wp:inline distT="0" distB="0" distL="0" distR="0">
            <wp:extent cx="504825" cy="419100"/>
            <wp:effectExtent l="19050" t="0" r="9525" b="0"/>
            <wp:docPr id="619"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Pr="00B71820" w:rsidRDefault="001A0F2C" w:rsidP="001A0F2C"/>
    <w:p w:rsidR="001A0F2C" w:rsidRPr="00B71820" w:rsidRDefault="001A0F2C" w:rsidP="001A0F2C">
      <w:pPr>
        <w:ind w:left="720"/>
        <w:rPr>
          <w:b/>
        </w:rPr>
      </w:pPr>
      <w:r w:rsidRPr="00B71820">
        <w:rPr>
          <w:b/>
        </w:rPr>
        <w:t>H Đ5.Tập viết đoạn văn tả người.</w:t>
      </w:r>
    </w:p>
    <w:p w:rsidR="001A0F2C" w:rsidRPr="00B71820" w:rsidRDefault="001A0F2C" w:rsidP="001A0F2C">
      <w:pPr>
        <w:numPr>
          <w:ilvl w:val="0"/>
          <w:numId w:val="11"/>
        </w:numPr>
      </w:pPr>
      <w:r w:rsidRPr="00B71820">
        <w:t>HS thực hiện cá nhân.</w:t>
      </w:r>
    </w:p>
    <w:p w:rsidR="001A0F2C" w:rsidRPr="00B71820" w:rsidRDefault="001A0F2C" w:rsidP="001A0F2C">
      <w:pPr>
        <w:ind w:left="720"/>
      </w:pPr>
      <w:r w:rsidRPr="00B71820">
        <w:t xml:space="preserve">HS thực hiện </w:t>
      </w:r>
    </w:p>
    <w:p w:rsidR="001A0F2C" w:rsidRPr="00B71820" w:rsidRDefault="001A0F2C" w:rsidP="001A0F2C">
      <w:pPr>
        <w:ind w:left="720"/>
      </w:pPr>
      <w:r w:rsidRPr="00B71820">
        <w:t>Báo cáo kết quả với thầy cô.</w:t>
      </w:r>
    </w:p>
    <w:p w:rsidR="001A0F2C" w:rsidRPr="00B71820" w:rsidRDefault="001A0F2C" w:rsidP="001A0F2C">
      <w:pPr>
        <w:ind w:left="720"/>
        <w:rPr>
          <w:noProof/>
        </w:rPr>
      </w:pPr>
      <w:r>
        <w:rPr>
          <w:noProof/>
        </w:rPr>
        <w:drawing>
          <wp:inline distT="0" distB="0" distL="0" distR="0">
            <wp:extent cx="523875" cy="419100"/>
            <wp:effectExtent l="19050" t="19050" r="28575" b="19050"/>
            <wp:docPr id="620"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Pr="00B71820" w:rsidRDefault="001A0F2C" w:rsidP="001A0F2C">
      <w:pPr>
        <w:ind w:left="720"/>
        <w:rPr>
          <w:b/>
          <w:noProof/>
        </w:rPr>
      </w:pPr>
      <w:r w:rsidRPr="00B71820">
        <w:rPr>
          <w:b/>
          <w:noProof/>
        </w:rPr>
        <w:t>H Đ6. Đọc đoạn văn của em cho các bạn trong nhóm.</w:t>
      </w:r>
    </w:p>
    <w:p w:rsidR="001A0F2C" w:rsidRPr="00B71820" w:rsidRDefault="001A0F2C" w:rsidP="001A0F2C">
      <w:pPr>
        <w:ind w:left="720"/>
      </w:pPr>
      <w:r w:rsidRPr="00B71820">
        <w:t xml:space="preserve">HS thực hiện </w:t>
      </w:r>
    </w:p>
    <w:p w:rsidR="001A0F2C" w:rsidRPr="00B71820" w:rsidRDefault="001A0F2C" w:rsidP="001A0F2C">
      <w:pPr>
        <w:ind w:left="720"/>
      </w:pPr>
      <w:r w:rsidRPr="00B71820">
        <w:t>Báo cáo kết quả với thầy cô.</w:t>
      </w:r>
    </w:p>
    <w:p w:rsidR="001A0F2C" w:rsidRPr="00B71820" w:rsidRDefault="001A0F2C" w:rsidP="001A0F2C">
      <w:pPr>
        <w:ind w:left="720"/>
        <w:rPr>
          <w:noProof/>
        </w:rPr>
      </w:pPr>
      <w:r>
        <w:rPr>
          <w:b/>
          <w:noProof/>
        </w:rPr>
        <w:drawing>
          <wp:inline distT="0" distB="0" distL="0" distR="0">
            <wp:extent cx="476250" cy="447675"/>
            <wp:effectExtent l="19050" t="0" r="0" b="0"/>
            <wp:docPr id="621"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6"/>
                    <a:srcRect/>
                    <a:stretch>
                      <a:fillRect/>
                    </a:stretch>
                  </pic:blipFill>
                  <pic:spPr bwMode="auto">
                    <a:xfrm>
                      <a:off x="0" y="0"/>
                      <a:ext cx="476250" cy="447675"/>
                    </a:xfrm>
                    <a:prstGeom prst="rect">
                      <a:avLst/>
                    </a:prstGeom>
                    <a:noFill/>
                    <a:ln w="9525">
                      <a:noFill/>
                      <a:miter lim="800000"/>
                      <a:headEnd/>
                      <a:tailEnd/>
                    </a:ln>
                  </pic:spPr>
                </pic:pic>
              </a:graphicData>
            </a:graphic>
          </wp:inline>
        </w:drawing>
      </w:r>
    </w:p>
    <w:p w:rsidR="001A0F2C" w:rsidRPr="00B71820" w:rsidRDefault="001A0F2C" w:rsidP="001A0F2C">
      <w:pPr>
        <w:ind w:left="720"/>
        <w:rPr>
          <w:b/>
          <w:noProof/>
        </w:rPr>
      </w:pPr>
      <w:r w:rsidRPr="00B71820">
        <w:rPr>
          <w:b/>
          <w:noProof/>
        </w:rPr>
        <w:t>H Đ7. Cả lớp bình chọn đoạn văn hay nhất.</w:t>
      </w:r>
    </w:p>
    <w:p w:rsidR="001A0F2C" w:rsidRPr="00B71820" w:rsidRDefault="001A0F2C" w:rsidP="001A0F2C">
      <w:pPr>
        <w:ind w:left="720"/>
      </w:pPr>
      <w:r w:rsidRPr="00B71820">
        <w:t xml:space="preserve">HS thực hiện </w:t>
      </w:r>
    </w:p>
    <w:p w:rsidR="001A0F2C" w:rsidRPr="00B71820" w:rsidRDefault="001A0F2C" w:rsidP="001A0F2C">
      <w:pPr>
        <w:ind w:left="720"/>
      </w:pPr>
      <w:r w:rsidRPr="00B71820">
        <w:t>Báo cáo kết quả với thầy cô.</w:t>
      </w:r>
    </w:p>
    <w:p w:rsidR="001A0F2C" w:rsidRPr="00B71820" w:rsidRDefault="001A0F2C" w:rsidP="001A0F2C">
      <w:pPr>
        <w:ind w:left="720"/>
        <w:rPr>
          <w:b/>
        </w:rPr>
      </w:pPr>
    </w:p>
    <w:p w:rsidR="001A0F2C" w:rsidRPr="00B71820" w:rsidRDefault="001A0F2C" w:rsidP="001A0F2C">
      <w:pPr>
        <w:rPr>
          <w:b/>
        </w:rPr>
      </w:pPr>
      <w:r w:rsidRPr="00B71820">
        <w:rPr>
          <w:b/>
        </w:rPr>
        <w:t xml:space="preserve">   C. Hoạt động ứng dụng:</w:t>
      </w:r>
    </w:p>
    <w:p w:rsidR="001A0F2C" w:rsidRPr="00B71820" w:rsidRDefault="001A0F2C" w:rsidP="001A0F2C">
      <w:pPr>
        <w:rPr>
          <w:b/>
          <w:lang w:val="pt-BR"/>
        </w:rPr>
      </w:pPr>
      <w:r w:rsidRPr="00B71820">
        <w:t xml:space="preserve">               </w:t>
      </w:r>
      <w:r>
        <w:rPr>
          <w:b/>
          <w:noProof/>
        </w:rPr>
        <w:drawing>
          <wp:inline distT="0" distB="0" distL="0" distR="0">
            <wp:extent cx="523875" cy="600075"/>
            <wp:effectExtent l="19050" t="0" r="9525" b="0"/>
            <wp:docPr id="622" name="Picture 214"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Pr="00B71820" w:rsidRDefault="001A0F2C" w:rsidP="001A0F2C">
      <w:r w:rsidRPr="00B71820">
        <w:tab/>
        <w:t>- Hướng dẫn học sinh về nhà thực hiện hoạt động ứng dụng</w:t>
      </w:r>
    </w:p>
    <w:p w:rsidR="001A0F2C" w:rsidRPr="00B71820" w:rsidRDefault="001A0F2C" w:rsidP="001A0F2C">
      <w:pPr>
        <w:rPr>
          <w:b/>
          <w:bCs/>
          <w:lang w:val="fr-FR"/>
        </w:rPr>
      </w:pPr>
      <w:r w:rsidRPr="00B71820">
        <w:t>……………………………………………………………………………………………………………………………………………………………………………………</w:t>
      </w:r>
    </w:p>
    <w:p w:rsidR="001A0F2C" w:rsidRPr="00B71820" w:rsidRDefault="001A0F2C" w:rsidP="001A0F2C">
      <w:pPr>
        <w:rPr>
          <w:b/>
          <w:bCs/>
          <w:lang w:val="fr-FR"/>
        </w:rPr>
      </w:pPr>
      <w:r w:rsidRPr="00B71820">
        <w:rPr>
          <w:b/>
          <w:bCs/>
          <w:lang w:val="fr-FR"/>
        </w:rPr>
        <w:t xml:space="preserve">                                  </w:t>
      </w:r>
    </w:p>
    <w:p w:rsidR="001A0F2C" w:rsidRPr="00B71820" w:rsidRDefault="001A0F2C" w:rsidP="001A0F2C">
      <w:pPr>
        <w:ind w:left="1440" w:firstLine="720"/>
        <w:rPr>
          <w:b/>
          <w:bCs/>
          <w:lang w:val="fr-FR"/>
        </w:rPr>
      </w:pPr>
      <w:r w:rsidRPr="00B71820">
        <w:rPr>
          <w:b/>
          <w:bCs/>
          <w:lang w:val="fr-FR"/>
        </w:rPr>
        <w:t>*********************************</w:t>
      </w:r>
    </w:p>
    <w:p w:rsidR="001A0F2C" w:rsidRPr="00B71820" w:rsidRDefault="001A0F2C" w:rsidP="001A0F2C">
      <w:pPr>
        <w:jc w:val="center"/>
        <w:rPr>
          <w:b/>
          <w:lang w:val="pt-BR"/>
        </w:rPr>
      </w:pPr>
      <w:r w:rsidRPr="00B71820">
        <w:rPr>
          <w:b/>
          <w:lang w:val="pt-BR"/>
        </w:rPr>
        <w:t>Tiết 3 Khoa học</w:t>
      </w:r>
    </w:p>
    <w:p w:rsidR="001A0F2C" w:rsidRPr="00B71820" w:rsidRDefault="001A0F2C" w:rsidP="001A0F2C">
      <w:pPr>
        <w:jc w:val="center"/>
        <w:rPr>
          <w:b/>
          <w:i/>
          <w:lang w:val="pt-BR"/>
        </w:rPr>
      </w:pPr>
      <w:r w:rsidRPr="00B71820">
        <w:rPr>
          <w:b/>
          <w:lang w:val="pt-BR"/>
        </w:rPr>
        <w:t xml:space="preserve">BÀI </w:t>
      </w:r>
      <w:r w:rsidR="00BB568A">
        <w:rPr>
          <w:b/>
          <w:lang w:val="pt-BR"/>
        </w:rPr>
        <w:t>.........</w:t>
      </w:r>
      <w:r w:rsidRPr="00B71820">
        <w:rPr>
          <w:b/>
          <w:lang w:val="pt-BR"/>
        </w:rPr>
        <w:t>:     ĐÁ VÔI, XI MĂNG</w:t>
      </w:r>
    </w:p>
    <w:p w:rsidR="001A0F2C" w:rsidRPr="00B71820" w:rsidRDefault="001A0F2C" w:rsidP="001A0F2C">
      <w:pPr>
        <w:jc w:val="center"/>
        <w:rPr>
          <w:lang w:val="pt-BR"/>
        </w:rPr>
      </w:pPr>
      <w:r w:rsidRPr="00B71820">
        <w:rPr>
          <w:lang w:val="pt-BR"/>
        </w:rPr>
        <w:t>(tiết 2)</w:t>
      </w:r>
    </w:p>
    <w:p w:rsidR="001A0F2C" w:rsidRPr="00B71820" w:rsidRDefault="001A0F2C" w:rsidP="001A0F2C">
      <w:pPr>
        <w:rPr>
          <w:lang w:val="pt-BR"/>
        </w:rPr>
      </w:pPr>
      <w:r w:rsidRPr="00B71820">
        <w:rPr>
          <w:lang w:val="pt-BR"/>
        </w:rPr>
        <w:t>Mục tiêu</w:t>
      </w:r>
    </w:p>
    <w:p w:rsidR="001A0F2C" w:rsidRPr="00B71820" w:rsidRDefault="001A0F2C" w:rsidP="001A0F2C">
      <w:pPr>
        <w:pBdr>
          <w:top w:val="single" w:sz="4" w:space="1" w:color="auto"/>
          <w:left w:val="single" w:sz="4" w:space="4" w:color="auto"/>
          <w:bottom w:val="single" w:sz="4" w:space="1" w:color="auto"/>
          <w:right w:val="single" w:sz="4" w:space="4" w:color="auto"/>
        </w:pBdr>
        <w:rPr>
          <w:lang w:val="pt-BR"/>
        </w:rPr>
      </w:pPr>
      <w:r w:rsidRPr="00B71820">
        <w:rPr>
          <w:lang w:val="pt-BR"/>
        </w:rPr>
        <w:t>Sau bài học, em:</w:t>
      </w:r>
    </w:p>
    <w:p w:rsidR="001A0F2C" w:rsidRPr="00B71820" w:rsidRDefault="001A0F2C" w:rsidP="001A0F2C">
      <w:pPr>
        <w:pBdr>
          <w:top w:val="single" w:sz="4" w:space="1" w:color="auto"/>
          <w:left w:val="single" w:sz="4" w:space="4" w:color="auto"/>
          <w:bottom w:val="single" w:sz="4" w:space="1" w:color="auto"/>
          <w:right w:val="single" w:sz="4" w:space="4" w:color="auto"/>
        </w:pBdr>
        <w:ind w:firstLine="720"/>
        <w:rPr>
          <w:lang w:val="pt-BR"/>
        </w:rPr>
      </w:pPr>
      <w:r w:rsidRPr="00B71820">
        <w:rPr>
          <w:lang w:val="pt-BR"/>
        </w:rPr>
        <w:t>- Nhận biết được đá vôi, xi măng trong thực tiễn</w:t>
      </w:r>
    </w:p>
    <w:p w:rsidR="001A0F2C" w:rsidRPr="00B71820" w:rsidRDefault="001A0F2C" w:rsidP="001A0F2C">
      <w:pPr>
        <w:pBdr>
          <w:top w:val="single" w:sz="4" w:space="1" w:color="auto"/>
          <w:left w:val="single" w:sz="4" w:space="4" w:color="auto"/>
          <w:bottom w:val="single" w:sz="4" w:space="1" w:color="auto"/>
          <w:right w:val="single" w:sz="4" w:space="4" w:color="auto"/>
        </w:pBdr>
        <w:ind w:firstLine="720"/>
        <w:rPr>
          <w:lang w:val="pt-BR"/>
        </w:rPr>
      </w:pPr>
      <w:r w:rsidRPr="00B71820">
        <w:rPr>
          <w:lang w:val="pt-BR"/>
        </w:rPr>
        <w:t>-HSMN: Nêu được việc khai thác đá vôi, sản xuất xi măng làm ô nhiễm môi trường và sự cần thiết phải khai thác đá vôi hợp lý</w:t>
      </w:r>
    </w:p>
    <w:p w:rsidR="001A0F2C" w:rsidRPr="00B71820" w:rsidRDefault="001A0F2C" w:rsidP="001A0F2C">
      <w:pPr>
        <w:rPr>
          <w:b/>
          <w:color w:val="000000"/>
          <w:lang w:val="pt-BR"/>
        </w:rPr>
      </w:pPr>
    </w:p>
    <w:p w:rsidR="001A0F2C" w:rsidRPr="00B71820" w:rsidRDefault="001A0F2C" w:rsidP="001A0F2C">
      <w:pPr>
        <w:rPr>
          <w:b/>
          <w:color w:val="000000"/>
          <w:lang w:val="pt-BR"/>
        </w:rPr>
      </w:pPr>
      <w:r w:rsidRPr="00B71820">
        <w:rPr>
          <w:b/>
          <w:color w:val="000000"/>
          <w:lang w:val="pt-BR"/>
        </w:rPr>
        <w:t>- Khởi động: HS chơi trò chơi</w:t>
      </w:r>
    </w:p>
    <w:p w:rsidR="001A0F2C" w:rsidRPr="00B71820" w:rsidRDefault="001A0F2C" w:rsidP="001A0F2C">
      <w:pPr>
        <w:rPr>
          <w:b/>
          <w:color w:val="000000"/>
          <w:lang w:val="pt-BR"/>
        </w:rPr>
      </w:pPr>
      <w:r w:rsidRPr="00B71820">
        <w:rPr>
          <w:b/>
          <w:color w:val="000000"/>
          <w:lang w:val="pt-BR"/>
        </w:rPr>
        <w:t>- Vào bài:</w:t>
      </w:r>
      <w:r w:rsidRPr="00B71820">
        <w:rPr>
          <w:color w:val="000000"/>
          <w:lang w:val="pt-BR"/>
        </w:rPr>
        <w:t xml:space="preserve"> Viết đầu bài – đọc mục tiêu.</w:t>
      </w:r>
    </w:p>
    <w:p w:rsidR="001A0F2C" w:rsidRPr="00B71820" w:rsidRDefault="001A0F2C" w:rsidP="001A0F2C">
      <w:pPr>
        <w:rPr>
          <w:b/>
          <w:lang w:val="pt-BR"/>
        </w:rPr>
      </w:pPr>
    </w:p>
    <w:p w:rsidR="001A0F2C" w:rsidRPr="00B71820" w:rsidRDefault="001A0F2C" w:rsidP="001A0F2C">
      <w:pPr>
        <w:rPr>
          <w:b/>
          <w:lang w:val="pt-BR"/>
        </w:rPr>
      </w:pPr>
      <w:r w:rsidRPr="00B71820">
        <w:rPr>
          <w:b/>
          <w:lang w:val="pt-BR"/>
        </w:rPr>
        <w:lastRenderedPageBreak/>
        <w:t xml:space="preserve">                                   TIẾT 2</w:t>
      </w:r>
    </w:p>
    <w:p w:rsidR="001A0F2C" w:rsidRPr="00B71820" w:rsidRDefault="001A0F2C" w:rsidP="001A0F2C">
      <w:pPr>
        <w:rPr>
          <w:b/>
          <w:lang w:val="pt-BR"/>
        </w:rPr>
      </w:pPr>
      <w:r w:rsidRPr="00B71820">
        <w:rPr>
          <w:b/>
          <w:lang w:val="pt-BR"/>
        </w:rPr>
        <w:t>B. HOẠT ĐỘNG THỰC HÀNH</w:t>
      </w:r>
    </w:p>
    <w:p w:rsidR="001A0F2C" w:rsidRPr="00B71820" w:rsidRDefault="001A0F2C" w:rsidP="001A0F2C">
      <w:pPr>
        <w:rPr>
          <w:noProof/>
          <w:color w:val="FF0000"/>
        </w:rPr>
      </w:pPr>
      <w:r>
        <w:rPr>
          <w:noProof/>
          <w:color w:val="FF0000"/>
        </w:rPr>
        <w:drawing>
          <wp:inline distT="0" distB="0" distL="0" distR="0">
            <wp:extent cx="561975" cy="448310"/>
            <wp:effectExtent l="19050" t="19050" r="28575" b="27940"/>
            <wp:docPr id="6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lum bright="-18000" contrast="48000"/>
                    </a:blip>
                    <a:srcRect/>
                    <a:stretch>
                      <a:fillRect/>
                    </a:stretch>
                  </pic:blipFill>
                  <pic:spPr bwMode="auto">
                    <a:xfrm>
                      <a:off x="0" y="0"/>
                      <a:ext cx="561975" cy="448310"/>
                    </a:xfrm>
                    <a:prstGeom prst="rect">
                      <a:avLst/>
                    </a:prstGeom>
                    <a:noFill/>
                    <a:ln w="9525">
                      <a:solidFill>
                        <a:srgbClr val="000000"/>
                      </a:solidFill>
                      <a:miter lim="800000"/>
                      <a:headEnd/>
                      <a:tailEnd/>
                    </a:ln>
                  </pic:spPr>
                </pic:pic>
              </a:graphicData>
            </a:graphic>
          </wp:inline>
        </w:drawing>
      </w:r>
    </w:p>
    <w:p w:rsidR="001A0F2C" w:rsidRPr="00B71820" w:rsidRDefault="001A0F2C" w:rsidP="001A0F2C">
      <w:pPr>
        <w:rPr>
          <w:b/>
          <w:lang w:val="pt-BR"/>
        </w:rPr>
      </w:pPr>
      <w:r w:rsidRPr="00B71820">
        <w:rPr>
          <w:b/>
          <w:lang w:val="pt-BR"/>
        </w:rPr>
        <w:t>Thực hiện dự án nhỏ : Sưu tầm tranh ảnh, thông tin để trả lời một trong hai câu hỏi dưới đây:</w:t>
      </w:r>
    </w:p>
    <w:p w:rsidR="001A0F2C" w:rsidRPr="00B71820" w:rsidRDefault="001A0F2C" w:rsidP="001A0F2C">
      <w:pPr>
        <w:rPr>
          <w:lang w:val="pt-BR"/>
        </w:rPr>
      </w:pPr>
      <w:r w:rsidRPr="00B71820">
        <w:rPr>
          <w:lang w:val="pt-BR"/>
        </w:rPr>
        <w:t>? Tại sao cần khai thác đá vôi hợp lí ?</w:t>
      </w:r>
    </w:p>
    <w:p w:rsidR="001A0F2C" w:rsidRPr="00B71820" w:rsidRDefault="001A0F2C" w:rsidP="001A0F2C">
      <w:pPr>
        <w:rPr>
          <w:lang w:val="pt-BR"/>
        </w:rPr>
      </w:pPr>
      <w:r w:rsidRPr="00B71820">
        <w:rPr>
          <w:lang w:val="pt-BR"/>
        </w:rPr>
        <w:t>? Việc khai thác đá vôi và sản xuất xi măng có ảnh hưởng gì đến môi trường sống?</w:t>
      </w:r>
    </w:p>
    <w:p w:rsidR="001A0F2C" w:rsidRPr="00B71820" w:rsidRDefault="001A0F2C" w:rsidP="001A0F2C">
      <w:pPr>
        <w:rPr>
          <w:lang w:val="pt-BR"/>
        </w:rPr>
      </w:pPr>
      <w:r w:rsidRPr="00B71820">
        <w:rPr>
          <w:lang w:val="pt-BR"/>
        </w:rPr>
        <w:t>- HS thực hiện</w:t>
      </w:r>
    </w:p>
    <w:p w:rsidR="001A0F2C" w:rsidRPr="00B71820" w:rsidRDefault="001A0F2C" w:rsidP="001A0F2C">
      <w:pPr>
        <w:rPr>
          <w:lang w:val="pt-BR"/>
        </w:rPr>
      </w:pPr>
      <w:r w:rsidRPr="00B71820">
        <w:rPr>
          <w:lang w:val="pt-BR"/>
        </w:rPr>
        <w:t>- Gv theo dõi</w:t>
      </w:r>
    </w:p>
    <w:p w:rsidR="001A0F2C" w:rsidRPr="00B71820" w:rsidRDefault="001A0F2C" w:rsidP="001A0F2C">
      <w:pPr>
        <w:rPr>
          <w:lang w:val="pt-BR"/>
        </w:rPr>
      </w:pPr>
      <w:r w:rsidRPr="00B71820">
        <w:rPr>
          <w:lang w:val="pt-BR"/>
        </w:rPr>
        <w:t>- Gv nhận xét</w:t>
      </w:r>
    </w:p>
    <w:p w:rsidR="001A0F2C" w:rsidRPr="00B71820" w:rsidRDefault="001A0F2C" w:rsidP="001A0F2C">
      <w:pPr>
        <w:rPr>
          <w:b/>
          <w:lang w:val="pt-BR"/>
        </w:rPr>
      </w:pPr>
      <w:r w:rsidRPr="00B71820">
        <w:rPr>
          <w:b/>
          <w:lang w:val="pt-BR"/>
        </w:rPr>
        <w:t xml:space="preserve"> C. HOẠT ĐỘNG ỨNG DỤNG</w:t>
      </w:r>
    </w:p>
    <w:p w:rsidR="001A0F2C" w:rsidRPr="00B71820" w:rsidRDefault="001A0F2C" w:rsidP="001A0F2C">
      <w:pPr>
        <w:rPr>
          <w:lang w:val="pt-BR"/>
        </w:rPr>
      </w:pPr>
      <w:r>
        <w:rPr>
          <w:b/>
          <w:noProof/>
        </w:rPr>
        <w:drawing>
          <wp:inline distT="0" distB="0" distL="0" distR="0">
            <wp:extent cx="685800" cy="600075"/>
            <wp:effectExtent l="19050" t="0" r="0" b="0"/>
            <wp:docPr id="624" name="Picture 21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Pr="00B71820" w:rsidRDefault="001A0F2C" w:rsidP="001A0F2C">
      <w:pPr>
        <w:rPr>
          <w:lang w:val="pt-BR"/>
        </w:rPr>
      </w:pPr>
      <w:r w:rsidRPr="00B71820">
        <w:rPr>
          <w:lang w:val="pt-BR"/>
        </w:rPr>
        <w:t>- Thực hiện theo yêu cầu của tài liệu hướng dẫn học</w:t>
      </w:r>
    </w:p>
    <w:p w:rsidR="001A0F2C" w:rsidRPr="00B71820" w:rsidRDefault="001A0F2C" w:rsidP="001A0F2C">
      <w:pPr>
        <w:jc w:val="center"/>
        <w:rPr>
          <w:lang w:val="pt-BR"/>
        </w:rPr>
      </w:pPr>
      <w:r w:rsidRPr="00B71820">
        <w:rPr>
          <w:b/>
          <w:color w:val="FFFF00"/>
          <w:shd w:val="clear" w:color="auto" w:fill="339966"/>
        </w:rPr>
        <w:t>Báo cáo với  thầy /cô  giáo kết quả những việc các em đã làm</w:t>
      </w:r>
    </w:p>
    <w:p w:rsidR="001A0F2C" w:rsidRDefault="001A0F2C" w:rsidP="001A0F2C">
      <w:pPr>
        <w:tabs>
          <w:tab w:val="left" w:pos="2610"/>
        </w:tabs>
        <w:rPr>
          <w:lang w:val="pt-BR"/>
        </w:rPr>
      </w:pPr>
      <w:r w:rsidRPr="00B71820">
        <w:rPr>
          <w:lang w:val="pt-BR"/>
        </w:rPr>
        <w:t>...................................................................................................................................................................................................................................................................................</w:t>
      </w:r>
      <w:r>
        <w:rPr>
          <w:lang w:val="pt-BR"/>
        </w:rPr>
        <w:t>.</w:t>
      </w:r>
    </w:p>
    <w:p w:rsidR="001A0F2C" w:rsidRDefault="001A0F2C" w:rsidP="001A0F2C">
      <w:pPr>
        <w:tabs>
          <w:tab w:val="left" w:pos="2610"/>
        </w:tabs>
        <w:rPr>
          <w:lang w:val="pt-BR"/>
        </w:rPr>
      </w:pPr>
    </w:p>
    <w:p w:rsidR="001A0F2C" w:rsidRDefault="001A0F2C" w:rsidP="001A0F2C">
      <w:pPr>
        <w:tabs>
          <w:tab w:val="left" w:pos="2610"/>
        </w:tabs>
        <w:jc w:val="center"/>
        <w:rPr>
          <w:b/>
          <w:lang w:val="pt-BR"/>
        </w:rPr>
      </w:pPr>
      <w:r w:rsidRPr="00B71820">
        <w:rPr>
          <w:b/>
          <w:lang w:val="pt-BR"/>
        </w:rPr>
        <w:t>Tiết 4 Kĩ thuật</w:t>
      </w:r>
      <w:r>
        <w:rPr>
          <w:b/>
          <w:lang w:val="pt-BR"/>
        </w:rPr>
        <w:t xml:space="preserve"> GVC</w:t>
      </w:r>
    </w:p>
    <w:p w:rsidR="001A0F2C" w:rsidRDefault="001A0F2C" w:rsidP="001A0F2C">
      <w:pPr>
        <w:tabs>
          <w:tab w:val="left" w:pos="2610"/>
        </w:tabs>
        <w:rPr>
          <w:b/>
          <w:lang w:val="pt-BR"/>
        </w:rPr>
      </w:pPr>
      <w:r>
        <w:rPr>
          <w:b/>
          <w:lang w:val="pt-BR"/>
        </w:rPr>
        <w:t xml:space="preserve">                                                          </w:t>
      </w:r>
    </w:p>
    <w:p w:rsidR="001A0F2C" w:rsidRDefault="001A0F2C" w:rsidP="001A0F2C">
      <w:pPr>
        <w:tabs>
          <w:tab w:val="left" w:pos="2610"/>
        </w:tabs>
        <w:rPr>
          <w:b/>
          <w:lang w:val="pt-BR"/>
        </w:rPr>
      </w:pPr>
      <w:r>
        <w:rPr>
          <w:b/>
          <w:lang w:val="pt-BR"/>
        </w:rPr>
        <w:t xml:space="preserve">                                                       Tiết 5 H ĐTT</w:t>
      </w:r>
    </w:p>
    <w:p w:rsidR="001A0F2C" w:rsidRDefault="001A0F2C" w:rsidP="001A0F2C">
      <w:pPr>
        <w:tabs>
          <w:tab w:val="left" w:pos="2610"/>
        </w:tabs>
        <w:jc w:val="center"/>
        <w:rPr>
          <w:b/>
          <w:lang w:val="pt-BR"/>
        </w:rPr>
      </w:pPr>
      <w:r>
        <w:rPr>
          <w:b/>
          <w:lang w:val="pt-BR"/>
        </w:rPr>
        <w:t xml:space="preserve">NHẬN XÉT TUẦN </w:t>
      </w:r>
      <w:r w:rsidR="00BB568A">
        <w:rPr>
          <w:b/>
          <w:lang w:val="pt-BR"/>
        </w:rPr>
        <w:t>.........</w:t>
      </w:r>
      <w:r>
        <w:rPr>
          <w:b/>
          <w:lang w:val="pt-BR"/>
        </w:rPr>
        <w:t>- KNS CHỦ ĐỀ 4( tiết 1)</w:t>
      </w:r>
    </w:p>
    <w:p w:rsidR="001A0F2C" w:rsidRPr="00DB1C9D" w:rsidRDefault="001A0F2C" w:rsidP="001A0F2C">
      <w:pPr>
        <w:ind w:right="-170"/>
        <w:rPr>
          <w:b/>
        </w:rPr>
      </w:pPr>
      <w:r w:rsidRPr="00DB1C9D">
        <w:rPr>
          <w:b/>
        </w:rPr>
        <w:t>I.Mục tiêu</w:t>
      </w:r>
    </w:p>
    <w:p w:rsidR="001A0F2C" w:rsidRPr="00700213" w:rsidRDefault="001A0F2C" w:rsidP="001A0F2C">
      <w:pPr>
        <w:ind w:right="-170"/>
        <w:rPr>
          <w:rFonts w:ascii=".VnTime" w:hAnsi=".VnTime"/>
          <w:lang w:val="es-ES"/>
        </w:rPr>
      </w:pPr>
      <w:r w:rsidRPr="00700213">
        <w:t>- Đánh giá kết quả tuần học vừa qua.</w:t>
      </w:r>
    </w:p>
    <w:p w:rsidR="001A0F2C" w:rsidRPr="00A57056" w:rsidRDefault="001A0F2C" w:rsidP="001A0F2C">
      <w:pPr>
        <w:rPr>
          <w:rFonts w:ascii=".VnTime" w:hAnsi=".VnTime"/>
        </w:rPr>
      </w:pPr>
      <w:r w:rsidRPr="00A57056">
        <w:rPr>
          <w:rFonts w:ascii=".VnTime" w:hAnsi=".VnTime"/>
        </w:rPr>
        <w:t>-RÌn cho häc sinh cã kÜ n¨ng hîp t¸c ®Ó hoµn thµnh c«ng viÖc.</w:t>
      </w:r>
    </w:p>
    <w:p w:rsidR="001A0F2C" w:rsidRPr="00A57056" w:rsidRDefault="001A0F2C" w:rsidP="001A0F2C">
      <w:pPr>
        <w:rPr>
          <w:rFonts w:ascii=".VnTime" w:hAnsi=".VnTime"/>
        </w:rPr>
      </w:pPr>
      <w:r w:rsidRPr="00A57056">
        <w:rPr>
          <w:rFonts w:ascii=".VnTime" w:hAnsi=".VnTime"/>
        </w:rPr>
        <w:t>-</w:t>
      </w:r>
      <w:r>
        <w:rPr>
          <w:rFonts w:ascii=".VnTime" w:hAnsi=".VnTime"/>
        </w:rPr>
        <w:t xml:space="preserve"> </w:t>
      </w:r>
      <w:r w:rsidRPr="00A57056">
        <w:rPr>
          <w:rFonts w:ascii=".VnTime" w:hAnsi=".VnTime"/>
        </w:rPr>
        <w:t xml:space="preserve">Gi¸o dôc cho häc sinh cã ý </w:t>
      </w:r>
      <w:r w:rsidRPr="00E319B1">
        <w:t>kiên định và từ chối</w:t>
      </w:r>
      <w:r w:rsidRPr="00A57056">
        <w:rPr>
          <w:rFonts w:ascii=".VnTime" w:hAnsi=".VnTime"/>
        </w:rPr>
        <w:t>.</w:t>
      </w:r>
    </w:p>
    <w:p w:rsidR="001A0F2C" w:rsidRPr="00D63A8D" w:rsidRDefault="001A0F2C" w:rsidP="001A0F2C">
      <w:pPr>
        <w:rPr>
          <w:lang w:val="vi-VN"/>
        </w:rPr>
      </w:pPr>
      <w:r w:rsidRPr="00D63A8D">
        <w:rPr>
          <w:lang w:val="es-ES"/>
        </w:rPr>
        <w:t xml:space="preserve">- Phương hướng </w:t>
      </w:r>
      <w:r>
        <w:rPr>
          <w:lang w:val="es-ES"/>
        </w:rPr>
        <w:t>tuần 14.</w:t>
      </w:r>
    </w:p>
    <w:p w:rsidR="001A0F2C" w:rsidRPr="00DB1C9D" w:rsidRDefault="001A0F2C" w:rsidP="001A0F2C">
      <w:pPr>
        <w:ind w:right="-170"/>
        <w:rPr>
          <w:rFonts w:ascii=".VnTime" w:hAnsi=".VnTime"/>
          <w:b/>
          <w:u w:val="single"/>
          <w:lang w:val="es-ES"/>
        </w:rPr>
      </w:pPr>
      <w:r w:rsidRPr="00DB1C9D">
        <w:rPr>
          <w:rFonts w:ascii=".VnTime" w:hAnsi=".VnTime"/>
          <w:b/>
          <w:lang w:val="es-ES"/>
        </w:rPr>
        <w:t>II. ChuÈn bÞ:</w:t>
      </w:r>
    </w:p>
    <w:p w:rsidR="001A0F2C" w:rsidRPr="00DB1C9D" w:rsidRDefault="001A0F2C" w:rsidP="001A0F2C">
      <w:pPr>
        <w:ind w:right="-170"/>
        <w:rPr>
          <w:rFonts w:ascii=".VnTime" w:hAnsi=".VnTime"/>
          <w:lang w:val="es-ES"/>
        </w:rPr>
      </w:pPr>
      <w:r w:rsidRPr="00DB1C9D">
        <w:rPr>
          <w:rFonts w:ascii=".VnTime" w:hAnsi=".VnTime"/>
          <w:lang w:val="es-ES"/>
        </w:rPr>
        <w:t>-</w:t>
      </w:r>
      <w:r>
        <w:rPr>
          <w:rFonts w:ascii=".VnTime" w:hAnsi=".VnTime"/>
          <w:lang w:val="es-ES"/>
        </w:rPr>
        <w:t xml:space="preserve"> </w:t>
      </w:r>
      <w:r w:rsidRPr="00DB1C9D">
        <w:rPr>
          <w:rFonts w:ascii=".VnTime" w:hAnsi=".VnTime"/>
          <w:lang w:val="es-ES"/>
        </w:rPr>
        <w:t xml:space="preserve"> KÕ ho¹ch tuÇn ti</w:t>
      </w:r>
      <w:r w:rsidRPr="00DB1C9D">
        <w:rPr>
          <w:rFonts w:ascii=".VnTime"/>
          <w:lang w:val="es-ES"/>
        </w:rPr>
        <w:t>ế</w:t>
      </w:r>
      <w:r w:rsidRPr="00DB1C9D">
        <w:rPr>
          <w:rFonts w:ascii=".VnTime" w:hAnsi=".VnTime"/>
          <w:lang w:val="es-ES"/>
        </w:rPr>
        <w:t>p theo</w:t>
      </w:r>
    </w:p>
    <w:p w:rsidR="001A0F2C" w:rsidRPr="0058739E" w:rsidRDefault="001A0F2C" w:rsidP="001A0F2C">
      <w:pPr>
        <w:ind w:right="-170"/>
        <w:rPr>
          <w:rFonts w:ascii=".VnTime" w:hAnsi=".VnTime"/>
          <w:lang w:val="es-ES"/>
        </w:rPr>
      </w:pPr>
      <w:r w:rsidRPr="0058739E">
        <w:rPr>
          <w:rFonts w:ascii=".VnTime" w:hAnsi=".VnTime"/>
          <w:lang w:val="es-ES"/>
        </w:rPr>
        <w:t>-</w:t>
      </w:r>
      <w:r>
        <w:rPr>
          <w:rFonts w:ascii=".VnTime" w:hAnsi=".VnTime"/>
          <w:lang w:val="es-ES"/>
        </w:rPr>
        <w:t xml:space="preserve"> </w:t>
      </w:r>
      <w:r w:rsidRPr="00D63A8D">
        <w:rPr>
          <w:lang w:val="es-ES"/>
        </w:rPr>
        <w:t>V</w:t>
      </w:r>
      <w:r w:rsidRPr="00D63A8D">
        <w:rPr>
          <w:lang w:val="vi-VN"/>
        </w:rPr>
        <w:t>ở</w:t>
      </w:r>
      <w:r>
        <w:t xml:space="preserve"> </w:t>
      </w:r>
      <w:r>
        <w:rPr>
          <w:lang w:val="es-ES"/>
        </w:rPr>
        <w:t>b</w:t>
      </w:r>
      <w:r w:rsidRPr="0058739E">
        <w:rPr>
          <w:lang w:val="es-ES"/>
        </w:rPr>
        <w:t>ài</w:t>
      </w:r>
      <w:r w:rsidRPr="0058739E">
        <w:rPr>
          <w:rFonts w:ascii=".VnTime" w:hAnsi=".VnTime"/>
          <w:lang w:val="es-ES"/>
        </w:rPr>
        <w:t xml:space="preserve"> t</w:t>
      </w:r>
      <w:r w:rsidRPr="0058739E">
        <w:rPr>
          <w:rFonts w:ascii=".VnTime"/>
          <w:lang w:val="es-ES"/>
        </w:rPr>
        <w:t>ậ</w:t>
      </w:r>
      <w:r w:rsidRPr="0058739E">
        <w:rPr>
          <w:rFonts w:ascii=".VnTime" w:hAnsi=".VnTime"/>
          <w:lang w:val="es-ES"/>
        </w:rPr>
        <w:t>p th</w:t>
      </w:r>
      <w:r w:rsidRPr="0058739E">
        <w:rPr>
          <w:rFonts w:ascii=".VnTime"/>
          <w:lang w:val="es-ES"/>
        </w:rPr>
        <w:t>ự</w:t>
      </w:r>
      <w:r w:rsidRPr="0058739E">
        <w:rPr>
          <w:rFonts w:ascii=".VnTime" w:hAnsi=".VnTime"/>
          <w:lang w:val="es-ES"/>
        </w:rPr>
        <w:t>c h</w:t>
      </w:r>
      <w:r w:rsidRPr="0058739E">
        <w:rPr>
          <w:lang w:val="es-ES"/>
        </w:rPr>
        <w:t>à</w:t>
      </w:r>
      <w:r w:rsidRPr="0058739E">
        <w:rPr>
          <w:rFonts w:ascii=".VnTime" w:hAnsi=".VnTime"/>
          <w:lang w:val="es-ES"/>
        </w:rPr>
        <w:t>nh k</w:t>
      </w:r>
      <w:r w:rsidRPr="0058739E">
        <w:rPr>
          <w:rFonts w:ascii=".VnTime"/>
          <w:lang w:val="es-ES"/>
        </w:rPr>
        <w:t>ĩ</w:t>
      </w:r>
      <w:r w:rsidRPr="0058739E">
        <w:rPr>
          <w:rFonts w:ascii=".VnTime" w:hAnsi=".VnTime"/>
          <w:lang w:val="es-ES"/>
        </w:rPr>
        <w:t xml:space="preserve"> n</w:t>
      </w:r>
      <w:r w:rsidRPr="0058739E">
        <w:rPr>
          <w:lang w:val="es-ES"/>
        </w:rPr>
        <w:t>ă</w:t>
      </w:r>
      <w:r w:rsidRPr="0058739E">
        <w:rPr>
          <w:rFonts w:ascii=".VnTime" w:hAnsi=".VnTime"/>
          <w:lang w:val="es-ES"/>
        </w:rPr>
        <w:t>ng s</w:t>
      </w:r>
      <w:r w:rsidRPr="0058739E">
        <w:rPr>
          <w:rFonts w:ascii=".VnTime"/>
          <w:lang w:val="es-ES"/>
        </w:rPr>
        <w:t>ố</w:t>
      </w:r>
      <w:r w:rsidRPr="0058739E">
        <w:rPr>
          <w:rFonts w:ascii=".VnTime" w:hAnsi=".VnTime"/>
          <w:lang w:val="es-ES"/>
        </w:rPr>
        <w:t>ng.</w:t>
      </w:r>
      <w:r>
        <w:rPr>
          <w:rFonts w:ascii=".VnTime" w:hAnsi=".VnTime"/>
          <w:lang w:val="es-ES"/>
        </w:rPr>
        <w:t xml:space="preserve"> </w:t>
      </w:r>
    </w:p>
    <w:p w:rsidR="001A0F2C" w:rsidRPr="00DB1C9D" w:rsidRDefault="001A0F2C" w:rsidP="001A0F2C">
      <w:pPr>
        <w:ind w:right="-170"/>
        <w:rPr>
          <w:rFonts w:ascii=".VnTime" w:hAnsi=".VnTime"/>
          <w:b/>
          <w:lang w:val="es-ES"/>
        </w:rPr>
      </w:pPr>
      <w:r w:rsidRPr="00DB1C9D">
        <w:rPr>
          <w:rFonts w:ascii=".VnTime" w:hAnsi=".VnTime"/>
          <w:b/>
          <w:lang w:val="es-ES"/>
        </w:rPr>
        <w:t>III. N</w:t>
      </w:r>
      <w:r w:rsidRPr="00DB1C9D">
        <w:rPr>
          <w:rFonts w:ascii=".VnTime"/>
          <w:b/>
          <w:lang w:val="es-ES"/>
        </w:rPr>
        <w:t>ộ</w:t>
      </w:r>
      <w:r w:rsidRPr="00DB1C9D">
        <w:rPr>
          <w:rFonts w:ascii=".VnTime" w:hAnsi=".VnTime"/>
          <w:b/>
          <w:lang w:val="es-ES"/>
        </w:rPr>
        <w:t>i dung</w:t>
      </w:r>
    </w:p>
    <w:p w:rsidR="001A0F2C" w:rsidRPr="004F66E3" w:rsidRDefault="001A0F2C" w:rsidP="001A0F2C">
      <w:pPr>
        <w:ind w:right="-170"/>
        <w:rPr>
          <w:b/>
          <w:lang w:val="es-ES"/>
        </w:rPr>
      </w:pPr>
      <w:r w:rsidRPr="004F66E3">
        <w:rPr>
          <w:b/>
          <w:lang w:val="es-ES"/>
        </w:rPr>
        <w:t>1. Nhận xét tuần:</w:t>
      </w:r>
    </w:p>
    <w:p w:rsidR="001A0F2C" w:rsidRPr="00DB1C9D" w:rsidRDefault="001A0F2C" w:rsidP="001A0F2C">
      <w:pPr>
        <w:ind w:right="-170"/>
        <w:rPr>
          <w:rFonts w:ascii=".VnTime" w:hAnsi=".VnTime"/>
          <w:lang w:val="es-ES"/>
        </w:rPr>
      </w:pPr>
      <w:r w:rsidRPr="00DB1C9D">
        <w:rPr>
          <w:rFonts w:ascii=".VnTime" w:hAnsi=".VnTime"/>
          <w:lang w:val="es-ES"/>
        </w:rPr>
        <w:t xml:space="preserve">- C¸c  </w:t>
      </w:r>
      <w:r w:rsidRPr="00DB1C9D">
        <w:rPr>
          <w:lang w:val="es-ES"/>
        </w:rPr>
        <w:t>nhóm</w:t>
      </w:r>
      <w:r w:rsidRPr="00DB1C9D">
        <w:rPr>
          <w:rFonts w:ascii=".VnTime" w:hAnsi=".VnTime"/>
          <w:lang w:val="es-ES"/>
        </w:rPr>
        <w:t xml:space="preserve"> tr­ëng nhËn xÐt.</w:t>
      </w:r>
    </w:p>
    <w:p w:rsidR="001A0F2C" w:rsidRPr="00D63A8D" w:rsidRDefault="001A0F2C" w:rsidP="001A0F2C">
      <w:pPr>
        <w:ind w:right="-170"/>
        <w:rPr>
          <w:lang w:val="es-ES"/>
        </w:rPr>
      </w:pPr>
      <w:r w:rsidRPr="00D63A8D">
        <w:rPr>
          <w:lang w:val="es-ES"/>
        </w:rPr>
        <w:t xml:space="preserve">- CTH ĐTQ </w:t>
      </w:r>
      <w:r>
        <w:rPr>
          <w:lang w:val="es-ES"/>
        </w:rPr>
        <w:t>nhận xét</w:t>
      </w:r>
      <w:r w:rsidRPr="00D63A8D">
        <w:rPr>
          <w:lang w:val="es-ES"/>
        </w:rPr>
        <w:t xml:space="preserve"> chung.</w:t>
      </w:r>
    </w:p>
    <w:p w:rsidR="001A0F2C" w:rsidRPr="00DB1C9D" w:rsidRDefault="001A0F2C" w:rsidP="001A0F2C">
      <w:pPr>
        <w:ind w:right="-170"/>
        <w:rPr>
          <w:rFonts w:ascii=".VnTime" w:hAnsi=".VnTime"/>
        </w:rPr>
      </w:pPr>
      <w:r w:rsidRPr="00D63A8D">
        <w:t>- GVCN chốt</w:t>
      </w:r>
      <w:r w:rsidRPr="00DB1C9D">
        <w:rPr>
          <w:rFonts w:ascii=".VnTime" w:hAnsi=".VnTime"/>
        </w:rPr>
        <w:t>.</w:t>
      </w:r>
    </w:p>
    <w:p w:rsidR="001A0F2C" w:rsidRPr="004F66E3" w:rsidRDefault="001A0F2C" w:rsidP="001A0F2C">
      <w:pPr>
        <w:ind w:right="-170"/>
        <w:rPr>
          <w:b/>
        </w:rPr>
      </w:pPr>
      <w:r w:rsidRPr="004F66E3">
        <w:rPr>
          <w:b/>
        </w:rPr>
        <w:t>2. Hoạt động tập thể</w:t>
      </w:r>
    </w:p>
    <w:p w:rsidR="001A0F2C" w:rsidRPr="00B71820" w:rsidRDefault="001A0F2C" w:rsidP="001A0F2C">
      <w:pPr>
        <w:tabs>
          <w:tab w:val="left" w:pos="2610"/>
        </w:tabs>
        <w:jc w:val="center"/>
        <w:rPr>
          <w:b/>
          <w:lang w:val="pt-BR"/>
        </w:rPr>
      </w:pPr>
    </w:p>
    <w:p w:rsidR="001A0F2C" w:rsidRPr="0070572C" w:rsidRDefault="001A0F2C" w:rsidP="001A0F2C">
      <w:pPr>
        <w:rPr>
          <w:rFonts w:ascii=".VnTime" w:hAnsi=".VnTime"/>
          <w:lang w:val="fr-FR"/>
        </w:rPr>
      </w:pPr>
      <w:r w:rsidRPr="0070572C">
        <w:rPr>
          <w:rFonts w:ascii=".VnTime" w:hAnsi=".VnTime"/>
          <w:lang w:val="fr-FR"/>
        </w:rPr>
        <w:t>Ho¹t ®éng 1: Quan s¸t tranh</w:t>
      </w:r>
    </w:p>
    <w:p w:rsidR="001A0F2C" w:rsidRPr="0070572C" w:rsidRDefault="001A0F2C" w:rsidP="001A0F2C">
      <w:pPr>
        <w:rPr>
          <w:rFonts w:ascii=".VnTime" w:hAnsi=".VnTime"/>
          <w:u w:val="single"/>
          <w:lang w:val="fr-FR"/>
        </w:rPr>
      </w:pPr>
      <w:r w:rsidRPr="0070572C">
        <w:rPr>
          <w:rFonts w:ascii=".VnTime" w:hAnsi=".VnTime"/>
          <w:lang w:val="fr-FR"/>
        </w:rPr>
        <w:t xml:space="preserve"> </w:t>
      </w:r>
      <w:r w:rsidRPr="0070572C">
        <w:rPr>
          <w:rFonts w:ascii=".VnTime" w:hAnsi=".VnTime"/>
          <w:u w:val="single"/>
          <w:lang w:val="fr-FR"/>
        </w:rPr>
        <w:t xml:space="preserve"> Bµi tËp 1:</w:t>
      </w:r>
    </w:p>
    <w:p w:rsidR="001A0F2C" w:rsidRPr="0070572C" w:rsidRDefault="001A0F2C" w:rsidP="001A0F2C">
      <w:pPr>
        <w:ind w:firstLine="707"/>
        <w:rPr>
          <w:rFonts w:ascii=".VnTime" w:hAnsi=".VnTime"/>
          <w:lang w:val="fr-FR"/>
        </w:rPr>
      </w:pPr>
      <w:r w:rsidRPr="0070572C">
        <w:rPr>
          <w:rFonts w:ascii=".VnTime" w:hAnsi=".VnTime"/>
          <w:lang w:val="fr-FR"/>
        </w:rPr>
        <w:lastRenderedPageBreak/>
        <w:t xml:space="preserve">  - Gäi mét häc sinh ®äc yªu cÇu cña bµi tËp .</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Häc sinh th¶o luËn theo nhãm 2</w:t>
      </w:r>
    </w:p>
    <w:p w:rsidR="001A0F2C" w:rsidRPr="0070572C" w:rsidRDefault="001A0F2C" w:rsidP="001A0F2C">
      <w:pPr>
        <w:ind w:firstLine="707"/>
        <w:rPr>
          <w:rFonts w:ascii=".VnTime" w:hAnsi=".VnTime"/>
        </w:rPr>
      </w:pPr>
      <w:r w:rsidRPr="0070572C">
        <w:rPr>
          <w:rFonts w:ascii=".VnTime" w:hAnsi=".VnTime"/>
        </w:rPr>
        <w:t xml:space="preserve">  -§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Pr="0070572C" w:rsidRDefault="001A0F2C" w:rsidP="001A0F2C">
      <w:pPr>
        <w:ind w:firstLine="707"/>
        <w:rPr>
          <w:rFonts w:ascii=".VnTime" w:hAnsi=".VnTime"/>
          <w:b/>
          <w:i/>
        </w:rPr>
      </w:pPr>
      <w:r w:rsidRPr="0070572C">
        <w:rPr>
          <w:rFonts w:ascii=".VnTime" w:hAnsi=".VnTime"/>
          <w:b/>
          <w:i/>
        </w:rPr>
        <w:t xml:space="preserve"> *Gi¸o viªn chèt kiÕn thøc:Trong cuéc sèng, chóng ta cÇn biÕt lùa chän c¸c ho¹t ®éng cã Ých, kh«ng tham gia c¸c ho¹t ®éng cã h¹i.</w:t>
      </w:r>
    </w:p>
    <w:p w:rsidR="001A0F2C" w:rsidRPr="0070572C" w:rsidRDefault="001A0F2C" w:rsidP="001A0F2C">
      <w:pPr>
        <w:ind w:firstLine="707"/>
        <w:rPr>
          <w:rFonts w:ascii=".VnTime" w:hAnsi=".VnTime"/>
          <w:lang w:val="fr-FR"/>
        </w:rPr>
      </w:pPr>
      <w:r w:rsidRPr="0070572C">
        <w:rPr>
          <w:rFonts w:ascii=".VnTime" w:hAnsi=".VnTime"/>
        </w:rPr>
        <w:t xml:space="preserve"> </w:t>
      </w:r>
      <w:r w:rsidRPr="0070572C">
        <w:rPr>
          <w:rFonts w:ascii=".VnTime" w:hAnsi=".VnTime"/>
          <w:lang w:val="fr-FR"/>
        </w:rPr>
        <w:t>2.2 Ho¹t ®éng 2: Xö lÝ t×nh huèng</w:t>
      </w:r>
    </w:p>
    <w:p w:rsidR="001A0F2C" w:rsidRPr="0070572C" w:rsidRDefault="001A0F2C" w:rsidP="001A0F2C">
      <w:pPr>
        <w:rPr>
          <w:rFonts w:ascii=".VnTime" w:hAnsi=".VnTime"/>
          <w:u w:val="single"/>
          <w:lang w:val="fr-FR"/>
        </w:rPr>
      </w:pPr>
      <w:r w:rsidRPr="0070572C">
        <w:rPr>
          <w:rFonts w:ascii=".VnTime" w:hAnsi=".VnTime"/>
          <w:u w:val="single"/>
          <w:lang w:val="fr-FR"/>
        </w:rPr>
        <w:t xml:space="preserve"> Bµi tËp 2:</w:t>
      </w:r>
    </w:p>
    <w:p w:rsidR="001A0F2C" w:rsidRPr="0070572C" w:rsidRDefault="001A0F2C" w:rsidP="001A0F2C">
      <w:pPr>
        <w:ind w:firstLine="707"/>
        <w:rPr>
          <w:rFonts w:ascii=".VnTime" w:hAnsi=".VnTime"/>
          <w:lang w:val="fr-FR"/>
        </w:rPr>
      </w:pPr>
      <w:r w:rsidRPr="0070572C">
        <w:rPr>
          <w:rFonts w:ascii=".VnTime" w:hAnsi=".VnTime"/>
          <w:lang w:val="fr-FR"/>
        </w:rPr>
        <w:t xml:space="preserve">  - Gäi mét häc sinh ®äc c¸c t×nh huèng cña bµi tËp vµ c¸c ph­¬ng ¸n lùa chän ®Ó tr¶ lêi.</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Häc sinh th¶o luËn theo nhãm 4.</w:t>
      </w:r>
    </w:p>
    <w:p w:rsidR="001A0F2C" w:rsidRPr="0070572C" w:rsidRDefault="001A0F2C" w:rsidP="001A0F2C">
      <w:pPr>
        <w:ind w:firstLine="707"/>
        <w:rPr>
          <w:rFonts w:ascii=".VnTime" w:hAnsi=".VnTime"/>
        </w:rPr>
      </w:pPr>
      <w:r w:rsidRPr="0070572C">
        <w:rPr>
          <w:rFonts w:ascii=".VnTime" w:hAnsi=".VnTime"/>
        </w:rPr>
        <w:t xml:space="preserve">  -§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Pr="0070572C" w:rsidRDefault="001A0F2C" w:rsidP="001A0F2C">
      <w:pPr>
        <w:ind w:firstLine="707"/>
        <w:rPr>
          <w:rFonts w:ascii=".VnTime" w:hAnsi=".VnTime"/>
          <w:b/>
          <w:i/>
        </w:rPr>
      </w:pPr>
      <w:r w:rsidRPr="0070572C">
        <w:rPr>
          <w:rFonts w:ascii=".VnTime" w:hAnsi=".VnTime"/>
          <w:b/>
          <w:i/>
        </w:rPr>
        <w:t xml:space="preserve"> *Gi¸o viªn chèt kiÕn thøc:Chóng ta cÇn lùa chän c¸c ph­¬ng ¸n tÝch cùc ®Ó gi¶i quyÕt t×nh huèng.</w:t>
      </w:r>
    </w:p>
    <w:p w:rsidR="001A0F2C" w:rsidRPr="001F583A" w:rsidRDefault="001A0F2C" w:rsidP="001A0F2C">
      <w:pPr>
        <w:ind w:right="-170"/>
        <w:rPr>
          <w:b/>
        </w:rPr>
      </w:pPr>
      <w:r w:rsidRPr="001F583A">
        <w:rPr>
          <w:b/>
        </w:rPr>
        <w:t>3. Ph</w:t>
      </w:r>
      <w:r>
        <w:rPr>
          <w:b/>
          <w:lang w:val="vi-VN"/>
        </w:rPr>
        <w:t>ương hướng tuần 1</w:t>
      </w:r>
      <w:r>
        <w:rPr>
          <w:b/>
        </w:rPr>
        <w:t>4</w:t>
      </w:r>
    </w:p>
    <w:p w:rsidR="001A0F2C" w:rsidRPr="00A36552" w:rsidRDefault="001A0F2C" w:rsidP="001A0F2C">
      <w:pPr>
        <w:ind w:right="-170"/>
        <w:rPr>
          <w:rFonts w:ascii=".VnTime" w:hAnsi=".VnTime"/>
        </w:rPr>
      </w:pPr>
      <w:r w:rsidRPr="00A36552">
        <w:rPr>
          <w:rFonts w:ascii=".VnTime" w:hAnsi=".VnTime"/>
        </w:rPr>
        <w:t xml:space="preserve">- §i häc theo TKB </w:t>
      </w:r>
    </w:p>
    <w:p w:rsidR="001A0F2C" w:rsidRPr="00A36552" w:rsidRDefault="001A0F2C" w:rsidP="001A0F2C">
      <w:pPr>
        <w:ind w:right="-170"/>
        <w:rPr>
          <w:rFonts w:ascii=".VnTime" w:hAnsi=".VnTime"/>
        </w:rPr>
      </w:pPr>
      <w:r w:rsidRPr="00A36552">
        <w:rPr>
          <w:rFonts w:ascii=".VnTime" w:hAnsi=".VnTime"/>
        </w:rPr>
        <w:t>- §i häc chuyªn cÇn, ®óng giê.</w:t>
      </w:r>
    </w:p>
    <w:p w:rsidR="001A0F2C" w:rsidRPr="00A36552" w:rsidRDefault="001A0F2C" w:rsidP="001A0F2C">
      <w:pPr>
        <w:ind w:right="-170"/>
        <w:rPr>
          <w:rFonts w:ascii=".VnTime" w:hAnsi=".VnTime"/>
        </w:rPr>
      </w:pPr>
      <w:r w:rsidRPr="00A36552">
        <w:rPr>
          <w:rFonts w:ascii=".VnTime" w:hAnsi=".VnTime"/>
        </w:rPr>
        <w:t>- Häc bµi, lµm bµi ®Çy ®ñ tr­íc khi ®Õn líp.</w:t>
      </w:r>
    </w:p>
    <w:p w:rsidR="001A0F2C" w:rsidRPr="00A36552" w:rsidRDefault="001A0F2C" w:rsidP="001A0F2C">
      <w:pPr>
        <w:ind w:right="-170"/>
        <w:rPr>
          <w:rFonts w:ascii=".VnTime" w:hAnsi=".VnTime"/>
          <w:lang w:val="es-ES"/>
        </w:rPr>
      </w:pPr>
      <w:r w:rsidRPr="00A36552">
        <w:rPr>
          <w:rFonts w:ascii=".VnTime" w:hAnsi=".VnTime"/>
        </w:rPr>
        <w:t>* Yªu cÇu c¶ líp h¸t ®Ó kÕt thóc tiÕt sinh ho¹t.</w:t>
      </w:r>
    </w:p>
    <w:p w:rsidR="001A0F2C" w:rsidRPr="00B71820" w:rsidRDefault="001A0F2C" w:rsidP="001A0F2C">
      <w:pPr>
        <w:ind w:firstLine="720"/>
        <w:rPr>
          <w:rFonts w:ascii=".VnTime" w:hAnsi=".VnTime"/>
          <w:b/>
        </w:rPr>
      </w:pPr>
      <w:r>
        <w:rPr>
          <w:rFonts w:ascii=".VnTime" w:hAnsi=".VnTime"/>
          <w:b/>
        </w:rPr>
        <w:t>*********************************************************</w:t>
      </w: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i/>
        </w:rPr>
      </w:pPr>
      <w:r>
        <w:rPr>
          <w:b/>
        </w:rPr>
        <w:t xml:space="preserve"> TUẦN 14</w:t>
      </w:r>
      <w:r>
        <w:rPr>
          <w:b/>
        </w:rPr>
        <w:tab/>
      </w:r>
    </w:p>
    <w:p w:rsidR="001A0F2C" w:rsidRPr="009F1BB6" w:rsidRDefault="001A0F2C" w:rsidP="001A0F2C">
      <w:pPr>
        <w:tabs>
          <w:tab w:val="right" w:pos="9688"/>
        </w:tabs>
        <w:rPr>
          <w:b/>
        </w:rPr>
      </w:pPr>
      <w:r w:rsidRPr="009F1BB6">
        <w:rPr>
          <w:b/>
        </w:rPr>
        <w:t>Soạn: 14 /11/</w:t>
      </w:r>
      <w:r w:rsidR="00146016">
        <w:rPr>
          <w:b/>
        </w:rPr>
        <w:t>20....</w:t>
      </w:r>
    </w:p>
    <w:p w:rsidR="001A0F2C" w:rsidRPr="00905125" w:rsidRDefault="001A0F2C" w:rsidP="001A0F2C">
      <w:pPr>
        <w:tabs>
          <w:tab w:val="right" w:pos="9688"/>
        </w:tabs>
        <w:rPr>
          <w:i/>
        </w:rPr>
      </w:pPr>
      <w:r w:rsidRPr="009F1BB6">
        <w:rPr>
          <w:b/>
        </w:rPr>
        <w:t>Ngày giảng: Thứ hai ngày 16/11/</w:t>
      </w:r>
      <w:r w:rsidR="00146016">
        <w:rPr>
          <w:b/>
        </w:rPr>
        <w:t>20....</w:t>
      </w:r>
    </w:p>
    <w:p w:rsidR="001A0F2C" w:rsidRDefault="001A0F2C" w:rsidP="001A0F2C">
      <w:pPr>
        <w:jc w:val="center"/>
        <w:rPr>
          <w:b/>
        </w:rPr>
      </w:pPr>
    </w:p>
    <w:p w:rsidR="001A0F2C" w:rsidRDefault="001A0F2C" w:rsidP="001A0F2C">
      <w:pPr>
        <w:jc w:val="center"/>
        <w:rPr>
          <w:b/>
        </w:rPr>
      </w:pPr>
      <w:r w:rsidRPr="009F1BB6">
        <w:rPr>
          <w:b/>
        </w:rPr>
        <w:t>Tiết 1 Chào cờ</w:t>
      </w:r>
    </w:p>
    <w:p w:rsidR="001A0F2C" w:rsidRDefault="001A0F2C" w:rsidP="001A0F2C">
      <w:pPr>
        <w:rPr>
          <w:b/>
        </w:rPr>
      </w:pPr>
      <w:r>
        <w:rPr>
          <w:b/>
        </w:rPr>
        <w:t xml:space="preserve">                                                          Tiết 2 Toán</w:t>
      </w:r>
    </w:p>
    <w:p w:rsidR="001A0F2C" w:rsidRPr="006B01BB" w:rsidRDefault="001A0F2C" w:rsidP="001A0F2C">
      <w:pPr>
        <w:pStyle w:val="Heading8"/>
        <w:spacing w:before="0"/>
        <w:jc w:val="center"/>
        <w:rPr>
          <w:rFonts w:ascii="VNI-Times" w:hAnsi="VNI-Times"/>
          <w:b/>
          <w:i w:val="0"/>
          <w:sz w:val="32"/>
          <w:szCs w:val="32"/>
        </w:rPr>
      </w:pPr>
      <w:r w:rsidRPr="006B01BB">
        <w:rPr>
          <w:rFonts w:ascii="VNI-Times" w:hAnsi="VNI-Times"/>
          <w:b/>
          <w:i w:val="0"/>
          <w:sz w:val="32"/>
          <w:szCs w:val="32"/>
        </w:rPr>
        <w:t>CHIA MOÄT SOÁ THAÄP PHAÂN CHO 10, 100, 1000</w:t>
      </w:r>
      <w:r>
        <w:rPr>
          <w:rFonts w:ascii="VNI-Times" w:hAnsi="VNI-Times"/>
          <w:b/>
          <w:i w:val="0"/>
          <w:sz w:val="32"/>
          <w:szCs w:val="32"/>
        </w:rPr>
        <w:t>, …</w:t>
      </w:r>
    </w:p>
    <w:p w:rsidR="001A0F2C" w:rsidRDefault="001A0F2C" w:rsidP="001A0F2C">
      <w:pPr>
        <w:jc w:val="both"/>
        <w:rPr>
          <w:rFonts w:ascii="VNI-Times" w:hAnsi="VNI-Times"/>
          <w:b/>
          <w:u w:val="single"/>
        </w:rPr>
      </w:pPr>
    </w:p>
    <w:p w:rsidR="001A0F2C" w:rsidRDefault="00146016" w:rsidP="001A0F2C">
      <w:pPr>
        <w:jc w:val="both"/>
        <w:rPr>
          <w:rFonts w:ascii="VNI-Times" w:hAnsi="VNI-Times"/>
          <w:b/>
          <w:u w:val="single"/>
        </w:rPr>
      </w:pPr>
      <w:r>
        <w:rPr>
          <w:rFonts w:ascii="VNI-Times" w:hAnsi="VNI-Times"/>
          <w:b/>
          <w:noProof/>
          <w:u w:val="single"/>
        </w:rPr>
        <w:lastRenderedPageBreak/>
        <w:pict>
          <v:rect id="_x0000_s1190" style="position:absolute;left:0;text-align:left;margin-left:54.8pt;margin-top:.9pt;width:438.2pt;height:74.5pt;z-index:251661312" fillcolor="lime">
            <v:textbox style="mso-next-textbox:#_x0000_s1190">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ind w:left="360"/>
                  </w:pPr>
                  <w:r>
                    <w:t>-  Biết cách chia một số thập phân cho 10, 100, 1000, và vận dụng để giải bài toán có lời văn.</w:t>
                  </w:r>
                </w:p>
                <w:p w:rsidR="00146016" w:rsidRPr="00B2542C" w:rsidRDefault="00146016" w:rsidP="001A0F2C">
                  <w:pPr>
                    <w:shd w:val="clear" w:color="auto" w:fill="CCFFCC"/>
                    <w:ind w:left="360"/>
                  </w:pPr>
                  <w:r>
                    <w:t>- HSMN BT3</w:t>
                  </w:r>
                </w:p>
                <w:p w:rsidR="00146016" w:rsidRPr="00B2542C" w:rsidRDefault="00146016" w:rsidP="001A0F2C">
                  <w:pPr>
                    <w:shd w:val="clear" w:color="auto" w:fill="CCFFCC"/>
                  </w:pPr>
                  <w:r>
                    <w:t xml:space="preserve"> </w:t>
                  </w:r>
                </w:p>
              </w:txbxContent>
            </v:textbox>
          </v:rect>
        </w:pict>
      </w:r>
    </w:p>
    <w:p w:rsidR="001A0F2C" w:rsidRDefault="001A0F2C" w:rsidP="001A0F2C">
      <w:pPr>
        <w:jc w:val="both"/>
        <w:rPr>
          <w:rFonts w:ascii="VNI-Times" w:hAnsi="VNI-Times"/>
          <w:b/>
          <w:u w:val="single"/>
        </w:rPr>
      </w:pPr>
    </w:p>
    <w:p w:rsidR="001A0F2C" w:rsidRDefault="001A0F2C" w:rsidP="001A0F2C">
      <w:pPr>
        <w:jc w:val="both"/>
        <w:rPr>
          <w:rFonts w:ascii="VNI-Times" w:hAnsi="VNI-Times"/>
          <w:b/>
          <w:u w:val="single"/>
        </w:rPr>
      </w:pPr>
    </w:p>
    <w:p w:rsidR="001A0F2C" w:rsidRDefault="001A0F2C" w:rsidP="001A0F2C">
      <w:pPr>
        <w:jc w:val="both"/>
        <w:rPr>
          <w:rFonts w:ascii="VNI-Times" w:hAnsi="VNI-Times"/>
          <w:b/>
          <w:u w:val="single"/>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676275" cy="441325"/>
            <wp:effectExtent l="19050" t="19050" r="28575" b="15875"/>
            <wp:docPr id="6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lum bright="-18000" contrast="36000"/>
                    </a:blip>
                    <a:srcRect/>
                    <a:stretch>
                      <a:fillRect/>
                    </a:stretch>
                  </pic:blipFill>
                  <pic:spPr bwMode="auto">
                    <a:xfrm>
                      <a:off x="0" y="0"/>
                      <a:ext cx="676275" cy="441325"/>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6600"/>
        </w:tabs>
        <w:rPr>
          <w:b/>
        </w:rPr>
      </w:pPr>
      <w:r w:rsidRPr="00D82259">
        <w:rPr>
          <w:b/>
        </w:rPr>
        <w:t>1. Chơi trò chơi “đố bạn”</w:t>
      </w:r>
    </w:p>
    <w:p w:rsidR="001A0F2C" w:rsidRDefault="001A0F2C" w:rsidP="001A0F2C">
      <w:r>
        <w:t>- Em đọc một số thập phân (chẳng hạn 27,34), bạn nói kết quả số đó nhân với 10 (hoặc 100 hay 1000 ; em và bạn cùng ghi lại phép tính và kết quả.</w:t>
      </w:r>
    </w:p>
    <w:p w:rsidR="001A0F2C" w:rsidRDefault="001A0F2C" w:rsidP="001A0F2C">
      <w:r>
        <w:t>- Đổi vai, thực hiện thêm 3 lần.</w:t>
      </w:r>
    </w:p>
    <w:p w:rsidR="001A0F2C" w:rsidRDefault="001A0F2C" w:rsidP="001A0F2C">
      <w:r w:rsidRPr="004C1941">
        <w:rPr>
          <w:b/>
        </w:rPr>
        <w:t>2</w:t>
      </w:r>
      <w:r>
        <w:t>.a, Em và các bạn cùng tính: 273,4 : 10 = ?</w:t>
      </w:r>
    </w:p>
    <w:p w:rsidR="001A0F2C" w:rsidRDefault="001A0F2C" w:rsidP="001A0F2C">
      <w:r>
        <w:t xml:space="preserve">   b, Em nói cho các bạn nhe cách làm và ghi kết quả vào chỗ chấm.</w:t>
      </w:r>
    </w:p>
    <w:p w:rsidR="001A0F2C" w:rsidRDefault="001A0F2C" w:rsidP="001A0F2C">
      <w:r>
        <w:t xml:space="preserve">                                                 273,4 : 10 = 27,34</w:t>
      </w:r>
    </w:p>
    <w:p w:rsidR="001A0F2C" w:rsidRDefault="001A0F2C" w:rsidP="001A0F2C">
      <w:r>
        <w:t xml:space="preserve">   c, Em và các bạn cùng nhận xét: Nếu chuyển dấu phẩy của 273,4 sang bên trái một chữ số ta cũng được 27,34</w:t>
      </w:r>
    </w:p>
    <w:p w:rsidR="001A0F2C" w:rsidRDefault="001A0F2C" w:rsidP="001A0F2C">
      <w:r w:rsidRPr="004C1941">
        <w:rPr>
          <w:b/>
        </w:rPr>
        <w:t>3,</w:t>
      </w:r>
      <w:r>
        <w:rPr>
          <w:b/>
        </w:rPr>
        <w:t xml:space="preserve"> a, </w:t>
      </w:r>
      <w:r w:rsidRPr="009A274E">
        <w:t>Em và bạn cùng tính: 74,6 : 100 = ?</w:t>
      </w:r>
    </w:p>
    <w:p w:rsidR="001A0F2C" w:rsidRDefault="001A0F2C" w:rsidP="001A0F2C">
      <w:r>
        <w:t xml:space="preserve">    b, Em nói cho bạn nghe cách làm và ghi kết quả vào chỗ chấm.</w:t>
      </w:r>
    </w:p>
    <w:p w:rsidR="001A0F2C" w:rsidRDefault="001A0F2C" w:rsidP="001A0F2C">
      <w:pPr>
        <w:tabs>
          <w:tab w:val="left" w:pos="3210"/>
        </w:tabs>
      </w:pPr>
      <w:r>
        <w:tab/>
        <w:t>74,6 : 100 = 0,746</w:t>
      </w:r>
    </w:p>
    <w:p w:rsidR="001A0F2C" w:rsidRDefault="001A0F2C" w:rsidP="001A0F2C">
      <w:pPr>
        <w:tabs>
          <w:tab w:val="left" w:pos="3210"/>
        </w:tabs>
      </w:pPr>
      <w:r>
        <w:t xml:space="preserve">    c, Em và các bạn cùng nhận xét </w:t>
      </w:r>
    </w:p>
    <w:p w:rsidR="001A0F2C" w:rsidRDefault="001A0F2C" w:rsidP="001A0F2C">
      <w:pPr>
        <w:tabs>
          <w:tab w:val="left" w:pos="3210"/>
        </w:tabs>
      </w:pPr>
      <w:r w:rsidRPr="00230BBA">
        <w:rPr>
          <w:b/>
        </w:rPr>
        <w:t>4.</w:t>
      </w:r>
      <w:r>
        <w:t>a. a, Em và bạn đọc kĩ nội dung sau:</w:t>
      </w:r>
    </w:p>
    <w:p w:rsidR="001A0F2C" w:rsidRDefault="001A0F2C" w:rsidP="001A0F2C">
      <w:pPr>
        <w:tabs>
          <w:tab w:val="left" w:pos="3210"/>
        </w:tabs>
      </w:pPr>
      <w:r>
        <w:t>- Hs đọc kĩ nội dung.</w:t>
      </w:r>
    </w:p>
    <w:p w:rsidR="001A0F2C" w:rsidRDefault="001A0F2C" w:rsidP="001A0F2C">
      <w:pPr>
        <w:tabs>
          <w:tab w:val="left" w:pos="3210"/>
        </w:tabs>
      </w:pPr>
      <w:r>
        <w:t xml:space="preserve">       b, Lấy ví dụ minh họa.</w:t>
      </w:r>
    </w:p>
    <w:p w:rsidR="001A0F2C" w:rsidRDefault="001A0F2C" w:rsidP="001A0F2C">
      <w:pPr>
        <w:tabs>
          <w:tab w:val="left" w:pos="3210"/>
        </w:tabs>
      </w:pPr>
      <w:r w:rsidRPr="00EF0D23">
        <w:rPr>
          <w:b/>
        </w:rPr>
        <w:t xml:space="preserve"> </w:t>
      </w:r>
      <w:r>
        <w:rPr>
          <w:b/>
        </w:rPr>
        <w:t>B.HOẠT ĐỘNG THỰC HÀNH</w:t>
      </w:r>
    </w:p>
    <w:p w:rsidR="001A0F2C" w:rsidRDefault="001A0F2C" w:rsidP="001A0F2C">
      <w:r>
        <w:rPr>
          <w:noProof/>
        </w:rPr>
        <w:drawing>
          <wp:inline distT="0" distB="0" distL="0" distR="0">
            <wp:extent cx="685800" cy="614045"/>
            <wp:effectExtent l="19050" t="19050" r="19050" b="14605"/>
            <wp:docPr id="62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lum bright="-36000" contrast="54000"/>
                    </a:blip>
                    <a:srcRect/>
                    <a:stretch>
                      <a:fillRect/>
                    </a:stretch>
                  </pic:blipFill>
                  <pic:spPr bwMode="auto">
                    <a:xfrm>
                      <a:off x="0" y="0"/>
                      <a:ext cx="685800" cy="614045"/>
                    </a:xfrm>
                    <a:prstGeom prst="rect">
                      <a:avLst/>
                    </a:prstGeom>
                    <a:noFill/>
                    <a:ln w="9525">
                      <a:solidFill>
                        <a:srgbClr val="000000"/>
                      </a:solidFill>
                      <a:miter lim="800000"/>
                      <a:headEnd/>
                      <a:tailEnd/>
                    </a:ln>
                  </pic:spPr>
                </pic:pic>
              </a:graphicData>
            </a:graphic>
          </wp:inline>
        </w:drawing>
      </w:r>
    </w:p>
    <w:p w:rsidR="001A0F2C" w:rsidRPr="00DA485F" w:rsidRDefault="001A0F2C" w:rsidP="001A0F2C">
      <w:pPr>
        <w:rPr>
          <w:b/>
        </w:rPr>
      </w:pPr>
      <w:r w:rsidRPr="00DA485F">
        <w:rPr>
          <w:b/>
        </w:rPr>
        <w:t>1. Tính nhẩm:</w:t>
      </w:r>
    </w:p>
    <w:p w:rsidR="001A0F2C" w:rsidRDefault="001A0F2C" w:rsidP="001A0F2C">
      <w:r>
        <w:t>- Hs áp dụng quy tắc chia một số thập phân cho 10, 100, 1000…</w:t>
      </w:r>
    </w:p>
    <w:p w:rsidR="001A0F2C" w:rsidRPr="00DA485F" w:rsidRDefault="001A0F2C" w:rsidP="001A0F2C">
      <w:pPr>
        <w:rPr>
          <w:b/>
        </w:rPr>
      </w:pPr>
      <w:r w:rsidRPr="00DA485F">
        <w:rPr>
          <w:b/>
        </w:rPr>
        <w:t>2. Tính nhẩm rồi so sánh kết quả:</w:t>
      </w:r>
    </w:p>
    <w:p w:rsidR="001A0F2C" w:rsidRDefault="001A0F2C" w:rsidP="001A0F2C">
      <w:r>
        <w:t>- Hs áp dụng quy tắc chia một số thập phân cho 10, 100, 1000…</w:t>
      </w:r>
    </w:p>
    <w:p w:rsidR="001A0F2C" w:rsidRPr="00DA485F" w:rsidRDefault="001A0F2C" w:rsidP="001A0F2C">
      <w:pPr>
        <w:rPr>
          <w:b/>
        </w:rPr>
      </w:pPr>
      <w:r w:rsidRPr="00DA485F">
        <w:rPr>
          <w:b/>
        </w:rPr>
        <w:t>3. Giải bài toán sau:</w:t>
      </w:r>
    </w:p>
    <w:p w:rsidR="001A0F2C" w:rsidRDefault="001A0F2C" w:rsidP="001A0F2C">
      <w:r>
        <w:t>- Hs hoạt động cá nhân</w:t>
      </w:r>
    </w:p>
    <w:p w:rsidR="001A0F2C" w:rsidRDefault="001A0F2C" w:rsidP="001A0F2C">
      <w:r>
        <w:t>- Gv chú ý hướng dẫn.</w:t>
      </w:r>
    </w:p>
    <w:p w:rsidR="001A0F2C" w:rsidRDefault="001A0F2C" w:rsidP="001A0F2C">
      <w:pPr>
        <w:jc w:val="center"/>
        <w:rPr>
          <w:b/>
        </w:rPr>
      </w:pPr>
      <w:r w:rsidRPr="00DA485F">
        <w:rPr>
          <w:b/>
        </w:rPr>
        <w:t>Bài giải</w:t>
      </w:r>
    </w:p>
    <w:p w:rsidR="001A0F2C" w:rsidRPr="00536653" w:rsidRDefault="001A0F2C" w:rsidP="001A0F2C">
      <w:pPr>
        <w:jc w:val="center"/>
      </w:pPr>
      <w:r w:rsidRPr="00536653">
        <w:t>Số gạo trong kho đã chuyển đi:</w:t>
      </w:r>
    </w:p>
    <w:p w:rsidR="001A0F2C" w:rsidRDefault="001A0F2C" w:rsidP="001A0F2C">
      <w:pPr>
        <w:jc w:val="center"/>
      </w:pPr>
      <w:r w:rsidRPr="00536653">
        <w:t xml:space="preserve">316,5 </w:t>
      </w:r>
      <w:r>
        <w:t>x</w:t>
      </w:r>
      <w:r w:rsidRPr="00536653">
        <w:rPr>
          <w:position w:val="-24"/>
        </w:rPr>
        <w:object w:dxaOrig="320" w:dyaOrig="620">
          <v:shape id="_x0000_i1041" type="#_x0000_t75" style="width:15.75pt;height:30.75pt" o:ole="">
            <v:imagedata r:id="rId39" o:title=""/>
          </v:shape>
          <o:OLEObject Type="Embed" ProgID="Equation.3" ShapeID="_x0000_i1041" DrawAspect="Content" ObjectID="_1600949750" r:id="rId40"/>
        </w:object>
      </w:r>
      <w:r>
        <w:t xml:space="preserve"> = 31,65 (tấn)</w:t>
      </w:r>
    </w:p>
    <w:p w:rsidR="001A0F2C" w:rsidRDefault="001A0F2C" w:rsidP="001A0F2C">
      <w:pPr>
        <w:jc w:val="center"/>
      </w:pPr>
      <w:r>
        <w:lastRenderedPageBreak/>
        <w:t>Số gạo còn lại trong kho là:</w:t>
      </w:r>
    </w:p>
    <w:p w:rsidR="001A0F2C" w:rsidRDefault="001A0F2C" w:rsidP="001A0F2C">
      <w:pPr>
        <w:jc w:val="center"/>
      </w:pPr>
      <w:r>
        <w:t>316,5 - 31,65 = 284,85 (tấn gạo)</w:t>
      </w:r>
    </w:p>
    <w:p w:rsidR="001A0F2C" w:rsidRDefault="001A0F2C" w:rsidP="001A0F2C">
      <w:pPr>
        <w:tabs>
          <w:tab w:val="left" w:pos="5970"/>
        </w:tabs>
      </w:pPr>
      <w:r>
        <w:tab/>
        <w:t>Đáp số: 284,85 tấn gạo</w:t>
      </w:r>
    </w:p>
    <w:p w:rsidR="001A0F2C" w:rsidRDefault="001A0F2C" w:rsidP="001A0F2C">
      <w:pPr>
        <w:rPr>
          <w:lang w:val="pt-BR"/>
        </w:rPr>
      </w:pPr>
      <w:r>
        <w:rPr>
          <w:lang w:val="pt-BR"/>
        </w:rPr>
        <w:t>- Gv nhận xét</w:t>
      </w:r>
    </w:p>
    <w:p w:rsidR="001A0F2C" w:rsidRDefault="001A0F2C" w:rsidP="001A0F2C">
      <w:pPr>
        <w:tabs>
          <w:tab w:val="left" w:pos="1770"/>
        </w:tabs>
        <w:jc w:val="center"/>
      </w:pPr>
      <w:r w:rsidRPr="005543CB">
        <w:rPr>
          <w:b/>
          <w:color w:val="FFFF00"/>
          <w:shd w:val="clear" w:color="auto" w:fill="339966"/>
        </w:rPr>
        <w:t>Báo cáo với  thầy /cô  giáo kết quả những việc các em đã làm</w:t>
      </w:r>
    </w:p>
    <w:p w:rsidR="001A0F2C" w:rsidRDefault="001A0F2C" w:rsidP="001A0F2C">
      <w:pPr>
        <w:tabs>
          <w:tab w:val="left" w:pos="3210"/>
        </w:tabs>
      </w:pP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27" name="Picture 3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Default="001A0F2C" w:rsidP="001A0F2C">
      <w:pPr>
        <w:rPr>
          <w:b/>
        </w:rPr>
      </w:pPr>
      <w:r>
        <w:rPr>
          <w:b/>
        </w:rPr>
        <w:t xml:space="preserve">                                              **********************************</w:t>
      </w:r>
    </w:p>
    <w:p w:rsidR="001A0F2C" w:rsidRDefault="001A0F2C" w:rsidP="001A0F2C">
      <w:pPr>
        <w:rPr>
          <w:b/>
        </w:rPr>
      </w:pPr>
      <w:r>
        <w:rPr>
          <w:b/>
        </w:rPr>
        <w:t xml:space="preserve">                                                       Tiết 3Tiếng Anh GVC</w:t>
      </w:r>
    </w:p>
    <w:p w:rsidR="001A0F2C" w:rsidRPr="009F1BB6" w:rsidRDefault="001A0F2C" w:rsidP="001A0F2C">
      <w:pPr>
        <w:rPr>
          <w:b/>
        </w:rPr>
      </w:pPr>
    </w:p>
    <w:p w:rsidR="001A0F2C" w:rsidRPr="009F1BB6" w:rsidRDefault="001A0F2C" w:rsidP="001A0F2C">
      <w:pPr>
        <w:jc w:val="center"/>
      </w:pPr>
      <w:r w:rsidRPr="009F1BB6">
        <w:rPr>
          <w:b/>
        </w:rPr>
        <w:t>Tiết 4+5</w:t>
      </w:r>
      <w:r>
        <w:rPr>
          <w:b/>
        </w:rPr>
        <w:t>Tiếng việt</w:t>
      </w:r>
    </w:p>
    <w:p w:rsidR="001A0F2C" w:rsidRDefault="001A0F2C" w:rsidP="001A0F2C">
      <w:pPr>
        <w:tabs>
          <w:tab w:val="left" w:pos="2985"/>
        </w:tabs>
        <w:jc w:val="center"/>
        <w:rPr>
          <w:b/>
        </w:rPr>
      </w:pPr>
      <w:r>
        <w:rPr>
          <w:b/>
        </w:rPr>
        <w:t>Bài 14A</w:t>
      </w:r>
      <w:r w:rsidRPr="00D067A8">
        <w:rPr>
          <w:b/>
        </w:rPr>
        <w:t xml:space="preserve">: </w:t>
      </w:r>
      <w:r>
        <w:rPr>
          <w:b/>
        </w:rPr>
        <w:t>NHỮNG TẤM LÒNG CAO ĐẸP ( Tiết 1+2)</w:t>
      </w:r>
    </w:p>
    <w:p w:rsidR="001A0F2C" w:rsidRPr="00B83A7E" w:rsidRDefault="00146016" w:rsidP="001A0F2C">
      <w:r>
        <w:rPr>
          <w:noProof/>
        </w:rPr>
        <w:pict>
          <v:rect id="_x0000_s1178" style="position:absolute;margin-left:-20.65pt;margin-top:11.4pt;width:501pt;height:96.75pt;z-index:251662336" fillcolor="lime">
            <v:textbox style="mso-next-textbox:#_x0000_s1178">
              <w:txbxContent>
                <w:p w:rsidR="00146016" w:rsidRDefault="00146016" w:rsidP="001A0F2C">
                  <w:pPr>
                    <w:shd w:val="clear" w:color="auto" w:fill="CCFFCC"/>
                    <w:rPr>
                      <w:b/>
                    </w:rPr>
                  </w:pPr>
                </w:p>
                <w:p w:rsidR="00146016" w:rsidRPr="00B2542C" w:rsidRDefault="00146016" w:rsidP="001A0F2C">
                  <w:pPr>
                    <w:shd w:val="clear" w:color="auto" w:fill="CCFFCC"/>
                    <w:rPr>
                      <w:b/>
                    </w:rPr>
                  </w:pPr>
                  <w:r w:rsidRPr="00B2542C">
                    <w:rPr>
                      <w:b/>
                    </w:rPr>
                    <w:t>MỤC TIÊU</w:t>
                  </w:r>
                </w:p>
                <w:p w:rsidR="00146016" w:rsidRPr="00B2542C" w:rsidRDefault="00146016" w:rsidP="001A0F2C">
                  <w:pPr>
                    <w:shd w:val="clear" w:color="auto" w:fill="CCFFCC"/>
                    <w:ind w:left="360"/>
                  </w:pPr>
                  <w:r>
                    <w:t>1- Đọc - hiểu bài Chuỗi ngọc lam.</w:t>
                  </w:r>
                </w:p>
                <w:p w:rsidR="00146016" w:rsidRDefault="00146016" w:rsidP="001A0F2C">
                  <w:pPr>
                    <w:shd w:val="clear" w:color="auto" w:fill="CCFFCC"/>
                  </w:pPr>
                  <w:r>
                    <w:t xml:space="preserve">     2. Nghe viết đúng chính tả đoạn văn trong bài Chuỗi ngọc lam..</w:t>
                  </w:r>
                </w:p>
                <w:p w:rsidR="00146016" w:rsidRDefault="00146016" w:rsidP="001A0F2C">
                  <w:pPr>
                    <w:shd w:val="clear" w:color="auto" w:fill="CCFFCC"/>
                  </w:pPr>
                  <w:r>
                    <w:t xml:space="preserve">     * Học sinh MN đọc diễn cảm bài văn và nêu cảm nghĩ của mình về cô bé   Gioan</w:t>
                  </w:r>
                </w:p>
                <w:p w:rsidR="00146016" w:rsidRPr="00B2542C" w:rsidRDefault="00146016" w:rsidP="001A0F2C">
                  <w:pPr>
                    <w:shd w:val="clear" w:color="auto" w:fill="CCFFCC"/>
                  </w:pPr>
                </w:p>
              </w:txbxContent>
            </v:textbox>
          </v:rect>
        </w:pict>
      </w:r>
    </w:p>
    <w:p w:rsidR="001A0F2C" w:rsidRDefault="001A0F2C" w:rsidP="001A0F2C">
      <w:pPr>
        <w:rPr>
          <w:b/>
        </w:rPr>
      </w:pP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6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8F4D62" w:rsidRDefault="001A0F2C" w:rsidP="001A0F2C">
      <w:pPr>
        <w:rPr>
          <w:b/>
        </w:rPr>
      </w:pPr>
      <w:r w:rsidRPr="008F4D62">
        <w:rPr>
          <w:b/>
        </w:rPr>
        <w:t>1. Quan sát và nói về các bức ảnh sau đây.</w:t>
      </w:r>
    </w:p>
    <w:p w:rsidR="001A0F2C" w:rsidRDefault="001A0F2C" w:rsidP="001A0F2C">
      <w:r>
        <w:t>- HS quan sát các bức ảnh trong SGk. Cho nhận xét.</w:t>
      </w:r>
    </w:p>
    <w:p w:rsidR="001A0F2C" w:rsidRDefault="001A0F2C" w:rsidP="001A0F2C">
      <w:pPr>
        <w:tabs>
          <w:tab w:val="left" w:pos="5685"/>
        </w:tabs>
      </w:pPr>
      <w:r>
        <w:rPr>
          <w:noProof/>
        </w:rPr>
        <w:drawing>
          <wp:inline distT="0" distB="0" distL="0" distR="0">
            <wp:extent cx="552450" cy="400050"/>
            <wp:effectExtent l="19050" t="0" r="0" b="0"/>
            <wp:docPr id="629"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Pr="003B5AF5" w:rsidRDefault="001A0F2C" w:rsidP="001A0F2C">
      <w:pPr>
        <w:rPr>
          <w:b/>
        </w:rPr>
      </w:pPr>
      <w:r w:rsidRPr="003B5AF5">
        <w:rPr>
          <w:b/>
        </w:rPr>
        <w:t>2. Nghe thầy cô (hoặc bạn) đọc bài sau:</w:t>
      </w:r>
    </w:p>
    <w:p w:rsidR="001A0F2C" w:rsidRPr="008839D1" w:rsidRDefault="001A0F2C" w:rsidP="001A0F2C">
      <w:pPr>
        <w:jc w:val="center"/>
        <w:rPr>
          <w:b/>
        </w:rPr>
      </w:pPr>
      <w:r w:rsidRPr="008839D1">
        <w:rPr>
          <w:b/>
        </w:rPr>
        <w:t>Chuỗi ngọc lam.</w:t>
      </w:r>
    </w:p>
    <w:p w:rsidR="001A0F2C" w:rsidRDefault="001A0F2C" w:rsidP="001A0F2C">
      <w:r>
        <w:t>- Hs chú ý một bạn học sinh khá giỏi đọc toàn bài.</w:t>
      </w:r>
    </w:p>
    <w:p w:rsidR="001A0F2C" w:rsidRDefault="001A0F2C" w:rsidP="001A0F2C">
      <w:r>
        <w:rPr>
          <w:noProof/>
        </w:rPr>
        <w:drawing>
          <wp:inline distT="0" distB="0" distL="0" distR="0">
            <wp:extent cx="523875" cy="614045"/>
            <wp:effectExtent l="19050" t="19050" r="28575" b="14605"/>
            <wp:docPr id="63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Default="001A0F2C" w:rsidP="001A0F2C">
      <w:pPr>
        <w:rPr>
          <w:b/>
        </w:rPr>
      </w:pPr>
      <w:r w:rsidRPr="008839D1">
        <w:rPr>
          <w:b/>
        </w:rPr>
        <w:t>3</w:t>
      </w:r>
      <w:r>
        <w:rPr>
          <w:b/>
        </w:rPr>
        <w:t>-</w:t>
      </w:r>
      <w:r w:rsidRPr="008839D1">
        <w:rPr>
          <w:b/>
        </w:rPr>
        <w:t>. Đọc từ ngữ và lời giải nghĩa:</w:t>
      </w:r>
    </w:p>
    <w:p w:rsidR="001A0F2C" w:rsidRDefault="001A0F2C" w:rsidP="001A0F2C">
      <w:pPr>
        <w:rPr>
          <w:b/>
        </w:rPr>
      </w:pPr>
    </w:p>
    <w:p w:rsidR="001A0F2C" w:rsidRDefault="001A0F2C" w:rsidP="001A0F2C">
      <w:r>
        <w:rPr>
          <w:noProof/>
        </w:rPr>
        <w:drawing>
          <wp:inline distT="0" distB="0" distL="0" distR="0">
            <wp:extent cx="553720" cy="408940"/>
            <wp:effectExtent l="19050" t="0" r="0" b="0"/>
            <wp:docPr id="6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25519">
        <w:rPr>
          <w:b/>
        </w:rPr>
        <w:t>4. Cùng luyện đọc</w:t>
      </w:r>
    </w:p>
    <w:p w:rsidR="001A0F2C" w:rsidRDefault="001A0F2C" w:rsidP="001A0F2C">
      <w:r>
        <w:t>a. Đọc từ ngữ:</w:t>
      </w:r>
    </w:p>
    <w:p w:rsidR="001A0F2C" w:rsidRDefault="001A0F2C" w:rsidP="001A0F2C">
      <w:r>
        <w:t>- HS thay nhau đọc trong nhóm.</w:t>
      </w:r>
    </w:p>
    <w:p w:rsidR="001A0F2C" w:rsidRDefault="001A0F2C" w:rsidP="001A0F2C">
      <w:r>
        <w:t>b. Đọc câu.</w:t>
      </w:r>
    </w:p>
    <w:p w:rsidR="001A0F2C" w:rsidRDefault="001A0F2C" w:rsidP="001A0F2C">
      <w:r>
        <w:t>c. Đọc đoạn bài.</w:t>
      </w:r>
    </w:p>
    <w:p w:rsidR="001A0F2C" w:rsidRDefault="001A0F2C" w:rsidP="001A0F2C">
      <w:r>
        <w:rPr>
          <w:noProof/>
        </w:rPr>
        <w:drawing>
          <wp:inline distT="0" distB="0" distL="0" distR="0">
            <wp:extent cx="553720" cy="408940"/>
            <wp:effectExtent l="19050" t="0" r="0" b="0"/>
            <wp:docPr id="6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r w:rsidRPr="00A25519">
        <w:rPr>
          <w:b/>
        </w:rPr>
        <w:t>5. Thảo luận, trả lời câu hỏi:</w:t>
      </w:r>
    </w:p>
    <w:p w:rsidR="001A0F2C" w:rsidRPr="00263AB2" w:rsidRDefault="001A0F2C" w:rsidP="001A0F2C">
      <w:pPr>
        <w:tabs>
          <w:tab w:val="left" w:pos="208"/>
        </w:tabs>
        <w:jc w:val="both"/>
        <w:rPr>
          <w:color w:val="000000"/>
          <w:lang w:val="nb-NO"/>
        </w:rPr>
      </w:pPr>
      <w:r>
        <w:rPr>
          <w:color w:val="000000"/>
          <w:lang w:val="nb-NO"/>
        </w:rPr>
        <w:t>1</w:t>
      </w:r>
      <w:r w:rsidRPr="00263AB2">
        <w:rPr>
          <w:color w:val="000000"/>
          <w:lang w:val="nb-NO"/>
        </w:rPr>
        <w:t>- Cô bé mua tặng chị nhân ngày Nô-en. Đó là người chị đã thay mẹ nuôi cô từ khi mẹ mất .</w:t>
      </w:r>
    </w:p>
    <w:p w:rsidR="001A0F2C" w:rsidRPr="00263AB2" w:rsidRDefault="001A0F2C" w:rsidP="001A0F2C">
      <w:pPr>
        <w:tabs>
          <w:tab w:val="left" w:pos="208"/>
        </w:tabs>
        <w:jc w:val="both"/>
        <w:rPr>
          <w:color w:val="000000"/>
          <w:lang w:val="nb-NO"/>
        </w:rPr>
      </w:pPr>
      <w:r>
        <w:rPr>
          <w:color w:val="000000"/>
          <w:lang w:val="nb-NO"/>
        </w:rPr>
        <w:t>2.</w:t>
      </w:r>
      <w:r w:rsidRPr="00263AB2">
        <w:rPr>
          <w:color w:val="000000"/>
          <w:lang w:val="nb-NO"/>
        </w:rPr>
        <w:t>Cô bé mở khăn tay, đổ lên bàn một nắm xu và nói đó là số tiền cô đã đập con lợn đất…</w:t>
      </w:r>
    </w:p>
    <w:p w:rsidR="001A0F2C" w:rsidRDefault="001A0F2C" w:rsidP="001A0F2C">
      <w:r>
        <w:t>3. Để trả lại Chuỗi ngọc.</w:t>
      </w:r>
    </w:p>
    <w:p w:rsidR="001A0F2C" w:rsidRPr="0060203A" w:rsidRDefault="001A0F2C" w:rsidP="001A0F2C">
      <w:r>
        <w:t xml:space="preserve">4. </w:t>
      </w:r>
      <w:r w:rsidRPr="00263AB2">
        <w:rPr>
          <w:color w:val="000000"/>
          <w:lang w:val="nb-NO"/>
        </w:rPr>
        <w:t>Vì em bé đã mua chuỗi ngọc bằng tất cả số tiền em dành dụm được ….</w:t>
      </w:r>
    </w:p>
    <w:p w:rsidR="001A0F2C" w:rsidRPr="00322863" w:rsidRDefault="001A0F2C" w:rsidP="001A0F2C">
      <w:pPr>
        <w:tabs>
          <w:tab w:val="left" w:pos="208"/>
        </w:tabs>
        <w:ind w:left="28"/>
        <w:jc w:val="both"/>
        <w:rPr>
          <w:bCs/>
          <w:iCs/>
          <w:color w:val="000000"/>
          <w:lang w:val="nb-NO"/>
        </w:rPr>
      </w:pPr>
      <w:r>
        <w:t xml:space="preserve">5. </w:t>
      </w:r>
      <w:r w:rsidRPr="00322863">
        <w:rPr>
          <w:bCs/>
          <w:iCs/>
          <w:color w:val="000000"/>
          <w:lang w:val="nb-NO"/>
        </w:rPr>
        <w:t>Ca ngợi  những con người có tấm lòng nhân hậu, thương yêu người khác, biết đem lại niềm hạnh phúc, niềm vui cho người khác.</w:t>
      </w:r>
    </w:p>
    <w:p w:rsidR="001A0F2C" w:rsidRPr="00322863" w:rsidRDefault="001A0F2C" w:rsidP="001A0F2C">
      <w:pPr>
        <w:rPr>
          <w:b/>
        </w:rPr>
      </w:pPr>
      <w:r w:rsidRPr="00322863">
        <w:rPr>
          <w:b/>
        </w:rPr>
        <w:t>Nội dung:</w:t>
      </w:r>
    </w:p>
    <w:p w:rsidR="001A0F2C" w:rsidRDefault="001A0F2C" w:rsidP="001A0F2C">
      <w:pPr>
        <w:jc w:val="both"/>
        <w:rPr>
          <w:color w:val="000000"/>
          <w:lang w:val="es-ES"/>
        </w:rPr>
      </w:pPr>
      <w:r w:rsidRPr="00263AB2">
        <w:rPr>
          <w:color w:val="000000"/>
          <w:lang w:val="es-ES"/>
        </w:rPr>
        <w:t>Ca ngợi những con người có tấm lòng nhân hậu, biết quan tâm và đem lại niềm vui cho người khác.</w:t>
      </w:r>
    </w:p>
    <w:p w:rsidR="001A0F2C" w:rsidRPr="00263AB2" w:rsidRDefault="001A0F2C" w:rsidP="001A0F2C">
      <w:pPr>
        <w:jc w:val="center"/>
        <w:rPr>
          <w:color w:val="000000"/>
          <w:lang w:val="es-ES"/>
        </w:rPr>
      </w:pPr>
      <w:r w:rsidRPr="005543CB">
        <w:rPr>
          <w:b/>
          <w:color w:val="FFFF00"/>
          <w:shd w:val="clear" w:color="auto" w:fill="339966"/>
        </w:rPr>
        <w:t>Báo cáo với  thầy /cô  giáo kết quả những việc các em đã làm</w:t>
      </w:r>
    </w:p>
    <w:p w:rsidR="001A0F2C" w:rsidRPr="00844AC7" w:rsidRDefault="001A0F2C" w:rsidP="001A0F2C">
      <w:pPr>
        <w:rPr>
          <w:b/>
        </w:rPr>
      </w:pPr>
      <w:r>
        <w:rPr>
          <w:b/>
        </w:rPr>
        <w:t>B.HOẠT ĐỘNG THỰC HÀNH</w:t>
      </w:r>
    </w:p>
    <w:p w:rsidR="001A0F2C" w:rsidRDefault="001A0F2C" w:rsidP="001A0F2C">
      <w:r>
        <w:rPr>
          <w:noProof/>
        </w:rPr>
        <w:drawing>
          <wp:inline distT="0" distB="0" distL="0" distR="0">
            <wp:extent cx="552450" cy="400050"/>
            <wp:effectExtent l="19050" t="0" r="0" b="0"/>
            <wp:docPr id="633"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r w:rsidRPr="00BF753F">
        <w:rPr>
          <w:b/>
        </w:rPr>
        <w:t>1.</w:t>
      </w:r>
      <w:r>
        <w:t xml:space="preserve"> a, Nghe thầy cô đọc và viết vào vở đoạn văn trong bài Chuỗi ngọc lam (từ Pi-e ngạc nhiên đến cô bé mỉm cười rạng rỡ).</w:t>
      </w:r>
    </w:p>
    <w:p w:rsidR="001A0F2C" w:rsidRDefault="001A0F2C" w:rsidP="001A0F2C">
      <w:r>
        <w:t xml:space="preserve">    b. Đổi bài cho bạn để chữa lỗi.</w:t>
      </w:r>
    </w:p>
    <w:p w:rsidR="001A0F2C" w:rsidRDefault="001A0F2C" w:rsidP="001A0F2C">
      <w:r>
        <w:rPr>
          <w:noProof/>
        </w:rPr>
        <w:drawing>
          <wp:inline distT="0" distB="0" distL="0" distR="0">
            <wp:extent cx="561975" cy="448310"/>
            <wp:effectExtent l="19050" t="19050" r="28575" b="27940"/>
            <wp:docPr id="6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lum bright="-18000" contrast="48000"/>
                    </a:blip>
                    <a:srcRect/>
                    <a:stretch>
                      <a:fillRect/>
                    </a:stretch>
                  </pic:blipFill>
                  <pic:spPr bwMode="auto">
                    <a:xfrm>
                      <a:off x="0" y="0"/>
                      <a:ext cx="561975" cy="448310"/>
                    </a:xfrm>
                    <a:prstGeom prst="rect">
                      <a:avLst/>
                    </a:prstGeom>
                    <a:noFill/>
                    <a:ln w="9525">
                      <a:solidFill>
                        <a:srgbClr val="000000"/>
                      </a:solidFill>
                      <a:miter lim="800000"/>
                      <a:headEnd/>
                      <a:tailEnd/>
                    </a:ln>
                  </pic:spPr>
                </pic:pic>
              </a:graphicData>
            </a:graphic>
          </wp:inline>
        </w:drawing>
      </w:r>
    </w:p>
    <w:p w:rsidR="001A0F2C" w:rsidRPr="00BF753F" w:rsidRDefault="001A0F2C" w:rsidP="001A0F2C">
      <w:pPr>
        <w:rPr>
          <w:b/>
        </w:rPr>
      </w:pPr>
      <w:r w:rsidRPr="00BF753F">
        <w:rPr>
          <w:b/>
        </w:rPr>
        <w:t xml:space="preserve"> 2. Tìm và viết vào phiéu học tập những từ ngữ chứa các tiếng đã cho (chọn a hoặc b).</w:t>
      </w:r>
    </w:p>
    <w:p w:rsidR="001A0F2C" w:rsidRPr="004A7BB5" w:rsidRDefault="001A0F2C" w:rsidP="001A0F2C">
      <w:r>
        <w:t>a. Từ ngữ chứa tiếng bắt đầu bằng tr hay 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3"/>
        <w:gridCol w:w="5094"/>
      </w:tblGrid>
      <w:tr w:rsidR="001A0F2C" w:rsidTr="00146016">
        <w:tc>
          <w:tcPr>
            <w:tcW w:w="5093" w:type="dxa"/>
          </w:tcPr>
          <w:p w:rsidR="001A0F2C" w:rsidRPr="00F93F8B" w:rsidRDefault="001A0F2C" w:rsidP="00146016">
            <w:pPr>
              <w:tabs>
                <w:tab w:val="left" w:pos="1152"/>
              </w:tabs>
              <w:spacing w:before="120" w:after="120" w:line="312" w:lineRule="auto"/>
            </w:pPr>
            <w:r w:rsidRPr="00F93F8B">
              <w:t>Tranh ảnh, bức tranh, tranh giành, tranh thủ, tranh công, tranh việc…</w:t>
            </w:r>
          </w:p>
        </w:tc>
        <w:tc>
          <w:tcPr>
            <w:tcW w:w="5094" w:type="dxa"/>
          </w:tcPr>
          <w:p w:rsidR="001A0F2C" w:rsidRPr="00F93F8B" w:rsidRDefault="001A0F2C" w:rsidP="00146016">
            <w:pPr>
              <w:tabs>
                <w:tab w:val="left" w:pos="1152"/>
              </w:tabs>
              <w:spacing w:before="120" w:after="120" w:line="312" w:lineRule="auto"/>
            </w:pPr>
            <w:r w:rsidRPr="00F93F8B">
              <w:t>Quả chanh, canh cốm, chanh đào, chanh chua, lanh chanh</w:t>
            </w:r>
          </w:p>
        </w:tc>
      </w:tr>
    </w:tbl>
    <w:p w:rsidR="001A0F2C" w:rsidRDefault="001A0F2C" w:rsidP="001A0F2C">
      <w:r>
        <w:rPr>
          <w:noProof/>
        </w:rPr>
        <w:drawing>
          <wp:inline distT="0" distB="0" distL="0" distR="0">
            <wp:extent cx="523875" cy="441325"/>
            <wp:effectExtent l="19050" t="19050" r="28575" b="15875"/>
            <wp:docPr id="6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lum bright="-18000" contrast="36000"/>
                    </a:blip>
                    <a:srcRect/>
                    <a:stretch>
                      <a:fillRect/>
                    </a:stretch>
                  </pic:blipFill>
                  <pic:spPr bwMode="auto">
                    <a:xfrm>
                      <a:off x="0" y="0"/>
                      <a:ext cx="523875" cy="441325"/>
                    </a:xfrm>
                    <a:prstGeom prst="rect">
                      <a:avLst/>
                    </a:prstGeom>
                    <a:noFill/>
                    <a:ln w="9525">
                      <a:solidFill>
                        <a:srgbClr val="000000"/>
                      </a:solidFill>
                      <a:miter lim="800000"/>
                      <a:headEnd/>
                      <a:tailEnd/>
                    </a:ln>
                  </pic:spPr>
                </pic:pic>
              </a:graphicData>
            </a:graphic>
          </wp:inline>
        </w:drawing>
      </w:r>
    </w:p>
    <w:p w:rsidR="001A0F2C" w:rsidRPr="00BF753F" w:rsidRDefault="001A0F2C" w:rsidP="001A0F2C">
      <w:pPr>
        <w:rPr>
          <w:b/>
        </w:rPr>
      </w:pPr>
      <w:r w:rsidRPr="00BF753F">
        <w:rPr>
          <w:b/>
        </w:rPr>
        <w:t>3.Điền vào chỗ trống vần ao/au hoặc âm đầu tr/ch đẻ hoàn chỉnh mẩu tin dưới đây.</w:t>
      </w:r>
    </w:p>
    <w:p w:rsidR="001A0F2C" w:rsidRDefault="001A0F2C" w:rsidP="001A0F2C">
      <w:r w:rsidRPr="00BF753F">
        <w:rPr>
          <w:b/>
        </w:rPr>
        <w:t xml:space="preserve"> </w:t>
      </w:r>
      <w:r>
        <w:t>- Hs chữa đúng: đảo, hào, dạo,trọng, tàu, vào trước, trường, vào, chở, trả.</w:t>
      </w:r>
    </w:p>
    <w:p w:rsidR="001A0F2C" w:rsidRDefault="001A0F2C" w:rsidP="001A0F2C"/>
    <w:p w:rsidR="001A0F2C" w:rsidRDefault="001A0F2C" w:rsidP="001A0F2C">
      <w:pPr>
        <w:jc w:val="center"/>
        <w:rPr>
          <w:b/>
          <w:color w:val="FFFF00"/>
          <w:shd w:val="clear" w:color="auto" w:fill="339966"/>
        </w:rPr>
      </w:pPr>
      <w:r w:rsidRPr="005543CB">
        <w:rPr>
          <w:b/>
          <w:color w:val="FFFF00"/>
          <w:shd w:val="clear" w:color="auto" w:fill="339966"/>
        </w:rPr>
        <w:t>Báo cáo với  thầy /cô  giáo kết quả những việc các em đã làm</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36" name="Picture 42"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Pr="00C71747" w:rsidRDefault="001A0F2C" w:rsidP="001A0F2C">
      <w:pPr>
        <w:jc w:val="center"/>
        <w:rPr>
          <w:lang w:val="it-IT"/>
        </w:rPr>
      </w:pPr>
    </w:p>
    <w:p w:rsidR="001A0F2C" w:rsidRDefault="001A0F2C" w:rsidP="001A0F2C">
      <w:pPr>
        <w:tabs>
          <w:tab w:val="left" w:pos="3840"/>
        </w:tabs>
        <w:jc w:val="center"/>
        <w:rPr>
          <w:b/>
        </w:rPr>
      </w:pPr>
      <w:r>
        <w:rPr>
          <w:b/>
        </w:rPr>
        <w:t>******************************************</w:t>
      </w:r>
    </w:p>
    <w:p w:rsidR="001A0F2C" w:rsidRPr="009F1BB6" w:rsidRDefault="001A0F2C" w:rsidP="001A0F2C">
      <w:pPr>
        <w:tabs>
          <w:tab w:val="left" w:pos="3840"/>
        </w:tabs>
        <w:jc w:val="center"/>
        <w:rPr>
          <w:b/>
        </w:rPr>
      </w:pPr>
      <w:r w:rsidRPr="009F1BB6">
        <w:rPr>
          <w:b/>
        </w:rPr>
        <w:t>Tiết 6 Lịch sử</w:t>
      </w:r>
    </w:p>
    <w:p w:rsidR="001A0F2C" w:rsidRDefault="001A0F2C" w:rsidP="001A0F2C">
      <w:pPr>
        <w:tabs>
          <w:tab w:val="left" w:pos="3840"/>
        </w:tabs>
        <w:jc w:val="center"/>
        <w:rPr>
          <w:b/>
          <w:lang w:val="pt-BR"/>
        </w:rPr>
      </w:pPr>
      <w:r>
        <w:rPr>
          <w:b/>
          <w:lang w:val="pt-BR"/>
        </w:rPr>
        <w:t>Bài 6: CHIẾN THẮNG VIỆT BẮC (1947)</w:t>
      </w:r>
    </w:p>
    <w:p w:rsidR="001A0F2C" w:rsidRPr="0007191D" w:rsidRDefault="001A0F2C" w:rsidP="001A0F2C">
      <w:pPr>
        <w:tabs>
          <w:tab w:val="left" w:pos="3840"/>
        </w:tabs>
        <w:jc w:val="center"/>
        <w:rPr>
          <w:b/>
          <w:lang w:val="pt-BR"/>
        </w:rPr>
      </w:pPr>
      <w:r>
        <w:rPr>
          <w:b/>
          <w:lang w:val="pt-BR"/>
        </w:rPr>
        <w:t>VÀ BIÊN GIỚI( 1950) (Tiết 2)</w:t>
      </w:r>
    </w:p>
    <w:p w:rsidR="001A0F2C" w:rsidRPr="00F47227" w:rsidRDefault="00146016" w:rsidP="001A0F2C">
      <w:pPr>
        <w:jc w:val="center"/>
        <w:rPr>
          <w:lang w:val="pt-BR"/>
        </w:rPr>
      </w:pPr>
      <w:r>
        <w:pict>
          <v:rect id="_x0000_s1179" style="position:absolute;left:0;text-align:left;margin-left:-30.5pt;margin-top:11.8pt;width:520.6pt;height:101.5pt;z-index:251663360">
            <v:textbox style="mso-next-textbox:#_x0000_s1179">
              <w:txbxContent>
                <w:p w:rsidR="00146016" w:rsidRDefault="00146016" w:rsidP="001A0F2C">
                  <w:pPr>
                    <w:shd w:val="clear" w:color="auto" w:fill="FFFF99"/>
                    <w:jc w:val="center"/>
                    <w:rPr>
                      <w:b/>
                    </w:rPr>
                  </w:pPr>
                  <w:r>
                    <w:rPr>
                      <w:b/>
                    </w:rPr>
                    <w:t>MỤC TIÊU</w:t>
                  </w:r>
                </w:p>
                <w:p w:rsidR="00146016" w:rsidRDefault="00146016" w:rsidP="001A0F2C">
                  <w:pPr>
                    <w:shd w:val="clear" w:color="auto" w:fill="FFFF99"/>
                    <w:rPr>
                      <w:lang w:val="pt-BR"/>
                    </w:rPr>
                  </w:pPr>
                  <w:r>
                    <w:rPr>
                      <w:lang w:val="pt-BR"/>
                    </w:rPr>
                    <w:t>Sau bài học, em cần:</w:t>
                  </w:r>
                </w:p>
                <w:p w:rsidR="00146016" w:rsidRDefault="00146016" w:rsidP="001A0F2C">
                  <w:pPr>
                    <w:shd w:val="clear" w:color="auto" w:fill="FFFF99"/>
                    <w:rPr>
                      <w:lang w:val="pt-BR"/>
                    </w:rPr>
                  </w:pPr>
                  <w:r>
                    <w:rPr>
                      <w:lang w:val="pt-BR"/>
                    </w:rPr>
                    <w:t>Nêu được trận đánh tiêu biểu nhất trong chiến thắng biên giới thu đông và ý nghĩa của chiến thắng biên giới.Kể được hành động dũng cảm của anh La Văn Cầu</w:t>
                  </w:r>
                </w:p>
                <w:p w:rsidR="00146016" w:rsidRDefault="00146016" w:rsidP="001A0F2C">
                  <w:pPr>
                    <w:shd w:val="clear" w:color="auto" w:fill="FFFF99"/>
                    <w:rPr>
                      <w:lang w:val="pt-BR"/>
                    </w:rPr>
                  </w:pPr>
                  <w:r>
                    <w:rPr>
                      <w:lang w:val="pt-BR"/>
                    </w:rPr>
                    <w:t>*Giáo dục HS biết ơn các anh hùng liệt sĩ.</w:t>
                  </w:r>
                </w:p>
              </w:txbxContent>
            </v:textbox>
          </v:rect>
        </w:pict>
      </w:r>
    </w:p>
    <w:p w:rsidR="001A0F2C" w:rsidRPr="00F47227" w:rsidRDefault="001A0F2C" w:rsidP="001A0F2C">
      <w:pPr>
        <w:rPr>
          <w:lang w:val="pt-BR"/>
        </w:rPr>
      </w:pPr>
    </w:p>
    <w:p w:rsidR="001A0F2C" w:rsidRPr="00F47227" w:rsidRDefault="001A0F2C" w:rsidP="001A0F2C">
      <w:pPr>
        <w:rPr>
          <w:lang w:val="pt-BR"/>
        </w:rPr>
      </w:pPr>
    </w:p>
    <w:p w:rsidR="001A0F2C" w:rsidRPr="00F47227" w:rsidRDefault="001A0F2C" w:rsidP="001A0F2C">
      <w:pPr>
        <w:rPr>
          <w:lang w:val="pt-BR"/>
        </w:rPr>
      </w:pPr>
    </w:p>
    <w:p w:rsidR="001A0F2C" w:rsidRPr="00F47227" w:rsidRDefault="001A0F2C" w:rsidP="001A0F2C">
      <w:pPr>
        <w:rPr>
          <w:lang w:val="pt-BR"/>
        </w:rPr>
      </w:pPr>
    </w:p>
    <w:p w:rsidR="001A0F2C" w:rsidRPr="00193888" w:rsidRDefault="001A0F2C" w:rsidP="001A0F2C">
      <w:pPr>
        <w:tabs>
          <w:tab w:val="center" w:pos="4844"/>
          <w:tab w:val="right" w:pos="9688"/>
        </w:tabs>
        <w:rPr>
          <w:b/>
          <w:color w:val="FF0000"/>
          <w:lang w:val="pt-BR"/>
        </w:rPr>
      </w:pPr>
      <w:r>
        <w:rPr>
          <w:b/>
          <w:i/>
          <w:color w:val="FF0000"/>
          <w:lang w:val="pt-BR"/>
        </w:rPr>
        <w:tab/>
      </w:r>
      <w:r w:rsidRPr="00193888">
        <w:rPr>
          <w:b/>
          <w:i/>
          <w:color w:val="FF0000"/>
          <w:lang w:val="pt-BR"/>
        </w:rPr>
        <w:t xml:space="preserve">   </w:t>
      </w:r>
      <w:r>
        <w:rPr>
          <w:b/>
          <w:i/>
          <w:color w:val="FF0000"/>
          <w:lang w:val="pt-BR"/>
        </w:rPr>
        <w:t xml:space="preserve">                               </w:t>
      </w:r>
    </w:p>
    <w:p w:rsidR="001A0F2C" w:rsidRDefault="001A0F2C" w:rsidP="001A0F2C">
      <w:pPr>
        <w:rPr>
          <w:b/>
          <w:lang w:val="pt-BR"/>
        </w:rPr>
      </w:pPr>
    </w:p>
    <w:p w:rsidR="001A0F2C" w:rsidRPr="003157CB" w:rsidRDefault="001A0F2C" w:rsidP="001A0F2C">
      <w:pPr>
        <w:rPr>
          <w:b/>
          <w:lang w:val="pt-BR"/>
        </w:rPr>
      </w:pPr>
      <w:r>
        <w:rPr>
          <w:lang w:val="pt-BR"/>
        </w:rPr>
        <w:t xml:space="preserve">  </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A. HOẠT ĐỘNG CƠ BẢN</w:t>
      </w:r>
    </w:p>
    <w:p w:rsidR="001A0F2C" w:rsidRPr="00F47227" w:rsidRDefault="001A0F2C" w:rsidP="001A0F2C">
      <w:pPr>
        <w:rPr>
          <w:lang w:val="pt-BR"/>
        </w:rPr>
      </w:pPr>
    </w:p>
    <w:p w:rsidR="001A0F2C" w:rsidRPr="00F47227" w:rsidRDefault="001A0F2C" w:rsidP="001A0F2C">
      <w:pPr>
        <w:rPr>
          <w:lang w:val="pt-BR"/>
        </w:rPr>
      </w:pPr>
      <w:r>
        <w:rPr>
          <w:noProof/>
        </w:rPr>
        <w:drawing>
          <wp:inline distT="0" distB="0" distL="0" distR="0">
            <wp:extent cx="676275" cy="441325"/>
            <wp:effectExtent l="19050" t="19050" r="28575" b="15875"/>
            <wp:docPr id="63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lum bright="-18000" contrast="36000"/>
                    </a:blip>
                    <a:srcRect/>
                    <a:stretch>
                      <a:fillRect/>
                    </a:stretch>
                  </pic:blipFill>
                  <pic:spPr bwMode="auto">
                    <a:xfrm>
                      <a:off x="0" y="0"/>
                      <a:ext cx="676275" cy="441325"/>
                    </a:xfrm>
                    <a:prstGeom prst="rect">
                      <a:avLst/>
                    </a:prstGeom>
                    <a:noFill/>
                    <a:ln w="9525">
                      <a:solidFill>
                        <a:srgbClr val="000000"/>
                      </a:solidFill>
                      <a:miter lim="800000"/>
                      <a:headEnd/>
                      <a:tailEnd/>
                    </a:ln>
                  </pic:spPr>
                </pic:pic>
              </a:graphicData>
            </a:graphic>
          </wp:inline>
        </w:drawing>
      </w:r>
    </w:p>
    <w:p w:rsidR="001A0F2C" w:rsidRPr="00217CD3" w:rsidRDefault="001A0F2C" w:rsidP="001A0F2C">
      <w:pPr>
        <w:rPr>
          <w:b/>
          <w:lang w:val="pt-BR"/>
        </w:rPr>
      </w:pPr>
      <w:r>
        <w:rPr>
          <w:b/>
          <w:lang w:val="pt-BR"/>
        </w:rPr>
        <w:t>5</w:t>
      </w:r>
      <w:r w:rsidRPr="00217CD3">
        <w:rPr>
          <w:b/>
          <w:lang w:val="pt-BR"/>
        </w:rPr>
        <w:t xml:space="preserve">. </w:t>
      </w:r>
      <w:r>
        <w:rPr>
          <w:b/>
          <w:lang w:val="pt-BR"/>
        </w:rPr>
        <w:t>Tìm hiểu bối cảnh chiến dịch Biên giới thu- đông năm 1950.</w:t>
      </w:r>
    </w:p>
    <w:p w:rsidR="001A0F2C" w:rsidRPr="00F47227" w:rsidRDefault="001A0F2C" w:rsidP="001A0F2C">
      <w:pPr>
        <w:rPr>
          <w:lang w:val="pt-BR"/>
        </w:rPr>
      </w:pPr>
    </w:p>
    <w:p w:rsidR="001A0F2C" w:rsidRPr="00F47227" w:rsidRDefault="001A0F2C" w:rsidP="001A0F2C">
      <w:pPr>
        <w:rPr>
          <w:lang w:val="pt-BR"/>
        </w:rPr>
      </w:pPr>
      <w:r>
        <w:rPr>
          <w:lang w:val="pt-BR"/>
        </w:rPr>
        <w:t>a. Đọc đoạn hội thoạ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ind w:left="720" w:hanging="720"/>
        <w:rPr>
          <w:lang w:val="pt-BR"/>
        </w:rPr>
      </w:pPr>
      <w:r>
        <w:rPr>
          <w:lang w:val="pt-BR"/>
        </w:rPr>
        <w:t>b. Hỏi thầy cô hoặc các bạn khác về những điều em chưa hiểu khi đọc đoạn hội thoạ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c. Báo cáo kết quả thảo luận.</w:t>
      </w:r>
    </w:p>
    <w:p w:rsidR="001A0F2C" w:rsidRDefault="001A0F2C" w:rsidP="001A0F2C">
      <w:pPr>
        <w:ind w:left="720" w:hanging="720"/>
        <w:rPr>
          <w:lang w:val="pt-BR"/>
        </w:rPr>
      </w:pPr>
      <w:r>
        <w:rPr>
          <w:lang w:val="pt-BR"/>
        </w:rPr>
        <w:t>- Báo cáo kết quả</w:t>
      </w:r>
    </w:p>
    <w:p w:rsidR="001A0F2C" w:rsidRPr="00F47227" w:rsidRDefault="001A0F2C" w:rsidP="001A0F2C">
      <w:pPr>
        <w:ind w:left="720" w:hanging="720"/>
        <w:rPr>
          <w:lang w:val="pt-BR"/>
        </w:rPr>
      </w:pPr>
      <w:r>
        <w:rPr>
          <w:lang w:val="pt-BR"/>
        </w:rPr>
        <w:t>- Gv nhận xét</w:t>
      </w:r>
    </w:p>
    <w:p w:rsidR="001A0F2C" w:rsidRDefault="001A0F2C" w:rsidP="001A0F2C">
      <w:pPr>
        <w:rPr>
          <w:lang w:val="pt-BR"/>
        </w:rPr>
      </w:pPr>
      <w:r>
        <w:rPr>
          <w:noProof/>
        </w:rPr>
        <w:lastRenderedPageBreak/>
        <w:drawing>
          <wp:inline distT="0" distB="0" distL="0" distR="0">
            <wp:extent cx="561975" cy="448310"/>
            <wp:effectExtent l="19050" t="19050" r="28575" b="27940"/>
            <wp:docPr id="6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lum bright="-18000" contrast="48000"/>
                    </a:blip>
                    <a:srcRect/>
                    <a:stretch>
                      <a:fillRect/>
                    </a:stretch>
                  </pic:blipFill>
                  <pic:spPr bwMode="auto">
                    <a:xfrm>
                      <a:off x="0" y="0"/>
                      <a:ext cx="561975" cy="448310"/>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5910"/>
        </w:tabs>
        <w:rPr>
          <w:b/>
          <w:lang w:val="pt-BR"/>
        </w:rPr>
      </w:pPr>
      <w:r>
        <w:rPr>
          <w:b/>
          <w:lang w:val="pt-BR"/>
        </w:rPr>
        <w:t>6</w:t>
      </w:r>
      <w:r w:rsidRPr="00FA37B1">
        <w:rPr>
          <w:b/>
          <w:lang w:val="pt-BR"/>
        </w:rPr>
        <w:t xml:space="preserve">. Tìm hiểu </w:t>
      </w:r>
      <w:r>
        <w:rPr>
          <w:b/>
          <w:lang w:val="pt-BR"/>
        </w:rPr>
        <w:t>chiến thắng Biên giới  thu- đông năm 1950</w:t>
      </w:r>
    </w:p>
    <w:p w:rsidR="001A0F2C" w:rsidRDefault="001A0F2C" w:rsidP="001A0F2C">
      <w:pPr>
        <w:rPr>
          <w:lang w:val="pt-BR"/>
        </w:rPr>
      </w:pPr>
      <w:r>
        <w:rPr>
          <w:lang w:val="pt-BR"/>
        </w:rPr>
        <w:t>a. Đọc thông tin,kết hợp quan sát hình</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b....Thảo luận và trả lời câu hỏ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c. Trình bày kết quả thảo luận</w:t>
      </w:r>
    </w:p>
    <w:p w:rsidR="001A0F2C" w:rsidRDefault="001A0F2C" w:rsidP="001A0F2C">
      <w:pPr>
        <w:ind w:left="720" w:hanging="720"/>
        <w:rPr>
          <w:lang w:val="pt-BR"/>
        </w:rPr>
      </w:pPr>
      <w:r>
        <w:rPr>
          <w:lang w:val="pt-BR"/>
        </w:rPr>
        <w:t>- Báo cáo  kết quả</w:t>
      </w:r>
    </w:p>
    <w:p w:rsidR="001A0F2C" w:rsidRPr="00F47227" w:rsidRDefault="001A0F2C" w:rsidP="001A0F2C">
      <w:pPr>
        <w:ind w:left="720" w:hanging="720"/>
        <w:rPr>
          <w:lang w:val="pt-BR"/>
        </w:rPr>
      </w:pPr>
      <w:r>
        <w:rPr>
          <w:lang w:val="pt-BR"/>
        </w:rPr>
        <w:t>- Gv nhận xét</w:t>
      </w:r>
    </w:p>
    <w:p w:rsidR="001A0F2C" w:rsidRDefault="001A0F2C" w:rsidP="001A0F2C">
      <w:pPr>
        <w:rPr>
          <w:lang w:val="pt-BR"/>
        </w:rPr>
      </w:pPr>
      <w:r>
        <w:rPr>
          <w:noProof/>
        </w:rPr>
        <w:drawing>
          <wp:inline distT="0" distB="0" distL="0" distR="0">
            <wp:extent cx="523875" cy="614045"/>
            <wp:effectExtent l="19050" t="19050" r="28575" b="14605"/>
            <wp:docPr id="6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Default="001A0F2C" w:rsidP="001A0F2C">
      <w:pPr>
        <w:rPr>
          <w:b/>
          <w:lang w:val="pt-BR"/>
        </w:rPr>
      </w:pPr>
      <w:r>
        <w:rPr>
          <w:b/>
          <w:lang w:val="pt-BR"/>
        </w:rPr>
        <w:t>7. Đọc và ghi vào vở.</w:t>
      </w:r>
    </w:p>
    <w:p w:rsidR="001A0F2C" w:rsidRDefault="001A0F2C" w:rsidP="001A0F2C">
      <w:pPr>
        <w:rPr>
          <w:lang w:val="pt-BR"/>
        </w:rPr>
      </w:pPr>
      <w:r>
        <w:rPr>
          <w:lang w:val="pt-BR"/>
        </w:rPr>
        <w:t>-</w:t>
      </w:r>
      <w:r w:rsidRPr="005C4EA6">
        <w:rPr>
          <w:lang w:val="pt-BR"/>
        </w:rPr>
        <w:t xml:space="preserve"> Đọc thông tin </w:t>
      </w:r>
    </w:p>
    <w:p w:rsidR="001A0F2C" w:rsidRDefault="001A0F2C" w:rsidP="001A0F2C">
      <w:pPr>
        <w:rPr>
          <w:lang w:val="pt-BR"/>
        </w:rPr>
      </w:pPr>
      <w:r>
        <w:rPr>
          <w:lang w:val="pt-BR"/>
        </w:rPr>
        <w:t>- Hs đọc bà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w:t>
      </w:r>
    </w:p>
    <w:p w:rsidR="001A0F2C" w:rsidRDefault="001A0F2C" w:rsidP="001A0F2C">
      <w:pPr>
        <w:tabs>
          <w:tab w:val="left" w:pos="1770"/>
        </w:tabs>
        <w:jc w:val="center"/>
        <w:rPr>
          <w:b/>
          <w:color w:val="FFFF00"/>
          <w:shd w:val="clear" w:color="auto" w:fill="339966"/>
        </w:rPr>
      </w:pPr>
      <w:r w:rsidRPr="005543CB">
        <w:rPr>
          <w:b/>
          <w:color w:val="FFFF00"/>
          <w:shd w:val="clear" w:color="auto" w:fill="339966"/>
        </w:rPr>
        <w:t>Báo cáo với  thầy /cô  giáo kết quả những việc các em đã làm</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40" name="Picture 4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Default="001A0F2C" w:rsidP="001A0F2C">
      <w:pPr>
        <w:tabs>
          <w:tab w:val="left" w:pos="1770"/>
        </w:tabs>
        <w:jc w:val="center"/>
      </w:pPr>
    </w:p>
    <w:p w:rsidR="001A0F2C" w:rsidRPr="00801778" w:rsidRDefault="001A0F2C" w:rsidP="001A0F2C"/>
    <w:p w:rsidR="001A0F2C" w:rsidRDefault="001A0F2C" w:rsidP="001A0F2C">
      <w:pPr>
        <w:jc w:val="center"/>
        <w:rPr>
          <w:b/>
        </w:rPr>
      </w:pPr>
      <w:r w:rsidRPr="00867792">
        <w:rPr>
          <w:b/>
        </w:rPr>
        <w:t>Tiết 7 Luyện tiếng</w:t>
      </w:r>
    </w:p>
    <w:p w:rsidR="001A0F2C" w:rsidRPr="00867792" w:rsidRDefault="001A0F2C" w:rsidP="001A0F2C">
      <w:pPr>
        <w:jc w:val="center"/>
        <w:rPr>
          <w:b/>
        </w:rPr>
      </w:pPr>
      <w:r>
        <w:rPr>
          <w:b/>
        </w:rPr>
        <w:t>Luyện đọc: CHUỖI NGỌC LAM</w:t>
      </w:r>
    </w:p>
    <w:p w:rsidR="001A0F2C" w:rsidRDefault="001A0F2C" w:rsidP="001A0F2C">
      <w:pPr>
        <w:numPr>
          <w:ilvl w:val="0"/>
          <w:numId w:val="3"/>
        </w:numPr>
        <w:outlineLvl w:val="0"/>
        <w:rPr>
          <w:b/>
          <w:lang w:val="nb-NO"/>
        </w:rPr>
      </w:pPr>
      <w:r w:rsidRPr="00B40861">
        <w:rPr>
          <w:b/>
          <w:lang w:val="nb-NO"/>
        </w:rPr>
        <w:t>Mục tiêu</w:t>
      </w:r>
    </w:p>
    <w:p w:rsidR="001A0F2C" w:rsidRDefault="001A0F2C" w:rsidP="001A0F2C">
      <w:pPr>
        <w:ind w:left="1080"/>
        <w:outlineLvl w:val="0"/>
        <w:rPr>
          <w:lang w:val="nb-NO"/>
        </w:rPr>
      </w:pPr>
      <w:r>
        <w:rPr>
          <w:lang w:val="nb-NO"/>
        </w:rPr>
        <w:t>Rèn đọc, cho HS</w:t>
      </w:r>
    </w:p>
    <w:p w:rsidR="001A0F2C" w:rsidRDefault="001A0F2C" w:rsidP="001A0F2C">
      <w:pPr>
        <w:ind w:left="1080"/>
        <w:outlineLvl w:val="0"/>
        <w:rPr>
          <w:lang w:val="nb-NO"/>
        </w:rPr>
      </w:pPr>
      <w:r>
        <w:rPr>
          <w:lang w:val="nb-NO"/>
        </w:rPr>
        <w:t xml:space="preserve"> </w:t>
      </w:r>
      <w:r w:rsidRPr="00426D10">
        <w:rPr>
          <w:lang w:val="nb-NO"/>
        </w:rPr>
        <w:t>-</w:t>
      </w:r>
      <w:r>
        <w:rPr>
          <w:lang w:val="nb-NO"/>
        </w:rPr>
        <w:t xml:space="preserve"> Đọc đúng lại bài  Chuỗi ngọc lam</w:t>
      </w:r>
    </w:p>
    <w:p w:rsidR="001A0F2C" w:rsidRPr="00405023" w:rsidRDefault="001A0F2C" w:rsidP="001A0F2C">
      <w:pPr>
        <w:ind w:left="1080"/>
        <w:outlineLvl w:val="0"/>
        <w:rPr>
          <w:b/>
          <w:lang w:val="nb-NO"/>
        </w:rPr>
      </w:pPr>
      <w:r w:rsidRPr="00405023">
        <w:rPr>
          <w:b/>
          <w:lang w:val="nb-NO"/>
        </w:rPr>
        <w:t xml:space="preserve">* HS mũi nhọn  đọc diễn cảm </w:t>
      </w:r>
      <w:r>
        <w:rPr>
          <w:b/>
          <w:lang w:val="nb-NO"/>
        </w:rPr>
        <w:t xml:space="preserve"> bài văn</w:t>
      </w:r>
    </w:p>
    <w:p w:rsidR="001A0F2C" w:rsidRPr="00426D10" w:rsidRDefault="001A0F2C" w:rsidP="001A0F2C">
      <w:pPr>
        <w:outlineLvl w:val="0"/>
        <w:rPr>
          <w:b/>
        </w:rPr>
      </w:pPr>
      <w:r>
        <w:rPr>
          <w:b/>
        </w:rPr>
        <w:t xml:space="preserve">     </w:t>
      </w:r>
      <w:r w:rsidRPr="00426D10">
        <w:rPr>
          <w:b/>
        </w:rPr>
        <w:t>II. Các Hoạt động dạy học</w:t>
      </w:r>
    </w:p>
    <w:p w:rsidR="001A0F2C" w:rsidRDefault="001A0F2C" w:rsidP="001A0F2C">
      <w:pPr>
        <w:outlineLvl w:val="0"/>
        <w:rPr>
          <w:b/>
        </w:rPr>
      </w:pPr>
      <w:r>
        <w:rPr>
          <w:b/>
        </w:rPr>
        <w:t xml:space="preserve">       *Hoạt động thực hành</w:t>
      </w:r>
    </w:p>
    <w:p w:rsidR="001A0F2C" w:rsidRPr="00FE07A7" w:rsidRDefault="001A0F2C" w:rsidP="001A0F2C">
      <w:pPr>
        <w:outlineLvl w:val="0"/>
      </w:pPr>
      <w:r>
        <w:t xml:space="preserve">   1</w:t>
      </w:r>
      <w:r w:rsidRPr="00FE07A7">
        <w:t>.HS luyện đọc</w:t>
      </w:r>
    </w:p>
    <w:p w:rsidR="001A0F2C" w:rsidRPr="00FE07A7" w:rsidRDefault="001A0F2C" w:rsidP="001A0F2C">
      <w:pPr>
        <w:outlineLvl w:val="0"/>
      </w:pPr>
      <w:r>
        <w:t xml:space="preserve">         - </w:t>
      </w:r>
      <w:r w:rsidRPr="00FE07A7">
        <w:t>HS đọc nối tiếp đoạn, bài trong nhóm</w:t>
      </w:r>
    </w:p>
    <w:p w:rsidR="001A0F2C" w:rsidRPr="00FE07A7" w:rsidRDefault="001A0F2C" w:rsidP="001A0F2C">
      <w:pPr>
        <w:outlineLvl w:val="0"/>
      </w:pPr>
      <w:r>
        <w:lastRenderedPageBreak/>
        <w:t xml:space="preserve">         - </w:t>
      </w:r>
      <w:r w:rsidRPr="00FE07A7">
        <w:t>GV kiểm tra</w:t>
      </w:r>
    </w:p>
    <w:p w:rsidR="001A0F2C" w:rsidRPr="00FE07A7" w:rsidRDefault="001A0F2C" w:rsidP="001A0F2C">
      <w:pPr>
        <w:ind w:left="180"/>
        <w:outlineLvl w:val="0"/>
      </w:pPr>
      <w:r>
        <w:t>2.Trả lời câu hỏi</w:t>
      </w:r>
    </w:p>
    <w:p w:rsidR="001A0F2C" w:rsidRDefault="001A0F2C" w:rsidP="001A0F2C">
      <w:pPr>
        <w:numPr>
          <w:ilvl w:val="0"/>
          <w:numId w:val="2"/>
        </w:numPr>
        <w:outlineLvl w:val="0"/>
      </w:pPr>
      <w:r>
        <w:t>HD HS TL câu hỏi.</w:t>
      </w:r>
    </w:p>
    <w:p w:rsidR="001A0F2C" w:rsidRDefault="001A0F2C" w:rsidP="001A0F2C">
      <w:pPr>
        <w:numPr>
          <w:ilvl w:val="0"/>
          <w:numId w:val="2"/>
        </w:numPr>
        <w:outlineLvl w:val="0"/>
      </w:pPr>
      <w:r>
        <w:t>Nội dung:</w:t>
      </w:r>
    </w:p>
    <w:p w:rsidR="001A0F2C" w:rsidRDefault="001A0F2C" w:rsidP="001A0F2C">
      <w:pPr>
        <w:numPr>
          <w:ilvl w:val="0"/>
          <w:numId w:val="2"/>
        </w:numPr>
        <w:outlineLvl w:val="0"/>
      </w:pPr>
      <w:r>
        <w:t>Nx giờ học</w:t>
      </w:r>
    </w:p>
    <w:p w:rsidR="001A0F2C" w:rsidRDefault="001A0F2C" w:rsidP="001A0F2C">
      <w:pPr>
        <w:ind w:left="180"/>
        <w:outlineLvl w:val="0"/>
      </w:pPr>
      <w:r>
        <w:t>3.Củng  cố dặn dò</w:t>
      </w:r>
    </w:p>
    <w:p w:rsidR="001A0F2C" w:rsidRDefault="001A0F2C" w:rsidP="001A0F2C">
      <w:pPr>
        <w:jc w:val="center"/>
        <w:outlineLvl w:val="0"/>
      </w:pPr>
      <w:r>
        <w:t>********************************</w:t>
      </w:r>
    </w:p>
    <w:p w:rsidR="001A0F2C" w:rsidRDefault="001A0F2C" w:rsidP="001A0F2C">
      <w:pPr>
        <w:ind w:left="2160" w:firstLine="720"/>
        <w:rPr>
          <w:b/>
        </w:rPr>
      </w:pPr>
      <w:r>
        <w:rPr>
          <w:b/>
        </w:rPr>
        <w:t>Tiết 8  Luyện Toán</w:t>
      </w:r>
    </w:p>
    <w:p w:rsidR="001A0F2C" w:rsidRPr="006B01BB" w:rsidRDefault="001A0F2C" w:rsidP="001A0F2C">
      <w:pPr>
        <w:pStyle w:val="Heading8"/>
        <w:spacing w:before="0"/>
        <w:jc w:val="center"/>
        <w:rPr>
          <w:rFonts w:ascii="VNI-Times" w:hAnsi="VNI-Times"/>
          <w:b/>
          <w:i w:val="0"/>
          <w:sz w:val="32"/>
          <w:szCs w:val="32"/>
        </w:rPr>
      </w:pPr>
      <w:r w:rsidRPr="006B01BB">
        <w:rPr>
          <w:rFonts w:ascii="VNI-Times" w:hAnsi="VNI-Times"/>
          <w:b/>
          <w:i w:val="0"/>
          <w:sz w:val="32"/>
          <w:szCs w:val="32"/>
        </w:rPr>
        <w:t>CHIA MOÄT SOÁ THAÄP PHAÂN CHO 10, 100, 1000</w:t>
      </w:r>
      <w:r>
        <w:rPr>
          <w:rFonts w:ascii="VNI-Times" w:hAnsi="VNI-Times"/>
          <w:b/>
          <w:i w:val="0"/>
          <w:sz w:val="32"/>
          <w:szCs w:val="32"/>
        </w:rPr>
        <w:t>, …</w:t>
      </w:r>
    </w:p>
    <w:p w:rsidR="001A0F2C" w:rsidRDefault="001A0F2C" w:rsidP="001A0F2C">
      <w:pPr>
        <w:outlineLvl w:val="0"/>
        <w:rPr>
          <w:lang w:val="pt-BR"/>
        </w:rP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Pr>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867792" w:rsidRDefault="001A0F2C" w:rsidP="001A0F2C">
      <w:pPr>
        <w:jc w:val="center"/>
        <w:rPr>
          <w:b/>
        </w:rPr>
      </w:pPr>
    </w:p>
    <w:p w:rsidR="001A0F2C" w:rsidRPr="00313699" w:rsidRDefault="001A0F2C" w:rsidP="001A0F2C">
      <w:pPr>
        <w:jc w:val="both"/>
        <w:rPr>
          <w:lang w:val="fr-FR"/>
        </w:rPr>
      </w:pPr>
      <w:r w:rsidRPr="00AB0EAB">
        <w:rPr>
          <w:b/>
          <w:lang w:val="fr-FR"/>
        </w:rPr>
        <w:t>Bài tập (</w:t>
      </w:r>
      <w:r w:rsidRPr="00313699">
        <w:rPr>
          <w:lang w:val="fr-FR"/>
        </w:rPr>
        <w:t>HS</w:t>
      </w:r>
      <w:r>
        <w:rPr>
          <w:lang w:val="fr-FR"/>
        </w:rPr>
        <w:t>MN</w:t>
      </w:r>
      <w:r w:rsidRPr="00313699">
        <w:rPr>
          <w:lang w:val="fr-FR"/>
        </w:rPr>
        <w:t>)</w:t>
      </w:r>
    </w:p>
    <w:p w:rsidR="001A0F2C" w:rsidRPr="00313699" w:rsidRDefault="001A0F2C" w:rsidP="001A0F2C">
      <w:pPr>
        <w:jc w:val="both"/>
      </w:pPr>
      <w:r w:rsidRPr="00313699">
        <w:t>Có 24 chai xăng, mỗi chai chứa 0,75 lít mỗi lít nặng 800 gam. Hỏi 24 chai đó nặng bao nhiêu kg, biết mỗi vỏ chai nặng 0,25 kg.</w:t>
      </w:r>
    </w:p>
    <w:p w:rsidR="001A0F2C" w:rsidRPr="00801778" w:rsidRDefault="001A0F2C" w:rsidP="001A0F2C"/>
    <w:p w:rsidR="001A0F2C" w:rsidRPr="00313699" w:rsidRDefault="001A0F2C" w:rsidP="001A0F2C">
      <w:pPr>
        <w:tabs>
          <w:tab w:val="left" w:pos="3930"/>
        </w:tabs>
        <w:jc w:val="center"/>
        <w:rPr>
          <w:b/>
          <w:bCs/>
          <w:i/>
          <w:lang w:val="fr-FR"/>
        </w:rPr>
      </w:pPr>
      <w:r w:rsidRPr="00313699">
        <w:rPr>
          <w:b/>
          <w:bCs/>
          <w:i/>
          <w:lang w:val="fr-FR"/>
        </w:rPr>
        <w:t>Bài giải :</w:t>
      </w:r>
    </w:p>
    <w:p w:rsidR="001A0F2C" w:rsidRPr="00313699" w:rsidRDefault="001A0F2C" w:rsidP="001A0F2C">
      <w:pPr>
        <w:jc w:val="center"/>
        <w:rPr>
          <w:lang w:val="fr-FR"/>
        </w:rPr>
      </w:pPr>
      <w:r w:rsidRPr="00313699">
        <w:rPr>
          <w:lang w:val="fr-FR"/>
        </w:rPr>
        <w:t>Số lít xăng đựng trong 24 chai là :</w:t>
      </w:r>
    </w:p>
    <w:p w:rsidR="001A0F2C" w:rsidRPr="00313699" w:rsidRDefault="001A0F2C" w:rsidP="001A0F2C">
      <w:pPr>
        <w:jc w:val="center"/>
        <w:rPr>
          <w:lang w:val="fr-FR"/>
        </w:rPr>
      </w:pPr>
      <w:r w:rsidRPr="00313699">
        <w:rPr>
          <w:lang w:val="fr-FR"/>
        </w:rPr>
        <w:t>0,75 x 24 = 18 (lít)</w:t>
      </w:r>
    </w:p>
    <w:p w:rsidR="001A0F2C" w:rsidRPr="00313699" w:rsidRDefault="001A0F2C" w:rsidP="001A0F2C">
      <w:pPr>
        <w:jc w:val="center"/>
        <w:rPr>
          <w:lang w:val="fr-FR"/>
        </w:rPr>
      </w:pPr>
      <w:r w:rsidRPr="00313699">
        <w:rPr>
          <w:lang w:val="fr-FR"/>
        </w:rPr>
        <w:t>24 vỏ chai nặng số kg là :</w:t>
      </w:r>
    </w:p>
    <w:p w:rsidR="001A0F2C" w:rsidRPr="00313699" w:rsidRDefault="001A0F2C" w:rsidP="001A0F2C">
      <w:pPr>
        <w:jc w:val="center"/>
        <w:rPr>
          <w:lang w:val="fr-FR"/>
        </w:rPr>
      </w:pPr>
      <w:r w:rsidRPr="00313699">
        <w:rPr>
          <w:lang w:val="fr-FR"/>
        </w:rPr>
        <w:t>0,25 x 24 =  6 (kg)</w:t>
      </w:r>
    </w:p>
    <w:p w:rsidR="001A0F2C" w:rsidRPr="00313699" w:rsidRDefault="001A0F2C" w:rsidP="001A0F2C">
      <w:pPr>
        <w:jc w:val="center"/>
        <w:rPr>
          <w:lang w:val="fr-FR"/>
        </w:rPr>
      </w:pPr>
      <w:r w:rsidRPr="00313699">
        <w:rPr>
          <w:lang w:val="fr-FR"/>
        </w:rPr>
        <w:t>18 lít nặng số kg là :</w:t>
      </w:r>
    </w:p>
    <w:p w:rsidR="001A0F2C" w:rsidRPr="00313699" w:rsidRDefault="001A0F2C" w:rsidP="001A0F2C">
      <w:pPr>
        <w:jc w:val="center"/>
        <w:rPr>
          <w:lang w:val="fr-FR"/>
        </w:rPr>
      </w:pPr>
      <w:r w:rsidRPr="00313699">
        <w:rPr>
          <w:lang w:val="fr-FR"/>
        </w:rPr>
        <w:t>800 x 18 = 14 400 (g)</w:t>
      </w:r>
    </w:p>
    <w:p w:rsidR="001A0F2C" w:rsidRPr="00313699" w:rsidRDefault="001A0F2C" w:rsidP="001A0F2C">
      <w:pPr>
        <w:jc w:val="center"/>
        <w:rPr>
          <w:lang w:val="fr-FR"/>
        </w:rPr>
      </w:pPr>
      <w:r w:rsidRPr="00313699">
        <w:rPr>
          <w:lang w:val="fr-FR"/>
        </w:rPr>
        <w:t>= 14,4 kg</w:t>
      </w:r>
    </w:p>
    <w:p w:rsidR="001A0F2C" w:rsidRPr="00313699" w:rsidRDefault="001A0F2C" w:rsidP="001A0F2C">
      <w:pPr>
        <w:jc w:val="center"/>
        <w:rPr>
          <w:lang w:val="fr-FR"/>
        </w:rPr>
      </w:pPr>
      <w:r w:rsidRPr="00313699">
        <w:rPr>
          <w:lang w:val="fr-FR"/>
        </w:rPr>
        <w:t>24 chai đựng xăng nặng số kg là :</w:t>
      </w:r>
    </w:p>
    <w:p w:rsidR="001A0F2C" w:rsidRPr="00313699" w:rsidRDefault="001A0F2C" w:rsidP="001A0F2C">
      <w:pPr>
        <w:jc w:val="center"/>
        <w:rPr>
          <w:lang w:val="fr-FR"/>
        </w:rPr>
      </w:pPr>
      <w:r w:rsidRPr="00313699">
        <w:rPr>
          <w:lang w:val="fr-FR"/>
        </w:rPr>
        <w:t>14,4 + 6 = 20,4 (kg)</w:t>
      </w:r>
    </w:p>
    <w:p w:rsidR="001A0F2C" w:rsidRDefault="001A0F2C" w:rsidP="001A0F2C">
      <w:pPr>
        <w:jc w:val="center"/>
        <w:rPr>
          <w:lang w:val="fr-FR"/>
        </w:rPr>
      </w:pPr>
      <w:r w:rsidRPr="00313699">
        <w:rPr>
          <w:lang w:val="fr-FR"/>
        </w:rPr>
        <w:t>Đáp số :  20,4 kg.</w:t>
      </w:r>
    </w:p>
    <w:p w:rsidR="001A0F2C" w:rsidRPr="00AB0EAB" w:rsidRDefault="001A0F2C" w:rsidP="001A0F2C">
      <w:pPr>
        <w:ind w:left="180"/>
        <w:outlineLvl w:val="0"/>
        <w:rPr>
          <w:b/>
        </w:rPr>
      </w:pPr>
      <w:r w:rsidRPr="00AB0EAB">
        <w:rPr>
          <w:b/>
        </w:rPr>
        <w:t>3.Củng  cố dặn dò</w:t>
      </w:r>
    </w:p>
    <w:p w:rsidR="001A0F2C" w:rsidRPr="00801778" w:rsidRDefault="001A0F2C" w:rsidP="001A0F2C">
      <w:r>
        <w:t>Dặn học sinh về nhà xem lại các bài tập.</w:t>
      </w:r>
    </w:p>
    <w:p w:rsidR="001A0F2C" w:rsidRDefault="001A0F2C" w:rsidP="001A0F2C">
      <w:pPr>
        <w:tabs>
          <w:tab w:val="left" w:pos="3360"/>
        </w:tabs>
      </w:pPr>
    </w:p>
    <w:p w:rsidR="001A0F2C" w:rsidRPr="00AB0EAB" w:rsidRDefault="001A0F2C" w:rsidP="001A0F2C">
      <w:pPr>
        <w:tabs>
          <w:tab w:val="left" w:pos="3360"/>
        </w:tabs>
        <w:jc w:val="center"/>
        <w:rPr>
          <w:b/>
        </w:rPr>
      </w:pPr>
      <w:r w:rsidRPr="00AB0EAB">
        <w:rPr>
          <w:b/>
        </w:rPr>
        <w:t>******************************************************************</w:t>
      </w:r>
    </w:p>
    <w:p w:rsidR="001A0F2C" w:rsidRPr="009F1BB6" w:rsidRDefault="001A0F2C" w:rsidP="001A0F2C">
      <w:pPr>
        <w:tabs>
          <w:tab w:val="right" w:pos="9688"/>
        </w:tabs>
        <w:rPr>
          <w:b/>
        </w:rPr>
      </w:pPr>
      <w:r w:rsidRPr="009F1BB6">
        <w:rPr>
          <w:b/>
        </w:rPr>
        <w:lastRenderedPageBreak/>
        <w:t>Soạn: 1</w:t>
      </w:r>
      <w:r>
        <w:rPr>
          <w:b/>
        </w:rPr>
        <w:t>5</w:t>
      </w:r>
      <w:r w:rsidRPr="009F1BB6">
        <w:rPr>
          <w:b/>
        </w:rPr>
        <w:t xml:space="preserve"> /11/</w:t>
      </w:r>
      <w:r w:rsidR="00146016">
        <w:rPr>
          <w:b/>
        </w:rPr>
        <w:t>20....</w:t>
      </w:r>
    </w:p>
    <w:p w:rsidR="001A0F2C" w:rsidRDefault="001A0F2C" w:rsidP="001A0F2C">
      <w:pPr>
        <w:tabs>
          <w:tab w:val="right" w:pos="9688"/>
        </w:tabs>
        <w:rPr>
          <w:b/>
        </w:rPr>
      </w:pPr>
      <w:r w:rsidRPr="009F1BB6">
        <w:rPr>
          <w:b/>
        </w:rPr>
        <w:t xml:space="preserve">Ngày giảng: Thứ </w:t>
      </w:r>
      <w:r>
        <w:rPr>
          <w:b/>
        </w:rPr>
        <w:t>ba</w:t>
      </w:r>
      <w:r w:rsidRPr="009F1BB6">
        <w:rPr>
          <w:b/>
        </w:rPr>
        <w:t xml:space="preserve"> ngày 1</w:t>
      </w:r>
      <w:r>
        <w:rPr>
          <w:b/>
        </w:rPr>
        <w:t>7</w:t>
      </w:r>
      <w:r w:rsidRPr="009F1BB6">
        <w:rPr>
          <w:b/>
        </w:rPr>
        <w:t>/11/</w:t>
      </w:r>
      <w:r w:rsidR="00146016">
        <w:rPr>
          <w:b/>
        </w:rPr>
        <w:t>20....</w:t>
      </w:r>
    </w:p>
    <w:p w:rsidR="001A0F2C" w:rsidRDefault="001A0F2C" w:rsidP="001A0F2C">
      <w:pPr>
        <w:tabs>
          <w:tab w:val="right" w:pos="9688"/>
        </w:tabs>
        <w:jc w:val="center"/>
        <w:rPr>
          <w:b/>
        </w:rPr>
      </w:pPr>
    </w:p>
    <w:p w:rsidR="001A0F2C" w:rsidRDefault="001A0F2C" w:rsidP="001A0F2C">
      <w:pPr>
        <w:tabs>
          <w:tab w:val="right" w:pos="9688"/>
        </w:tabs>
        <w:jc w:val="center"/>
        <w:rPr>
          <w:b/>
        </w:rPr>
      </w:pPr>
      <w:r>
        <w:rPr>
          <w:b/>
        </w:rPr>
        <w:t>Tiết 1,2 Tiếng Anh (GVC)</w:t>
      </w:r>
    </w:p>
    <w:p w:rsidR="001A0F2C" w:rsidRDefault="001A0F2C" w:rsidP="001A0F2C">
      <w:pPr>
        <w:tabs>
          <w:tab w:val="right" w:pos="9688"/>
        </w:tabs>
        <w:rPr>
          <w:b/>
        </w:rPr>
      </w:pPr>
      <w:r>
        <w:rPr>
          <w:b/>
        </w:rPr>
        <w:t xml:space="preserve">                                                 </w:t>
      </w:r>
    </w:p>
    <w:p w:rsidR="001A0F2C" w:rsidRPr="00905125" w:rsidRDefault="001A0F2C" w:rsidP="001A0F2C">
      <w:pPr>
        <w:tabs>
          <w:tab w:val="right" w:pos="9688"/>
        </w:tabs>
        <w:rPr>
          <w:i/>
        </w:rPr>
      </w:pPr>
      <w:r>
        <w:rPr>
          <w:b/>
        </w:rPr>
        <w:t xml:space="preserve">                                                       Tiết 3 Toán </w:t>
      </w:r>
    </w:p>
    <w:p w:rsidR="001A0F2C" w:rsidRDefault="001A0F2C" w:rsidP="001A0F2C">
      <w:pPr>
        <w:jc w:val="center"/>
        <w:rPr>
          <w:b/>
        </w:rPr>
      </w:pPr>
      <w:r w:rsidRPr="00041CC0">
        <w:rPr>
          <w:b/>
        </w:rPr>
        <w:t>Bài 42: EM ÔN LẠI NHỮNG GÌ ĐÃ HỌC</w:t>
      </w:r>
    </w:p>
    <w:p w:rsidR="001A0F2C" w:rsidRDefault="001A0F2C" w:rsidP="001A0F2C"/>
    <w:p w:rsidR="001A0F2C" w:rsidRPr="00B83A7E" w:rsidRDefault="00146016" w:rsidP="001A0F2C">
      <w:pPr>
        <w:tabs>
          <w:tab w:val="left" w:pos="3900"/>
        </w:tabs>
      </w:pPr>
      <w:r>
        <w:rPr>
          <w:noProof/>
        </w:rPr>
        <w:pict>
          <v:rect id="_x0000_s1192" style="position:absolute;margin-left:19.85pt;margin-top:1.55pt;width:445.15pt;height:76.2pt;z-index:251664384" fillcolor="lime">
            <v:textbox style="mso-next-textbox:#_x0000_s1192">
              <w:txbxContent>
                <w:p w:rsidR="00146016" w:rsidRPr="00B2542C" w:rsidRDefault="00146016" w:rsidP="001A0F2C">
                  <w:pPr>
                    <w:shd w:val="clear" w:color="auto" w:fill="CCFFCC"/>
                    <w:rPr>
                      <w:b/>
                    </w:rPr>
                  </w:pPr>
                  <w:r w:rsidRPr="00B2542C">
                    <w:rPr>
                      <w:b/>
                    </w:rPr>
                    <w:t>MỤC TIÊU</w:t>
                  </w:r>
                </w:p>
                <w:p w:rsidR="00146016" w:rsidRPr="00B2542C" w:rsidRDefault="00146016" w:rsidP="001A0F2C">
                  <w:pPr>
                    <w:shd w:val="clear" w:color="auto" w:fill="CCFFCC"/>
                    <w:ind w:left="360"/>
                  </w:pPr>
                  <w:r>
                    <w:t>-  Em viết được các số đo độ dài, khối lượng, và diện tích dưới dạng số thập phân theo các đơn vị đo khác nhau:</w:t>
                  </w:r>
                </w:p>
                <w:p w:rsidR="00146016" w:rsidRPr="00B2542C" w:rsidRDefault="00146016" w:rsidP="001A0F2C">
                  <w:pPr>
                    <w:shd w:val="clear" w:color="auto" w:fill="CCFFCC"/>
                  </w:pPr>
                  <w:r>
                    <w:t xml:space="preserve"> -HSMN BT 4,5</w:t>
                  </w:r>
                </w:p>
              </w:txbxContent>
            </v:textbox>
          </v:rect>
        </w:pict>
      </w:r>
      <w:r w:rsidR="001A0F2C">
        <w:tab/>
      </w:r>
    </w:p>
    <w:p w:rsidR="001A0F2C" w:rsidRDefault="001A0F2C" w:rsidP="001A0F2C">
      <w:pPr>
        <w:rPr>
          <w:b/>
        </w:rPr>
      </w:pP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6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248D2">
        <w:rPr>
          <w:b/>
        </w:rPr>
        <w:t>1. Chơi trò chơi “Truyền điện”</w:t>
      </w:r>
    </w:p>
    <w:p w:rsidR="001A0F2C" w:rsidRDefault="001A0F2C" w:rsidP="001A0F2C">
      <w:r>
        <w:t xml:space="preserve">- Em viết lại bất kì , </w:t>
      </w:r>
    </w:p>
    <w:p w:rsidR="001A0F2C" w:rsidRDefault="001A0F2C" w:rsidP="001A0F2C">
      <w:r>
        <w:t>- Bạn trả lời xong sẽ tiếp tục  “truyền điện”</w:t>
      </w:r>
    </w:p>
    <w:p w:rsidR="001A0F2C" w:rsidRDefault="001A0F2C" w:rsidP="001A0F2C">
      <w:r>
        <w:t>- Cùng nhau nhắc lại quy tắc chia nhẩm một số thập phân ..</w:t>
      </w:r>
    </w:p>
    <w:p w:rsidR="001A0F2C" w:rsidRDefault="001A0F2C" w:rsidP="001A0F2C">
      <w:r>
        <w:rPr>
          <w:noProof/>
          <w:color w:val="FF0000"/>
        </w:rPr>
        <w:drawing>
          <wp:inline distT="0" distB="0" distL="0" distR="0">
            <wp:extent cx="552450" cy="552450"/>
            <wp:effectExtent l="19050" t="0" r="0" b="0"/>
            <wp:docPr id="6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rPr>
      </w:pPr>
      <w:r w:rsidRPr="00A248D2">
        <w:rPr>
          <w:b/>
        </w:rPr>
        <w:t>2. Viết số thập phân thích hợp vào chỗ chấm.</w:t>
      </w:r>
    </w:p>
    <w:tbl>
      <w:tblPr>
        <w:tblW w:w="0" w:type="auto"/>
        <w:jc w:val="center"/>
        <w:tblLook w:val="01E0" w:firstRow="1" w:lastRow="1" w:firstColumn="1" w:lastColumn="1" w:noHBand="0" w:noVBand="0"/>
      </w:tblPr>
      <w:tblGrid>
        <w:gridCol w:w="3395"/>
        <w:gridCol w:w="3396"/>
        <w:gridCol w:w="3396"/>
      </w:tblGrid>
      <w:tr w:rsidR="001A0F2C" w:rsidTr="00146016">
        <w:trPr>
          <w:jc w:val="center"/>
        </w:trPr>
        <w:tc>
          <w:tcPr>
            <w:tcW w:w="3395" w:type="dxa"/>
          </w:tcPr>
          <w:p w:rsidR="001A0F2C" w:rsidRDefault="001A0F2C" w:rsidP="00146016">
            <w:pPr>
              <w:jc w:val="center"/>
            </w:pPr>
            <w:r>
              <w:t>24,7dm = 2,47m</w:t>
            </w:r>
          </w:p>
        </w:tc>
        <w:tc>
          <w:tcPr>
            <w:tcW w:w="3396" w:type="dxa"/>
          </w:tcPr>
          <w:p w:rsidR="001A0F2C" w:rsidRDefault="001A0F2C" w:rsidP="00146016">
            <w:pPr>
              <w:jc w:val="center"/>
            </w:pPr>
            <w:r>
              <w:t>2,34kg = 0,0234kg</w:t>
            </w:r>
          </w:p>
        </w:tc>
        <w:tc>
          <w:tcPr>
            <w:tcW w:w="3396" w:type="dxa"/>
          </w:tcPr>
          <w:p w:rsidR="001A0F2C" w:rsidRDefault="001A0F2C" w:rsidP="00146016">
            <w:pPr>
              <w:jc w:val="center"/>
            </w:pPr>
            <w:r>
              <w:t>345,04m = 0,34504km</w:t>
            </w:r>
          </w:p>
        </w:tc>
      </w:tr>
      <w:tr w:rsidR="001A0F2C" w:rsidTr="00146016">
        <w:trPr>
          <w:jc w:val="center"/>
        </w:trPr>
        <w:tc>
          <w:tcPr>
            <w:tcW w:w="3395" w:type="dxa"/>
          </w:tcPr>
          <w:p w:rsidR="001A0F2C" w:rsidRDefault="001A0F2C" w:rsidP="00146016">
            <w:pPr>
              <w:jc w:val="center"/>
            </w:pPr>
            <w:r>
              <w:t>123,08cm = 1,2308m</w:t>
            </w:r>
          </w:p>
        </w:tc>
        <w:tc>
          <w:tcPr>
            <w:tcW w:w="3396" w:type="dxa"/>
          </w:tcPr>
          <w:p w:rsidR="001A0F2C" w:rsidRDefault="001A0F2C" w:rsidP="00146016">
            <w:pPr>
              <w:jc w:val="center"/>
            </w:pPr>
            <w:r>
              <w:t>705kg = 0,705kg</w:t>
            </w:r>
          </w:p>
        </w:tc>
        <w:tc>
          <w:tcPr>
            <w:tcW w:w="3396" w:type="dxa"/>
          </w:tcPr>
          <w:p w:rsidR="001A0F2C" w:rsidRDefault="001A0F2C" w:rsidP="00146016">
            <w:pPr>
              <w:jc w:val="center"/>
            </w:pPr>
            <w:r>
              <w:t>1450g = 1,450kg</w:t>
            </w:r>
          </w:p>
        </w:tc>
      </w:tr>
    </w:tbl>
    <w:p w:rsidR="001A0F2C" w:rsidRDefault="001A0F2C" w:rsidP="001A0F2C">
      <w:pPr>
        <w:rPr>
          <w:b/>
        </w:rPr>
      </w:pPr>
    </w:p>
    <w:p w:rsidR="001A0F2C" w:rsidRDefault="001A0F2C" w:rsidP="001A0F2C">
      <w:pPr>
        <w:rPr>
          <w:b/>
        </w:rPr>
      </w:pPr>
      <w:r w:rsidRPr="00266272">
        <w:rPr>
          <w:b/>
        </w:rPr>
        <w:t>3. Viết các số đo sau dưới dạng số đo có đơn vị là mét vuông:</w:t>
      </w:r>
    </w:p>
    <w:tbl>
      <w:tblPr>
        <w:tblW w:w="0" w:type="auto"/>
        <w:jc w:val="center"/>
        <w:tblLook w:val="01E0" w:firstRow="1" w:lastRow="1" w:firstColumn="1" w:lastColumn="1" w:noHBand="0" w:noVBand="0"/>
      </w:tblPr>
      <w:tblGrid>
        <w:gridCol w:w="2546"/>
        <w:gridCol w:w="2670"/>
      </w:tblGrid>
      <w:tr w:rsidR="001A0F2C" w:rsidTr="00146016">
        <w:trPr>
          <w:jc w:val="center"/>
        </w:trPr>
        <w:tc>
          <w:tcPr>
            <w:tcW w:w="2546" w:type="dxa"/>
          </w:tcPr>
          <w:p w:rsidR="001A0F2C" w:rsidRPr="009F5764" w:rsidRDefault="001A0F2C" w:rsidP="00146016">
            <w:r>
              <w:t>6,7dm</w:t>
            </w:r>
            <w:r w:rsidRPr="00CE1067">
              <w:rPr>
                <w:vertAlign w:val="superscript"/>
              </w:rPr>
              <w:t>2</w:t>
            </w:r>
            <w:r>
              <w:t xml:space="preserve"> = 0,067m</w:t>
            </w:r>
            <w:r w:rsidRPr="00CE1067">
              <w:rPr>
                <w:vertAlign w:val="superscript"/>
              </w:rPr>
              <w:t>2</w:t>
            </w:r>
          </w:p>
        </w:tc>
        <w:tc>
          <w:tcPr>
            <w:tcW w:w="2547" w:type="dxa"/>
          </w:tcPr>
          <w:p w:rsidR="001A0F2C" w:rsidRPr="00CE1067" w:rsidRDefault="001A0F2C" w:rsidP="00146016">
            <w:pPr>
              <w:jc w:val="center"/>
              <w:rPr>
                <w:vertAlign w:val="superscript"/>
              </w:rPr>
            </w:pPr>
            <w:r>
              <w:t>0,234dm</w:t>
            </w:r>
            <w:r w:rsidRPr="00CE1067">
              <w:rPr>
                <w:vertAlign w:val="superscript"/>
              </w:rPr>
              <w:t>2</w:t>
            </w:r>
            <w:r>
              <w:t>=0,00234m</w:t>
            </w:r>
            <w:r w:rsidRPr="00CE1067">
              <w:rPr>
                <w:vertAlign w:val="superscript"/>
              </w:rPr>
              <w:t>2</w:t>
            </w:r>
          </w:p>
        </w:tc>
      </w:tr>
    </w:tbl>
    <w:p w:rsidR="001A0F2C" w:rsidRDefault="001A0F2C" w:rsidP="001A0F2C"/>
    <w:p w:rsidR="001A0F2C" w:rsidRPr="009D4871" w:rsidRDefault="001A0F2C" w:rsidP="001A0F2C">
      <w:pPr>
        <w:rPr>
          <w:b/>
        </w:rPr>
      </w:pPr>
      <w:r w:rsidRPr="009D4871">
        <w:rPr>
          <w:b/>
        </w:rPr>
        <w:t>4. Viết số thích hợp vào chỗ chấm.</w:t>
      </w:r>
    </w:p>
    <w:p w:rsidR="001A0F2C" w:rsidRPr="00266272" w:rsidRDefault="001A0F2C" w:rsidP="001A0F2C"/>
    <w:tbl>
      <w:tblPr>
        <w:tblW w:w="0" w:type="auto"/>
        <w:jc w:val="center"/>
        <w:tblLook w:val="01E0" w:firstRow="1" w:lastRow="1" w:firstColumn="1" w:lastColumn="1" w:noHBand="0" w:noVBand="0"/>
      </w:tblPr>
      <w:tblGrid>
        <w:gridCol w:w="2546"/>
      </w:tblGrid>
      <w:tr w:rsidR="001A0F2C" w:rsidTr="00146016">
        <w:trPr>
          <w:jc w:val="center"/>
        </w:trPr>
        <w:tc>
          <w:tcPr>
            <w:tcW w:w="2546" w:type="dxa"/>
          </w:tcPr>
          <w:p w:rsidR="001A0F2C" w:rsidRPr="00CE1067" w:rsidRDefault="001A0F2C" w:rsidP="00146016">
            <w:pPr>
              <w:rPr>
                <w:vertAlign w:val="superscript"/>
              </w:rPr>
            </w:pPr>
            <w:r>
              <w:t>23m</w:t>
            </w:r>
            <w:r w:rsidRPr="00CE1067">
              <w:rPr>
                <w:vertAlign w:val="superscript"/>
              </w:rPr>
              <w:t>2</w:t>
            </w:r>
            <w:r>
              <w:t>7cm</w:t>
            </w:r>
            <w:r w:rsidRPr="00CE1067">
              <w:rPr>
                <w:vertAlign w:val="superscript"/>
              </w:rPr>
              <w:t>2</w:t>
            </w:r>
            <w:r>
              <w:t>=23000m</w:t>
            </w:r>
            <w:r w:rsidRPr="00CE1067">
              <w:rPr>
                <w:vertAlign w:val="superscript"/>
              </w:rPr>
              <w:t>2</w:t>
            </w:r>
          </w:p>
        </w:tc>
      </w:tr>
    </w:tbl>
    <w:p w:rsidR="001A0F2C" w:rsidRDefault="001A0F2C" w:rsidP="001A0F2C"/>
    <w:p w:rsidR="001A0F2C" w:rsidRDefault="001A0F2C" w:rsidP="001A0F2C">
      <w:pPr>
        <w:rPr>
          <w:b/>
        </w:rPr>
      </w:pPr>
      <w:r w:rsidRPr="009D4871">
        <w:rPr>
          <w:b/>
        </w:rPr>
        <w:t>5. Viết số thích hợp vào chỗ chấm.</w:t>
      </w:r>
    </w:p>
    <w:p w:rsidR="001A0F2C" w:rsidRDefault="001A0F2C" w:rsidP="001A0F2C">
      <w:r>
        <w:t>- Hs thực hiện</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lastRenderedPageBreak/>
        <w:drawing>
          <wp:inline distT="0" distB="0" distL="0" distR="0">
            <wp:extent cx="685800" cy="600075"/>
            <wp:effectExtent l="19050" t="0" r="0" b="0"/>
            <wp:docPr id="643" name="Picture 45"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jc w:val="center"/>
        <w:rPr>
          <w:b/>
        </w:rPr>
      </w:pPr>
      <w:r w:rsidRPr="00363EE7">
        <w:rPr>
          <w:lang w:val="pt-BR"/>
        </w:rPr>
        <w:t>..........................................................................................................................................................................................</w:t>
      </w:r>
      <w:r>
        <w:rPr>
          <w:lang w:val="pt-BR"/>
        </w:rPr>
        <w:t>.................................................................................................</w:t>
      </w:r>
    </w:p>
    <w:p w:rsidR="001A0F2C" w:rsidRDefault="001A0F2C" w:rsidP="001A0F2C">
      <w:pPr>
        <w:jc w:val="center"/>
        <w:rPr>
          <w:b/>
        </w:rPr>
      </w:pPr>
    </w:p>
    <w:p w:rsidR="001A0F2C" w:rsidRDefault="001A0F2C" w:rsidP="001A0F2C">
      <w:pPr>
        <w:jc w:val="center"/>
        <w:rPr>
          <w:b/>
        </w:rPr>
      </w:pPr>
      <w:r>
        <w:rPr>
          <w:b/>
        </w:rPr>
        <w:t>**************************</w:t>
      </w:r>
    </w:p>
    <w:p w:rsidR="001A0F2C" w:rsidRPr="009F1BB6" w:rsidRDefault="001A0F2C" w:rsidP="001A0F2C">
      <w:pPr>
        <w:jc w:val="center"/>
      </w:pPr>
      <w:r w:rsidRPr="009F1BB6">
        <w:rPr>
          <w:b/>
        </w:rPr>
        <w:t>Tiết 4</w:t>
      </w:r>
      <w:r>
        <w:rPr>
          <w:b/>
        </w:rPr>
        <w:t xml:space="preserve"> Tiếng việt</w:t>
      </w:r>
    </w:p>
    <w:p w:rsidR="001A0F2C" w:rsidRDefault="001A0F2C" w:rsidP="001A0F2C">
      <w:pPr>
        <w:tabs>
          <w:tab w:val="left" w:pos="2985"/>
        </w:tabs>
        <w:jc w:val="center"/>
        <w:rPr>
          <w:b/>
        </w:rPr>
      </w:pPr>
      <w:r>
        <w:rPr>
          <w:b/>
        </w:rPr>
        <w:t>Bài 14A</w:t>
      </w:r>
      <w:r w:rsidRPr="00D067A8">
        <w:rPr>
          <w:b/>
        </w:rPr>
        <w:t xml:space="preserve">: </w:t>
      </w:r>
      <w:r>
        <w:rPr>
          <w:b/>
        </w:rPr>
        <w:t>NHỮNG TẤM LÒNG CAO ĐẸP ( Tiết 3)</w:t>
      </w:r>
    </w:p>
    <w:p w:rsidR="001A0F2C" w:rsidRPr="00B83A7E" w:rsidRDefault="00146016" w:rsidP="001A0F2C">
      <w:r>
        <w:rPr>
          <w:noProof/>
        </w:rPr>
        <w:pict>
          <v:rect id="_x0000_s1191" style="position:absolute;margin-left:-20.65pt;margin-top:11.4pt;width:501pt;height:66.55pt;z-index:251665408" fillcolor="lime">
            <v:textbox style="mso-next-textbox:#_x0000_s1191">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pPr>
                  <w:r>
                    <w:t>-Nhận biết danh từ rêng, danh từ chung và đại từ xưng hô trong đoạn văn.</w:t>
                  </w:r>
                </w:p>
                <w:p w:rsidR="00146016" w:rsidRDefault="00146016" w:rsidP="001A0F2C">
                  <w:pPr>
                    <w:shd w:val="clear" w:color="auto" w:fill="CCFFCC"/>
                  </w:pPr>
                  <w:r>
                    <w:t>- HSMN biết so sánh sự khác nhau giữa danh từ riêng và danh từ chung.</w:t>
                  </w:r>
                </w:p>
                <w:p w:rsidR="00146016" w:rsidRPr="00B2542C" w:rsidRDefault="00146016" w:rsidP="001A0F2C">
                  <w:pPr>
                    <w:shd w:val="clear" w:color="auto" w:fill="CCFFCC"/>
                  </w:pPr>
                </w:p>
              </w:txbxContent>
            </v:textbox>
          </v:rect>
        </w:pict>
      </w:r>
    </w:p>
    <w:p w:rsidR="001A0F2C" w:rsidRDefault="001A0F2C" w:rsidP="001A0F2C">
      <w:pPr>
        <w:rPr>
          <w:b/>
        </w:rPr>
      </w:pP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B.HOẠT ĐỘNG THỰC HÀNH</w:t>
      </w:r>
    </w:p>
    <w:p w:rsidR="001A0F2C" w:rsidRDefault="001A0F2C" w:rsidP="001A0F2C"/>
    <w:p w:rsidR="001A0F2C" w:rsidRDefault="001A0F2C" w:rsidP="001A0F2C">
      <w:r>
        <w:rPr>
          <w:noProof/>
        </w:rPr>
        <w:drawing>
          <wp:inline distT="0" distB="0" distL="0" distR="0">
            <wp:extent cx="553720" cy="408940"/>
            <wp:effectExtent l="19050" t="0" r="0" b="0"/>
            <wp:docPr id="6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r>
        <w:rPr>
          <w:b/>
        </w:rPr>
        <w:t>4</w:t>
      </w:r>
      <w:r>
        <w:t>. Tìm và ghi vào vở danh từ chung ở câu thứ nhất và danh từ riêng trong đoạn văn.</w:t>
      </w:r>
    </w:p>
    <w:p w:rsidR="001A0F2C" w:rsidRDefault="001A0F2C" w:rsidP="001A0F2C">
      <w:r>
        <w:t>HS thực hiện</w:t>
      </w:r>
    </w:p>
    <w:p w:rsidR="001A0F2C" w:rsidRDefault="001A0F2C" w:rsidP="001A0F2C">
      <w:r>
        <w:t>Báo cáo kết quả.</w:t>
      </w:r>
    </w:p>
    <w:p w:rsidR="001A0F2C" w:rsidRDefault="001A0F2C" w:rsidP="001A0F2C"/>
    <w:p w:rsidR="001A0F2C" w:rsidRDefault="001A0F2C" w:rsidP="001A0F2C">
      <w:r>
        <w:rPr>
          <w:noProof/>
        </w:rPr>
        <w:drawing>
          <wp:inline distT="0" distB="0" distL="0" distR="0">
            <wp:extent cx="523875" cy="614045"/>
            <wp:effectExtent l="19050" t="19050" r="28575" b="14605"/>
            <wp:docPr id="6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Default="001A0F2C" w:rsidP="001A0F2C">
      <w:pPr>
        <w:rPr>
          <w:b/>
        </w:rPr>
      </w:pPr>
      <w:r>
        <w:rPr>
          <w:b/>
        </w:rPr>
        <w:t>5.</w:t>
      </w:r>
      <w:r w:rsidRPr="008839D1">
        <w:rPr>
          <w:b/>
        </w:rPr>
        <w:t xml:space="preserve"> </w:t>
      </w:r>
      <w:r>
        <w:rPr>
          <w:b/>
        </w:rPr>
        <w:t>Viết lại vào vở cho đúng  chính tả các tên riêng sau.</w:t>
      </w:r>
    </w:p>
    <w:p w:rsidR="001A0F2C" w:rsidRDefault="001A0F2C" w:rsidP="001A0F2C">
      <w:r>
        <w:t>HS thực hiện</w:t>
      </w:r>
    </w:p>
    <w:p w:rsidR="001A0F2C" w:rsidRPr="0028364C" w:rsidRDefault="001A0F2C" w:rsidP="001A0F2C">
      <w:r>
        <w:t>Báo cáo kết quả.</w:t>
      </w:r>
    </w:p>
    <w:p w:rsidR="001A0F2C" w:rsidRDefault="001A0F2C" w:rsidP="001A0F2C">
      <w:pPr>
        <w:rPr>
          <w:b/>
        </w:rPr>
      </w:pPr>
    </w:p>
    <w:p w:rsidR="001A0F2C" w:rsidRDefault="001A0F2C" w:rsidP="001A0F2C">
      <w:r>
        <w:rPr>
          <w:noProof/>
        </w:rPr>
        <w:drawing>
          <wp:inline distT="0" distB="0" distL="0" distR="0">
            <wp:extent cx="553720" cy="408940"/>
            <wp:effectExtent l="19050" t="0" r="0" b="0"/>
            <wp:docPr id="6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Pr>
          <w:b/>
        </w:rPr>
        <w:t>6</w:t>
      </w:r>
      <w:r w:rsidRPr="00A25519">
        <w:rPr>
          <w:b/>
        </w:rPr>
        <w:t xml:space="preserve">. </w:t>
      </w:r>
      <w:r>
        <w:rPr>
          <w:b/>
        </w:rPr>
        <w:t>Tìm và viết vào bảng nhóm các đại từ xưng hô có trong đoạn văn.</w:t>
      </w:r>
    </w:p>
    <w:p w:rsidR="001A0F2C" w:rsidRDefault="001A0F2C" w:rsidP="001A0F2C">
      <w:r>
        <w:t>HS thực hiện    Báo cáo kết quả</w:t>
      </w:r>
    </w:p>
    <w:p w:rsidR="001A0F2C" w:rsidRDefault="001A0F2C" w:rsidP="001A0F2C">
      <w:r>
        <w:rPr>
          <w:noProof/>
        </w:rPr>
        <w:drawing>
          <wp:inline distT="0" distB="0" distL="0" distR="0">
            <wp:extent cx="523875" cy="614045"/>
            <wp:effectExtent l="19050" t="19050" r="28575" b="14605"/>
            <wp:docPr id="6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Pr="00192763" w:rsidRDefault="001A0F2C" w:rsidP="001A0F2C">
      <w:pPr>
        <w:rPr>
          <w:b/>
        </w:rPr>
      </w:pPr>
      <w:r w:rsidRPr="00192763">
        <w:rPr>
          <w:b/>
        </w:rPr>
        <w:t>7.Tìm và viết một câu Ai làm gì? Ai thế nào?....</w:t>
      </w:r>
    </w:p>
    <w:p w:rsidR="001A0F2C" w:rsidRDefault="001A0F2C" w:rsidP="001A0F2C">
      <w:r>
        <w:lastRenderedPageBreak/>
        <w:t>HS thực hiện    Báo cáo kết quả</w:t>
      </w:r>
    </w:p>
    <w:p w:rsidR="001A0F2C" w:rsidRDefault="001A0F2C" w:rsidP="001A0F2C"/>
    <w:p w:rsidR="001A0F2C" w:rsidRDefault="001A0F2C" w:rsidP="001A0F2C">
      <w:pPr>
        <w:jc w:val="center"/>
        <w:rPr>
          <w:b/>
          <w:color w:val="FFFF00"/>
          <w:shd w:val="clear" w:color="auto" w:fill="339966"/>
        </w:rPr>
      </w:pPr>
      <w:r w:rsidRPr="005543CB">
        <w:rPr>
          <w:b/>
          <w:color w:val="FFFF00"/>
          <w:shd w:val="clear" w:color="auto" w:fill="339966"/>
        </w:rPr>
        <w:t>Báo cáo với  thầy /cô  giáo kết quả những việc các em đã làm</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648" name="Picture 4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Pr="00AB0EAB" w:rsidRDefault="001A0F2C" w:rsidP="001A0F2C">
      <w:pPr>
        <w:tabs>
          <w:tab w:val="left" w:pos="3360"/>
        </w:tabs>
        <w:jc w:val="center"/>
        <w:rPr>
          <w:b/>
        </w:rPr>
      </w:pPr>
      <w:r>
        <w:t>………………………………………………………………………………………...…………………………………………………….……………………………………………………………………………………………………………………………………</w:t>
      </w:r>
    </w:p>
    <w:p w:rsidR="001A0F2C" w:rsidRPr="00192763" w:rsidRDefault="001A0F2C" w:rsidP="001A0F2C">
      <w:pPr>
        <w:jc w:val="center"/>
        <w:rPr>
          <w:b/>
          <w:lang w:val="pt-BR"/>
        </w:rPr>
      </w:pPr>
      <w:r w:rsidRPr="00192763">
        <w:rPr>
          <w:b/>
          <w:lang w:val="pt-BR"/>
        </w:rPr>
        <w:t>Tiết 5 Khoa học</w:t>
      </w:r>
    </w:p>
    <w:p w:rsidR="001A0F2C" w:rsidRPr="00192763" w:rsidRDefault="001A0F2C" w:rsidP="001A0F2C">
      <w:pPr>
        <w:jc w:val="center"/>
        <w:rPr>
          <w:b/>
          <w:i/>
          <w:lang w:val="pt-BR"/>
        </w:rPr>
      </w:pPr>
      <w:r w:rsidRPr="00192763">
        <w:rPr>
          <w:b/>
          <w:lang w:val="pt-BR"/>
        </w:rPr>
        <w:t>Bài 15 GẠCH, NGÓI</w:t>
      </w:r>
    </w:p>
    <w:p w:rsidR="001A0F2C" w:rsidRDefault="001A0F2C" w:rsidP="001A0F2C">
      <w:pPr>
        <w:jc w:val="center"/>
        <w:rPr>
          <w:sz w:val="32"/>
          <w:szCs w:val="32"/>
          <w:lang w:val="pt-BR"/>
        </w:rPr>
      </w:pPr>
      <w:r>
        <w:rPr>
          <w:sz w:val="32"/>
          <w:szCs w:val="32"/>
          <w:lang w:val="pt-BR"/>
        </w:rPr>
        <w:t>(1 tiết)</w:t>
      </w:r>
    </w:p>
    <w:p w:rsidR="001A0F2C" w:rsidRDefault="001A0F2C" w:rsidP="001A0F2C">
      <w:pPr>
        <w:rPr>
          <w:sz w:val="32"/>
          <w:szCs w:val="32"/>
          <w:lang w:val="pt-BR"/>
        </w:rPr>
      </w:pPr>
      <w:r>
        <w:rPr>
          <w:sz w:val="32"/>
          <w:szCs w:val="32"/>
          <w:lang w:val="pt-BR"/>
        </w:rPr>
        <w:t>Mục tiêu</w:t>
      </w:r>
    </w:p>
    <w:p w:rsidR="001A0F2C" w:rsidRDefault="001A0F2C" w:rsidP="001A0F2C">
      <w:pPr>
        <w:pBdr>
          <w:top w:val="single" w:sz="4" w:space="1" w:color="auto"/>
          <w:left w:val="single" w:sz="4" w:space="4" w:color="auto"/>
          <w:bottom w:val="single" w:sz="4" w:space="1" w:color="auto"/>
          <w:right w:val="single" w:sz="4" w:space="4" w:color="auto"/>
        </w:pBdr>
        <w:rPr>
          <w:sz w:val="32"/>
          <w:szCs w:val="32"/>
          <w:lang w:val="pt-BR"/>
        </w:rPr>
      </w:pPr>
      <w:r>
        <w:rPr>
          <w:sz w:val="32"/>
          <w:szCs w:val="32"/>
          <w:lang w:val="pt-BR"/>
        </w:rPr>
        <w:t>Sau bài học, em:</w:t>
      </w:r>
    </w:p>
    <w:p w:rsidR="001A0F2C" w:rsidRDefault="001A0F2C" w:rsidP="001A0F2C">
      <w:pPr>
        <w:pBdr>
          <w:top w:val="single" w:sz="4" w:space="1" w:color="auto"/>
          <w:left w:val="single" w:sz="4" w:space="4" w:color="auto"/>
          <w:bottom w:val="single" w:sz="4" w:space="1" w:color="auto"/>
          <w:right w:val="single" w:sz="4" w:space="4" w:color="auto"/>
        </w:pBdr>
        <w:ind w:firstLine="720"/>
        <w:rPr>
          <w:sz w:val="32"/>
          <w:szCs w:val="32"/>
          <w:lang w:val="pt-BR"/>
        </w:rPr>
      </w:pPr>
      <w:r>
        <w:rPr>
          <w:sz w:val="32"/>
          <w:szCs w:val="32"/>
          <w:lang w:val="pt-BR"/>
        </w:rPr>
        <w:t>- Xác định được một số tính chất và công dụng cuat gạch, ngói</w:t>
      </w:r>
    </w:p>
    <w:p w:rsidR="001A0F2C" w:rsidRDefault="001A0F2C" w:rsidP="001A0F2C">
      <w:pPr>
        <w:pBdr>
          <w:top w:val="single" w:sz="4" w:space="1" w:color="auto"/>
          <w:left w:val="single" w:sz="4" w:space="4" w:color="auto"/>
          <w:bottom w:val="single" w:sz="4" w:space="1" w:color="auto"/>
          <w:right w:val="single" w:sz="4" w:space="4" w:color="auto"/>
        </w:pBdr>
        <w:ind w:firstLine="720"/>
        <w:rPr>
          <w:sz w:val="32"/>
          <w:szCs w:val="32"/>
          <w:lang w:val="pt-BR"/>
        </w:rPr>
      </w:pPr>
      <w:r>
        <w:rPr>
          <w:sz w:val="32"/>
          <w:szCs w:val="32"/>
          <w:lang w:val="pt-BR"/>
        </w:rPr>
        <w:t>- Trình bày được sự cần thiết phải xóa bỏ các lò sản xuất gạch ngói thủ công để bảo vệ môi trường.</w:t>
      </w:r>
    </w:p>
    <w:p w:rsidR="001A0F2C" w:rsidRPr="004A0D52" w:rsidRDefault="001A0F2C" w:rsidP="001A0F2C">
      <w:pPr>
        <w:pBdr>
          <w:top w:val="single" w:sz="4" w:space="1" w:color="auto"/>
          <w:left w:val="single" w:sz="4" w:space="4" w:color="auto"/>
          <w:bottom w:val="single" w:sz="4" w:space="1" w:color="auto"/>
          <w:right w:val="single" w:sz="4" w:space="4" w:color="auto"/>
        </w:pBdr>
        <w:ind w:firstLine="720"/>
        <w:rPr>
          <w:sz w:val="32"/>
          <w:szCs w:val="32"/>
          <w:lang w:val="pt-BR"/>
        </w:rPr>
      </w:pPr>
      <w:r>
        <w:rPr>
          <w:sz w:val="32"/>
          <w:szCs w:val="32"/>
          <w:lang w:val="pt-BR"/>
        </w:rPr>
        <w:t>-GDHS biết yêu thương những người  lao động.</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A. HOẠT ĐỘNG CƠ BẢN</w:t>
      </w:r>
    </w:p>
    <w:p w:rsidR="001A0F2C" w:rsidRDefault="001A0F2C" w:rsidP="001A0F2C">
      <w:pPr>
        <w:rPr>
          <w:lang w:val="pt-BR"/>
        </w:rPr>
      </w:pPr>
    </w:p>
    <w:p w:rsidR="001A0F2C" w:rsidRPr="00AA11EB" w:rsidRDefault="001A0F2C" w:rsidP="001A0F2C">
      <w:pPr>
        <w:rPr>
          <w:lang w:val="pt-BR"/>
        </w:rPr>
      </w:pPr>
      <w:r>
        <w:rPr>
          <w:noProof/>
        </w:rPr>
        <w:drawing>
          <wp:anchor distT="0" distB="0" distL="114300" distR="114300" simplePos="0" relativeHeight="251622400" behindDoc="0" locked="1" layoutInCell="1" allowOverlap="1">
            <wp:simplePos x="0" y="0"/>
            <wp:positionH relativeFrom="character">
              <wp:posOffset>45720</wp:posOffset>
            </wp:positionH>
            <wp:positionV relativeFrom="line">
              <wp:posOffset>-150495</wp:posOffset>
            </wp:positionV>
            <wp:extent cx="685800" cy="457200"/>
            <wp:effectExtent l="19050" t="19050" r="19050" b="19050"/>
            <wp:wrapNone/>
            <wp:docPr id="64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lum bright="-18000" contrast="36000"/>
                    </a:blip>
                    <a:srcRect/>
                    <a:stretch>
                      <a:fillRect/>
                    </a:stretch>
                  </pic:blipFill>
                  <pic:spPr bwMode="auto">
                    <a:xfrm>
                      <a:off x="0" y="0"/>
                      <a:ext cx="685800" cy="457200"/>
                    </a:xfrm>
                    <a:prstGeom prst="rect">
                      <a:avLst/>
                    </a:prstGeom>
                    <a:noFill/>
                    <a:ln w="9525">
                      <a:solidFill>
                        <a:srgbClr val="000000"/>
                      </a:solidFill>
                      <a:miter lim="800000"/>
                      <a:headEnd/>
                      <a:tailEnd/>
                    </a:ln>
                  </pic:spPr>
                </pic:pic>
              </a:graphicData>
            </a:graphic>
          </wp:anchor>
        </w:drawing>
      </w:r>
    </w:p>
    <w:p w:rsidR="001A0F2C" w:rsidRPr="0076513F" w:rsidRDefault="001A0F2C" w:rsidP="001A0F2C">
      <w:pPr>
        <w:rPr>
          <w:noProof/>
          <w:lang w:val="pt-BR"/>
        </w:rPr>
      </w:pPr>
    </w:p>
    <w:p w:rsidR="001A0F2C" w:rsidRDefault="001A0F2C" w:rsidP="001A0F2C">
      <w:pPr>
        <w:tabs>
          <w:tab w:val="left" w:pos="1965"/>
        </w:tabs>
        <w:rPr>
          <w:b/>
          <w:lang w:val="pt-BR"/>
        </w:rPr>
      </w:pPr>
      <w:r>
        <w:rPr>
          <w:b/>
          <w:lang w:val="pt-BR"/>
        </w:rPr>
        <w:t>1. Quan sát và trả lời.</w:t>
      </w:r>
    </w:p>
    <w:p w:rsidR="001A0F2C" w:rsidRPr="005D7D63" w:rsidRDefault="001A0F2C" w:rsidP="001A0F2C">
      <w:pPr>
        <w:tabs>
          <w:tab w:val="left" w:pos="1965"/>
        </w:tabs>
        <w:rPr>
          <w:lang w:val="pt-BR"/>
        </w:rPr>
      </w:pPr>
      <w:r w:rsidRPr="005D7D63">
        <w:rPr>
          <w:lang w:val="pt-BR"/>
        </w:rPr>
        <w:t>a. Kể tên một số gạch gói được dùng trong xây dựng.....</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Default="001A0F2C" w:rsidP="001A0F2C">
      <w:pPr>
        <w:rPr>
          <w:lang w:val="pt-BR"/>
        </w:rPr>
      </w:pPr>
      <w:r>
        <w:rPr>
          <w:lang w:val="pt-BR"/>
        </w:rPr>
        <w:t>b. Chỉ vào hình vẽ và nêu tóm tắt quy trình sản xuất gạch.</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Pr="002B0247" w:rsidRDefault="001A0F2C" w:rsidP="001A0F2C">
      <w:pPr>
        <w:rPr>
          <w:lang w:val="pt-BR"/>
        </w:rPr>
      </w:pPr>
      <w:r>
        <w:rPr>
          <w:lang w:val="pt-BR"/>
        </w:rPr>
        <w:t>- Gv nhận xét</w:t>
      </w:r>
    </w:p>
    <w:p w:rsidR="001A0F2C" w:rsidRDefault="001A0F2C" w:rsidP="001A0F2C">
      <w:pPr>
        <w:rPr>
          <w:b/>
          <w:lang w:val="pt-BR"/>
        </w:rPr>
      </w:pPr>
      <w:r>
        <w:rPr>
          <w:b/>
          <w:lang w:val="pt-BR"/>
        </w:rPr>
        <w:t>2.Thí nghiệm “ Gạch gói có tính chất gì”</w:t>
      </w:r>
    </w:p>
    <w:p w:rsidR="001A0F2C" w:rsidRDefault="001A0F2C" w:rsidP="001A0F2C">
      <w:pPr>
        <w:rPr>
          <w:lang w:val="pt-BR"/>
        </w:rPr>
      </w:pPr>
      <w:r>
        <w:rPr>
          <w:lang w:val="pt-BR"/>
        </w:rPr>
        <w:t xml:space="preserve">- GV hướng dẫn học sinh làm thí nghiệm </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Pr="004A0D52" w:rsidRDefault="001A0F2C" w:rsidP="001A0F2C">
      <w:pPr>
        <w:rPr>
          <w:lang w:val="pt-BR"/>
        </w:rPr>
      </w:pPr>
      <w:r>
        <w:rPr>
          <w:lang w:val="pt-BR"/>
        </w:rPr>
        <w:t>- Nhận xét</w:t>
      </w:r>
    </w:p>
    <w:p w:rsidR="001A0F2C" w:rsidRDefault="001A0F2C" w:rsidP="001A0F2C">
      <w:pPr>
        <w:rPr>
          <w:lang w:val="pt-BR"/>
        </w:rPr>
      </w:pPr>
      <w:r>
        <w:rPr>
          <w:noProof/>
          <w:color w:val="FF0000"/>
        </w:rPr>
        <w:lastRenderedPageBreak/>
        <w:drawing>
          <wp:inline distT="0" distB="0" distL="0" distR="0">
            <wp:extent cx="552450" cy="552450"/>
            <wp:effectExtent l="19050" t="0" r="0" b="0"/>
            <wp:docPr id="6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Pr="00D02856" w:rsidRDefault="001A0F2C" w:rsidP="001A0F2C">
      <w:pPr>
        <w:rPr>
          <w:b/>
          <w:lang w:val="pt-BR"/>
        </w:rPr>
      </w:pPr>
      <w:r>
        <w:rPr>
          <w:b/>
          <w:lang w:val="pt-BR"/>
        </w:rPr>
        <w:t>3</w:t>
      </w:r>
      <w:r w:rsidRPr="00D02856">
        <w:rPr>
          <w:b/>
          <w:lang w:val="pt-BR"/>
        </w:rPr>
        <w:t xml:space="preserve"> Đọc và trả lời </w:t>
      </w:r>
      <w:r>
        <w:rPr>
          <w:b/>
          <w:lang w:val="pt-BR"/>
        </w:rPr>
        <w:t>câu hỏi</w:t>
      </w:r>
    </w:p>
    <w:p w:rsidR="001A0F2C" w:rsidRDefault="001A0F2C" w:rsidP="001A0F2C">
      <w:pPr>
        <w:rPr>
          <w:lang w:val="pt-BR"/>
        </w:rPr>
      </w:pPr>
      <w:r>
        <w:rPr>
          <w:lang w:val="pt-BR"/>
        </w:rPr>
        <w:t>a. Đọc nội dung sau:</w:t>
      </w:r>
    </w:p>
    <w:p w:rsidR="001A0F2C" w:rsidRDefault="001A0F2C" w:rsidP="001A0F2C">
      <w:pPr>
        <w:rPr>
          <w:lang w:val="pt-BR"/>
        </w:rPr>
      </w:pPr>
      <w:r>
        <w:rPr>
          <w:lang w:val="pt-BR"/>
        </w:rPr>
        <w:t>- Hs đọc bài</w:t>
      </w:r>
    </w:p>
    <w:p w:rsidR="001A0F2C" w:rsidRDefault="001A0F2C" w:rsidP="001A0F2C">
      <w:pPr>
        <w:rPr>
          <w:lang w:val="pt-BR"/>
        </w:rPr>
      </w:pPr>
      <w:r>
        <w:rPr>
          <w:lang w:val="pt-BR"/>
        </w:rPr>
        <w:t>-Gv theo dõi</w:t>
      </w:r>
    </w:p>
    <w:p w:rsidR="001A0F2C" w:rsidRDefault="001A0F2C" w:rsidP="001A0F2C">
      <w:pPr>
        <w:rPr>
          <w:lang w:val="pt-BR"/>
        </w:rPr>
      </w:pPr>
      <w:r>
        <w:rPr>
          <w:lang w:val="pt-BR"/>
        </w:rPr>
        <w:t>b. Trả lời câu hỏi</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FB1EB8" w:rsidRDefault="001A0F2C" w:rsidP="001A0F2C">
      <w:pPr>
        <w:rPr>
          <w:lang w:val="pt-BR"/>
        </w:rPr>
      </w:pPr>
      <w:r>
        <w:rPr>
          <w:lang w:val="pt-BR"/>
        </w:rPr>
        <w:t>- Gv nhận xét</w:t>
      </w:r>
    </w:p>
    <w:p w:rsidR="001A0F2C" w:rsidRDefault="001A0F2C" w:rsidP="001A0F2C">
      <w:pPr>
        <w:rPr>
          <w:b/>
          <w:lang w:val="pt-BR"/>
        </w:rPr>
      </w:pPr>
      <w:r>
        <w:rPr>
          <w:b/>
          <w:lang w:val="pt-BR"/>
        </w:rPr>
        <w:t>B. HOẠT ĐỘNG THỰC HÀNH</w:t>
      </w:r>
    </w:p>
    <w:p w:rsidR="001A0F2C" w:rsidRDefault="001A0F2C" w:rsidP="001A0F2C">
      <w:pPr>
        <w:rPr>
          <w:noProof/>
          <w:color w:val="FF0000"/>
        </w:rPr>
      </w:pPr>
      <w:r>
        <w:rPr>
          <w:noProof/>
          <w:color w:val="FF0000"/>
        </w:rPr>
        <w:drawing>
          <wp:inline distT="0" distB="0" distL="0" distR="0">
            <wp:extent cx="552450" cy="552450"/>
            <wp:effectExtent l="19050" t="0" r="0" b="0"/>
            <wp:docPr id="65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lang w:val="pt-BR"/>
        </w:rPr>
      </w:pPr>
      <w:r>
        <w:rPr>
          <w:b/>
          <w:lang w:val="pt-BR"/>
        </w:rPr>
        <w:t>1.Điền từ hoặc cụm từ cho trước trong khung vào chỗ chấm cho phù hợp ( một từ hoặc cụm từ có thể điền nhiều chỗ)</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w:t>
      </w:r>
    </w:p>
    <w:p w:rsidR="001A0F2C" w:rsidRPr="00AB6A82" w:rsidRDefault="001A0F2C" w:rsidP="001A0F2C">
      <w:pPr>
        <w:rPr>
          <w:lang w:val="pt-BR"/>
        </w:rPr>
      </w:pPr>
      <w:r>
        <w:rPr>
          <w:lang w:val="pt-BR"/>
        </w:rPr>
        <w:t>- Gv nhận xét</w:t>
      </w:r>
    </w:p>
    <w:p w:rsidR="001A0F2C" w:rsidRDefault="001A0F2C" w:rsidP="001A0F2C">
      <w:pPr>
        <w:rPr>
          <w:b/>
          <w:lang w:val="pt-BR"/>
        </w:rPr>
      </w:pPr>
      <w:r>
        <w:rPr>
          <w:b/>
          <w:lang w:val="pt-BR"/>
        </w:rPr>
        <w:t>2. Đọc và trả lời</w:t>
      </w:r>
    </w:p>
    <w:p w:rsidR="001A0F2C" w:rsidRDefault="001A0F2C" w:rsidP="001A0F2C">
      <w:pPr>
        <w:rPr>
          <w:lang w:val="pt-BR"/>
        </w:rPr>
      </w:pPr>
      <w:r>
        <w:rPr>
          <w:lang w:val="pt-BR"/>
        </w:rPr>
        <w:t>a. Đọc nội dung sau:</w:t>
      </w:r>
    </w:p>
    <w:p w:rsidR="001A0F2C" w:rsidRDefault="001A0F2C" w:rsidP="001A0F2C">
      <w:pPr>
        <w:rPr>
          <w:lang w:val="pt-BR"/>
        </w:rPr>
      </w:pPr>
      <w:r>
        <w:rPr>
          <w:lang w:val="pt-BR"/>
        </w:rPr>
        <w:t>- Hs đọc bài</w:t>
      </w:r>
    </w:p>
    <w:p w:rsidR="001A0F2C" w:rsidRDefault="001A0F2C" w:rsidP="001A0F2C">
      <w:pPr>
        <w:rPr>
          <w:lang w:val="pt-BR"/>
        </w:rPr>
      </w:pPr>
      <w:r>
        <w:rPr>
          <w:lang w:val="pt-BR"/>
        </w:rPr>
        <w:t>-Gv theo dõi</w:t>
      </w:r>
    </w:p>
    <w:p w:rsidR="001A0F2C" w:rsidRDefault="001A0F2C" w:rsidP="001A0F2C">
      <w:pPr>
        <w:rPr>
          <w:lang w:val="pt-BR"/>
        </w:rPr>
      </w:pPr>
      <w:r>
        <w:rPr>
          <w:lang w:val="pt-BR"/>
        </w:rPr>
        <w:t>b. Trả lời câu hỏi</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4A0D52" w:rsidRDefault="001A0F2C" w:rsidP="001A0F2C">
      <w:pPr>
        <w:rPr>
          <w:lang w:val="pt-BR"/>
        </w:rPr>
      </w:pPr>
      <w:r>
        <w:rPr>
          <w:lang w:val="pt-BR"/>
        </w:rPr>
        <w:t>- Gv nhận xét</w:t>
      </w:r>
    </w:p>
    <w:p w:rsidR="001A0F2C" w:rsidRDefault="001A0F2C" w:rsidP="001A0F2C">
      <w:pPr>
        <w:rPr>
          <w:b/>
          <w:lang w:val="pt-BR"/>
        </w:rPr>
      </w:pPr>
      <w:r>
        <w:rPr>
          <w:b/>
          <w:lang w:val="pt-BR"/>
        </w:rPr>
        <w:t xml:space="preserve"> C. HOẠT ĐỘNG ỨNG DỤNG</w:t>
      </w:r>
    </w:p>
    <w:p w:rsidR="001A0F2C" w:rsidRPr="004A0D52" w:rsidRDefault="001A0F2C" w:rsidP="001A0F2C">
      <w:pPr>
        <w:rPr>
          <w:lang w:val="pt-BR"/>
        </w:rPr>
      </w:pPr>
    </w:p>
    <w:p w:rsidR="001A0F2C" w:rsidRDefault="001A0F2C" w:rsidP="001A0F2C">
      <w:pPr>
        <w:rPr>
          <w:lang w:val="pt-BR"/>
        </w:rPr>
      </w:pPr>
      <w:r>
        <w:rPr>
          <w:b/>
          <w:noProof/>
        </w:rPr>
        <w:drawing>
          <wp:inline distT="0" distB="0" distL="0" distR="0">
            <wp:extent cx="685800" cy="600075"/>
            <wp:effectExtent l="19050" t="0" r="0" b="0"/>
            <wp:docPr id="652" name="Picture 37"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tabs>
          <w:tab w:val="left" w:pos="3360"/>
        </w:tabs>
      </w:pPr>
    </w:p>
    <w:p w:rsidR="001A0F2C" w:rsidRPr="00AA7D3E" w:rsidRDefault="001A0F2C" w:rsidP="001A0F2C">
      <w:pPr>
        <w:tabs>
          <w:tab w:val="left" w:pos="3360"/>
        </w:tabs>
        <w:jc w:val="center"/>
        <w:rPr>
          <w:b/>
        </w:rPr>
      </w:pPr>
      <w:r w:rsidRPr="00AA7D3E">
        <w:rPr>
          <w:b/>
        </w:rPr>
        <w:t>********************************</w:t>
      </w:r>
    </w:p>
    <w:p w:rsidR="001A0F2C" w:rsidRPr="00AA7D3E" w:rsidRDefault="001A0F2C" w:rsidP="001A0F2C">
      <w:pPr>
        <w:tabs>
          <w:tab w:val="left" w:pos="3360"/>
        </w:tabs>
        <w:jc w:val="center"/>
        <w:rPr>
          <w:b/>
        </w:rPr>
      </w:pPr>
    </w:p>
    <w:p w:rsidR="001A0F2C" w:rsidRDefault="001A0F2C" w:rsidP="001A0F2C">
      <w:pPr>
        <w:tabs>
          <w:tab w:val="left" w:pos="3360"/>
        </w:tabs>
        <w:rPr>
          <w:b/>
        </w:rPr>
      </w:pPr>
      <w:r>
        <w:rPr>
          <w:b/>
        </w:rPr>
        <w:tab/>
        <w:t>Tiết 6 Luyện tiếng</w:t>
      </w:r>
    </w:p>
    <w:p w:rsidR="001A0F2C" w:rsidRPr="00313699" w:rsidRDefault="001A0F2C" w:rsidP="001A0F2C">
      <w:pPr>
        <w:spacing w:line="24" w:lineRule="atLeast"/>
        <w:jc w:val="center"/>
        <w:rPr>
          <w:b/>
          <w:bCs/>
          <w:iCs/>
          <w:lang w:val="fr-FR"/>
        </w:rPr>
      </w:pPr>
      <w:r w:rsidRPr="00313699">
        <w:rPr>
          <w:b/>
          <w:bCs/>
          <w:iCs/>
          <w:lang w:val="fr-FR"/>
        </w:rPr>
        <w:t>LUYỆN TẬP VỀ VĂN TẢ NGƯỜI.</w:t>
      </w:r>
    </w:p>
    <w:p w:rsidR="001A0F2C" w:rsidRPr="00986AD8" w:rsidRDefault="001A0F2C" w:rsidP="001A0F2C">
      <w:pPr>
        <w:tabs>
          <w:tab w:val="left" w:pos="3930"/>
        </w:tabs>
        <w:rPr>
          <w:b/>
          <w:bCs/>
          <w:lang w:val="fr-FR"/>
        </w:rPr>
      </w:pPr>
      <w:r w:rsidRPr="00986AD8">
        <w:rPr>
          <w:b/>
          <w:bCs/>
          <w:lang w:val="fr-FR"/>
        </w:rPr>
        <w:t>I. Mục tiêu:</w:t>
      </w:r>
    </w:p>
    <w:p w:rsidR="001A0F2C" w:rsidRPr="00313699" w:rsidRDefault="001A0F2C" w:rsidP="001A0F2C">
      <w:r w:rsidRPr="00313699">
        <w:t>- Củng cố cho học sinh cách làm một bài văn tả người.</w:t>
      </w:r>
    </w:p>
    <w:p w:rsidR="001A0F2C" w:rsidRPr="00313699" w:rsidRDefault="001A0F2C" w:rsidP="001A0F2C">
      <w:pPr>
        <w:rPr>
          <w:b/>
          <w:bCs/>
          <w:u w:val="single"/>
          <w:lang w:val="fr-FR"/>
        </w:rPr>
      </w:pPr>
      <w:r w:rsidRPr="00313699">
        <w:t>- Rèn luyện cho học sinh kĩ năng làm văn.</w:t>
      </w:r>
    </w:p>
    <w:p w:rsidR="001A0F2C" w:rsidRPr="00313699" w:rsidRDefault="001A0F2C" w:rsidP="001A0F2C">
      <w:pPr>
        <w:spacing w:line="24" w:lineRule="atLeast"/>
      </w:pPr>
      <w:r w:rsidRPr="00313699">
        <w:rPr>
          <w:lang w:val="fr-FR"/>
        </w:rPr>
        <w:lastRenderedPageBreak/>
        <w:t>- Giáo dục học sinh ý thức tự giác trong học tập.</w:t>
      </w:r>
    </w:p>
    <w:p w:rsidR="001A0F2C" w:rsidRPr="00986AD8" w:rsidRDefault="001A0F2C" w:rsidP="001A0F2C">
      <w:pPr>
        <w:rPr>
          <w:lang w:val="fr-FR"/>
        </w:rPr>
      </w:pPr>
      <w:r w:rsidRPr="00986AD8">
        <w:rPr>
          <w:b/>
          <w:bCs/>
          <w:lang w:val="fr-FR"/>
        </w:rPr>
        <w:t>II. Chuẩn bị</w:t>
      </w:r>
      <w:r w:rsidRPr="00986AD8">
        <w:rPr>
          <w:lang w:val="fr-FR"/>
        </w:rPr>
        <w:t>: Nội dung bài.</w:t>
      </w:r>
    </w:p>
    <w:p w:rsidR="001A0F2C" w:rsidRPr="00986AD8" w:rsidRDefault="001A0F2C" w:rsidP="001A0F2C">
      <w:pPr>
        <w:rPr>
          <w:b/>
          <w:bCs/>
          <w:lang w:val="fr-FR"/>
        </w:rPr>
      </w:pPr>
      <w:r w:rsidRPr="00986AD8">
        <w:rPr>
          <w:b/>
          <w:bCs/>
          <w:lang w:val="fr-FR"/>
        </w:rPr>
        <w:t>III.Hoạt động dạy học:</w:t>
      </w:r>
    </w:p>
    <w:p w:rsidR="001A0F2C" w:rsidRPr="00986AD8" w:rsidRDefault="001A0F2C" w:rsidP="001A0F2C">
      <w:pPr>
        <w:tabs>
          <w:tab w:val="left" w:pos="1152"/>
        </w:tabs>
        <w:spacing w:before="120" w:after="120" w:line="312" w:lineRule="auto"/>
        <w:rPr>
          <w:b/>
          <w:bCs/>
          <w:iCs/>
        </w:rPr>
      </w:pPr>
      <w:r w:rsidRPr="00986AD8">
        <w:rPr>
          <w:b/>
          <w:bCs/>
          <w:iCs/>
        </w:rPr>
        <w:t>1.Ổn định:</w:t>
      </w:r>
    </w:p>
    <w:p w:rsidR="001A0F2C" w:rsidRPr="00986AD8" w:rsidRDefault="001A0F2C" w:rsidP="001A0F2C">
      <w:pPr>
        <w:tabs>
          <w:tab w:val="left" w:pos="1152"/>
        </w:tabs>
        <w:spacing w:before="120" w:after="120" w:line="312" w:lineRule="auto"/>
        <w:rPr>
          <w:lang w:val="fr-FR"/>
        </w:rPr>
      </w:pPr>
      <w:r w:rsidRPr="00986AD8">
        <w:rPr>
          <w:b/>
          <w:bCs/>
          <w:iCs/>
        </w:rPr>
        <w:t>2.Kiểm tra</w:t>
      </w:r>
      <w:r w:rsidRPr="00986AD8">
        <w:t>: Nêu dàn bài chung của bài văn tả người?</w:t>
      </w:r>
    </w:p>
    <w:p w:rsidR="001A0F2C" w:rsidRPr="00986AD8" w:rsidRDefault="001A0F2C" w:rsidP="001A0F2C">
      <w:pPr>
        <w:tabs>
          <w:tab w:val="left" w:pos="1152"/>
        </w:tabs>
        <w:spacing w:before="120" w:after="120" w:line="312" w:lineRule="auto"/>
        <w:rPr>
          <w:lang w:val="fr-FR"/>
        </w:rPr>
      </w:pPr>
      <w:r w:rsidRPr="00986AD8">
        <w:rPr>
          <w:b/>
          <w:bCs/>
          <w:iCs/>
          <w:lang w:val="fr-FR"/>
        </w:rPr>
        <w:t>3. Bài mới</w:t>
      </w:r>
      <w:r w:rsidRPr="00986AD8">
        <w:rPr>
          <w:lang w:val="fr-FR"/>
        </w:rPr>
        <w:t>: Giới thiệu – Ghi đầu bài.</w:t>
      </w:r>
    </w:p>
    <w:p w:rsidR="001A0F2C" w:rsidRPr="00986AD8" w:rsidRDefault="001A0F2C" w:rsidP="001A0F2C">
      <w:pPr>
        <w:tabs>
          <w:tab w:val="left" w:pos="1152"/>
          <w:tab w:val="left" w:pos="3930"/>
        </w:tabs>
        <w:spacing w:before="120" w:after="120" w:line="312" w:lineRule="auto"/>
        <w:rPr>
          <w:lang w:val="fr-FR"/>
        </w:rPr>
      </w:pPr>
      <w:r w:rsidRPr="00986AD8">
        <w:rPr>
          <w:lang w:val="fr-FR"/>
        </w:rPr>
        <w:t>- Yêu cầu HS đọc kỹ đề bài</w:t>
      </w:r>
    </w:p>
    <w:p w:rsidR="001A0F2C" w:rsidRPr="00986AD8" w:rsidRDefault="001A0F2C" w:rsidP="001A0F2C">
      <w:pPr>
        <w:tabs>
          <w:tab w:val="left" w:pos="1152"/>
          <w:tab w:val="left" w:pos="3930"/>
        </w:tabs>
        <w:spacing w:before="120" w:after="120" w:line="312" w:lineRule="auto"/>
        <w:rPr>
          <w:lang w:val="fr-FR"/>
        </w:rPr>
      </w:pPr>
      <w:r w:rsidRPr="00986AD8">
        <w:rPr>
          <w:lang w:val="fr-FR"/>
        </w:rPr>
        <w:t>- Cho HS làm các bài tập.</w:t>
      </w:r>
    </w:p>
    <w:p w:rsidR="001A0F2C" w:rsidRPr="00986AD8" w:rsidRDefault="001A0F2C" w:rsidP="001A0F2C">
      <w:pPr>
        <w:tabs>
          <w:tab w:val="left" w:pos="1152"/>
          <w:tab w:val="left" w:pos="3930"/>
        </w:tabs>
        <w:spacing w:before="120" w:after="120" w:line="312" w:lineRule="auto"/>
        <w:rPr>
          <w:lang w:val="fr-FR"/>
        </w:rPr>
      </w:pPr>
      <w:r w:rsidRPr="00986AD8">
        <w:rPr>
          <w:lang w:val="fr-FR"/>
        </w:rPr>
        <w:t xml:space="preserve">- Gọi HS lên lần lượt chữa từng bài </w:t>
      </w:r>
    </w:p>
    <w:p w:rsidR="001A0F2C" w:rsidRPr="00986AD8" w:rsidRDefault="001A0F2C" w:rsidP="001A0F2C">
      <w:pPr>
        <w:tabs>
          <w:tab w:val="left" w:pos="1152"/>
          <w:tab w:val="left" w:pos="3930"/>
        </w:tabs>
        <w:spacing w:before="120" w:after="120" w:line="312" w:lineRule="auto"/>
      </w:pPr>
      <w:r w:rsidRPr="00986AD8">
        <w:rPr>
          <w:lang w:val="fr-FR"/>
        </w:rPr>
        <w:t>- GV chấm một số bài và nhận xét.</w:t>
      </w:r>
    </w:p>
    <w:p w:rsidR="001A0F2C" w:rsidRPr="00986AD8" w:rsidRDefault="001A0F2C" w:rsidP="001A0F2C">
      <w:pPr>
        <w:tabs>
          <w:tab w:val="left" w:pos="1152"/>
        </w:tabs>
        <w:spacing w:before="120" w:after="120" w:line="312" w:lineRule="auto"/>
        <w:jc w:val="both"/>
      </w:pPr>
      <w:r w:rsidRPr="00986AD8">
        <w:rPr>
          <w:b/>
          <w:u w:val="single"/>
        </w:rPr>
        <w:t>Bài tập1</w:t>
      </w:r>
      <w:r w:rsidRPr="00986AD8">
        <w:t>: Viết dàn ý chi tiết tả một người thân của em.</w:t>
      </w:r>
    </w:p>
    <w:p w:rsidR="001A0F2C" w:rsidRPr="00986AD8" w:rsidRDefault="001A0F2C" w:rsidP="001A0F2C">
      <w:pPr>
        <w:tabs>
          <w:tab w:val="left" w:pos="1152"/>
        </w:tabs>
        <w:spacing w:before="120" w:after="120" w:line="312" w:lineRule="auto"/>
        <w:jc w:val="both"/>
      </w:pPr>
      <w:r w:rsidRPr="00986AD8">
        <w:t xml:space="preserve">Gợi ý: </w:t>
      </w:r>
    </w:p>
    <w:p w:rsidR="001A0F2C" w:rsidRPr="00986AD8" w:rsidRDefault="001A0F2C" w:rsidP="001A0F2C">
      <w:pPr>
        <w:tabs>
          <w:tab w:val="left" w:pos="1152"/>
        </w:tabs>
        <w:spacing w:before="120" w:after="120" w:line="312" w:lineRule="auto"/>
        <w:jc w:val="both"/>
        <w:rPr>
          <w:b/>
          <w:bCs/>
          <w:i/>
          <w:iCs/>
          <w:u w:val="single"/>
        </w:rPr>
      </w:pPr>
      <w:r w:rsidRPr="00986AD8">
        <w:rPr>
          <w:b/>
          <w:u w:val="single"/>
        </w:rPr>
        <w:t xml:space="preserve"> a)</w:t>
      </w:r>
      <w:r w:rsidRPr="00986AD8">
        <w:rPr>
          <w:b/>
          <w:bCs/>
          <w:i/>
          <w:iCs/>
          <w:u w:val="single"/>
        </w:rPr>
        <w:t xml:space="preserve">Mở bài : </w:t>
      </w:r>
    </w:p>
    <w:p w:rsidR="001A0F2C" w:rsidRPr="00986AD8" w:rsidRDefault="001A0F2C" w:rsidP="001A0F2C">
      <w:pPr>
        <w:tabs>
          <w:tab w:val="left" w:pos="1152"/>
        </w:tabs>
        <w:spacing w:before="120" w:after="120" w:line="312" w:lineRule="auto"/>
        <w:jc w:val="both"/>
      </w:pPr>
      <w:r w:rsidRPr="00986AD8">
        <w:t>- Chú Hùng là em ruột bố em.</w:t>
      </w:r>
    </w:p>
    <w:p w:rsidR="001A0F2C" w:rsidRPr="00986AD8" w:rsidRDefault="001A0F2C" w:rsidP="001A0F2C">
      <w:pPr>
        <w:tabs>
          <w:tab w:val="left" w:pos="1152"/>
        </w:tabs>
        <w:spacing w:before="120" w:after="120" w:line="312" w:lineRule="auto"/>
        <w:jc w:val="both"/>
      </w:pPr>
      <w:r w:rsidRPr="00986AD8">
        <w:t>- Em rất quý chú Hùng.</w:t>
      </w:r>
    </w:p>
    <w:p w:rsidR="001A0F2C" w:rsidRPr="00986AD8" w:rsidRDefault="001A0F2C" w:rsidP="001A0F2C">
      <w:pPr>
        <w:tabs>
          <w:tab w:val="left" w:pos="1152"/>
        </w:tabs>
        <w:spacing w:before="120" w:after="120" w:line="312" w:lineRule="auto"/>
        <w:jc w:val="both"/>
        <w:rPr>
          <w:b/>
          <w:bCs/>
          <w:i/>
          <w:iCs/>
          <w:u w:val="single"/>
        </w:rPr>
      </w:pPr>
      <w:r w:rsidRPr="00986AD8">
        <w:rPr>
          <w:b/>
          <w:bCs/>
          <w:i/>
          <w:iCs/>
          <w:u w:val="single"/>
        </w:rPr>
        <w:t xml:space="preserve">b)Thân bài : </w:t>
      </w:r>
    </w:p>
    <w:p w:rsidR="001A0F2C" w:rsidRPr="00986AD8" w:rsidRDefault="001A0F2C" w:rsidP="001A0F2C">
      <w:pPr>
        <w:tabs>
          <w:tab w:val="left" w:pos="1152"/>
        </w:tabs>
        <w:spacing w:before="120" w:after="120" w:line="312" w:lineRule="auto"/>
        <w:jc w:val="both"/>
      </w:pPr>
      <w:r w:rsidRPr="00986AD8">
        <w:t>- Chú cao khoảng 1m70, nặng khoảng 65kg.</w:t>
      </w:r>
    </w:p>
    <w:p w:rsidR="001A0F2C" w:rsidRPr="00986AD8" w:rsidRDefault="001A0F2C" w:rsidP="001A0F2C">
      <w:pPr>
        <w:tabs>
          <w:tab w:val="left" w:pos="1152"/>
        </w:tabs>
        <w:spacing w:before="120" w:after="120" w:line="312" w:lineRule="auto"/>
        <w:jc w:val="both"/>
      </w:pPr>
      <w:r w:rsidRPr="00986AD8">
        <w:t>- Chú ăn mặc rất giản dị, mỗi khi đi đâu xa là chú thường măc bộ quần áo màu cỏ úa.Trông chú như công an.</w:t>
      </w:r>
    </w:p>
    <w:p w:rsidR="001A0F2C" w:rsidRPr="00986AD8" w:rsidRDefault="001A0F2C" w:rsidP="001A0F2C">
      <w:pPr>
        <w:tabs>
          <w:tab w:val="left" w:pos="1152"/>
        </w:tabs>
        <w:spacing w:before="120" w:after="120" w:line="312" w:lineRule="auto"/>
        <w:jc w:val="both"/>
      </w:pPr>
      <w:r w:rsidRPr="00986AD8">
        <w:t>- Khuôn mặt vuông chữ điền, da ngăm đen.</w:t>
      </w:r>
    </w:p>
    <w:p w:rsidR="001A0F2C" w:rsidRPr="00986AD8" w:rsidRDefault="001A0F2C" w:rsidP="001A0F2C">
      <w:pPr>
        <w:tabs>
          <w:tab w:val="left" w:pos="1152"/>
        </w:tabs>
        <w:spacing w:before="120" w:after="120" w:line="312" w:lineRule="auto"/>
        <w:jc w:val="both"/>
      </w:pPr>
      <w:r w:rsidRPr="00986AD8">
        <w:t>- Mái tóc luôn cắt ngắn, gọn gàng.</w:t>
      </w:r>
    </w:p>
    <w:p w:rsidR="001A0F2C" w:rsidRPr="00986AD8" w:rsidRDefault="001A0F2C" w:rsidP="001A0F2C">
      <w:pPr>
        <w:tabs>
          <w:tab w:val="left" w:pos="1152"/>
        </w:tabs>
        <w:spacing w:before="120" w:after="120" w:line="312" w:lineRule="auto"/>
        <w:jc w:val="both"/>
      </w:pPr>
      <w:r w:rsidRPr="00986AD8">
        <w:t>- Chú Hùng rất vui tính, không bao giờ phê bình con cháu.</w:t>
      </w:r>
    </w:p>
    <w:p w:rsidR="001A0F2C" w:rsidRPr="00986AD8" w:rsidRDefault="001A0F2C" w:rsidP="001A0F2C">
      <w:pPr>
        <w:tabs>
          <w:tab w:val="left" w:pos="1152"/>
        </w:tabs>
        <w:spacing w:before="120" w:after="120" w:line="312" w:lineRule="auto"/>
        <w:jc w:val="both"/>
      </w:pPr>
      <w:r w:rsidRPr="00986AD8">
        <w:t>- Chưa bao giờ em thấy chú Hùng nói to.</w:t>
      </w:r>
    </w:p>
    <w:p w:rsidR="001A0F2C" w:rsidRPr="00986AD8" w:rsidRDefault="001A0F2C" w:rsidP="001A0F2C">
      <w:pPr>
        <w:tabs>
          <w:tab w:val="left" w:pos="1152"/>
        </w:tabs>
        <w:spacing w:before="120" w:after="120" w:line="312" w:lineRule="auto"/>
        <w:jc w:val="both"/>
      </w:pPr>
      <w:r w:rsidRPr="00986AD8">
        <w:t>- Chú đối xử với mọi người trong nhà cũng như hàng xóm rất nhẹ nhàng, tình cảm.</w:t>
      </w:r>
    </w:p>
    <w:p w:rsidR="001A0F2C" w:rsidRPr="00986AD8" w:rsidRDefault="001A0F2C" w:rsidP="001A0F2C">
      <w:pPr>
        <w:tabs>
          <w:tab w:val="left" w:pos="1152"/>
        </w:tabs>
        <w:spacing w:before="120" w:after="120" w:line="312" w:lineRule="auto"/>
        <w:jc w:val="both"/>
      </w:pPr>
      <w:r w:rsidRPr="00986AD8">
        <w:t>- Ông em thường bảo các cháu phải học tập chú Hùng.</w:t>
      </w:r>
    </w:p>
    <w:p w:rsidR="001A0F2C" w:rsidRPr="00986AD8" w:rsidRDefault="001A0F2C" w:rsidP="001A0F2C">
      <w:pPr>
        <w:tabs>
          <w:tab w:val="left" w:pos="1152"/>
        </w:tabs>
        <w:spacing w:before="120" w:after="120" w:line="312" w:lineRule="auto"/>
        <w:jc w:val="both"/>
        <w:rPr>
          <w:b/>
          <w:bCs/>
          <w:i/>
          <w:iCs/>
          <w:u w:val="single"/>
        </w:rPr>
      </w:pPr>
      <w:r w:rsidRPr="00986AD8">
        <w:rPr>
          <w:b/>
          <w:bCs/>
          <w:i/>
          <w:iCs/>
          <w:u w:val="single"/>
        </w:rPr>
        <w:t>c)Kết bài :</w:t>
      </w:r>
    </w:p>
    <w:p w:rsidR="001A0F2C" w:rsidRPr="00986AD8" w:rsidRDefault="001A0F2C" w:rsidP="001A0F2C">
      <w:pPr>
        <w:tabs>
          <w:tab w:val="left" w:pos="1152"/>
        </w:tabs>
        <w:spacing w:before="120" w:after="120" w:line="312" w:lineRule="auto"/>
        <w:jc w:val="both"/>
      </w:pPr>
      <w:r w:rsidRPr="00986AD8">
        <w:lastRenderedPageBreak/>
        <w:t>- Em rất yêu quý chú Hùng vì chú là người cha mẫu mực.</w:t>
      </w:r>
    </w:p>
    <w:p w:rsidR="001A0F2C" w:rsidRPr="00986AD8" w:rsidRDefault="001A0F2C" w:rsidP="001A0F2C">
      <w:pPr>
        <w:tabs>
          <w:tab w:val="left" w:pos="1152"/>
        </w:tabs>
        <w:spacing w:before="120" w:after="120" w:line="312" w:lineRule="auto"/>
        <w:jc w:val="both"/>
        <w:rPr>
          <w:b/>
          <w:bCs/>
        </w:rPr>
      </w:pPr>
      <w:r w:rsidRPr="00986AD8">
        <w:rPr>
          <w:b/>
          <w:bCs/>
        </w:rPr>
        <w:t>4.Củng cố, dặn dò :</w:t>
      </w:r>
    </w:p>
    <w:p w:rsidR="001A0F2C" w:rsidRPr="00986AD8" w:rsidRDefault="001A0F2C" w:rsidP="001A0F2C">
      <w:pPr>
        <w:tabs>
          <w:tab w:val="left" w:pos="1152"/>
        </w:tabs>
        <w:spacing w:before="120" w:after="120" w:line="312" w:lineRule="auto"/>
        <w:jc w:val="both"/>
      </w:pPr>
      <w:r>
        <w:t xml:space="preserve">                 </w:t>
      </w:r>
      <w:r w:rsidRPr="00986AD8">
        <w:t xml:space="preserve">- Nhận xét giờ học. </w:t>
      </w:r>
    </w:p>
    <w:p w:rsidR="001A0F2C" w:rsidRPr="00986AD8" w:rsidRDefault="001A0F2C" w:rsidP="001A0F2C">
      <w:pPr>
        <w:ind w:left="1170"/>
        <w:rPr>
          <w:b/>
          <w:bCs/>
          <w:u w:val="single"/>
          <w:lang w:val="fr-FR"/>
        </w:rPr>
      </w:pPr>
      <w:r w:rsidRPr="00986AD8">
        <w:t>- Dặn dò học sinh về nhà hoàn thành phần bài tập chưa hoàn chỉnh</w:t>
      </w:r>
    </w:p>
    <w:p w:rsidR="001A0F2C" w:rsidRPr="00986AD8" w:rsidRDefault="001A0F2C" w:rsidP="001A0F2C">
      <w:pPr>
        <w:rPr>
          <w:b/>
          <w:bCs/>
          <w:u w:val="single"/>
          <w:lang w:val="fr-FR"/>
        </w:rPr>
      </w:pPr>
    </w:p>
    <w:p w:rsidR="001A0F2C" w:rsidRDefault="001A0F2C" w:rsidP="001A0F2C">
      <w:pPr>
        <w:tabs>
          <w:tab w:val="left" w:pos="3360"/>
        </w:tabs>
      </w:pPr>
    </w:p>
    <w:p w:rsidR="001A0F2C" w:rsidRPr="00986AD8" w:rsidRDefault="001A0F2C" w:rsidP="001A0F2C">
      <w:pPr>
        <w:tabs>
          <w:tab w:val="left" w:pos="3360"/>
        </w:tabs>
        <w:jc w:val="center"/>
        <w:rPr>
          <w:b/>
        </w:rPr>
      </w:pPr>
      <w:r w:rsidRPr="00986AD8">
        <w:rPr>
          <w:b/>
        </w:rPr>
        <w:t>**************************************</w:t>
      </w:r>
    </w:p>
    <w:p w:rsidR="001A0F2C" w:rsidRDefault="001A0F2C" w:rsidP="001A0F2C">
      <w:pPr>
        <w:tabs>
          <w:tab w:val="left" w:pos="3930"/>
        </w:tabs>
        <w:rPr>
          <w:b/>
          <w:bCs/>
          <w:u w:val="single"/>
          <w:lang w:val="fr-FR"/>
        </w:rPr>
      </w:pPr>
    </w:p>
    <w:p w:rsidR="001A0F2C" w:rsidRPr="00986AD8" w:rsidRDefault="001A0F2C" w:rsidP="001A0F2C">
      <w:pPr>
        <w:tabs>
          <w:tab w:val="left" w:pos="3930"/>
        </w:tabs>
        <w:jc w:val="center"/>
        <w:rPr>
          <w:b/>
          <w:bCs/>
          <w:lang w:val="fr-FR"/>
        </w:rPr>
      </w:pPr>
      <w:r w:rsidRPr="00986AD8">
        <w:rPr>
          <w:b/>
          <w:bCs/>
          <w:lang w:val="fr-FR"/>
        </w:rPr>
        <w:t>Tiết 7 P ĐHS</w:t>
      </w:r>
    </w:p>
    <w:p w:rsidR="001A0F2C" w:rsidRPr="00986AD8" w:rsidRDefault="001A0F2C" w:rsidP="001A0F2C">
      <w:pPr>
        <w:tabs>
          <w:tab w:val="left" w:pos="3930"/>
        </w:tabs>
        <w:jc w:val="center"/>
        <w:rPr>
          <w:b/>
          <w:bCs/>
          <w:lang w:val="fr-FR"/>
        </w:rPr>
      </w:pPr>
      <w:r w:rsidRPr="00986AD8">
        <w:rPr>
          <w:b/>
          <w:bCs/>
          <w:lang w:val="fr-FR"/>
        </w:rPr>
        <w:t>Môn Toán</w:t>
      </w:r>
    </w:p>
    <w:p w:rsidR="001A0F2C" w:rsidRPr="00313699" w:rsidRDefault="001A0F2C" w:rsidP="001A0F2C">
      <w:pPr>
        <w:tabs>
          <w:tab w:val="left" w:pos="3930"/>
        </w:tabs>
        <w:rPr>
          <w:lang w:val="fr-FR"/>
        </w:rPr>
      </w:pPr>
      <w:r w:rsidRPr="00986AD8">
        <w:rPr>
          <w:b/>
          <w:bCs/>
          <w:lang w:val="fr-FR"/>
        </w:rPr>
        <w:t>I.Mục tiêu</w:t>
      </w:r>
      <w:r w:rsidRPr="00313699">
        <w:rPr>
          <w:b/>
          <w:bCs/>
          <w:lang w:val="fr-FR"/>
        </w:rPr>
        <w:t xml:space="preserve"> :</w:t>
      </w:r>
      <w:r w:rsidRPr="00313699">
        <w:rPr>
          <w:lang w:val="fr-FR"/>
        </w:rPr>
        <w:t xml:space="preserve">  Giúp học sinh :</w:t>
      </w:r>
    </w:p>
    <w:p w:rsidR="001A0F2C" w:rsidRPr="00313699" w:rsidRDefault="001A0F2C" w:rsidP="001A0F2C">
      <w:pPr>
        <w:jc w:val="both"/>
      </w:pPr>
      <w:r w:rsidRPr="00313699">
        <w:t>- Nắm vững cách chia 1 số thập phân cho 1 số tự nhiên.</w:t>
      </w:r>
    </w:p>
    <w:p w:rsidR="001A0F2C" w:rsidRPr="00313699" w:rsidRDefault="001A0F2C" w:rsidP="001A0F2C">
      <w:pPr>
        <w:jc w:val="both"/>
        <w:rPr>
          <w:lang w:val="fr-FR"/>
        </w:rPr>
      </w:pPr>
      <w:r w:rsidRPr="00313699">
        <w:t>- Rèn kỹ năng chia 1 số thập phân cho 1 số tự nhiên.</w:t>
      </w:r>
    </w:p>
    <w:p w:rsidR="001A0F2C" w:rsidRPr="00313699" w:rsidRDefault="001A0F2C" w:rsidP="001A0F2C">
      <w:pPr>
        <w:tabs>
          <w:tab w:val="left" w:pos="3930"/>
        </w:tabs>
        <w:rPr>
          <w:lang w:val="fr-FR"/>
        </w:rPr>
      </w:pPr>
      <w:r w:rsidRPr="00313699">
        <w:rPr>
          <w:lang w:val="fr-FR"/>
        </w:rPr>
        <w:t xml:space="preserve">- Giúp HS chăm chỉ học tập. </w:t>
      </w:r>
    </w:p>
    <w:p w:rsidR="001A0F2C" w:rsidRPr="00986AD8" w:rsidRDefault="001A0F2C" w:rsidP="001A0F2C">
      <w:pPr>
        <w:tabs>
          <w:tab w:val="left" w:pos="3930"/>
        </w:tabs>
        <w:rPr>
          <w:b/>
          <w:bCs/>
          <w:lang w:val="fr-FR"/>
        </w:rPr>
      </w:pPr>
      <w:r w:rsidRPr="00986AD8">
        <w:rPr>
          <w:b/>
          <w:bCs/>
          <w:lang w:val="fr-FR"/>
        </w:rPr>
        <w:t>II.Chuẩn bị</w:t>
      </w:r>
      <w:r w:rsidRPr="00986AD8">
        <w:rPr>
          <w:rFonts w:ascii="Arial" w:hAnsi="Arial" w:cs="Arial"/>
          <w:b/>
          <w:bCs/>
          <w:lang w:val="fr-FR"/>
        </w:rPr>
        <w:t> </w:t>
      </w:r>
      <w:r w:rsidRPr="00986AD8">
        <w:rPr>
          <w:b/>
          <w:bCs/>
          <w:lang w:val="fr-FR"/>
        </w:rPr>
        <w:t>:</w:t>
      </w:r>
      <w:r>
        <w:rPr>
          <w:b/>
          <w:bCs/>
          <w:noProof/>
          <w:position w:val="-12"/>
        </w:rPr>
        <w:drawing>
          <wp:inline distT="0" distB="0" distL="0" distR="0">
            <wp:extent cx="142875" cy="276225"/>
            <wp:effectExtent l="0" t="0" r="0" b="0"/>
            <wp:docPr id="65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a:srcRect/>
                    <a:stretch>
                      <a:fillRect/>
                    </a:stretch>
                  </pic:blipFill>
                  <pic:spPr bwMode="auto">
                    <a:xfrm>
                      <a:off x="0" y="0"/>
                      <a:ext cx="142875" cy="276225"/>
                    </a:xfrm>
                    <a:prstGeom prst="rect">
                      <a:avLst/>
                    </a:prstGeom>
                    <a:noFill/>
                    <a:ln w="9525">
                      <a:noFill/>
                      <a:miter lim="800000"/>
                      <a:headEnd/>
                      <a:tailEnd/>
                    </a:ln>
                  </pic:spPr>
                </pic:pic>
              </a:graphicData>
            </a:graphic>
          </wp:inline>
        </w:drawing>
      </w:r>
    </w:p>
    <w:p w:rsidR="001A0F2C" w:rsidRPr="00313699" w:rsidRDefault="001A0F2C" w:rsidP="001A0F2C">
      <w:pPr>
        <w:tabs>
          <w:tab w:val="left" w:pos="3930"/>
        </w:tabs>
        <w:rPr>
          <w:lang w:val="fr-FR"/>
        </w:rPr>
      </w:pPr>
      <w:r w:rsidRPr="00313699">
        <w:rPr>
          <w:lang w:val="fr-FR"/>
        </w:rPr>
        <w:t>-  Hệ thống bài tập</w:t>
      </w:r>
    </w:p>
    <w:p w:rsidR="001A0F2C" w:rsidRDefault="001A0F2C" w:rsidP="001A0F2C">
      <w:pPr>
        <w:tabs>
          <w:tab w:val="left" w:pos="3930"/>
        </w:tabs>
        <w:rPr>
          <w:b/>
          <w:bCs/>
          <w:lang w:val="fr-FR"/>
        </w:rPr>
      </w:pPr>
      <w:r w:rsidRPr="00986AD8">
        <w:rPr>
          <w:b/>
          <w:bCs/>
          <w:lang w:val="fr-FR"/>
        </w:rPr>
        <w:t>III.Các hoạt động dạy học</w:t>
      </w:r>
    </w:p>
    <w:p w:rsidR="001A0F2C" w:rsidRPr="00797782" w:rsidRDefault="001A0F2C" w:rsidP="001A0F2C">
      <w:pPr>
        <w:tabs>
          <w:tab w:val="left" w:pos="1152"/>
          <w:tab w:val="left" w:pos="3930"/>
        </w:tabs>
        <w:spacing w:before="120" w:after="120" w:line="312" w:lineRule="auto"/>
        <w:rPr>
          <w:b/>
          <w:u w:val="single"/>
          <w:lang w:val="fr-FR"/>
        </w:rPr>
      </w:pPr>
      <w:r w:rsidRPr="00797782">
        <w:rPr>
          <w:b/>
          <w:u w:val="single"/>
          <w:lang w:val="fr-FR"/>
        </w:rPr>
        <w:t>1.Ổn định:</w:t>
      </w:r>
    </w:p>
    <w:p w:rsidR="001A0F2C" w:rsidRPr="00797782" w:rsidRDefault="001A0F2C" w:rsidP="001A0F2C">
      <w:pPr>
        <w:tabs>
          <w:tab w:val="left" w:pos="1152"/>
          <w:tab w:val="left" w:pos="3930"/>
        </w:tabs>
        <w:spacing w:before="120" w:after="120" w:line="312" w:lineRule="auto"/>
        <w:rPr>
          <w:lang w:val="fr-FR"/>
        </w:rPr>
      </w:pPr>
      <w:r w:rsidRPr="00797782">
        <w:rPr>
          <w:b/>
          <w:u w:val="single"/>
          <w:lang w:val="fr-FR"/>
        </w:rPr>
        <w:t xml:space="preserve">2. Bài mới: </w:t>
      </w:r>
      <w:r w:rsidRPr="00797782">
        <w:rPr>
          <w:lang w:val="fr-FR"/>
        </w:rPr>
        <w:t>Giới thiệu – Ghi đầu bài.</w:t>
      </w:r>
    </w:p>
    <w:p w:rsidR="001A0F2C" w:rsidRPr="00797782" w:rsidRDefault="001A0F2C" w:rsidP="001A0F2C">
      <w:pPr>
        <w:tabs>
          <w:tab w:val="left" w:pos="1152"/>
        </w:tabs>
        <w:spacing w:before="120" w:after="120" w:line="312" w:lineRule="auto"/>
        <w:jc w:val="both"/>
        <w:rPr>
          <w:b/>
          <w:u w:val="single"/>
          <w:lang w:val="fr-FR"/>
        </w:rPr>
      </w:pPr>
      <w:r w:rsidRPr="00797782">
        <w:rPr>
          <w:lang w:val="fr-FR"/>
        </w:rPr>
        <w:t>- GV cho HS nêu lại cách chia 1 số thập phân cho một số tự nhiên</w:t>
      </w:r>
    </w:p>
    <w:p w:rsidR="001A0F2C" w:rsidRPr="00797782" w:rsidRDefault="001A0F2C" w:rsidP="001A0F2C">
      <w:pPr>
        <w:tabs>
          <w:tab w:val="left" w:pos="1152"/>
          <w:tab w:val="left" w:pos="3930"/>
        </w:tabs>
        <w:spacing w:before="120" w:after="120" w:line="312" w:lineRule="auto"/>
        <w:rPr>
          <w:lang w:val="fr-FR"/>
        </w:rPr>
      </w:pPr>
      <w:r w:rsidRPr="00797782">
        <w:rPr>
          <w:lang w:val="fr-FR"/>
        </w:rPr>
        <w:t>- Yêu cầu HS đọc kỹ đề bài</w:t>
      </w:r>
    </w:p>
    <w:p w:rsidR="001A0F2C" w:rsidRPr="00797782" w:rsidRDefault="001A0F2C" w:rsidP="001A0F2C">
      <w:pPr>
        <w:tabs>
          <w:tab w:val="left" w:pos="1152"/>
          <w:tab w:val="left" w:pos="3930"/>
        </w:tabs>
        <w:spacing w:before="120" w:after="120" w:line="312" w:lineRule="auto"/>
        <w:rPr>
          <w:lang w:val="fr-FR"/>
        </w:rPr>
      </w:pPr>
      <w:r w:rsidRPr="00797782">
        <w:rPr>
          <w:lang w:val="fr-FR"/>
        </w:rPr>
        <w:t>- Xác định dạng toán, tìm cách làm</w:t>
      </w:r>
    </w:p>
    <w:p w:rsidR="001A0F2C" w:rsidRPr="00797782" w:rsidRDefault="001A0F2C" w:rsidP="001A0F2C">
      <w:pPr>
        <w:tabs>
          <w:tab w:val="left" w:pos="1152"/>
          <w:tab w:val="left" w:pos="3930"/>
        </w:tabs>
        <w:spacing w:before="120" w:after="120" w:line="312" w:lineRule="auto"/>
        <w:rPr>
          <w:lang w:val="fr-FR"/>
        </w:rPr>
      </w:pPr>
      <w:r w:rsidRPr="00797782">
        <w:rPr>
          <w:lang w:val="fr-FR"/>
        </w:rPr>
        <w:t>- Cho HS làm các bài tập.</w:t>
      </w:r>
    </w:p>
    <w:p w:rsidR="001A0F2C" w:rsidRPr="00797782" w:rsidRDefault="001A0F2C" w:rsidP="001A0F2C">
      <w:pPr>
        <w:tabs>
          <w:tab w:val="left" w:pos="1152"/>
          <w:tab w:val="left" w:pos="3930"/>
        </w:tabs>
        <w:spacing w:before="120" w:after="120" w:line="312" w:lineRule="auto"/>
        <w:rPr>
          <w:lang w:val="fr-FR"/>
        </w:rPr>
      </w:pPr>
      <w:r w:rsidRPr="00797782">
        <w:rPr>
          <w:lang w:val="fr-FR"/>
        </w:rPr>
        <w:t xml:space="preserve">- Gọi HS lên lần lượt chữa từng bài </w:t>
      </w:r>
    </w:p>
    <w:p w:rsidR="001A0F2C" w:rsidRPr="00797782" w:rsidRDefault="001A0F2C" w:rsidP="001A0F2C">
      <w:pPr>
        <w:tabs>
          <w:tab w:val="left" w:pos="1152"/>
          <w:tab w:val="left" w:pos="3930"/>
        </w:tabs>
        <w:spacing w:before="120" w:after="120" w:line="312" w:lineRule="auto"/>
        <w:rPr>
          <w:lang w:val="fr-FR"/>
        </w:rPr>
      </w:pPr>
      <w:r w:rsidRPr="00797782">
        <w:rPr>
          <w:lang w:val="fr-FR"/>
        </w:rPr>
        <w:t xml:space="preserve">- GV chấm một số bài </w:t>
      </w:r>
    </w:p>
    <w:p w:rsidR="001A0F2C" w:rsidRPr="00797782" w:rsidRDefault="001A0F2C" w:rsidP="001A0F2C">
      <w:pPr>
        <w:tabs>
          <w:tab w:val="left" w:pos="1152"/>
          <w:tab w:val="left" w:pos="3930"/>
        </w:tabs>
        <w:spacing w:before="120" w:after="120" w:line="312" w:lineRule="auto"/>
        <w:rPr>
          <w:lang w:val="fr-FR"/>
        </w:rPr>
      </w:pPr>
      <w:r w:rsidRPr="00797782">
        <w:rPr>
          <w:lang w:val="fr-FR"/>
        </w:rPr>
        <w:t>- Chữa chung một số lỗi mà HS thường mắc phải.</w:t>
      </w:r>
    </w:p>
    <w:p w:rsidR="001A0F2C" w:rsidRPr="00797782" w:rsidRDefault="001A0F2C" w:rsidP="001A0F2C">
      <w:pPr>
        <w:tabs>
          <w:tab w:val="left" w:pos="1152"/>
        </w:tabs>
        <w:spacing w:before="120" w:after="120" w:line="312" w:lineRule="auto"/>
        <w:jc w:val="both"/>
      </w:pPr>
      <w:r w:rsidRPr="00797782">
        <w:rPr>
          <w:b/>
          <w:u w:val="single"/>
          <w:lang w:val="fr-FR"/>
        </w:rPr>
        <w:t>Bài tập1</w:t>
      </w:r>
      <w:r w:rsidRPr="00797782">
        <w:rPr>
          <w:b/>
          <w:lang w:val="fr-FR"/>
        </w:rPr>
        <w:t>:</w:t>
      </w:r>
      <w:r w:rsidRPr="00797782">
        <w:t xml:space="preserve"> Đặt tính rồi tính:</w:t>
      </w:r>
    </w:p>
    <w:p w:rsidR="001A0F2C" w:rsidRPr="00797782" w:rsidRDefault="001A0F2C" w:rsidP="001A0F2C">
      <w:pPr>
        <w:tabs>
          <w:tab w:val="left" w:pos="1152"/>
        </w:tabs>
        <w:spacing w:before="120" w:after="120" w:line="312" w:lineRule="auto"/>
        <w:jc w:val="both"/>
      </w:pPr>
      <w:r w:rsidRPr="00797782">
        <w:t>a) 7,44 : 6          b) 47,5 : 25</w:t>
      </w:r>
    </w:p>
    <w:p w:rsidR="001A0F2C" w:rsidRPr="00797782" w:rsidRDefault="001A0F2C" w:rsidP="001A0F2C">
      <w:pPr>
        <w:tabs>
          <w:tab w:val="left" w:pos="1152"/>
        </w:tabs>
        <w:spacing w:before="120" w:after="120" w:line="312" w:lineRule="auto"/>
        <w:jc w:val="both"/>
      </w:pPr>
      <w:r w:rsidRPr="00797782">
        <w:t>c) 1904 : 8        d) 20,65 : 35</w:t>
      </w:r>
    </w:p>
    <w:p w:rsidR="001A0F2C" w:rsidRPr="00797782" w:rsidRDefault="001A0F2C" w:rsidP="001A0F2C">
      <w:pPr>
        <w:tabs>
          <w:tab w:val="left" w:pos="1152"/>
          <w:tab w:val="left" w:pos="3930"/>
        </w:tabs>
        <w:spacing w:before="120" w:after="120" w:line="312" w:lineRule="auto"/>
        <w:rPr>
          <w:b/>
          <w:bCs/>
          <w:i/>
          <w:lang w:val="fr-FR"/>
        </w:rPr>
      </w:pPr>
      <w:r w:rsidRPr="00797782">
        <w:rPr>
          <w:b/>
          <w:bCs/>
          <w:i/>
          <w:lang w:val="fr-FR"/>
        </w:rPr>
        <w:t>Đáp án :</w:t>
      </w:r>
    </w:p>
    <w:p w:rsidR="001A0F2C" w:rsidRPr="00797782" w:rsidRDefault="001A0F2C" w:rsidP="001A0F2C">
      <w:pPr>
        <w:numPr>
          <w:ilvl w:val="0"/>
          <w:numId w:val="4"/>
        </w:numPr>
        <w:tabs>
          <w:tab w:val="left" w:pos="3930"/>
        </w:tabs>
        <w:rPr>
          <w:bCs/>
          <w:lang w:val="fr-FR"/>
        </w:rPr>
      </w:pPr>
      <w:r w:rsidRPr="00797782">
        <w:rPr>
          <w:bCs/>
          <w:lang w:val="fr-FR"/>
        </w:rPr>
        <w:lastRenderedPageBreak/>
        <w:t>1,24</w:t>
      </w:r>
    </w:p>
    <w:p w:rsidR="001A0F2C" w:rsidRPr="00797782" w:rsidRDefault="001A0F2C" w:rsidP="001A0F2C">
      <w:pPr>
        <w:numPr>
          <w:ilvl w:val="0"/>
          <w:numId w:val="4"/>
        </w:numPr>
        <w:tabs>
          <w:tab w:val="left" w:pos="3930"/>
        </w:tabs>
        <w:rPr>
          <w:bCs/>
          <w:lang w:val="fr-FR"/>
        </w:rPr>
      </w:pPr>
      <w:r w:rsidRPr="00797782">
        <w:rPr>
          <w:bCs/>
          <w:lang w:val="fr-FR"/>
        </w:rPr>
        <w:t>1,9</w:t>
      </w:r>
    </w:p>
    <w:p w:rsidR="001A0F2C" w:rsidRPr="00797782" w:rsidRDefault="001A0F2C" w:rsidP="001A0F2C">
      <w:pPr>
        <w:numPr>
          <w:ilvl w:val="0"/>
          <w:numId w:val="4"/>
        </w:numPr>
        <w:tabs>
          <w:tab w:val="left" w:pos="3930"/>
        </w:tabs>
        <w:rPr>
          <w:bCs/>
          <w:lang w:val="fr-FR"/>
        </w:rPr>
      </w:pPr>
      <w:r w:rsidRPr="00797782">
        <w:rPr>
          <w:bCs/>
          <w:lang w:val="fr-FR"/>
        </w:rPr>
        <w:t>2,38</w:t>
      </w:r>
    </w:p>
    <w:p w:rsidR="001A0F2C" w:rsidRPr="00797782" w:rsidRDefault="001A0F2C" w:rsidP="001A0F2C">
      <w:pPr>
        <w:numPr>
          <w:ilvl w:val="0"/>
          <w:numId w:val="4"/>
        </w:numPr>
        <w:tabs>
          <w:tab w:val="left" w:pos="3930"/>
        </w:tabs>
        <w:rPr>
          <w:bCs/>
          <w:lang w:val="fr-FR"/>
        </w:rPr>
      </w:pPr>
      <w:r w:rsidRPr="00797782">
        <w:rPr>
          <w:bCs/>
          <w:lang w:val="fr-FR"/>
        </w:rPr>
        <w:t>0,59</w:t>
      </w:r>
    </w:p>
    <w:p w:rsidR="001A0F2C" w:rsidRPr="00797782" w:rsidRDefault="001A0F2C" w:rsidP="001A0F2C">
      <w:pPr>
        <w:tabs>
          <w:tab w:val="left" w:pos="1152"/>
        </w:tabs>
        <w:spacing w:before="120" w:after="120" w:line="312" w:lineRule="auto"/>
        <w:jc w:val="both"/>
        <w:rPr>
          <w:lang w:val="fr-FR"/>
        </w:rPr>
      </w:pPr>
      <w:r w:rsidRPr="00797782">
        <w:rPr>
          <w:b/>
          <w:u w:val="single"/>
          <w:lang w:val="fr-FR"/>
        </w:rPr>
        <w:t>Bài tập 2 </w:t>
      </w:r>
      <w:r w:rsidRPr="00797782">
        <w:rPr>
          <w:lang w:val="fr-FR"/>
        </w:rPr>
        <w:t xml:space="preserve">: Tìm x : </w:t>
      </w:r>
    </w:p>
    <w:p w:rsidR="001A0F2C" w:rsidRPr="00797782" w:rsidRDefault="001A0F2C" w:rsidP="001A0F2C">
      <w:pPr>
        <w:numPr>
          <w:ilvl w:val="0"/>
          <w:numId w:val="5"/>
        </w:numPr>
        <w:jc w:val="both"/>
        <w:rPr>
          <w:lang w:val="fr-FR"/>
        </w:rPr>
      </w:pPr>
      <w:r w:rsidRPr="00797782">
        <w:rPr>
          <w:lang w:val="fr-FR"/>
        </w:rPr>
        <w:t xml:space="preserve">x </w:t>
      </w:r>
      <w:r w:rsidRPr="00797782">
        <w:rPr>
          <w:position w:val="-4"/>
          <w:lang w:val="fr-FR"/>
        </w:rPr>
        <w:object w:dxaOrig="180" w:dyaOrig="200">
          <v:shape id="_x0000_i1042" type="#_x0000_t75" style="width:8.25pt;height:9.75pt" o:ole="">
            <v:imagedata r:id="rId47" o:title=""/>
          </v:shape>
          <o:OLEObject Type="Embed" ProgID="Equation.3" ShapeID="_x0000_i1042" DrawAspect="Content" ObjectID="_1600949751" r:id="rId48"/>
        </w:object>
      </w:r>
      <w:r w:rsidRPr="00797782">
        <w:rPr>
          <w:lang w:val="fr-FR"/>
        </w:rPr>
        <w:t>5 = 24,65</w:t>
      </w:r>
    </w:p>
    <w:p w:rsidR="001A0F2C" w:rsidRPr="00797782" w:rsidRDefault="001A0F2C" w:rsidP="001A0F2C">
      <w:pPr>
        <w:tabs>
          <w:tab w:val="left" w:pos="1152"/>
        </w:tabs>
        <w:spacing w:before="120" w:after="120" w:line="312" w:lineRule="auto"/>
        <w:ind w:left="720"/>
        <w:jc w:val="both"/>
        <w:rPr>
          <w:lang w:val="fr-FR"/>
        </w:rPr>
      </w:pPr>
      <w:r w:rsidRPr="00797782">
        <w:rPr>
          <w:lang w:val="fr-FR"/>
        </w:rPr>
        <w:t>x      =  24,65 : 5</w:t>
      </w:r>
    </w:p>
    <w:p w:rsidR="001A0F2C" w:rsidRPr="00797782" w:rsidRDefault="001A0F2C" w:rsidP="001A0F2C">
      <w:pPr>
        <w:tabs>
          <w:tab w:val="left" w:pos="1152"/>
        </w:tabs>
        <w:spacing w:before="120" w:after="120" w:line="312" w:lineRule="auto"/>
        <w:ind w:left="360"/>
        <w:jc w:val="both"/>
        <w:rPr>
          <w:lang w:val="fr-FR"/>
        </w:rPr>
      </w:pPr>
      <w:r w:rsidRPr="00797782">
        <w:rPr>
          <w:lang w:val="fr-FR"/>
        </w:rPr>
        <w:t xml:space="preserve">     x       =   4,93</w:t>
      </w:r>
    </w:p>
    <w:p w:rsidR="001A0F2C" w:rsidRPr="00797782" w:rsidRDefault="001A0F2C" w:rsidP="001A0F2C">
      <w:pPr>
        <w:tabs>
          <w:tab w:val="left" w:pos="1152"/>
        </w:tabs>
        <w:spacing w:before="120" w:after="120" w:line="312" w:lineRule="auto"/>
        <w:ind w:left="360"/>
        <w:jc w:val="both"/>
        <w:rPr>
          <w:lang w:val="fr-FR"/>
        </w:rPr>
      </w:pPr>
      <w:r w:rsidRPr="00797782">
        <w:rPr>
          <w:lang w:val="fr-FR"/>
        </w:rPr>
        <w:t xml:space="preserve">b) 42 </w:t>
      </w:r>
      <w:r w:rsidRPr="00797782">
        <w:rPr>
          <w:position w:val="-4"/>
          <w:lang w:val="fr-FR"/>
        </w:rPr>
        <w:object w:dxaOrig="180" w:dyaOrig="200">
          <v:shape id="_x0000_i1043" type="#_x0000_t75" style="width:8.25pt;height:9.75pt" o:ole="">
            <v:imagedata r:id="rId49" o:title=""/>
          </v:shape>
          <o:OLEObject Type="Embed" ProgID="Equation.3" ShapeID="_x0000_i1043" DrawAspect="Content" ObjectID="_1600949752" r:id="rId50"/>
        </w:object>
      </w:r>
      <w:r w:rsidRPr="00797782">
        <w:rPr>
          <w:lang w:val="fr-FR"/>
        </w:rPr>
        <w:t xml:space="preserve"> x = 15,12</w:t>
      </w:r>
    </w:p>
    <w:p w:rsidR="001A0F2C" w:rsidRPr="00797782" w:rsidRDefault="001A0F2C" w:rsidP="001A0F2C">
      <w:pPr>
        <w:tabs>
          <w:tab w:val="left" w:pos="1152"/>
          <w:tab w:val="left" w:pos="1335"/>
        </w:tabs>
        <w:spacing w:before="120" w:after="120" w:line="312" w:lineRule="auto"/>
        <w:rPr>
          <w:bCs/>
          <w:lang w:val="fr-FR"/>
        </w:rPr>
      </w:pPr>
      <w:r w:rsidRPr="00797782">
        <w:rPr>
          <w:bCs/>
          <w:lang w:val="fr-FR"/>
        </w:rPr>
        <w:t xml:space="preserve">                  x = 15,12 : 42 </w:t>
      </w:r>
    </w:p>
    <w:p w:rsidR="001A0F2C" w:rsidRPr="00797782" w:rsidRDefault="001A0F2C" w:rsidP="001A0F2C">
      <w:pPr>
        <w:tabs>
          <w:tab w:val="left" w:pos="1152"/>
          <w:tab w:val="left" w:pos="1335"/>
        </w:tabs>
        <w:spacing w:before="120" w:after="120" w:line="312" w:lineRule="auto"/>
        <w:rPr>
          <w:bCs/>
          <w:lang w:val="fr-FR"/>
        </w:rPr>
      </w:pPr>
      <w:r w:rsidRPr="00797782">
        <w:rPr>
          <w:bCs/>
          <w:lang w:val="fr-FR"/>
        </w:rPr>
        <w:t xml:space="preserve">                  x =   0,36  </w:t>
      </w:r>
    </w:p>
    <w:p w:rsidR="001A0F2C" w:rsidRPr="00797782" w:rsidRDefault="001A0F2C" w:rsidP="001A0F2C">
      <w:pPr>
        <w:tabs>
          <w:tab w:val="left" w:pos="1152"/>
        </w:tabs>
        <w:spacing w:before="120" w:after="120" w:line="312" w:lineRule="auto"/>
        <w:jc w:val="both"/>
      </w:pPr>
      <w:r w:rsidRPr="00797782">
        <w:rPr>
          <w:b/>
          <w:lang w:val="fr-FR"/>
        </w:rPr>
        <w:t>Bài tập 3 </w:t>
      </w:r>
      <w:r w:rsidRPr="00797782">
        <w:rPr>
          <w:lang w:val="fr-FR"/>
        </w:rPr>
        <w:t>:</w:t>
      </w:r>
      <w:r w:rsidRPr="00797782">
        <w:rPr>
          <w:b/>
          <w:lang w:val="fr-FR"/>
        </w:rPr>
        <w:t>(</w:t>
      </w:r>
      <w:r w:rsidRPr="00797782">
        <w:rPr>
          <w:lang w:val="fr-FR"/>
        </w:rPr>
        <w:t xml:space="preserve">HSMN) </w:t>
      </w:r>
      <w:r w:rsidRPr="00797782">
        <w:t>Tính  giá trị biểu thức:</w:t>
      </w:r>
    </w:p>
    <w:p w:rsidR="001A0F2C" w:rsidRPr="00797782" w:rsidRDefault="001A0F2C" w:rsidP="001A0F2C">
      <w:pPr>
        <w:tabs>
          <w:tab w:val="left" w:pos="1152"/>
        </w:tabs>
        <w:spacing w:before="120" w:after="120" w:line="312" w:lineRule="auto"/>
        <w:jc w:val="center"/>
        <w:rPr>
          <w:lang w:val="fr-FR"/>
        </w:rPr>
      </w:pPr>
      <w:r w:rsidRPr="00797782">
        <w:t>a) 40,8 : 12 – 2,63</w:t>
      </w:r>
    </w:p>
    <w:p w:rsidR="001A0F2C" w:rsidRPr="00797782" w:rsidRDefault="001A0F2C" w:rsidP="001A0F2C">
      <w:pPr>
        <w:tabs>
          <w:tab w:val="left" w:pos="1152"/>
          <w:tab w:val="left" w:pos="3930"/>
        </w:tabs>
        <w:spacing w:before="120" w:after="120" w:line="312" w:lineRule="auto"/>
        <w:jc w:val="center"/>
        <w:rPr>
          <w:bCs/>
          <w:lang w:val="fr-FR"/>
        </w:rPr>
      </w:pPr>
      <w:r w:rsidRPr="00797782">
        <w:rPr>
          <w:bCs/>
          <w:lang w:val="fr-FR"/>
        </w:rPr>
        <w:t>=    3,4      -   2,63</w:t>
      </w:r>
    </w:p>
    <w:p w:rsidR="001A0F2C" w:rsidRPr="00797782" w:rsidRDefault="001A0F2C" w:rsidP="001A0F2C">
      <w:pPr>
        <w:tabs>
          <w:tab w:val="left" w:pos="1152"/>
          <w:tab w:val="left" w:pos="3930"/>
        </w:tabs>
        <w:spacing w:before="120" w:after="120" w:line="312" w:lineRule="auto"/>
        <w:jc w:val="center"/>
        <w:rPr>
          <w:bCs/>
          <w:lang w:val="fr-FR"/>
        </w:rPr>
      </w:pPr>
      <w:r w:rsidRPr="00797782">
        <w:rPr>
          <w:bCs/>
          <w:lang w:val="fr-FR"/>
        </w:rPr>
        <w:t>=       0,77</w:t>
      </w:r>
    </w:p>
    <w:p w:rsidR="001A0F2C" w:rsidRPr="00797782" w:rsidRDefault="001A0F2C" w:rsidP="001A0F2C">
      <w:pPr>
        <w:tabs>
          <w:tab w:val="left" w:pos="1152"/>
        </w:tabs>
        <w:spacing w:before="120" w:after="120" w:line="312" w:lineRule="auto"/>
        <w:jc w:val="center"/>
        <w:rPr>
          <w:lang w:val="fr-FR"/>
        </w:rPr>
      </w:pPr>
      <w:r w:rsidRPr="00797782">
        <w:rPr>
          <w:lang w:val="fr-FR"/>
        </w:rPr>
        <w:t>b) 6,72 : 7 + 24,58</w:t>
      </w:r>
    </w:p>
    <w:p w:rsidR="001A0F2C" w:rsidRPr="00797782" w:rsidRDefault="001A0F2C" w:rsidP="001A0F2C">
      <w:pPr>
        <w:tabs>
          <w:tab w:val="left" w:pos="1152"/>
        </w:tabs>
        <w:spacing w:before="120" w:after="120" w:line="312" w:lineRule="auto"/>
        <w:jc w:val="center"/>
        <w:rPr>
          <w:lang w:val="fr-FR"/>
        </w:rPr>
      </w:pPr>
      <w:r w:rsidRPr="00797782">
        <w:rPr>
          <w:lang w:val="fr-FR"/>
        </w:rPr>
        <w:t>=   0,96    + 24,58</w:t>
      </w:r>
    </w:p>
    <w:p w:rsidR="001A0F2C" w:rsidRPr="00797782" w:rsidRDefault="001A0F2C" w:rsidP="001A0F2C">
      <w:pPr>
        <w:tabs>
          <w:tab w:val="left" w:pos="1152"/>
        </w:tabs>
        <w:spacing w:before="120" w:after="120" w:line="312" w:lineRule="auto"/>
        <w:jc w:val="center"/>
        <w:rPr>
          <w:lang w:val="fr-FR"/>
        </w:rPr>
      </w:pPr>
      <w:r w:rsidRPr="00797782">
        <w:rPr>
          <w:lang w:val="fr-FR"/>
        </w:rPr>
        <w:t>=        25,54</w:t>
      </w:r>
    </w:p>
    <w:p w:rsidR="001A0F2C" w:rsidRPr="00797782" w:rsidRDefault="001A0F2C" w:rsidP="001A0F2C">
      <w:pPr>
        <w:tabs>
          <w:tab w:val="left" w:pos="1152"/>
        </w:tabs>
        <w:spacing w:before="120" w:after="120" w:line="312" w:lineRule="auto"/>
        <w:jc w:val="both"/>
        <w:rPr>
          <w:lang w:val="fr-FR"/>
        </w:rPr>
      </w:pPr>
      <w:r w:rsidRPr="00797782">
        <w:rPr>
          <w:b/>
          <w:lang w:val="fr-FR"/>
        </w:rPr>
        <w:t>Bài tập 4 : (</w:t>
      </w:r>
      <w:r w:rsidRPr="00797782">
        <w:rPr>
          <w:lang w:val="fr-FR"/>
        </w:rPr>
        <w:t>HSMN)</w:t>
      </w:r>
    </w:p>
    <w:p w:rsidR="001A0F2C" w:rsidRPr="00797782" w:rsidRDefault="001A0F2C" w:rsidP="001A0F2C">
      <w:pPr>
        <w:tabs>
          <w:tab w:val="left" w:pos="1152"/>
        </w:tabs>
        <w:spacing w:before="120" w:after="120" w:line="312" w:lineRule="auto"/>
        <w:jc w:val="both"/>
      </w:pPr>
      <w:r w:rsidRPr="00797782">
        <w:t>Một cửa hàng bán vải trong 6 ngày bán được 342,3 m vải.</w:t>
      </w:r>
    </w:p>
    <w:p w:rsidR="001A0F2C" w:rsidRPr="00797782" w:rsidRDefault="001A0F2C" w:rsidP="001A0F2C">
      <w:pPr>
        <w:tabs>
          <w:tab w:val="left" w:pos="1152"/>
        </w:tabs>
        <w:spacing w:before="120" w:after="120" w:line="312" w:lineRule="auto"/>
        <w:jc w:val="both"/>
      </w:pPr>
      <w:r w:rsidRPr="00797782">
        <w:t>a) Trung bình mỗi ngày cửa hàng bán được bao nhiêu m vải?</w:t>
      </w:r>
    </w:p>
    <w:p w:rsidR="001A0F2C" w:rsidRPr="00797782" w:rsidRDefault="001A0F2C" w:rsidP="001A0F2C">
      <w:pPr>
        <w:tabs>
          <w:tab w:val="left" w:pos="1152"/>
        </w:tabs>
        <w:spacing w:before="120" w:after="120" w:line="312" w:lineRule="auto"/>
        <w:jc w:val="both"/>
      </w:pPr>
      <w:r w:rsidRPr="00797782">
        <w:t>b) Trong 3 ngày cửa hàng bán được bao nhiêu m vải?</w:t>
      </w:r>
    </w:p>
    <w:p w:rsidR="001A0F2C" w:rsidRPr="00797782" w:rsidRDefault="001A0F2C" w:rsidP="001A0F2C">
      <w:pPr>
        <w:tabs>
          <w:tab w:val="left" w:pos="1152"/>
          <w:tab w:val="left" w:pos="3930"/>
        </w:tabs>
        <w:spacing w:before="120" w:after="120" w:line="312" w:lineRule="auto"/>
        <w:jc w:val="center"/>
        <w:rPr>
          <w:b/>
          <w:bCs/>
          <w:i/>
          <w:lang w:val="fr-FR"/>
        </w:rPr>
      </w:pPr>
      <w:r w:rsidRPr="00797782">
        <w:rPr>
          <w:b/>
          <w:bCs/>
          <w:i/>
          <w:lang w:val="fr-FR"/>
        </w:rPr>
        <w:t>Bài giải :</w:t>
      </w:r>
    </w:p>
    <w:p w:rsidR="001A0F2C" w:rsidRPr="00797782" w:rsidRDefault="001A0F2C" w:rsidP="001A0F2C">
      <w:pPr>
        <w:tabs>
          <w:tab w:val="left" w:pos="1152"/>
        </w:tabs>
        <w:spacing w:before="120" w:after="120" w:line="312" w:lineRule="auto"/>
        <w:jc w:val="center"/>
      </w:pPr>
      <w:r w:rsidRPr="00797782">
        <w:t>Trung bình mỗi ngày cửa hàng bán được số m vải là:</w:t>
      </w:r>
    </w:p>
    <w:p w:rsidR="001A0F2C" w:rsidRPr="00797782" w:rsidRDefault="001A0F2C" w:rsidP="001A0F2C">
      <w:pPr>
        <w:tabs>
          <w:tab w:val="left" w:pos="1152"/>
        </w:tabs>
        <w:spacing w:before="120" w:after="120" w:line="312" w:lineRule="auto"/>
        <w:jc w:val="center"/>
      </w:pPr>
      <w:r w:rsidRPr="00797782">
        <w:t>342,3 : 6 = 57,05 (m)</w:t>
      </w:r>
    </w:p>
    <w:p w:rsidR="001A0F2C" w:rsidRPr="00797782" w:rsidRDefault="001A0F2C" w:rsidP="001A0F2C">
      <w:pPr>
        <w:tabs>
          <w:tab w:val="left" w:pos="1152"/>
        </w:tabs>
        <w:spacing w:before="120" w:after="120" w:line="312" w:lineRule="auto"/>
        <w:jc w:val="center"/>
      </w:pPr>
      <w:r w:rsidRPr="00797782">
        <w:t>Trong 3 ngày ngày cửa hàng bán được số m vải là:</w:t>
      </w:r>
    </w:p>
    <w:p w:rsidR="001A0F2C" w:rsidRPr="00797782" w:rsidRDefault="001A0F2C" w:rsidP="001A0F2C">
      <w:pPr>
        <w:tabs>
          <w:tab w:val="left" w:pos="1152"/>
        </w:tabs>
        <w:spacing w:before="120" w:after="120" w:line="312" w:lineRule="auto"/>
        <w:jc w:val="center"/>
      </w:pPr>
      <w:r w:rsidRPr="00797782">
        <w:t>57,05 x 3 = 171,15 (m)</w:t>
      </w:r>
    </w:p>
    <w:p w:rsidR="001A0F2C" w:rsidRPr="00797782" w:rsidRDefault="001A0F2C" w:rsidP="001A0F2C">
      <w:pPr>
        <w:tabs>
          <w:tab w:val="left" w:pos="1152"/>
        </w:tabs>
        <w:spacing w:before="120" w:after="120" w:line="312" w:lineRule="auto"/>
        <w:jc w:val="center"/>
        <w:rPr>
          <w:bCs/>
          <w:lang w:val="fr-FR"/>
        </w:rPr>
      </w:pPr>
      <w:r w:rsidRPr="00797782">
        <w:lastRenderedPageBreak/>
        <w:t>Đáp số: 171,15 m</w:t>
      </w:r>
    </w:p>
    <w:p w:rsidR="001A0F2C" w:rsidRPr="00797782" w:rsidRDefault="001A0F2C" w:rsidP="001A0F2C">
      <w:pPr>
        <w:tabs>
          <w:tab w:val="left" w:pos="1152"/>
        </w:tabs>
        <w:spacing w:before="120" w:after="120" w:line="312" w:lineRule="auto"/>
        <w:jc w:val="both"/>
        <w:rPr>
          <w:b/>
          <w:bCs/>
          <w:lang w:val="fr-FR"/>
        </w:rPr>
      </w:pPr>
      <w:r w:rsidRPr="00797782">
        <w:rPr>
          <w:b/>
          <w:bCs/>
          <w:lang w:val="fr-FR"/>
        </w:rPr>
        <w:t>4.Củng cố dặn dò.</w:t>
      </w:r>
    </w:p>
    <w:p w:rsidR="001A0F2C" w:rsidRPr="00797782" w:rsidRDefault="001A0F2C" w:rsidP="001A0F2C">
      <w:pPr>
        <w:tabs>
          <w:tab w:val="left" w:pos="1152"/>
          <w:tab w:val="left" w:pos="3930"/>
        </w:tabs>
        <w:spacing w:before="120" w:after="120" w:line="312" w:lineRule="auto"/>
        <w:rPr>
          <w:bCs/>
          <w:lang w:val="fr-FR"/>
        </w:rPr>
      </w:pPr>
      <w:r w:rsidRPr="00797782">
        <w:rPr>
          <w:bCs/>
          <w:lang w:val="fr-FR"/>
        </w:rPr>
        <w:t>- Nhận xét giờ học.</w:t>
      </w:r>
    </w:p>
    <w:p w:rsidR="001A0F2C" w:rsidRPr="00797782" w:rsidRDefault="001A0F2C" w:rsidP="001A0F2C">
      <w:pPr>
        <w:tabs>
          <w:tab w:val="left" w:pos="3930"/>
        </w:tabs>
        <w:rPr>
          <w:b/>
          <w:bCs/>
          <w:lang w:val="fr-FR"/>
        </w:rPr>
      </w:pPr>
      <w:r w:rsidRPr="00797782">
        <w:rPr>
          <w:bCs/>
          <w:lang w:val="fr-FR"/>
        </w:rPr>
        <w:t>-</w:t>
      </w:r>
      <w:r w:rsidRPr="00797782">
        <w:rPr>
          <w:b/>
          <w:bCs/>
          <w:lang w:val="fr-FR"/>
        </w:rPr>
        <w:t xml:space="preserve"> </w:t>
      </w:r>
      <w:r w:rsidRPr="00797782">
        <w:rPr>
          <w:lang w:val="fr-FR"/>
        </w:rPr>
        <w:t>Về nhà ôn lại kiến thức vừa học.</w:t>
      </w:r>
    </w:p>
    <w:p w:rsidR="001A0F2C" w:rsidRPr="00313699" w:rsidRDefault="001A0F2C" w:rsidP="001A0F2C">
      <w:pPr>
        <w:tabs>
          <w:tab w:val="left" w:pos="3930"/>
        </w:tabs>
        <w:rPr>
          <w:b/>
          <w:bCs/>
          <w:u w:val="single"/>
          <w:lang w:val="fr-FR"/>
        </w:rPr>
      </w:pPr>
    </w:p>
    <w:p w:rsidR="001A0F2C" w:rsidRPr="00EB6615" w:rsidRDefault="001A0F2C" w:rsidP="001A0F2C">
      <w:pPr>
        <w:tabs>
          <w:tab w:val="left" w:pos="3360"/>
        </w:tabs>
        <w:jc w:val="center"/>
      </w:pPr>
      <w:r>
        <w:t>******************************************************</w:t>
      </w:r>
    </w:p>
    <w:p w:rsidR="001A0F2C" w:rsidRDefault="001A0F2C" w:rsidP="001A0F2C">
      <w:pPr>
        <w:tabs>
          <w:tab w:val="left" w:pos="2985"/>
        </w:tabs>
        <w:jc w:val="center"/>
        <w:rPr>
          <w:b/>
        </w:rPr>
      </w:pPr>
    </w:p>
    <w:p w:rsidR="001A0F2C" w:rsidRPr="009F1BB6" w:rsidRDefault="001A0F2C" w:rsidP="001A0F2C">
      <w:pPr>
        <w:tabs>
          <w:tab w:val="right" w:pos="9688"/>
        </w:tabs>
        <w:rPr>
          <w:b/>
        </w:rPr>
      </w:pPr>
      <w:r w:rsidRPr="009F1BB6">
        <w:rPr>
          <w:b/>
        </w:rPr>
        <w:t>Soạn: 1</w:t>
      </w:r>
      <w:r>
        <w:rPr>
          <w:b/>
        </w:rPr>
        <w:t>6</w:t>
      </w:r>
      <w:r w:rsidRPr="009F1BB6">
        <w:rPr>
          <w:b/>
        </w:rPr>
        <w:t xml:space="preserve"> /11/</w:t>
      </w:r>
      <w:r w:rsidR="00146016">
        <w:rPr>
          <w:b/>
        </w:rPr>
        <w:t>20....</w:t>
      </w:r>
    </w:p>
    <w:p w:rsidR="001A0F2C" w:rsidRDefault="001A0F2C" w:rsidP="001A0F2C">
      <w:pPr>
        <w:tabs>
          <w:tab w:val="right" w:pos="9688"/>
        </w:tabs>
        <w:rPr>
          <w:b/>
        </w:rPr>
      </w:pPr>
      <w:r w:rsidRPr="009F1BB6">
        <w:rPr>
          <w:b/>
        </w:rPr>
        <w:t xml:space="preserve">Ngày giảng: Thứ </w:t>
      </w:r>
      <w:r>
        <w:rPr>
          <w:b/>
        </w:rPr>
        <w:t>tư</w:t>
      </w:r>
      <w:r w:rsidRPr="009F1BB6">
        <w:rPr>
          <w:b/>
        </w:rPr>
        <w:t xml:space="preserve"> ngày 1</w:t>
      </w:r>
      <w:r>
        <w:rPr>
          <w:b/>
        </w:rPr>
        <w:t>8</w:t>
      </w:r>
      <w:r w:rsidRPr="009F1BB6">
        <w:rPr>
          <w:b/>
        </w:rPr>
        <w:t>/11/</w:t>
      </w:r>
      <w:r w:rsidR="00146016">
        <w:rPr>
          <w:b/>
        </w:rPr>
        <w:t>20....</w:t>
      </w:r>
    </w:p>
    <w:p w:rsidR="001A0F2C" w:rsidRDefault="001A0F2C" w:rsidP="001A0F2C">
      <w:pPr>
        <w:tabs>
          <w:tab w:val="left" w:pos="2985"/>
        </w:tabs>
        <w:rPr>
          <w:b/>
        </w:rPr>
      </w:pPr>
    </w:p>
    <w:p w:rsidR="001A0F2C" w:rsidRDefault="001A0F2C" w:rsidP="001A0F2C">
      <w:pPr>
        <w:tabs>
          <w:tab w:val="left" w:pos="2985"/>
        </w:tabs>
        <w:jc w:val="center"/>
        <w:rPr>
          <w:b/>
        </w:rPr>
      </w:pPr>
      <w:r>
        <w:rPr>
          <w:b/>
        </w:rPr>
        <w:t>Tiết 1,2Tiếng việt</w:t>
      </w:r>
    </w:p>
    <w:p w:rsidR="001A0F2C" w:rsidRDefault="001A0F2C" w:rsidP="001A0F2C">
      <w:pPr>
        <w:tabs>
          <w:tab w:val="left" w:pos="2985"/>
        </w:tabs>
        <w:jc w:val="center"/>
        <w:rPr>
          <w:b/>
        </w:rPr>
      </w:pPr>
      <w:r>
        <w:rPr>
          <w:b/>
        </w:rPr>
        <w:t>Bài 14B</w:t>
      </w:r>
      <w:r w:rsidRPr="00D067A8">
        <w:rPr>
          <w:b/>
        </w:rPr>
        <w:t xml:space="preserve">: </w:t>
      </w:r>
      <w:r>
        <w:rPr>
          <w:b/>
        </w:rPr>
        <w:t>HẠT VÀNG LÀNG TA</w:t>
      </w:r>
    </w:p>
    <w:p w:rsidR="001A0F2C" w:rsidRDefault="001A0F2C" w:rsidP="001A0F2C">
      <w:pPr>
        <w:tabs>
          <w:tab w:val="left" w:pos="2985"/>
        </w:tabs>
        <w:jc w:val="center"/>
        <w:rPr>
          <w:b/>
        </w:rPr>
      </w:pPr>
      <w:r>
        <w:rPr>
          <w:b/>
        </w:rPr>
        <w:t>(Tiết 1,2)</w:t>
      </w:r>
    </w:p>
    <w:p w:rsidR="001A0F2C" w:rsidRPr="00B83A7E" w:rsidRDefault="00146016" w:rsidP="001A0F2C">
      <w:r>
        <w:rPr>
          <w:noProof/>
        </w:rPr>
        <w:pict>
          <v:rect id="_x0000_s1180" style="position:absolute;margin-left:-8.65pt;margin-top:7.6pt;width:516pt;height:97.85pt;z-index:251666432" fillcolor="lime">
            <v:textbox style="mso-next-textbox:#_x0000_s1180">
              <w:txbxContent>
                <w:p w:rsidR="00146016" w:rsidRPr="00B2542C" w:rsidRDefault="00146016" w:rsidP="001A0F2C">
                  <w:pPr>
                    <w:shd w:val="clear" w:color="auto" w:fill="CCFFCC"/>
                    <w:rPr>
                      <w:b/>
                    </w:rPr>
                  </w:pPr>
                  <w:r w:rsidRPr="00B2542C">
                    <w:rPr>
                      <w:b/>
                    </w:rPr>
                    <w:t>MỤC TIÊU</w:t>
                  </w:r>
                </w:p>
                <w:p w:rsidR="00146016" w:rsidRPr="00B2542C" w:rsidRDefault="00146016" w:rsidP="001A0F2C">
                  <w:pPr>
                    <w:shd w:val="clear" w:color="auto" w:fill="CCFFCC"/>
                    <w:ind w:left="360"/>
                  </w:pPr>
                  <w:r>
                    <w:t>- Đọc - hiểu bài Hạt vàng làng ta.</w:t>
                  </w:r>
                </w:p>
                <w:p w:rsidR="00146016" w:rsidRDefault="00146016" w:rsidP="001A0F2C">
                  <w:pPr>
                    <w:shd w:val="clear" w:color="auto" w:fill="CCFFCC"/>
                  </w:pPr>
                  <w:r>
                    <w:t xml:space="preserve">     - Hiểu thế nào là biên bản.</w:t>
                  </w:r>
                </w:p>
                <w:p w:rsidR="00146016" w:rsidRDefault="00146016" w:rsidP="001A0F2C">
                  <w:pPr>
                    <w:shd w:val="clear" w:color="auto" w:fill="CCFFCC"/>
                  </w:pPr>
                  <w:r>
                    <w:t xml:space="preserve">     - HSMN đọc diễn cảm bài thơ và nêu cảm nhận về bài thơ.</w:t>
                  </w:r>
                </w:p>
                <w:p w:rsidR="00146016" w:rsidRPr="00B2542C" w:rsidRDefault="00146016" w:rsidP="001A0F2C">
                  <w:pPr>
                    <w:shd w:val="clear" w:color="auto" w:fill="CCFFCC"/>
                  </w:pPr>
                  <w:r>
                    <w:t xml:space="preserve">     - GD HS biết yêu quý con người làm ra hạt gạo.</w:t>
                  </w:r>
                </w:p>
              </w:txbxContent>
            </v:textbox>
          </v:rect>
        </w:pict>
      </w: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6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8F4D62" w:rsidRDefault="001A0F2C" w:rsidP="001A0F2C">
      <w:pPr>
        <w:rPr>
          <w:b/>
        </w:rPr>
      </w:pPr>
      <w:r w:rsidRPr="008F4D62">
        <w:rPr>
          <w:b/>
        </w:rPr>
        <w:t xml:space="preserve">1. </w:t>
      </w:r>
      <w:r>
        <w:rPr>
          <w:b/>
        </w:rPr>
        <w:t>Thi kể các bài thơ, câu tục ngữ, ca dao nói về cây lúa, hạt gạo, hạt cơm</w:t>
      </w:r>
      <w:r w:rsidRPr="008F4D62">
        <w:rPr>
          <w:b/>
        </w:rPr>
        <w:t>.</w:t>
      </w:r>
    </w:p>
    <w:p w:rsidR="001A0F2C" w:rsidRDefault="001A0F2C" w:rsidP="001A0F2C">
      <w:r>
        <w:t>- Hs thi nhau đọc bài thơ.</w:t>
      </w:r>
    </w:p>
    <w:p w:rsidR="001A0F2C" w:rsidRDefault="001A0F2C" w:rsidP="001A0F2C">
      <w:r>
        <w:rPr>
          <w:noProof/>
        </w:rPr>
        <w:drawing>
          <wp:inline distT="0" distB="0" distL="0" distR="0">
            <wp:extent cx="552450" cy="400050"/>
            <wp:effectExtent l="19050" t="0" r="0" b="0"/>
            <wp:docPr id="655"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pPr>
        <w:rPr>
          <w:b/>
        </w:rPr>
      </w:pPr>
      <w:r w:rsidRPr="00C44F7C">
        <w:rPr>
          <w:b/>
        </w:rPr>
        <w:t>2. Nghe thầy cô (hoặc bạn ) đọc bài thơ sau:</w:t>
      </w:r>
    </w:p>
    <w:p w:rsidR="001A0F2C" w:rsidRDefault="001A0F2C" w:rsidP="001A0F2C">
      <w:r>
        <w:t>- Hs 1 em khá giỏi đcj toàn bài thơ.</w:t>
      </w:r>
    </w:p>
    <w:p w:rsidR="001A0F2C" w:rsidRDefault="001A0F2C" w:rsidP="001A0F2C">
      <w:r>
        <w:rPr>
          <w:noProof/>
        </w:rPr>
        <w:drawing>
          <wp:inline distT="0" distB="0" distL="0" distR="0">
            <wp:extent cx="523240" cy="441325"/>
            <wp:effectExtent l="19050" t="19050" r="10160" b="15875"/>
            <wp:docPr id="65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p>
    <w:p w:rsidR="001A0F2C" w:rsidRPr="005261F0" w:rsidRDefault="001A0F2C" w:rsidP="001A0F2C">
      <w:pPr>
        <w:rPr>
          <w:b/>
        </w:rPr>
      </w:pPr>
      <w:r w:rsidRPr="005261F0">
        <w:rPr>
          <w:b/>
        </w:rPr>
        <w:t>3. Thay nhau đọc từ ngữ và lời giải nghĩa:</w:t>
      </w:r>
    </w:p>
    <w:p w:rsidR="001A0F2C" w:rsidRDefault="001A0F2C" w:rsidP="001A0F2C">
      <w:r>
        <w:t>- Hs thay nhau đọc từ giải nghĩa.</w:t>
      </w:r>
    </w:p>
    <w:p w:rsidR="001A0F2C" w:rsidRDefault="001A0F2C" w:rsidP="001A0F2C">
      <w:r>
        <w:rPr>
          <w:noProof/>
        </w:rPr>
        <w:drawing>
          <wp:inline distT="0" distB="0" distL="0" distR="0">
            <wp:extent cx="553720" cy="408940"/>
            <wp:effectExtent l="19050" t="0" r="0" b="0"/>
            <wp:docPr id="6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5261F0" w:rsidRDefault="001A0F2C" w:rsidP="001A0F2C">
      <w:pPr>
        <w:rPr>
          <w:b/>
        </w:rPr>
      </w:pPr>
      <w:r w:rsidRPr="005261F0">
        <w:rPr>
          <w:b/>
        </w:rPr>
        <w:t>4. Cùng luyện đọc:</w:t>
      </w:r>
    </w:p>
    <w:p w:rsidR="001A0F2C" w:rsidRDefault="001A0F2C" w:rsidP="001A0F2C">
      <w:r>
        <w:t>- Hs thay nhau đọc nối tiếp 5 khổ thơ.</w:t>
      </w:r>
    </w:p>
    <w:p w:rsidR="001A0F2C" w:rsidRDefault="001A0F2C" w:rsidP="001A0F2C">
      <w:r>
        <w:lastRenderedPageBreak/>
        <w:t>- Chú ý đọc với giọng nhẹ nhàng, tình cảm thiết tha, nhấn giọng tự nhiên.</w:t>
      </w:r>
    </w:p>
    <w:p w:rsidR="001A0F2C" w:rsidRDefault="001A0F2C" w:rsidP="001A0F2C">
      <w:r>
        <w:rPr>
          <w:noProof/>
        </w:rPr>
        <w:drawing>
          <wp:inline distT="0" distB="0" distL="0" distR="0">
            <wp:extent cx="553720" cy="408940"/>
            <wp:effectExtent l="19050" t="0" r="0" b="0"/>
            <wp:docPr id="6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5261F0">
        <w:rPr>
          <w:b/>
        </w:rPr>
        <w:t>5. Thảo luận, trả lời câu hỏi:</w:t>
      </w:r>
    </w:p>
    <w:p w:rsidR="001A0F2C" w:rsidRDefault="001A0F2C" w:rsidP="001A0F2C">
      <w:r>
        <w:t>1- Hs nối cột A với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1A0F2C" w:rsidTr="00146016">
        <w:tc>
          <w:tcPr>
            <w:tcW w:w="3395" w:type="dxa"/>
            <w:tcBorders>
              <w:right w:val="single" w:sz="4" w:space="0" w:color="auto"/>
            </w:tcBorders>
          </w:tcPr>
          <w:p w:rsidR="001A0F2C" w:rsidRDefault="001A0F2C" w:rsidP="00146016">
            <w:pPr>
              <w:jc w:val="center"/>
            </w:pPr>
            <w:r>
              <w:t>A</w:t>
            </w:r>
          </w:p>
        </w:tc>
        <w:tc>
          <w:tcPr>
            <w:tcW w:w="3396" w:type="dxa"/>
            <w:tcBorders>
              <w:top w:val="nil"/>
              <w:left w:val="single" w:sz="4" w:space="0" w:color="auto"/>
              <w:bottom w:val="nil"/>
              <w:right w:val="single" w:sz="4" w:space="0" w:color="auto"/>
            </w:tcBorders>
          </w:tcPr>
          <w:p w:rsidR="001A0F2C" w:rsidRDefault="001A0F2C" w:rsidP="00146016"/>
        </w:tc>
        <w:tc>
          <w:tcPr>
            <w:tcW w:w="3396" w:type="dxa"/>
            <w:tcBorders>
              <w:left w:val="single" w:sz="4" w:space="0" w:color="auto"/>
            </w:tcBorders>
          </w:tcPr>
          <w:p w:rsidR="001A0F2C" w:rsidRDefault="001A0F2C" w:rsidP="00146016">
            <w:pPr>
              <w:jc w:val="center"/>
            </w:pPr>
            <w:r>
              <w:t>B</w:t>
            </w:r>
          </w:p>
        </w:tc>
      </w:tr>
      <w:tr w:rsidR="001A0F2C" w:rsidTr="00146016">
        <w:tc>
          <w:tcPr>
            <w:tcW w:w="3395" w:type="dxa"/>
            <w:tcBorders>
              <w:right w:val="single" w:sz="4" w:space="0" w:color="auto"/>
            </w:tcBorders>
          </w:tcPr>
          <w:p w:rsidR="001A0F2C" w:rsidRDefault="001A0F2C" w:rsidP="00146016">
            <w:r>
              <w:t xml:space="preserve">a. Có vị phù sa </w:t>
            </w:r>
          </w:p>
          <w:p w:rsidR="001A0F2C" w:rsidRDefault="00146016" w:rsidP="00146016">
            <w:r>
              <w:rPr>
                <w:noProof/>
              </w:rPr>
              <w:pict>
                <v:line id="_x0000_s1181" style="position:absolute;flip:y;z-index:251667456" from="161.05pt,1pt" to="341.4pt,2.75pt">
                  <v:stroke endarrow="block"/>
                </v:line>
              </w:pict>
            </w:r>
            <w:r w:rsidR="001A0F2C">
              <w:t>Của sông Kinh Thầy</w:t>
            </w:r>
          </w:p>
          <w:p w:rsidR="001A0F2C" w:rsidRDefault="001A0F2C" w:rsidP="00146016"/>
        </w:tc>
        <w:tc>
          <w:tcPr>
            <w:tcW w:w="3396" w:type="dxa"/>
            <w:tcBorders>
              <w:top w:val="nil"/>
              <w:left w:val="single" w:sz="4" w:space="0" w:color="auto"/>
              <w:bottom w:val="nil"/>
              <w:right w:val="single" w:sz="4" w:space="0" w:color="auto"/>
            </w:tcBorders>
          </w:tcPr>
          <w:p w:rsidR="001A0F2C" w:rsidRDefault="001A0F2C" w:rsidP="00146016"/>
        </w:tc>
        <w:tc>
          <w:tcPr>
            <w:tcW w:w="3396" w:type="dxa"/>
            <w:tcBorders>
              <w:left w:val="single" w:sz="4" w:space="0" w:color="auto"/>
            </w:tcBorders>
            <w:vAlign w:val="center"/>
          </w:tcPr>
          <w:p w:rsidR="001A0F2C" w:rsidRDefault="001A0F2C" w:rsidP="00146016">
            <w:r>
              <w:t>1. Từ tinh túy của nước</w:t>
            </w:r>
          </w:p>
        </w:tc>
      </w:tr>
      <w:tr w:rsidR="001A0F2C" w:rsidTr="00146016">
        <w:tc>
          <w:tcPr>
            <w:tcW w:w="3395" w:type="dxa"/>
            <w:tcBorders>
              <w:right w:val="single" w:sz="4" w:space="0" w:color="auto"/>
            </w:tcBorders>
          </w:tcPr>
          <w:p w:rsidR="001A0F2C" w:rsidRDefault="00146016" w:rsidP="00146016">
            <w:r>
              <w:rPr>
                <w:noProof/>
              </w:rPr>
              <w:pict>
                <v:line id="_x0000_s1183" style="position:absolute;flip:y;z-index:251668480;mso-position-horizontal-relative:text;mso-position-vertical-relative:text" from="161.1pt,25.6pt" to="336.1pt,82.75pt">
                  <v:stroke endarrow="block"/>
                </v:line>
              </w:pict>
            </w:r>
            <w:r>
              <w:rPr>
                <w:noProof/>
              </w:rPr>
              <w:pict>
                <v:line id="_x0000_s1182" style="position:absolute;z-index:251669504;mso-position-horizontal-relative:text;mso-position-vertical-relative:text" from="161pt,25.05pt" to="336pt,82.2pt">
                  <v:stroke endarrow="block"/>
                </v:line>
              </w:pict>
            </w:r>
            <w:r w:rsidR="001A0F2C">
              <w:t>b. Có hương sen thơm       Trong hồ nước đầy.</w:t>
            </w:r>
          </w:p>
          <w:p w:rsidR="001A0F2C" w:rsidRDefault="001A0F2C" w:rsidP="00146016"/>
        </w:tc>
        <w:tc>
          <w:tcPr>
            <w:tcW w:w="3396" w:type="dxa"/>
            <w:tcBorders>
              <w:top w:val="nil"/>
              <w:left w:val="single" w:sz="4" w:space="0" w:color="auto"/>
              <w:bottom w:val="nil"/>
              <w:right w:val="single" w:sz="4" w:space="0" w:color="auto"/>
            </w:tcBorders>
          </w:tcPr>
          <w:p w:rsidR="001A0F2C" w:rsidRDefault="001A0F2C" w:rsidP="00146016"/>
        </w:tc>
        <w:tc>
          <w:tcPr>
            <w:tcW w:w="3396" w:type="dxa"/>
            <w:tcBorders>
              <w:left w:val="single" w:sz="4" w:space="0" w:color="auto"/>
            </w:tcBorders>
            <w:vAlign w:val="center"/>
          </w:tcPr>
          <w:p w:rsidR="001A0F2C" w:rsidRDefault="001A0F2C" w:rsidP="00146016">
            <w:r>
              <w:t>2. Từ công lao con người</w:t>
            </w:r>
          </w:p>
        </w:tc>
      </w:tr>
      <w:tr w:rsidR="001A0F2C" w:rsidTr="00146016">
        <w:tc>
          <w:tcPr>
            <w:tcW w:w="3395" w:type="dxa"/>
            <w:tcBorders>
              <w:right w:val="single" w:sz="4" w:space="0" w:color="auto"/>
            </w:tcBorders>
          </w:tcPr>
          <w:p w:rsidR="001A0F2C" w:rsidRDefault="001A0F2C" w:rsidP="00146016">
            <w:r>
              <w:t xml:space="preserve">c. Có lời mẹ hát </w:t>
            </w:r>
          </w:p>
          <w:p w:rsidR="001A0F2C" w:rsidRDefault="001A0F2C" w:rsidP="00146016">
            <w:r>
              <w:t>Ngọt bùi hôm nay</w:t>
            </w:r>
          </w:p>
          <w:p w:rsidR="001A0F2C" w:rsidRDefault="001A0F2C" w:rsidP="00146016"/>
        </w:tc>
        <w:tc>
          <w:tcPr>
            <w:tcW w:w="3396" w:type="dxa"/>
            <w:tcBorders>
              <w:top w:val="nil"/>
              <w:left w:val="single" w:sz="4" w:space="0" w:color="auto"/>
              <w:bottom w:val="nil"/>
              <w:right w:val="single" w:sz="4" w:space="0" w:color="auto"/>
            </w:tcBorders>
          </w:tcPr>
          <w:p w:rsidR="001A0F2C" w:rsidRDefault="001A0F2C" w:rsidP="00146016"/>
        </w:tc>
        <w:tc>
          <w:tcPr>
            <w:tcW w:w="3396" w:type="dxa"/>
            <w:tcBorders>
              <w:left w:val="single" w:sz="4" w:space="0" w:color="auto"/>
            </w:tcBorders>
            <w:vAlign w:val="center"/>
          </w:tcPr>
          <w:p w:rsidR="001A0F2C" w:rsidRDefault="001A0F2C" w:rsidP="00146016">
            <w:r>
              <w:t>3. Từ tinh túy của đất.</w:t>
            </w:r>
          </w:p>
        </w:tc>
      </w:tr>
    </w:tbl>
    <w:p w:rsidR="001A0F2C" w:rsidRPr="00A9364A" w:rsidRDefault="001A0F2C" w:rsidP="001A0F2C">
      <w:pPr>
        <w:tabs>
          <w:tab w:val="left" w:pos="208"/>
        </w:tabs>
        <w:jc w:val="both"/>
      </w:pPr>
      <w:r>
        <w:t xml:space="preserve">2- </w:t>
      </w:r>
      <w:r w:rsidRPr="00A9364A">
        <w:t xml:space="preserve"> Giọt mồ hôi sa.</w:t>
      </w:r>
    </w:p>
    <w:p w:rsidR="001A0F2C" w:rsidRPr="00A9364A" w:rsidRDefault="001A0F2C" w:rsidP="001A0F2C">
      <w:pPr>
        <w:tabs>
          <w:tab w:val="left" w:pos="208"/>
        </w:tabs>
        <w:jc w:val="both"/>
      </w:pPr>
      <w:r w:rsidRPr="00A9364A">
        <w:tab/>
      </w:r>
      <w:r w:rsidRPr="00A9364A">
        <w:tab/>
        <w:t xml:space="preserve"> … … …</w:t>
      </w:r>
    </w:p>
    <w:p w:rsidR="001A0F2C" w:rsidRPr="00A9364A" w:rsidRDefault="001A0F2C" w:rsidP="001A0F2C">
      <w:pPr>
        <w:tabs>
          <w:tab w:val="left" w:pos="208"/>
        </w:tabs>
        <w:jc w:val="both"/>
      </w:pPr>
      <w:r>
        <w:tab/>
      </w:r>
      <w:r w:rsidRPr="00A9364A">
        <w:t>Mẹ em xuống cấy.</w:t>
      </w:r>
    </w:p>
    <w:p w:rsidR="001A0F2C" w:rsidRDefault="001A0F2C" w:rsidP="001A0F2C">
      <w:r w:rsidRPr="00A9364A">
        <w:t>Hai dòng thơ cuối vẽ lên hình ảnh trái ngược nhau: cua ngoi lên bờ tìm chỗ mát, còn mẹ lại bước chân xuống ruộng để cấy.</w:t>
      </w:r>
    </w:p>
    <w:p w:rsidR="001A0F2C" w:rsidRPr="002925FF" w:rsidRDefault="001A0F2C" w:rsidP="001A0F2C">
      <w:pPr>
        <w:tabs>
          <w:tab w:val="left" w:pos="208"/>
        </w:tabs>
        <w:jc w:val="both"/>
        <w:rPr>
          <w:b/>
        </w:rPr>
      </w:pPr>
      <w:r w:rsidRPr="002925FF">
        <w:rPr>
          <w:b/>
        </w:rPr>
        <w:t>3.Đọc khổ 4:</w:t>
      </w:r>
    </w:p>
    <w:p w:rsidR="001A0F2C" w:rsidRDefault="001A0F2C" w:rsidP="001A0F2C">
      <w:r w:rsidRPr="00A9364A">
        <w:t xml:space="preserve">Các bạn thiếu niên thay cha anh ở chiến trường gắng sức lao động </w:t>
      </w:r>
    </w:p>
    <w:p w:rsidR="001A0F2C" w:rsidRPr="006D2F90" w:rsidRDefault="001A0F2C" w:rsidP="001A0F2C">
      <w:pPr>
        <w:jc w:val="both"/>
        <w:rPr>
          <w:b/>
          <w:lang w:val="es-ES"/>
        </w:rPr>
      </w:pPr>
      <w:r>
        <w:rPr>
          <w:b/>
          <w:lang w:val="es-ES"/>
        </w:rPr>
        <w:t>-</w:t>
      </w:r>
      <w:r w:rsidRPr="006D2F90">
        <w:rPr>
          <w:b/>
          <w:lang w:val="es-ES"/>
        </w:rPr>
        <w:t>Nội dung</w:t>
      </w:r>
    </w:p>
    <w:p w:rsidR="001A0F2C" w:rsidRDefault="001A0F2C" w:rsidP="001A0F2C">
      <w:pPr>
        <w:jc w:val="both"/>
        <w:rPr>
          <w:lang w:val="es-ES"/>
        </w:rPr>
      </w:pPr>
      <w:r w:rsidRPr="00ED60A6">
        <w:rPr>
          <w:lang w:val="es-ES"/>
        </w:rPr>
        <w:t>Hạt gạo được làm nên từ công sức của nhiều người, là tấm lòng của hậu phương với tiền tuyến trong những năm chiến tranh.</w:t>
      </w:r>
    </w:p>
    <w:p w:rsidR="001A0F2C" w:rsidRDefault="001A0F2C" w:rsidP="001A0F2C">
      <w:pPr>
        <w:jc w:val="both"/>
        <w:rPr>
          <w:lang w:val="es-ES"/>
        </w:rPr>
      </w:pPr>
      <w:r>
        <w:rPr>
          <w:noProof/>
        </w:rPr>
        <w:drawing>
          <wp:inline distT="0" distB="0" distL="0" distR="0">
            <wp:extent cx="523240" cy="441325"/>
            <wp:effectExtent l="19050" t="19050" r="10160" b="15875"/>
            <wp:docPr id="65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p>
    <w:p w:rsidR="001A0F2C" w:rsidRPr="009706ED" w:rsidRDefault="001A0F2C" w:rsidP="001A0F2C">
      <w:pPr>
        <w:jc w:val="both"/>
        <w:rPr>
          <w:b/>
          <w:lang w:val="es-ES"/>
        </w:rPr>
      </w:pPr>
      <w:r w:rsidRPr="009706ED">
        <w:rPr>
          <w:b/>
          <w:lang w:val="es-ES"/>
        </w:rPr>
        <w:t>6. Học thuộc bài thơ</w:t>
      </w:r>
    </w:p>
    <w:p w:rsidR="001A0F2C" w:rsidRDefault="001A0F2C" w:rsidP="001A0F2C">
      <w:pPr>
        <w:jc w:val="both"/>
        <w:rPr>
          <w:lang w:val="es-ES"/>
        </w:rPr>
      </w:pPr>
      <w:r>
        <w:rPr>
          <w:lang w:val="es-ES"/>
        </w:rPr>
        <w:t>Thay nhau đọc nối tiếp từng đoạn đẻ học thuộc lòng bài thơ.</w:t>
      </w:r>
    </w:p>
    <w:p w:rsidR="001A0F2C" w:rsidRDefault="001A0F2C" w:rsidP="001A0F2C">
      <w:pPr>
        <w:jc w:val="both"/>
        <w:rPr>
          <w:noProof/>
        </w:rPr>
      </w:pPr>
      <w:r>
        <w:rPr>
          <w:noProof/>
        </w:rPr>
        <w:drawing>
          <wp:inline distT="0" distB="0" distL="0" distR="0">
            <wp:extent cx="552450" cy="400050"/>
            <wp:effectExtent l="19050" t="0" r="0" b="0"/>
            <wp:docPr id="660"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Pr="00833D6C" w:rsidRDefault="001A0F2C" w:rsidP="001A0F2C">
      <w:pPr>
        <w:jc w:val="both"/>
        <w:rPr>
          <w:b/>
          <w:noProof/>
        </w:rPr>
      </w:pPr>
      <w:r w:rsidRPr="00833D6C">
        <w:rPr>
          <w:b/>
          <w:noProof/>
        </w:rPr>
        <w:t>7. a. Thi đọc diễn cảm bài thơ Hạt gạo làng ta.</w:t>
      </w:r>
    </w:p>
    <w:p w:rsidR="001A0F2C" w:rsidRDefault="001A0F2C" w:rsidP="001A0F2C">
      <w:pPr>
        <w:jc w:val="both"/>
        <w:rPr>
          <w:noProof/>
        </w:rPr>
      </w:pPr>
      <w:r>
        <w:rPr>
          <w:noProof/>
        </w:rPr>
        <w:t xml:space="preserve">    b. Cả lớp hát một bài hát về cây lúa.</w:t>
      </w:r>
    </w:p>
    <w:p w:rsidR="001A0F2C" w:rsidRDefault="001A0F2C" w:rsidP="001A0F2C">
      <w:pPr>
        <w:tabs>
          <w:tab w:val="left" w:pos="1770"/>
        </w:tabs>
        <w:jc w:val="center"/>
      </w:pPr>
      <w:r w:rsidRPr="005543CB">
        <w:rPr>
          <w:b/>
          <w:color w:val="FFFF00"/>
          <w:shd w:val="clear" w:color="auto" w:fill="339966"/>
        </w:rPr>
        <w:t>Báo cáo với  thầy /cô  giáo kết quả những việc các em đã làm</w:t>
      </w:r>
    </w:p>
    <w:p w:rsidR="001A0F2C" w:rsidRDefault="001A0F2C" w:rsidP="001A0F2C">
      <w:pPr>
        <w:jc w:val="both"/>
        <w:rPr>
          <w:noProof/>
        </w:rPr>
      </w:pPr>
    </w:p>
    <w:p w:rsidR="001A0F2C" w:rsidRDefault="001A0F2C" w:rsidP="001A0F2C">
      <w:pPr>
        <w:jc w:val="both"/>
        <w:rPr>
          <w:b/>
          <w:noProof/>
        </w:rPr>
      </w:pPr>
      <w:r w:rsidRPr="00237115">
        <w:rPr>
          <w:b/>
          <w:noProof/>
        </w:rPr>
        <w:t>Tiết 2</w:t>
      </w:r>
    </w:p>
    <w:p w:rsidR="001A0F2C" w:rsidRDefault="001A0F2C" w:rsidP="001A0F2C">
      <w:pPr>
        <w:jc w:val="both"/>
        <w:rPr>
          <w:noProof/>
        </w:rPr>
      </w:pPr>
      <w:r>
        <w:rPr>
          <w:noProof/>
        </w:rPr>
        <w:drawing>
          <wp:inline distT="0" distB="0" distL="0" distR="0">
            <wp:extent cx="552450" cy="400050"/>
            <wp:effectExtent l="19050" t="0" r="0" b="0"/>
            <wp:docPr id="661"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Pr="00237115" w:rsidRDefault="001A0F2C" w:rsidP="001A0F2C">
      <w:pPr>
        <w:jc w:val="both"/>
        <w:rPr>
          <w:b/>
          <w:noProof/>
        </w:rPr>
      </w:pPr>
      <w:r w:rsidRPr="00237115">
        <w:rPr>
          <w:b/>
          <w:noProof/>
        </w:rPr>
        <w:t>8. Tìm hiểu biên bản cuộc họp.</w:t>
      </w:r>
    </w:p>
    <w:p w:rsidR="001A0F2C" w:rsidRDefault="001A0F2C" w:rsidP="001A0F2C">
      <w:pPr>
        <w:jc w:val="both"/>
        <w:rPr>
          <w:noProof/>
        </w:rPr>
      </w:pPr>
      <w:r>
        <w:rPr>
          <w:noProof/>
        </w:rPr>
        <w:t>1. Đọc biên bản dưới đây.</w:t>
      </w:r>
    </w:p>
    <w:p w:rsidR="001A0F2C" w:rsidRDefault="001A0F2C" w:rsidP="001A0F2C">
      <w:pPr>
        <w:jc w:val="both"/>
        <w:rPr>
          <w:noProof/>
        </w:rPr>
      </w:pPr>
      <w:r>
        <w:rPr>
          <w:noProof/>
        </w:rPr>
        <w:t>2. Trả lời câu hỏi:</w:t>
      </w:r>
    </w:p>
    <w:p w:rsidR="001A0F2C" w:rsidRDefault="001A0F2C" w:rsidP="001A0F2C">
      <w:pPr>
        <w:jc w:val="both"/>
        <w:rPr>
          <w:noProof/>
        </w:rPr>
      </w:pPr>
      <w:r>
        <w:rPr>
          <w:noProof/>
        </w:rPr>
        <w:lastRenderedPageBreak/>
        <w:t xml:space="preserve"> 1) Hs chọn ý D</w:t>
      </w:r>
    </w:p>
    <w:p w:rsidR="001A0F2C" w:rsidRDefault="001A0F2C" w:rsidP="001A0F2C">
      <w:pPr>
        <w:jc w:val="both"/>
        <w:rPr>
          <w:noProof/>
        </w:rPr>
      </w:pPr>
      <w:r>
        <w:rPr>
          <w:noProof/>
        </w:rPr>
        <w:t xml:space="preserve"> 2) Cách ghi ở đù biên bản có thời gian , địa điểm, kết thúc biên bản cũng có thời gian kết thúc.</w:t>
      </w:r>
    </w:p>
    <w:p w:rsidR="001A0F2C" w:rsidRDefault="001A0F2C" w:rsidP="001A0F2C">
      <w:pPr>
        <w:jc w:val="both"/>
        <w:rPr>
          <w:noProof/>
        </w:rPr>
      </w:pPr>
      <w:r>
        <w:rPr>
          <w:noProof/>
        </w:rPr>
        <w:t xml:space="preserve"> 3) Viết tóm tắt những điều cần ghi nhớ vào biên bản.</w:t>
      </w:r>
    </w:p>
    <w:p w:rsidR="001A0F2C" w:rsidRDefault="001A0F2C" w:rsidP="001A0F2C">
      <w:pPr>
        <w:jc w:val="both"/>
        <w:rPr>
          <w:noProof/>
        </w:rPr>
      </w:pPr>
      <w:r>
        <w:rPr>
          <w:b/>
        </w:rPr>
        <w:t>B.HOẠT ĐỘNG THỰC HÀNH</w:t>
      </w:r>
    </w:p>
    <w:p w:rsidR="001A0F2C" w:rsidRDefault="001A0F2C" w:rsidP="001A0F2C">
      <w:pPr>
        <w:jc w:val="both"/>
        <w:rPr>
          <w:noProof/>
        </w:rPr>
      </w:pPr>
      <w:r>
        <w:rPr>
          <w:noProof/>
        </w:rPr>
        <w:drawing>
          <wp:inline distT="0" distB="0" distL="0" distR="0">
            <wp:extent cx="553720" cy="408940"/>
            <wp:effectExtent l="19050" t="0" r="0" b="0"/>
            <wp:docPr id="6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4A0D52" w:rsidRDefault="001A0F2C" w:rsidP="001A0F2C">
      <w:pPr>
        <w:jc w:val="both"/>
        <w:rPr>
          <w:b/>
          <w:noProof/>
        </w:rPr>
      </w:pPr>
      <w:r w:rsidRPr="000C20CC">
        <w:rPr>
          <w:b/>
          <w:noProof/>
        </w:rPr>
        <w:t>1. Những trường hợp nào dưới đây cần ghi biên bản? Vì sao? Trên biên bản đó là g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6"/>
        <w:gridCol w:w="3582"/>
        <w:gridCol w:w="3500"/>
      </w:tblGrid>
      <w:tr w:rsidR="001A0F2C" w:rsidTr="00146016">
        <w:tc>
          <w:tcPr>
            <w:tcW w:w="2546" w:type="dxa"/>
          </w:tcPr>
          <w:p w:rsidR="001A0F2C" w:rsidRDefault="001A0F2C" w:rsidP="00146016">
            <w:pPr>
              <w:jc w:val="center"/>
              <w:rPr>
                <w:noProof/>
              </w:rPr>
            </w:pPr>
            <w:r>
              <w:rPr>
                <w:noProof/>
              </w:rPr>
              <w:t>Trường hợp cần ghi biên bản</w:t>
            </w:r>
          </w:p>
        </w:tc>
        <w:tc>
          <w:tcPr>
            <w:tcW w:w="3582" w:type="dxa"/>
            <w:vAlign w:val="center"/>
          </w:tcPr>
          <w:p w:rsidR="001A0F2C" w:rsidRDefault="001A0F2C" w:rsidP="00146016">
            <w:pPr>
              <w:jc w:val="center"/>
              <w:rPr>
                <w:noProof/>
              </w:rPr>
            </w:pPr>
            <w:r>
              <w:rPr>
                <w:noProof/>
              </w:rPr>
              <w:t>Lí do ghi biên bản</w:t>
            </w:r>
          </w:p>
        </w:tc>
        <w:tc>
          <w:tcPr>
            <w:tcW w:w="3500" w:type="dxa"/>
            <w:vAlign w:val="center"/>
          </w:tcPr>
          <w:p w:rsidR="001A0F2C" w:rsidRDefault="001A0F2C" w:rsidP="00146016">
            <w:pPr>
              <w:jc w:val="center"/>
              <w:rPr>
                <w:noProof/>
              </w:rPr>
            </w:pPr>
            <w:r>
              <w:rPr>
                <w:noProof/>
              </w:rPr>
              <w:t>Tên biên bản</w:t>
            </w:r>
          </w:p>
        </w:tc>
      </w:tr>
      <w:tr w:rsidR="001A0F2C" w:rsidTr="00146016">
        <w:tc>
          <w:tcPr>
            <w:tcW w:w="2546" w:type="dxa"/>
          </w:tcPr>
          <w:p w:rsidR="001A0F2C" w:rsidRDefault="001A0F2C" w:rsidP="00146016">
            <w:pPr>
              <w:jc w:val="both"/>
              <w:rPr>
                <w:noProof/>
              </w:rPr>
            </w:pPr>
            <w:r>
              <w:rPr>
                <w:noProof/>
              </w:rPr>
              <w:t>M: Đại hội liên đội</w:t>
            </w:r>
          </w:p>
        </w:tc>
        <w:tc>
          <w:tcPr>
            <w:tcW w:w="3582" w:type="dxa"/>
          </w:tcPr>
          <w:p w:rsidR="001A0F2C" w:rsidRDefault="001A0F2C" w:rsidP="00146016">
            <w:pPr>
              <w:jc w:val="both"/>
              <w:rPr>
                <w:noProof/>
              </w:rPr>
            </w:pPr>
            <w:r>
              <w:rPr>
                <w:noProof/>
              </w:rPr>
              <w:t>Ghi lại nội dung Đại hội</w:t>
            </w:r>
          </w:p>
        </w:tc>
        <w:tc>
          <w:tcPr>
            <w:tcW w:w="3500" w:type="dxa"/>
          </w:tcPr>
          <w:p w:rsidR="001A0F2C" w:rsidRDefault="001A0F2C" w:rsidP="00146016">
            <w:pPr>
              <w:jc w:val="both"/>
              <w:rPr>
                <w:noProof/>
              </w:rPr>
            </w:pPr>
            <w:r>
              <w:rPr>
                <w:noProof/>
              </w:rPr>
              <w:t>Đại hội liên đội</w:t>
            </w:r>
          </w:p>
        </w:tc>
      </w:tr>
      <w:tr w:rsidR="001A0F2C" w:rsidTr="00146016">
        <w:tc>
          <w:tcPr>
            <w:tcW w:w="2546" w:type="dxa"/>
          </w:tcPr>
          <w:p w:rsidR="001A0F2C" w:rsidRDefault="001A0F2C" w:rsidP="00146016">
            <w:pPr>
              <w:jc w:val="both"/>
              <w:rPr>
                <w:noProof/>
              </w:rPr>
            </w:pPr>
            <w:r>
              <w:rPr>
                <w:noProof/>
              </w:rPr>
              <w:t>Bàn giao tài sản</w:t>
            </w:r>
          </w:p>
        </w:tc>
        <w:tc>
          <w:tcPr>
            <w:tcW w:w="3582" w:type="dxa"/>
          </w:tcPr>
          <w:p w:rsidR="001A0F2C" w:rsidRDefault="001A0F2C" w:rsidP="00146016">
            <w:pPr>
              <w:jc w:val="both"/>
              <w:rPr>
                <w:noProof/>
              </w:rPr>
            </w:pPr>
            <w:r>
              <w:rPr>
                <w:noProof/>
              </w:rPr>
              <w:t>Ghi lại tài sản đang có</w:t>
            </w:r>
          </w:p>
        </w:tc>
        <w:tc>
          <w:tcPr>
            <w:tcW w:w="3500" w:type="dxa"/>
          </w:tcPr>
          <w:p w:rsidR="001A0F2C" w:rsidRDefault="001A0F2C" w:rsidP="00146016">
            <w:pPr>
              <w:jc w:val="both"/>
              <w:rPr>
                <w:noProof/>
              </w:rPr>
            </w:pPr>
            <w:r>
              <w:rPr>
                <w:noProof/>
              </w:rPr>
              <w:t>Biên bản bàn giao tài sản</w:t>
            </w:r>
          </w:p>
        </w:tc>
      </w:tr>
      <w:tr w:rsidR="001A0F2C" w:rsidTr="00146016">
        <w:tc>
          <w:tcPr>
            <w:tcW w:w="2546" w:type="dxa"/>
          </w:tcPr>
          <w:p w:rsidR="001A0F2C" w:rsidRDefault="001A0F2C" w:rsidP="00146016">
            <w:pPr>
              <w:jc w:val="both"/>
              <w:rPr>
                <w:noProof/>
              </w:rPr>
            </w:pPr>
            <w:r>
              <w:rPr>
                <w:noProof/>
              </w:rPr>
              <w:t>…</w:t>
            </w:r>
          </w:p>
        </w:tc>
        <w:tc>
          <w:tcPr>
            <w:tcW w:w="3582" w:type="dxa"/>
          </w:tcPr>
          <w:p w:rsidR="001A0F2C" w:rsidRDefault="001A0F2C" w:rsidP="00146016">
            <w:pPr>
              <w:jc w:val="both"/>
              <w:rPr>
                <w:noProof/>
              </w:rPr>
            </w:pPr>
            <w:r>
              <w:rPr>
                <w:noProof/>
              </w:rPr>
              <w:t>…</w:t>
            </w:r>
          </w:p>
        </w:tc>
        <w:tc>
          <w:tcPr>
            <w:tcW w:w="3500" w:type="dxa"/>
          </w:tcPr>
          <w:p w:rsidR="001A0F2C" w:rsidRDefault="001A0F2C" w:rsidP="00146016">
            <w:pPr>
              <w:jc w:val="both"/>
              <w:rPr>
                <w:noProof/>
              </w:rPr>
            </w:pPr>
            <w:r>
              <w:rPr>
                <w:noProof/>
              </w:rPr>
              <w:t>…</w:t>
            </w:r>
          </w:p>
        </w:tc>
      </w:tr>
    </w:tbl>
    <w:p w:rsidR="001A0F2C" w:rsidRPr="009706ED" w:rsidRDefault="001A0F2C" w:rsidP="001A0F2C">
      <w:pPr>
        <w:jc w:val="both"/>
        <w:rPr>
          <w:noProof/>
        </w:rPr>
      </w:pPr>
    </w:p>
    <w:p w:rsidR="001A0F2C" w:rsidRDefault="001A0F2C" w:rsidP="001A0F2C">
      <w:pPr>
        <w:tabs>
          <w:tab w:val="left" w:pos="1770"/>
        </w:tabs>
        <w:jc w:val="center"/>
      </w:pPr>
      <w:r w:rsidRPr="005543CB">
        <w:rPr>
          <w:b/>
          <w:color w:val="FFFF00"/>
          <w:shd w:val="clear" w:color="auto" w:fill="339966"/>
        </w:rPr>
        <w:t>Báo cáo với  thầy /cô  giáo kết quả những việc các em đã làm</w:t>
      </w:r>
    </w:p>
    <w:p w:rsidR="001A0F2C" w:rsidRPr="00F06277" w:rsidRDefault="001A0F2C" w:rsidP="001A0F2C">
      <w:r>
        <w:t>.…………………………………………………………………………………………...…………………………………………………….……………………………………………………………………………………………………………………………………</w:t>
      </w:r>
    </w:p>
    <w:p w:rsidR="001A0F2C" w:rsidRDefault="001A0F2C" w:rsidP="001A0F2C">
      <w:pPr>
        <w:tabs>
          <w:tab w:val="right" w:pos="9688"/>
        </w:tabs>
        <w:jc w:val="right"/>
      </w:pPr>
      <w:r>
        <w:tab/>
      </w:r>
    </w:p>
    <w:p w:rsidR="001A0F2C" w:rsidRDefault="001A0F2C" w:rsidP="001A0F2C">
      <w:pPr>
        <w:jc w:val="center"/>
        <w:rPr>
          <w:b/>
        </w:rPr>
      </w:pPr>
      <w:r>
        <w:rPr>
          <w:b/>
        </w:rPr>
        <w:t>Tiết 3 Thể dục (GVC)</w:t>
      </w:r>
    </w:p>
    <w:p w:rsidR="001A0F2C" w:rsidRDefault="001A0F2C" w:rsidP="001A0F2C">
      <w:pPr>
        <w:jc w:val="center"/>
        <w:rPr>
          <w:b/>
        </w:rPr>
      </w:pPr>
      <w:r>
        <w:rPr>
          <w:b/>
        </w:rPr>
        <w:t>Tiết 4 Tin học(GVC)</w:t>
      </w:r>
    </w:p>
    <w:p w:rsidR="001A0F2C" w:rsidRDefault="001A0F2C" w:rsidP="001A0F2C">
      <w:pPr>
        <w:rPr>
          <w:b/>
        </w:rPr>
      </w:pPr>
      <w:r>
        <w:rPr>
          <w:b/>
        </w:rPr>
        <w:t xml:space="preserve">                                                            Tiết 5 Toán</w:t>
      </w:r>
    </w:p>
    <w:p w:rsidR="001A0F2C" w:rsidRPr="005612A7" w:rsidRDefault="001A0F2C" w:rsidP="001A0F2C">
      <w:pPr>
        <w:tabs>
          <w:tab w:val="left" w:pos="930"/>
        </w:tabs>
        <w:jc w:val="center"/>
        <w:rPr>
          <w:b/>
        </w:rPr>
      </w:pPr>
      <w:r w:rsidRPr="005612A7">
        <w:rPr>
          <w:b/>
        </w:rPr>
        <w:t>Bài 43 CHIA MỘT SỐ TỰ NHIÊN CHO MỘT SỐ TỰ NHIÊN MÀ THƯƠNG TÌM ĐƯỢC LÀ STP</w:t>
      </w:r>
      <w:r>
        <w:rPr>
          <w:b/>
        </w:rPr>
        <w:t xml:space="preserve"> </w:t>
      </w:r>
      <w:r w:rsidRPr="00353398">
        <w:rPr>
          <w:b/>
          <w:sz w:val="32"/>
          <w:szCs w:val="32"/>
        </w:rPr>
        <w:t>(Tiết 1)</w:t>
      </w:r>
    </w:p>
    <w:p w:rsidR="001A0F2C" w:rsidRDefault="001A0F2C" w:rsidP="001A0F2C">
      <w:pPr>
        <w:rPr>
          <w:b/>
          <w:sz w:val="32"/>
          <w:szCs w:val="32"/>
        </w:rPr>
      </w:pPr>
    </w:p>
    <w:p w:rsidR="001A0F2C" w:rsidRDefault="001A0F2C" w:rsidP="001A0F2C">
      <w:pPr>
        <w:rPr>
          <w:b/>
        </w:rPr>
      </w:pPr>
      <w:r>
        <w:rPr>
          <w:b/>
        </w:rPr>
        <w:t xml:space="preserve"> I.Mục tiêu: </w:t>
      </w:r>
    </w:p>
    <w:p w:rsidR="001A0F2C" w:rsidRDefault="001A0F2C" w:rsidP="001A0F2C">
      <w:pPr>
        <w:ind w:left="360" w:firstLine="720"/>
      </w:pPr>
      <w:r>
        <w:rPr>
          <w:b/>
        </w:rPr>
        <w:t>-</w:t>
      </w:r>
      <w:r w:rsidRPr="00FB74A8">
        <w:t>Tài liệu hướng dẫn học</w:t>
      </w:r>
    </w:p>
    <w:p w:rsidR="001A0F2C" w:rsidRPr="00FB74A8" w:rsidRDefault="001A0F2C" w:rsidP="001A0F2C">
      <w:pPr>
        <w:ind w:left="1080"/>
      </w:pPr>
      <w:r>
        <w:t>- HSMN nêu được cách chia và thực hiện cách chia một cách thuần thục.</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23240" cy="441325"/>
            <wp:effectExtent l="19050" t="19050" r="10160" b="15875"/>
            <wp:docPr id="6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6000"/>
        </w:tabs>
      </w:pPr>
      <w:r w:rsidRPr="00A248D2">
        <w:rPr>
          <w:b/>
        </w:rPr>
        <w:t>1. Chơi trò chơi “</w:t>
      </w:r>
      <w:r>
        <w:rPr>
          <w:b/>
        </w:rPr>
        <w:t>Đố bạn</w:t>
      </w:r>
      <w:r w:rsidRPr="00A248D2">
        <w:rPr>
          <w:b/>
        </w:rPr>
        <w:t>”</w:t>
      </w:r>
    </w:p>
    <w:p w:rsidR="001A0F2C" w:rsidRDefault="001A0F2C" w:rsidP="001A0F2C">
      <w:r>
        <w:t>- Em đọc một số thập phân theo nội dung trong SGK.</w:t>
      </w:r>
    </w:p>
    <w:p w:rsidR="001A0F2C" w:rsidRDefault="001A0F2C" w:rsidP="001A0F2C">
      <w:r w:rsidRPr="00697999">
        <w:rPr>
          <w:b/>
        </w:rPr>
        <w:t>2.</w:t>
      </w:r>
      <w:r>
        <w:t xml:space="preserve">a. Em và bạn đọc bài toán: </w:t>
      </w:r>
    </w:p>
    <w:p w:rsidR="001A0F2C" w:rsidRDefault="001A0F2C" w:rsidP="001A0F2C">
      <w:r>
        <w:t xml:space="preserve">   b. Em và bạn thảo luận và trả lời câu hỏi:</w:t>
      </w:r>
    </w:p>
    <w:p w:rsidR="001A0F2C" w:rsidRDefault="001A0F2C" w:rsidP="001A0F2C">
      <w:r>
        <w:t xml:space="preserve">   c. Em và bạn đọc rồi nói cho nhau nghe nội dung sau:</w:t>
      </w:r>
    </w:p>
    <w:p w:rsidR="001A0F2C" w:rsidRDefault="001A0F2C" w:rsidP="001A0F2C">
      <w:r>
        <w:lastRenderedPageBreak/>
        <w:t>- Hs đọc thông tin trong SGK.</w:t>
      </w:r>
    </w:p>
    <w:p w:rsidR="001A0F2C" w:rsidRDefault="001A0F2C" w:rsidP="001A0F2C">
      <w:r w:rsidRPr="00B008D1">
        <w:rPr>
          <w:b/>
        </w:rPr>
        <w:t>3</w:t>
      </w:r>
      <w:r>
        <w:t>.a. Em và các bạn thảo luận, chách thực hiện phép chia: 12 : 16 = ?</w:t>
      </w:r>
    </w:p>
    <w:p w:rsidR="001A0F2C" w:rsidRDefault="001A0F2C" w:rsidP="001A0F2C">
      <w:r>
        <w:t xml:space="preserve">   b. Em và các bạn nhận xét.</w:t>
      </w:r>
    </w:p>
    <w:p w:rsidR="001A0F2C" w:rsidRDefault="001A0F2C" w:rsidP="001A0F2C">
      <w:r>
        <w:t xml:space="preserve">   c. d. em và các bạn cùng tro đổi nhau nghe, đặt tính rồi tính.</w:t>
      </w:r>
    </w:p>
    <w:p w:rsidR="001A0F2C" w:rsidRDefault="001A0F2C" w:rsidP="001A0F2C">
      <w:r>
        <w:t xml:space="preserve">    12 : 16 = 0,75</w:t>
      </w:r>
    </w:p>
    <w:p w:rsidR="001A0F2C" w:rsidRDefault="001A0F2C" w:rsidP="001A0F2C">
      <w:pPr>
        <w:rPr>
          <w:b/>
        </w:rPr>
      </w:pPr>
      <w:r w:rsidRPr="00B008D1">
        <w:rPr>
          <w:b/>
        </w:rPr>
        <w:t>4. Em và bạn cùng đọc kĩ nội dung sau:</w:t>
      </w:r>
    </w:p>
    <w:p w:rsidR="001A0F2C" w:rsidRDefault="001A0F2C" w:rsidP="001A0F2C">
      <w:r w:rsidRPr="00B008D1">
        <w:t>- Hs đọc kĩ nội dung trong SGk</w:t>
      </w:r>
    </w:p>
    <w:p w:rsidR="001A0F2C" w:rsidRDefault="001A0F2C" w:rsidP="001A0F2C">
      <w:pPr>
        <w:rPr>
          <w:lang w:val="pt-BR"/>
        </w:rPr>
      </w:pPr>
      <w:r w:rsidRPr="00363EE7">
        <w:rPr>
          <w:lang w:val="pt-BR"/>
        </w:rPr>
        <w:t>..........................................................................................................................................................................................</w:t>
      </w:r>
      <w:r>
        <w:rPr>
          <w:lang w:val="pt-BR"/>
        </w:rPr>
        <w:t>..........................................................................................</w:t>
      </w:r>
    </w:p>
    <w:p w:rsidR="001A0F2C" w:rsidRDefault="001A0F2C" w:rsidP="001A0F2C">
      <w:pPr>
        <w:rPr>
          <w:b/>
        </w:rPr>
      </w:pPr>
      <w:r w:rsidRPr="00363EE7">
        <w:rPr>
          <w:lang w:val="pt-BR"/>
        </w:rPr>
        <w:t>..........................................................................................................</w:t>
      </w:r>
      <w:r>
        <w:rPr>
          <w:lang w:val="pt-BR"/>
        </w:rPr>
        <w:t>...............................</w:t>
      </w:r>
    </w:p>
    <w:p w:rsidR="001A0F2C" w:rsidRPr="002B6109" w:rsidRDefault="001A0F2C" w:rsidP="001A0F2C">
      <w:pPr>
        <w:jc w:val="center"/>
      </w:pPr>
    </w:p>
    <w:p w:rsidR="001A0F2C" w:rsidRPr="00EB6615" w:rsidRDefault="001A0F2C" w:rsidP="001A0F2C">
      <w:pPr>
        <w:tabs>
          <w:tab w:val="right" w:pos="9688"/>
        </w:tabs>
        <w:jc w:val="center"/>
        <w:rPr>
          <w:b/>
        </w:rPr>
      </w:pPr>
      <w:r w:rsidRPr="00EB6615">
        <w:rPr>
          <w:b/>
        </w:rPr>
        <w:t>Tiết 6,7,8 Âm nhạc, H ĐNGLL, Đạo đức</w:t>
      </w:r>
      <w:r>
        <w:rPr>
          <w:b/>
        </w:rPr>
        <w:t xml:space="preserve"> (</w:t>
      </w:r>
      <w:r w:rsidRPr="00EB6615">
        <w:rPr>
          <w:b/>
        </w:rPr>
        <w:t xml:space="preserve"> GVC</w:t>
      </w:r>
      <w:r>
        <w:rPr>
          <w:b/>
        </w:rPr>
        <w:t>)</w:t>
      </w:r>
    </w:p>
    <w:p w:rsidR="001A0F2C" w:rsidRDefault="001A0F2C" w:rsidP="001A0F2C">
      <w:pPr>
        <w:tabs>
          <w:tab w:val="right" w:pos="9688"/>
        </w:tabs>
        <w:jc w:val="right"/>
      </w:pPr>
    </w:p>
    <w:p w:rsidR="001A0F2C" w:rsidRDefault="001A0F2C" w:rsidP="001A0F2C">
      <w:pPr>
        <w:tabs>
          <w:tab w:val="right" w:pos="9688"/>
        </w:tabs>
        <w:jc w:val="right"/>
      </w:pPr>
    </w:p>
    <w:p w:rsidR="001A0F2C" w:rsidRPr="009D4BC8" w:rsidRDefault="001A0F2C" w:rsidP="001A0F2C">
      <w:pPr>
        <w:tabs>
          <w:tab w:val="right" w:pos="9688"/>
        </w:tabs>
        <w:jc w:val="right"/>
        <w:rPr>
          <w:b/>
        </w:rPr>
      </w:pPr>
      <w:r w:rsidRPr="00EB6615">
        <w:rPr>
          <w:b/>
        </w:rPr>
        <w:t>********************************************************</w:t>
      </w:r>
      <w:r>
        <w:rPr>
          <w:b/>
        </w:rPr>
        <w:t>*******</w:t>
      </w:r>
    </w:p>
    <w:p w:rsidR="001A0F2C" w:rsidRDefault="001A0F2C" w:rsidP="001A0F2C">
      <w:pPr>
        <w:tabs>
          <w:tab w:val="right" w:pos="9688"/>
        </w:tabs>
        <w:rPr>
          <w:b/>
          <w:i/>
        </w:rPr>
      </w:pPr>
    </w:p>
    <w:p w:rsidR="001A0F2C" w:rsidRPr="00EB6615" w:rsidRDefault="001A0F2C" w:rsidP="001A0F2C">
      <w:pPr>
        <w:tabs>
          <w:tab w:val="right" w:pos="9688"/>
        </w:tabs>
        <w:rPr>
          <w:b/>
        </w:rPr>
      </w:pPr>
      <w:r w:rsidRPr="00EB6615">
        <w:rPr>
          <w:b/>
        </w:rPr>
        <w:t>Ngày soạn: 17 /11/</w:t>
      </w:r>
      <w:r w:rsidR="00146016">
        <w:rPr>
          <w:b/>
        </w:rPr>
        <w:t>20....</w:t>
      </w:r>
    </w:p>
    <w:p w:rsidR="001A0F2C" w:rsidRPr="00EB6615" w:rsidRDefault="001A0F2C" w:rsidP="001A0F2C">
      <w:pPr>
        <w:tabs>
          <w:tab w:val="left" w:pos="5460"/>
        </w:tabs>
        <w:rPr>
          <w:b/>
        </w:rPr>
      </w:pPr>
      <w:r w:rsidRPr="00EB6615">
        <w:rPr>
          <w:b/>
        </w:rPr>
        <w:t>Ngày giảng: Thứ năm  ngày 19/11/</w:t>
      </w:r>
      <w:r w:rsidR="00146016">
        <w:rPr>
          <w:b/>
        </w:rPr>
        <w:t>20....</w:t>
      </w:r>
    </w:p>
    <w:p w:rsidR="001A0F2C" w:rsidRDefault="001A0F2C" w:rsidP="001A0F2C"/>
    <w:p w:rsidR="001A0F2C" w:rsidRPr="00EB6615" w:rsidRDefault="001A0F2C" w:rsidP="001A0F2C">
      <w:pPr>
        <w:tabs>
          <w:tab w:val="left" w:pos="2730"/>
        </w:tabs>
        <w:jc w:val="center"/>
        <w:rPr>
          <w:b/>
        </w:rPr>
      </w:pPr>
      <w:r w:rsidRPr="00EB6615">
        <w:rPr>
          <w:b/>
        </w:rPr>
        <w:t>Tiết 1 Thể dục GVC</w:t>
      </w:r>
    </w:p>
    <w:p w:rsidR="001A0F2C" w:rsidRPr="00EB6615" w:rsidRDefault="001A0F2C" w:rsidP="001A0F2C">
      <w:pPr>
        <w:jc w:val="center"/>
        <w:rPr>
          <w:b/>
        </w:rPr>
      </w:pPr>
      <w:r w:rsidRPr="00EB6615">
        <w:rPr>
          <w:b/>
        </w:rPr>
        <w:t>Tiết 2 Tiếng việt</w:t>
      </w:r>
    </w:p>
    <w:p w:rsidR="001A0F2C" w:rsidRDefault="001A0F2C" w:rsidP="001A0F2C">
      <w:pPr>
        <w:tabs>
          <w:tab w:val="left" w:pos="2985"/>
        </w:tabs>
        <w:jc w:val="center"/>
        <w:rPr>
          <w:b/>
        </w:rPr>
      </w:pPr>
      <w:r>
        <w:rPr>
          <w:b/>
        </w:rPr>
        <w:t>Bài 14B</w:t>
      </w:r>
      <w:r w:rsidRPr="00D067A8">
        <w:rPr>
          <w:b/>
        </w:rPr>
        <w:t xml:space="preserve">: </w:t>
      </w:r>
      <w:r>
        <w:rPr>
          <w:b/>
        </w:rPr>
        <w:t>HẠT VÀNG LÀNG TA</w:t>
      </w:r>
    </w:p>
    <w:p w:rsidR="001A0F2C" w:rsidRDefault="001A0F2C" w:rsidP="001A0F2C">
      <w:pPr>
        <w:tabs>
          <w:tab w:val="left" w:pos="2985"/>
        </w:tabs>
        <w:jc w:val="center"/>
        <w:rPr>
          <w:b/>
        </w:rPr>
      </w:pPr>
      <w:r>
        <w:rPr>
          <w:b/>
        </w:rPr>
        <w:t>(Tiết 3)</w:t>
      </w:r>
    </w:p>
    <w:p w:rsidR="001A0F2C" w:rsidRPr="00B83A7E" w:rsidRDefault="00146016" w:rsidP="001A0F2C">
      <w:r>
        <w:rPr>
          <w:noProof/>
        </w:rPr>
        <w:pict>
          <v:rect id="_x0000_s1184" style="position:absolute;margin-left:43.6pt;margin-top:7.6pt;width:404.4pt;height:65.3pt;z-index:251670528" fillcolor="lime">
            <v:textbox style="mso-next-textbox:#_x0000_s1184">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pPr>
                  <w:r>
                    <w:t xml:space="preserve">- Kể lại được câu chuyện </w:t>
                  </w:r>
                  <w:smartTag w:uri="urn:schemas-microsoft-com:office:smarttags" w:element="State">
                    <w:smartTag w:uri="urn:schemas-microsoft-com:office:smarttags" w:element="place">
                      <w:r>
                        <w:t>Pa-</w:t>
                      </w:r>
                    </w:smartTag>
                  </w:smartTag>
                  <w:r>
                    <w:t xml:space="preserve"> xtơ và em bé.</w:t>
                  </w:r>
                </w:p>
                <w:p w:rsidR="00146016" w:rsidRPr="00B2542C" w:rsidRDefault="00146016" w:rsidP="001A0F2C">
                  <w:pPr>
                    <w:shd w:val="clear" w:color="auto" w:fill="CCFFCC"/>
                  </w:pPr>
                  <w:r>
                    <w:t>- HSMN kể lưu loát và diễn cảm câu chuyện.</w:t>
                  </w:r>
                </w:p>
              </w:txbxContent>
            </v:textbox>
          </v:rect>
        </w:pict>
      </w: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B.HOẠT ĐỘNG THỰC HÀNH</w:t>
      </w:r>
    </w:p>
    <w:p w:rsidR="001A0F2C" w:rsidRDefault="001A0F2C" w:rsidP="001A0F2C">
      <w:r>
        <w:rPr>
          <w:noProof/>
        </w:rPr>
        <w:drawing>
          <wp:inline distT="0" distB="0" distL="0" distR="0">
            <wp:extent cx="552450" cy="400050"/>
            <wp:effectExtent l="19050" t="0" r="0" b="0"/>
            <wp:docPr id="664"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pPr>
        <w:rPr>
          <w:b/>
        </w:rPr>
      </w:pPr>
      <w:r w:rsidRPr="008A756D">
        <w:rPr>
          <w:b/>
        </w:rPr>
        <w:t>2. Nghe thầy cô kể chuyện: Pa - xtơ và em bé.</w:t>
      </w:r>
    </w:p>
    <w:p w:rsidR="001A0F2C" w:rsidRDefault="001A0F2C" w:rsidP="001A0F2C">
      <w:r>
        <w:rPr>
          <w:noProof/>
        </w:rPr>
        <w:drawing>
          <wp:inline distT="0" distB="0" distL="0" distR="0">
            <wp:extent cx="553720" cy="408940"/>
            <wp:effectExtent l="19050" t="0" r="0" b="0"/>
            <wp:docPr id="6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B31BA">
        <w:rPr>
          <w:b/>
        </w:rPr>
        <w:t>3. Dựa vào tranh và lời thuyết minh dưới tranh, mỗi em kể lại một đoạn câu chuyện.</w:t>
      </w:r>
    </w:p>
    <w:p w:rsidR="001A0F2C" w:rsidRDefault="001A0F2C" w:rsidP="001A0F2C">
      <w:r>
        <w:rPr>
          <w:noProof/>
        </w:rPr>
        <w:drawing>
          <wp:inline distT="0" distB="0" distL="0" distR="0">
            <wp:extent cx="553720" cy="408940"/>
            <wp:effectExtent l="19050" t="0" r="0" b="0"/>
            <wp:docPr id="6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B31BA">
        <w:rPr>
          <w:b/>
        </w:rPr>
        <w:t>4. Kể lại toàn bộ câu chuyện và trả lời câu hỏi:</w:t>
      </w:r>
    </w:p>
    <w:p w:rsidR="001A0F2C" w:rsidRDefault="001A0F2C" w:rsidP="001A0F2C">
      <w:r>
        <w:lastRenderedPageBreak/>
        <w:t xml:space="preserve">- Câu chuyện ca ngợi tài năng và tấm lòng nhân hậu, yêu thương con người hết mực của bác sĩ </w:t>
      </w:r>
      <w:smartTag w:uri="urn:schemas-microsoft-com:office:smarttags" w:element="State">
        <w:smartTag w:uri="urn:schemas-microsoft-com:office:smarttags" w:element="place">
          <w:r>
            <w:t>Pa-</w:t>
          </w:r>
        </w:smartTag>
      </w:smartTag>
      <w:r>
        <w:t xml:space="preserve"> xtơ. Tài năng và tám lòng nhân hậu đã giúp ông cống hiến cho loài người một phát minh khoa học lớn lao.</w:t>
      </w:r>
    </w:p>
    <w:p w:rsidR="001A0F2C" w:rsidRDefault="001A0F2C" w:rsidP="001A0F2C">
      <w:r>
        <w:rPr>
          <w:noProof/>
        </w:rPr>
        <w:drawing>
          <wp:inline distT="0" distB="0" distL="0" distR="0">
            <wp:extent cx="552450" cy="400050"/>
            <wp:effectExtent l="19050" t="0" r="0" b="0"/>
            <wp:docPr id="667"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pPr>
        <w:rPr>
          <w:b/>
        </w:rPr>
      </w:pPr>
      <w:r w:rsidRPr="003C22A4">
        <w:rPr>
          <w:b/>
        </w:rPr>
        <w:t>5. Thi kể chuyện trước lớp.</w:t>
      </w:r>
    </w:p>
    <w:p w:rsidR="001A0F2C" w:rsidRDefault="001A0F2C" w:rsidP="001A0F2C">
      <w:r>
        <w:t>- Đại diên nhóm xung phong thi kể trước lớp.</w:t>
      </w:r>
    </w:p>
    <w:p w:rsidR="001A0F2C" w:rsidRDefault="001A0F2C" w:rsidP="001A0F2C">
      <w:r>
        <w:t>- Cả lớp bình chọn người kẻ hay nhất.</w:t>
      </w:r>
    </w:p>
    <w:p w:rsidR="001A0F2C" w:rsidRPr="009D4871" w:rsidRDefault="001A0F2C" w:rsidP="001A0F2C">
      <w:pPr>
        <w:rPr>
          <w:b/>
          <w:lang w:val="pt-BR"/>
        </w:rPr>
      </w:pPr>
      <w:r>
        <w:tab/>
      </w: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668" name="Picture 57"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Pr="00363EE7" w:rsidRDefault="001A0F2C" w:rsidP="001A0F2C">
      <w:pPr>
        <w:jc w:val="center"/>
        <w:rPr>
          <w:lang w:val="pt-BR"/>
        </w:rPr>
      </w:pPr>
      <w:r w:rsidRPr="00363EE7">
        <w:rPr>
          <w:lang w:val="pt-BR"/>
        </w:rPr>
        <w:t>Nhật kí tiết dạy:</w:t>
      </w:r>
    </w:p>
    <w:p w:rsidR="001A0F2C" w:rsidRDefault="001A0F2C" w:rsidP="001A0F2C">
      <w:pPr>
        <w:tabs>
          <w:tab w:val="left" w:pos="3765"/>
        </w:tabs>
      </w:pPr>
      <w:r w:rsidRPr="00363EE7">
        <w:rPr>
          <w:lang w:val="pt-BR"/>
        </w:rPr>
        <w:t>..........................................................................................................................................................................................</w:t>
      </w:r>
      <w:r>
        <w:rPr>
          <w:lang w:val="pt-BR"/>
        </w:rPr>
        <w:t>.................................................................................................</w:t>
      </w:r>
    </w:p>
    <w:p w:rsidR="001A0F2C" w:rsidRDefault="001A0F2C" w:rsidP="001A0F2C">
      <w:pPr>
        <w:tabs>
          <w:tab w:val="left" w:pos="2985"/>
        </w:tabs>
        <w:jc w:val="center"/>
        <w:rPr>
          <w:b/>
        </w:rPr>
      </w:pPr>
      <w:r>
        <w:rPr>
          <w:b/>
        </w:rPr>
        <w:t>Tiết 3 Tiếng Việt</w:t>
      </w:r>
    </w:p>
    <w:p w:rsidR="001A0F2C" w:rsidRDefault="001A0F2C" w:rsidP="001A0F2C">
      <w:pPr>
        <w:tabs>
          <w:tab w:val="left" w:pos="2985"/>
        </w:tabs>
        <w:jc w:val="center"/>
        <w:rPr>
          <w:b/>
        </w:rPr>
      </w:pPr>
      <w:r>
        <w:rPr>
          <w:b/>
        </w:rPr>
        <w:t>Bài 14C</w:t>
      </w:r>
      <w:r w:rsidRPr="00D067A8">
        <w:rPr>
          <w:b/>
        </w:rPr>
        <w:t xml:space="preserve">: </w:t>
      </w:r>
      <w:r>
        <w:rPr>
          <w:b/>
        </w:rPr>
        <w:t>LÀM BIÊN BẢN CUỘC HỌP (Tiết 1)</w:t>
      </w:r>
    </w:p>
    <w:p w:rsidR="001A0F2C" w:rsidRDefault="001A0F2C" w:rsidP="001A0F2C">
      <w:pPr>
        <w:tabs>
          <w:tab w:val="left" w:pos="2985"/>
        </w:tabs>
        <w:jc w:val="center"/>
        <w:rPr>
          <w:b/>
        </w:rPr>
      </w:pPr>
    </w:p>
    <w:p w:rsidR="001A0F2C" w:rsidRPr="00B83A7E" w:rsidRDefault="00146016" w:rsidP="001A0F2C">
      <w:r>
        <w:rPr>
          <w:noProof/>
        </w:rPr>
        <w:pict>
          <v:rect id="_x0000_s1193" style="position:absolute;margin-left:43.6pt;margin-top:7.6pt;width:439.4pt;height:83.3pt;z-index:251671552" fillcolor="lime">
            <v:textbox style="mso-next-textbox:#_x0000_s1193">
              <w:txbxContent>
                <w:p w:rsidR="00146016" w:rsidRPr="00B2542C" w:rsidRDefault="00146016" w:rsidP="001A0F2C">
                  <w:pPr>
                    <w:shd w:val="clear" w:color="auto" w:fill="CCFFCC"/>
                    <w:rPr>
                      <w:b/>
                    </w:rPr>
                  </w:pPr>
                  <w:r w:rsidRPr="00B2542C">
                    <w:rPr>
                      <w:b/>
                    </w:rPr>
                    <w:t>MỤC TIÊU</w:t>
                  </w:r>
                </w:p>
                <w:p w:rsidR="00146016" w:rsidRPr="00B2542C" w:rsidRDefault="00146016" w:rsidP="001A0F2C">
                  <w:pPr>
                    <w:shd w:val="clear" w:color="auto" w:fill="CCFFCC"/>
                    <w:ind w:left="360"/>
                  </w:pPr>
                  <w:r>
                    <w:t>- Luyện tập nhận biết và sử dụng động từ, tính từ , quan hệ từ.</w:t>
                  </w:r>
                </w:p>
                <w:p w:rsidR="00146016" w:rsidRPr="00B2542C" w:rsidRDefault="00146016" w:rsidP="001A0F2C">
                  <w:pPr>
                    <w:shd w:val="clear" w:color="auto" w:fill="CCFFCC"/>
                  </w:pPr>
                  <w:r>
                    <w:t xml:space="preserve">     - HSMN biết đặt câu có SD động từ, tính từ và quan hệ từ.</w:t>
                  </w:r>
                </w:p>
              </w:txbxContent>
            </v:textbox>
          </v:rect>
        </w:pict>
      </w:r>
    </w:p>
    <w:p w:rsidR="001A0F2C" w:rsidRDefault="001A0F2C" w:rsidP="001A0F2C">
      <w:pPr>
        <w:rPr>
          <w:b/>
        </w:rPr>
      </w:pP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Tiết 1:</w:t>
      </w: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6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tabs>
          <w:tab w:val="left" w:pos="2565"/>
        </w:tabs>
        <w:rPr>
          <w:b/>
        </w:rPr>
      </w:pPr>
      <w:r w:rsidRPr="008F4D62">
        <w:rPr>
          <w:b/>
        </w:rPr>
        <w:t xml:space="preserve">1. </w:t>
      </w:r>
      <w:r>
        <w:rPr>
          <w:b/>
        </w:rPr>
        <w:t>Mỗi em nói một câu theo mẫu Ai làm gì ? hoặc Ai thế nào?</w:t>
      </w:r>
    </w:p>
    <w:p w:rsidR="001A0F2C" w:rsidRDefault="001A0F2C" w:rsidP="001A0F2C">
      <w:pPr>
        <w:tabs>
          <w:tab w:val="left" w:pos="2565"/>
        </w:tabs>
      </w:pPr>
      <w:r>
        <w:t>- Hs đặt câu theo tranh , các sự vật đng hoạt động trong SGK.</w:t>
      </w:r>
    </w:p>
    <w:p w:rsidR="001A0F2C" w:rsidRPr="00E5398E" w:rsidRDefault="001A0F2C" w:rsidP="001A0F2C">
      <w:pPr>
        <w:tabs>
          <w:tab w:val="left" w:pos="2565"/>
        </w:tabs>
        <w:rPr>
          <w:b/>
        </w:rPr>
      </w:pPr>
      <w:r w:rsidRPr="00E5398E">
        <w:rPr>
          <w:b/>
        </w:rPr>
        <w:t>2. Xếp các từ in đậm trong đoạn văn sau vào ba nhóm : động từ, tính từ , quan hệ từ. Ghi kết quả vào bảng nhms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1A0F2C" w:rsidTr="00146016">
        <w:tc>
          <w:tcPr>
            <w:tcW w:w="3395" w:type="dxa"/>
          </w:tcPr>
          <w:p w:rsidR="001A0F2C" w:rsidRDefault="001A0F2C" w:rsidP="00146016">
            <w:pPr>
              <w:tabs>
                <w:tab w:val="left" w:pos="2565"/>
              </w:tabs>
              <w:jc w:val="center"/>
            </w:pPr>
            <w:r>
              <w:t>Động từ</w:t>
            </w:r>
          </w:p>
        </w:tc>
        <w:tc>
          <w:tcPr>
            <w:tcW w:w="3396" w:type="dxa"/>
          </w:tcPr>
          <w:p w:rsidR="001A0F2C" w:rsidRDefault="001A0F2C" w:rsidP="00146016">
            <w:pPr>
              <w:tabs>
                <w:tab w:val="left" w:pos="2565"/>
              </w:tabs>
              <w:jc w:val="center"/>
            </w:pPr>
            <w:r>
              <w:t>Tính từ</w:t>
            </w:r>
          </w:p>
        </w:tc>
        <w:tc>
          <w:tcPr>
            <w:tcW w:w="3396" w:type="dxa"/>
          </w:tcPr>
          <w:p w:rsidR="001A0F2C" w:rsidRDefault="001A0F2C" w:rsidP="00146016">
            <w:pPr>
              <w:tabs>
                <w:tab w:val="left" w:pos="2565"/>
              </w:tabs>
              <w:jc w:val="center"/>
            </w:pPr>
            <w:r>
              <w:t>Quan hệ từ</w:t>
            </w:r>
          </w:p>
        </w:tc>
      </w:tr>
      <w:tr w:rsidR="001A0F2C" w:rsidTr="00146016">
        <w:tc>
          <w:tcPr>
            <w:tcW w:w="3395" w:type="dxa"/>
          </w:tcPr>
          <w:p w:rsidR="001A0F2C" w:rsidRDefault="001A0F2C" w:rsidP="00146016">
            <w:pPr>
              <w:tabs>
                <w:tab w:val="left" w:pos="2565"/>
              </w:tabs>
            </w:pPr>
            <w:r>
              <w:t>Trả lời, nhìn, vịn, hắt, thấy, lăn, trào, đón, bỏ.</w:t>
            </w:r>
          </w:p>
        </w:tc>
        <w:tc>
          <w:tcPr>
            <w:tcW w:w="3396" w:type="dxa"/>
          </w:tcPr>
          <w:p w:rsidR="001A0F2C" w:rsidRDefault="001A0F2C" w:rsidP="00146016">
            <w:pPr>
              <w:tabs>
                <w:tab w:val="left" w:pos="2565"/>
              </w:tabs>
            </w:pPr>
            <w:r>
              <w:t xml:space="preserve">Xa vời vợi, xa, vời vợi, lớn. </w:t>
            </w:r>
          </w:p>
        </w:tc>
        <w:tc>
          <w:tcPr>
            <w:tcW w:w="3396" w:type="dxa"/>
          </w:tcPr>
          <w:p w:rsidR="001A0F2C" w:rsidRDefault="001A0F2C" w:rsidP="00146016">
            <w:pPr>
              <w:tabs>
                <w:tab w:val="left" w:pos="2565"/>
              </w:tabs>
            </w:pPr>
            <w:r>
              <w:t>qua, ở, với.</w:t>
            </w:r>
          </w:p>
        </w:tc>
      </w:tr>
    </w:tbl>
    <w:p w:rsidR="001A0F2C" w:rsidRDefault="001A0F2C" w:rsidP="001A0F2C">
      <w:pPr>
        <w:tabs>
          <w:tab w:val="left" w:pos="2565"/>
        </w:tabs>
      </w:pPr>
      <w:r>
        <w:t>- GV quan sát, nhận xét Hs thực hiện.</w:t>
      </w:r>
    </w:p>
    <w:p w:rsidR="001A0F2C" w:rsidRDefault="001A0F2C" w:rsidP="001A0F2C">
      <w:pPr>
        <w:tabs>
          <w:tab w:val="left" w:pos="2565"/>
        </w:tabs>
      </w:pPr>
      <w:r>
        <w:rPr>
          <w:noProof/>
          <w:color w:val="FF0000"/>
        </w:rPr>
        <w:lastRenderedPageBreak/>
        <w:drawing>
          <wp:inline distT="0" distB="0" distL="0" distR="0">
            <wp:extent cx="552450" cy="552450"/>
            <wp:effectExtent l="19050" t="0" r="0" b="0"/>
            <wp:docPr id="6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sz w:val="32"/>
          <w:szCs w:val="32"/>
        </w:rPr>
      </w:pPr>
      <w:r w:rsidRPr="005D612D">
        <w:rPr>
          <w:b/>
        </w:rPr>
        <w:t>3. a. GV dựa vào hướng dẫn</w:t>
      </w:r>
      <w:r>
        <w:t xml:space="preserve"> </w:t>
      </w:r>
      <w:r>
        <w:rPr>
          <w:b/>
          <w:sz w:val="32"/>
          <w:szCs w:val="32"/>
        </w:rPr>
        <w:t xml:space="preserve">SGV trang  </w:t>
      </w:r>
      <w:r w:rsidRPr="00F9173E">
        <w:rPr>
          <w:b/>
          <w:sz w:val="32"/>
          <w:szCs w:val="32"/>
        </w:rPr>
        <w:t>84</w:t>
      </w:r>
    </w:p>
    <w:p w:rsidR="001A0F2C" w:rsidRDefault="001A0F2C" w:rsidP="001A0F2C">
      <w:pPr>
        <w:rPr>
          <w:sz w:val="32"/>
          <w:szCs w:val="32"/>
        </w:rPr>
      </w:pPr>
      <w:r>
        <w:rPr>
          <w:noProof/>
          <w:sz w:val="32"/>
          <w:szCs w:val="32"/>
        </w:rPr>
        <w:drawing>
          <wp:inline distT="0" distB="0" distL="0" distR="0">
            <wp:extent cx="553720" cy="408940"/>
            <wp:effectExtent l="19050" t="0" r="0" b="0"/>
            <wp:docPr id="6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9543A">
        <w:rPr>
          <w:b/>
        </w:rPr>
        <w:t>4. Đọc lại bài văn của mình cho các bạn nghe và nghe các bạn nhận xét.</w:t>
      </w:r>
    </w:p>
    <w:p w:rsidR="001A0F2C" w:rsidRDefault="001A0F2C" w:rsidP="001A0F2C">
      <w:r>
        <w:t>- HS đọc lại cho bạn và nhận xét.</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672" name="Picture 5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 w:rsidR="001A0F2C" w:rsidRPr="005612A7" w:rsidRDefault="001A0F2C" w:rsidP="001A0F2C">
      <w:pPr>
        <w:jc w:val="center"/>
        <w:rPr>
          <w:b/>
        </w:rPr>
      </w:pPr>
      <w:r w:rsidRPr="005612A7">
        <w:rPr>
          <w:b/>
        </w:rPr>
        <w:t>*********************************************</w:t>
      </w:r>
    </w:p>
    <w:p w:rsidR="001A0F2C" w:rsidRDefault="001A0F2C" w:rsidP="001A0F2C">
      <w:pPr>
        <w:jc w:val="center"/>
        <w:rPr>
          <w:b/>
        </w:rPr>
      </w:pPr>
      <w:r>
        <w:rPr>
          <w:b/>
        </w:rPr>
        <w:t>Tiết 4 Toán</w:t>
      </w:r>
    </w:p>
    <w:p w:rsidR="001A0F2C" w:rsidRPr="009D4BC8" w:rsidRDefault="001A0F2C" w:rsidP="001A0F2C">
      <w:pPr>
        <w:tabs>
          <w:tab w:val="left" w:pos="930"/>
        </w:tabs>
        <w:jc w:val="center"/>
        <w:rPr>
          <w:b/>
        </w:rPr>
      </w:pPr>
      <w:r w:rsidRPr="009D4BC8">
        <w:rPr>
          <w:b/>
        </w:rPr>
        <w:t>Bài 43 CHIA MỘT SỐ TỰ NHIÊN CHO MỘT SỐ TỰ NHIÊN MÀ THƯƠNG TÌM ĐƯỢC LÀ STP (Tiết 2)</w:t>
      </w:r>
    </w:p>
    <w:p w:rsidR="001A0F2C" w:rsidRDefault="001A0F2C" w:rsidP="001A0F2C">
      <w:pPr>
        <w:jc w:val="center"/>
        <w:rPr>
          <w:b/>
        </w:rPr>
      </w:pPr>
    </w:p>
    <w:p w:rsidR="001A0F2C" w:rsidRDefault="001A0F2C" w:rsidP="001A0F2C">
      <w:r>
        <w:rPr>
          <w:b/>
        </w:rPr>
        <w:t xml:space="preserve">I.Mục tiêu: </w:t>
      </w:r>
      <w:r w:rsidRPr="00FB74A8">
        <w:t>Tài liệu hướng dẫn học</w:t>
      </w:r>
    </w:p>
    <w:p w:rsidR="001A0F2C" w:rsidRPr="002A3A96" w:rsidRDefault="001A0F2C" w:rsidP="001A0F2C">
      <w:pPr>
        <w:ind w:left="1080"/>
      </w:pPr>
      <w:r w:rsidRPr="002A3A96">
        <w:t>HS</w:t>
      </w:r>
      <w:r>
        <w:t>MN làm BT 4,5.</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numPr>
          <w:ilvl w:val="0"/>
          <w:numId w:val="7"/>
        </w:numPr>
        <w:rPr>
          <w:b/>
          <w:bCs/>
          <w:lang w:val="nb-NO"/>
        </w:rPr>
      </w:pPr>
      <w:r w:rsidRPr="003C66C7">
        <w:rPr>
          <w:b/>
          <w:bCs/>
          <w:lang w:val="nb-NO"/>
        </w:rPr>
        <w:t xml:space="preserve">Hoạt động thực hành:    </w:t>
      </w:r>
    </w:p>
    <w:p w:rsidR="001A0F2C" w:rsidRDefault="001A0F2C" w:rsidP="001A0F2C">
      <w:r w:rsidRPr="003C66C7">
        <w:rPr>
          <w:b/>
          <w:bCs/>
          <w:lang w:val="nb-NO"/>
        </w:rPr>
        <w:t xml:space="preserve"> </w:t>
      </w:r>
      <w:r>
        <w:rPr>
          <w:b/>
          <w:bCs/>
          <w:noProof/>
        </w:rPr>
        <w:drawing>
          <wp:inline distT="0" distB="0" distL="0" distR="0">
            <wp:extent cx="523240" cy="441325"/>
            <wp:effectExtent l="19050" t="19050" r="10160" b="15875"/>
            <wp:docPr id="6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r w:rsidRPr="003C66C7">
        <w:rPr>
          <w:b/>
          <w:bCs/>
          <w:lang w:val="nb-NO"/>
        </w:rPr>
        <w:t xml:space="preserve"> </w:t>
      </w:r>
      <w:r w:rsidRPr="00220C11">
        <w:rPr>
          <w:b/>
        </w:rPr>
        <w:t>1.</w:t>
      </w:r>
      <w:r>
        <w:t xml:space="preserve"> a. Em và bạn cùng đặt tính rồi tính.</w:t>
      </w:r>
    </w:p>
    <w:p w:rsidR="001A0F2C" w:rsidRDefault="001A0F2C" w:rsidP="001A0F2C">
      <w:r>
        <w:t xml:space="preserve">    b. Em và bạn cùng làm vào vở.</w:t>
      </w:r>
    </w:p>
    <w:p w:rsidR="001A0F2C" w:rsidRDefault="001A0F2C" w:rsidP="001A0F2C">
      <w:pPr>
        <w:tabs>
          <w:tab w:val="left" w:pos="1470"/>
        </w:tabs>
      </w:pPr>
      <w:r>
        <w:rPr>
          <w:noProof/>
          <w:color w:val="FF0000"/>
        </w:rPr>
        <w:drawing>
          <wp:inline distT="0" distB="0" distL="0" distR="0">
            <wp:extent cx="552450" cy="552450"/>
            <wp:effectExtent l="19050" t="0" r="0" b="0"/>
            <wp:docPr id="6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rPr>
      </w:pPr>
      <w:r w:rsidRPr="00220C11">
        <w:rPr>
          <w:b/>
        </w:rPr>
        <w:t>2. Viết các phân số sau thành số thập phân.</w:t>
      </w:r>
    </w:p>
    <w:tbl>
      <w:tblPr>
        <w:tblW w:w="0" w:type="auto"/>
        <w:jc w:val="center"/>
        <w:tblLook w:val="01E0" w:firstRow="1" w:lastRow="1" w:firstColumn="1" w:lastColumn="1" w:noHBand="0" w:noVBand="0"/>
      </w:tblPr>
      <w:tblGrid>
        <w:gridCol w:w="3395"/>
        <w:gridCol w:w="3396"/>
        <w:gridCol w:w="3396"/>
      </w:tblGrid>
      <w:tr w:rsidR="001A0F2C" w:rsidTr="00146016">
        <w:trPr>
          <w:jc w:val="center"/>
        </w:trPr>
        <w:tc>
          <w:tcPr>
            <w:tcW w:w="3395" w:type="dxa"/>
          </w:tcPr>
          <w:p w:rsidR="001A0F2C" w:rsidRPr="00EE5F57" w:rsidRDefault="001A0F2C" w:rsidP="00146016">
            <w:pPr>
              <w:tabs>
                <w:tab w:val="left" w:pos="1152"/>
              </w:tabs>
              <w:spacing w:before="120" w:after="120" w:line="312" w:lineRule="auto"/>
              <w:rPr>
                <w:rFonts w:ascii="Arial" w:hAnsi="Arial" w:cs="Arial"/>
              </w:rPr>
            </w:pPr>
            <w:r w:rsidRPr="00EE5F57">
              <w:rPr>
                <w:rFonts w:ascii="Arial" w:hAnsi="Arial" w:cs="Arial"/>
                <w:position w:val="-24"/>
              </w:rPr>
              <w:object w:dxaOrig="780" w:dyaOrig="620">
                <v:shape id="_x0000_i1044" type="#_x0000_t75" style="width:39pt;height:30.75pt" o:ole="">
                  <v:imagedata r:id="rId51" o:title=""/>
                </v:shape>
                <o:OLEObject Type="Embed" ProgID="Equation.3" ShapeID="_x0000_i1044" DrawAspect="Content" ObjectID="_1600949753" r:id="rId52"/>
              </w:object>
            </w:r>
          </w:p>
        </w:tc>
        <w:tc>
          <w:tcPr>
            <w:tcW w:w="3396" w:type="dxa"/>
          </w:tcPr>
          <w:p w:rsidR="001A0F2C" w:rsidRPr="00EE5F57" w:rsidRDefault="001A0F2C" w:rsidP="00146016">
            <w:pPr>
              <w:tabs>
                <w:tab w:val="left" w:pos="1152"/>
              </w:tabs>
              <w:spacing w:before="120" w:after="120" w:line="312" w:lineRule="auto"/>
              <w:rPr>
                <w:rFonts w:ascii="Arial" w:hAnsi="Arial" w:cs="Arial"/>
              </w:rPr>
            </w:pPr>
            <w:r w:rsidRPr="00EE5F57">
              <w:rPr>
                <w:rFonts w:ascii="Arial" w:hAnsi="Arial" w:cs="Arial"/>
                <w:position w:val="-24"/>
              </w:rPr>
              <w:object w:dxaOrig="900" w:dyaOrig="620">
                <v:shape id="_x0000_i1045" type="#_x0000_t75" style="width:45pt;height:30.75pt" o:ole="">
                  <v:imagedata r:id="rId53" o:title=""/>
                </v:shape>
                <o:OLEObject Type="Embed" ProgID="Equation.3" ShapeID="_x0000_i1045" DrawAspect="Content" ObjectID="_1600949754" r:id="rId54"/>
              </w:object>
            </w:r>
          </w:p>
        </w:tc>
        <w:tc>
          <w:tcPr>
            <w:tcW w:w="3396" w:type="dxa"/>
          </w:tcPr>
          <w:p w:rsidR="001A0F2C" w:rsidRPr="00EE5F57" w:rsidRDefault="001A0F2C" w:rsidP="00146016">
            <w:pPr>
              <w:tabs>
                <w:tab w:val="left" w:pos="1152"/>
              </w:tabs>
              <w:spacing w:before="120" w:after="120" w:line="312" w:lineRule="auto"/>
              <w:rPr>
                <w:rFonts w:ascii="Arial" w:hAnsi="Arial" w:cs="Arial"/>
              </w:rPr>
            </w:pPr>
            <w:r w:rsidRPr="00EE5F57">
              <w:rPr>
                <w:rFonts w:ascii="Arial" w:hAnsi="Arial" w:cs="Arial"/>
                <w:position w:val="-24"/>
              </w:rPr>
              <w:object w:dxaOrig="900" w:dyaOrig="620">
                <v:shape id="_x0000_i1046" type="#_x0000_t75" style="width:45pt;height:30.75pt" o:ole="">
                  <v:imagedata r:id="rId55" o:title=""/>
                </v:shape>
                <o:OLEObject Type="Embed" ProgID="Equation.3" ShapeID="_x0000_i1046" DrawAspect="Content" ObjectID="_1600949755" r:id="rId56"/>
              </w:object>
            </w:r>
          </w:p>
        </w:tc>
      </w:tr>
    </w:tbl>
    <w:p w:rsidR="001A0F2C" w:rsidRDefault="001A0F2C" w:rsidP="001A0F2C">
      <w:r>
        <w:t>- Gv quan sát và nhận xét.</w:t>
      </w:r>
    </w:p>
    <w:p w:rsidR="001A0F2C" w:rsidRPr="00694F91" w:rsidRDefault="001A0F2C" w:rsidP="001A0F2C">
      <w:pPr>
        <w:rPr>
          <w:b/>
        </w:rPr>
      </w:pPr>
      <w:r w:rsidRPr="00694F91">
        <w:rPr>
          <w:b/>
        </w:rPr>
        <w:t>3. Tính rồi so sánh kết quả:</w:t>
      </w:r>
    </w:p>
    <w:p w:rsidR="001A0F2C" w:rsidRDefault="001A0F2C" w:rsidP="001A0F2C">
      <w:r>
        <w:t>a. 10 : 25 x 6,8 = 0,4 x 6,8 ;                b. 10 : 8 x 3,2 = 1,25 x 3,2</w:t>
      </w:r>
    </w:p>
    <w:p w:rsidR="001A0F2C" w:rsidRDefault="001A0F2C" w:rsidP="001A0F2C">
      <w:r>
        <w:t xml:space="preserve"> - Gv nhân xét kết quả.</w:t>
      </w:r>
    </w:p>
    <w:p w:rsidR="001A0F2C" w:rsidRPr="00694F91" w:rsidRDefault="001A0F2C" w:rsidP="001A0F2C">
      <w:pPr>
        <w:rPr>
          <w:b/>
        </w:rPr>
      </w:pPr>
      <w:r w:rsidRPr="00694F91">
        <w:rPr>
          <w:b/>
        </w:rPr>
        <w:t>4. Giải bài toán sau:</w:t>
      </w:r>
    </w:p>
    <w:p w:rsidR="001A0F2C" w:rsidRDefault="001A0F2C" w:rsidP="001A0F2C">
      <w:pPr>
        <w:jc w:val="center"/>
      </w:pPr>
      <w:r>
        <w:t xml:space="preserve">Bài giải </w:t>
      </w:r>
    </w:p>
    <w:p w:rsidR="001A0F2C" w:rsidRDefault="001A0F2C" w:rsidP="001A0F2C">
      <w:pPr>
        <w:jc w:val="center"/>
      </w:pPr>
      <w:r>
        <w:lastRenderedPageBreak/>
        <w:t>1 bộ quan áo may hết số vải</w:t>
      </w:r>
    </w:p>
    <w:p w:rsidR="001A0F2C" w:rsidRDefault="001A0F2C" w:rsidP="001A0F2C">
      <w:pPr>
        <w:jc w:val="center"/>
      </w:pPr>
      <w:r>
        <w:t>42 : 15 = 2,8 (m)</w:t>
      </w:r>
    </w:p>
    <w:p w:rsidR="001A0F2C" w:rsidRDefault="001A0F2C" w:rsidP="001A0F2C">
      <w:pPr>
        <w:jc w:val="center"/>
      </w:pPr>
      <w:r>
        <w:t>8 bộ quần áo may hết số vải là.</w:t>
      </w:r>
    </w:p>
    <w:p w:rsidR="001A0F2C" w:rsidRDefault="001A0F2C" w:rsidP="001A0F2C">
      <w:pPr>
        <w:tabs>
          <w:tab w:val="center" w:pos="4985"/>
        </w:tabs>
      </w:pPr>
      <w:r>
        <w:tab/>
        <w:t>2,8 x 8 = 22,4 (m)</w:t>
      </w:r>
    </w:p>
    <w:p w:rsidR="001A0F2C" w:rsidRDefault="001A0F2C" w:rsidP="001A0F2C">
      <w:pPr>
        <w:jc w:val="center"/>
      </w:pPr>
      <w:r>
        <w:t xml:space="preserve">                                         Đáp số: 22,4 mét vải.</w:t>
      </w:r>
    </w:p>
    <w:p w:rsidR="001A0F2C" w:rsidRDefault="001A0F2C" w:rsidP="001A0F2C">
      <w:pPr>
        <w:rPr>
          <w:b/>
        </w:rPr>
      </w:pPr>
      <w:r w:rsidRPr="002B6109">
        <w:rPr>
          <w:b/>
        </w:rPr>
        <w:t>5. Gải bài toán sau:</w:t>
      </w:r>
    </w:p>
    <w:p w:rsidR="001A0F2C" w:rsidRDefault="001A0F2C" w:rsidP="001A0F2C">
      <w:pPr>
        <w:jc w:val="center"/>
        <w:rPr>
          <w:b/>
        </w:rPr>
      </w:pPr>
      <w:r w:rsidRPr="002B6109">
        <w:rPr>
          <w:b/>
        </w:rPr>
        <w:tab/>
        <w:t xml:space="preserve">Bài giải </w:t>
      </w:r>
    </w:p>
    <w:p w:rsidR="001A0F2C" w:rsidRDefault="001A0F2C" w:rsidP="001A0F2C">
      <w:pPr>
        <w:jc w:val="center"/>
      </w:pPr>
      <w:r>
        <w:t>1 giờ xe máy đi được quãng đường:</w:t>
      </w:r>
    </w:p>
    <w:p w:rsidR="001A0F2C" w:rsidRDefault="001A0F2C" w:rsidP="001A0F2C">
      <w:pPr>
        <w:jc w:val="center"/>
      </w:pPr>
      <w:r>
        <w:t>121 : 4 = 30,25 (Km)</w:t>
      </w:r>
    </w:p>
    <w:p w:rsidR="001A0F2C" w:rsidRDefault="001A0F2C" w:rsidP="001A0F2C">
      <w:pPr>
        <w:jc w:val="center"/>
      </w:pPr>
      <w:r>
        <w:t xml:space="preserve">           Trong 2 giờ ô tô đi được quãng đường:</w:t>
      </w:r>
    </w:p>
    <w:p w:rsidR="001A0F2C" w:rsidRDefault="001A0F2C" w:rsidP="001A0F2C">
      <w:pPr>
        <w:jc w:val="center"/>
      </w:pPr>
      <w:r>
        <w:t>111 : 2 = 55,5 (km)</w:t>
      </w:r>
    </w:p>
    <w:p w:rsidR="001A0F2C" w:rsidRDefault="001A0F2C" w:rsidP="001A0F2C">
      <w:pPr>
        <w:jc w:val="center"/>
      </w:pPr>
      <w:r>
        <w:t xml:space="preserve">     Trung bình mỗi giờ đi được nhiều hơn xe máy:</w:t>
      </w:r>
    </w:p>
    <w:p w:rsidR="001A0F2C" w:rsidRDefault="001A0F2C" w:rsidP="001A0F2C">
      <w:pPr>
        <w:tabs>
          <w:tab w:val="left" w:pos="4620"/>
          <w:tab w:val="center" w:pos="4985"/>
        </w:tabs>
      </w:pPr>
      <w:r>
        <w:tab/>
        <w:t>55,5 - 30,25 = 25,5 (km)</w:t>
      </w:r>
    </w:p>
    <w:p w:rsidR="001A0F2C" w:rsidRDefault="001A0F2C" w:rsidP="001A0F2C">
      <w:pPr>
        <w:tabs>
          <w:tab w:val="left" w:pos="4620"/>
          <w:tab w:val="center" w:pos="4985"/>
        </w:tabs>
      </w:pPr>
      <w:r>
        <w:t xml:space="preserve">                                                                                       Đáp số : 25,5 km</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675" name="Picture 64"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Pr="00363EE7" w:rsidRDefault="001A0F2C" w:rsidP="001A0F2C">
      <w:pPr>
        <w:jc w:val="center"/>
        <w:rPr>
          <w:lang w:val="pt-BR"/>
        </w:rPr>
      </w:pPr>
      <w:r w:rsidRPr="003C66C7">
        <w:rPr>
          <w:b/>
          <w:bCs/>
          <w:lang w:val="nb-NO"/>
        </w:rPr>
        <w:t xml:space="preserve">              </w:t>
      </w:r>
    </w:p>
    <w:p w:rsidR="001A0F2C" w:rsidRDefault="001A0F2C" w:rsidP="001A0F2C">
      <w:pPr>
        <w:rPr>
          <w:lang w:val="pt-BR"/>
        </w:rPr>
      </w:pPr>
      <w:r w:rsidRPr="00363EE7">
        <w:rPr>
          <w:lang w:val="pt-BR"/>
        </w:rPr>
        <w:t>..........................................................................................................................................................................................</w:t>
      </w:r>
      <w:r>
        <w:rPr>
          <w:lang w:val="pt-BR"/>
        </w:rPr>
        <w:t>..........................................................................................</w:t>
      </w:r>
    </w:p>
    <w:p w:rsidR="001A0F2C" w:rsidRPr="005D612D" w:rsidRDefault="001A0F2C" w:rsidP="001A0F2C">
      <w:pPr>
        <w:jc w:val="center"/>
        <w:rPr>
          <w:b/>
        </w:rPr>
      </w:pPr>
      <w:r w:rsidRPr="00363EE7">
        <w:rPr>
          <w:lang w:val="pt-BR"/>
        </w:rPr>
        <w:t>..........................................................................................................</w:t>
      </w:r>
      <w:r>
        <w:rPr>
          <w:lang w:val="pt-BR"/>
        </w:rPr>
        <w:t>...............................</w:t>
      </w:r>
    </w:p>
    <w:p w:rsidR="001A0F2C" w:rsidRPr="00B77937" w:rsidRDefault="001A0F2C" w:rsidP="001A0F2C">
      <w:pPr>
        <w:jc w:val="center"/>
        <w:rPr>
          <w:b/>
        </w:rPr>
      </w:pPr>
      <w:r w:rsidRPr="00B77937">
        <w:rPr>
          <w:b/>
        </w:rPr>
        <w:t>Tiết 5</w:t>
      </w:r>
      <w:r>
        <w:rPr>
          <w:b/>
        </w:rPr>
        <w:t xml:space="preserve"> </w:t>
      </w:r>
      <w:r w:rsidRPr="00B77937">
        <w:rPr>
          <w:b/>
        </w:rPr>
        <w:t>Địa lí:</w:t>
      </w:r>
    </w:p>
    <w:p w:rsidR="001A0F2C" w:rsidRPr="009D4BC8" w:rsidRDefault="001A0F2C" w:rsidP="001A0F2C">
      <w:pPr>
        <w:jc w:val="center"/>
        <w:rPr>
          <w:b/>
        </w:rPr>
      </w:pPr>
      <w:r w:rsidRPr="00463785">
        <w:rPr>
          <w:b/>
        </w:rPr>
        <w:t>Bài 7: CÔNG NGHIỆP</w:t>
      </w:r>
      <w:r>
        <w:rPr>
          <w:b/>
        </w:rPr>
        <w:t>( Tiết 1)</w:t>
      </w:r>
    </w:p>
    <w:p w:rsidR="001A0F2C" w:rsidRDefault="00146016" w:rsidP="001A0F2C">
      <w:pPr>
        <w:tabs>
          <w:tab w:val="left" w:pos="6990"/>
        </w:tabs>
        <w:rPr>
          <w:b/>
        </w:rPr>
      </w:pPr>
      <w:r>
        <w:rPr>
          <w:noProof/>
        </w:rPr>
        <w:pict>
          <v:rect id="_x0000_s1185" style="position:absolute;margin-left:19.1pt;margin-top:2.5pt;width:484.9pt;height:62.1pt;z-index:251672576" fillcolor="lime">
            <v:textbox style="mso-next-textbox:#_x0000_s1185">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pPr>
                  <w:r>
                    <w:t>- Biết nước ta có nhiều ngành công nghiệp và thủ công nhiệp.</w:t>
                  </w:r>
                </w:p>
                <w:p w:rsidR="00146016" w:rsidRPr="00B2542C" w:rsidRDefault="00146016" w:rsidP="001A0F2C">
                  <w:pPr>
                    <w:shd w:val="clear" w:color="auto" w:fill="CCFFCC"/>
                  </w:pPr>
                  <w:r>
                    <w:t>- Nêu tên một số sản phẩm của các ngành công nghiệp và thủ công nghiệp.</w:t>
                  </w:r>
                </w:p>
              </w:txbxContent>
            </v:textbox>
          </v:rect>
        </w:pict>
      </w: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6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524890" w:rsidRDefault="001A0F2C" w:rsidP="001A0F2C">
      <w:pPr>
        <w:rPr>
          <w:b/>
        </w:rPr>
      </w:pPr>
      <w:r w:rsidRPr="00524890">
        <w:rPr>
          <w:b/>
        </w:rPr>
        <w:t>1. Tìm hiểu các ngành công nghiệp.</w:t>
      </w:r>
    </w:p>
    <w:p w:rsidR="001A0F2C" w:rsidRDefault="001A0F2C" w:rsidP="001A0F2C">
      <w:r>
        <w:t>a- Đọc kĩ bảng dưới đây.</w:t>
      </w:r>
    </w:p>
    <w:p w:rsidR="001A0F2C" w:rsidRDefault="001A0F2C" w:rsidP="001A0F2C">
      <w:r>
        <w:t>- Hs đọc bảng tổng hợp trong SGK, đọc thông tin.</w:t>
      </w:r>
    </w:p>
    <w:p w:rsidR="001A0F2C" w:rsidRDefault="001A0F2C" w:rsidP="001A0F2C">
      <w:r>
        <w:t>b- Đại diện các nhóm trình bày kết quả;</w:t>
      </w:r>
    </w:p>
    <w:p w:rsidR="001A0F2C" w:rsidRDefault="001A0F2C" w:rsidP="001A0F2C">
      <w:r>
        <w:t>c- Quan sát hình 1 và trả lời các câu hỏi sau:</w:t>
      </w:r>
    </w:p>
    <w:p w:rsidR="001A0F2C" w:rsidRDefault="001A0F2C" w:rsidP="001A0F2C">
      <w:r>
        <w:rPr>
          <w:noProof/>
        </w:rPr>
        <w:drawing>
          <wp:inline distT="0" distB="0" distL="0" distR="0">
            <wp:extent cx="553720" cy="408940"/>
            <wp:effectExtent l="19050" t="0" r="0" b="0"/>
            <wp:docPr id="67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6E1433" w:rsidRDefault="001A0F2C" w:rsidP="001A0F2C">
      <w:pPr>
        <w:rPr>
          <w:b/>
        </w:rPr>
      </w:pPr>
      <w:r w:rsidRPr="006E1433">
        <w:rPr>
          <w:b/>
        </w:rPr>
        <w:t>2. Tìm hiểu sự phân bố các ngành công nghiệp.</w:t>
      </w:r>
    </w:p>
    <w:p w:rsidR="001A0F2C" w:rsidRDefault="001A0F2C" w:rsidP="001A0F2C">
      <w:r>
        <w:t>a. quan sát lược đồ hình 3</w:t>
      </w:r>
    </w:p>
    <w:p w:rsidR="001A0F2C" w:rsidRDefault="001A0F2C" w:rsidP="001A0F2C">
      <w:r>
        <w:lastRenderedPageBreak/>
        <w:t xml:space="preserve">- Tìm những nơi có ngành công nghiệp khai thác than </w:t>
      </w:r>
    </w:p>
    <w:p w:rsidR="001A0F2C" w:rsidRDefault="001A0F2C" w:rsidP="001A0F2C">
      <w:r>
        <w:rPr>
          <w:noProof/>
        </w:rPr>
        <w:drawing>
          <wp:inline distT="0" distB="0" distL="0" distR="0">
            <wp:extent cx="553720" cy="408940"/>
            <wp:effectExtent l="19050" t="0" r="0" b="0"/>
            <wp:docPr id="6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6E1433" w:rsidRDefault="001A0F2C" w:rsidP="001A0F2C">
      <w:pPr>
        <w:rPr>
          <w:b/>
        </w:rPr>
      </w:pPr>
      <w:r w:rsidRPr="006E1433">
        <w:rPr>
          <w:b/>
        </w:rPr>
        <w:t>3. Tìm hiểu các trung tâm công nghiệp lớn của nước ta.</w:t>
      </w:r>
    </w:p>
    <w:p w:rsidR="001A0F2C" w:rsidRDefault="001A0F2C" w:rsidP="001A0F2C">
      <w:r>
        <w:t>a. Quan sát lược đồ hình 3 và nêu:</w:t>
      </w:r>
    </w:p>
    <w:p w:rsidR="001A0F2C" w:rsidRDefault="001A0F2C" w:rsidP="001A0F2C">
      <w:r>
        <w:t>b. Quan sát sơ đồ hình 4.</w:t>
      </w:r>
    </w:p>
    <w:p w:rsidR="001A0F2C" w:rsidRDefault="001A0F2C" w:rsidP="001A0F2C"/>
    <w:p w:rsidR="001A0F2C" w:rsidRDefault="001A0F2C" w:rsidP="001A0F2C">
      <w:r>
        <w:rPr>
          <w:noProof/>
        </w:rPr>
        <w:drawing>
          <wp:anchor distT="0" distB="0" distL="114300" distR="114300" simplePos="0" relativeHeight="251620352" behindDoc="0" locked="1" layoutInCell="1" allowOverlap="1">
            <wp:simplePos x="0" y="0"/>
            <wp:positionH relativeFrom="character">
              <wp:posOffset>266700</wp:posOffset>
            </wp:positionH>
            <wp:positionV relativeFrom="line">
              <wp:posOffset>13064490</wp:posOffset>
            </wp:positionV>
            <wp:extent cx="685800" cy="457200"/>
            <wp:effectExtent l="19050" t="19050" r="19050" b="19050"/>
            <wp:wrapNone/>
            <wp:docPr id="67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cstate="print">
                      <a:lum bright="-18000" contrast="36000"/>
                    </a:blip>
                    <a:srcRect/>
                    <a:stretch>
                      <a:fillRect/>
                    </a:stretch>
                  </pic:blipFill>
                  <pic:spPr bwMode="auto">
                    <a:xfrm>
                      <a:off x="0" y="0"/>
                      <a:ext cx="685800" cy="457200"/>
                    </a:xfrm>
                    <a:prstGeom prst="rect">
                      <a:avLst/>
                    </a:prstGeom>
                    <a:noFill/>
                    <a:ln w="9525">
                      <a:solidFill>
                        <a:srgbClr val="000000"/>
                      </a:solidFill>
                      <a:miter lim="800000"/>
                      <a:headEnd/>
                      <a:tailEnd/>
                    </a:ln>
                  </pic:spPr>
                </pic:pic>
              </a:graphicData>
            </a:graphic>
          </wp:anchor>
        </w:drawing>
      </w:r>
      <w:r>
        <w:rPr>
          <w:noProof/>
        </w:rPr>
        <w:drawing>
          <wp:inline distT="0" distB="0" distL="0" distR="0">
            <wp:extent cx="523240" cy="441325"/>
            <wp:effectExtent l="19050" t="19050" r="10160" b="15875"/>
            <wp:docPr id="68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p>
    <w:p w:rsidR="001A0F2C" w:rsidRDefault="001A0F2C" w:rsidP="001A0F2C"/>
    <w:p w:rsidR="001A0F2C" w:rsidRDefault="001A0F2C" w:rsidP="001A0F2C">
      <w:pPr>
        <w:rPr>
          <w:b/>
        </w:rPr>
      </w:pPr>
      <w:r w:rsidRPr="00A27522">
        <w:rPr>
          <w:b/>
        </w:rPr>
        <w:t xml:space="preserve">4.Tìm hiểu  về nghề thủ công </w:t>
      </w:r>
    </w:p>
    <w:p w:rsidR="001A0F2C" w:rsidRDefault="001A0F2C" w:rsidP="001A0F2C">
      <w:r>
        <w:t>a. Quan sát hình 5 và ghi tên các nghề tương ứng vào mỗi hình vào vở.</w:t>
      </w:r>
    </w:p>
    <w:p w:rsidR="001A0F2C" w:rsidRDefault="001A0F2C" w:rsidP="001A0F2C">
      <w:r>
        <w:t>b. Đọc thông tin sau và trả lời câu hỏi.</w:t>
      </w:r>
    </w:p>
    <w:p w:rsidR="001A0F2C" w:rsidRDefault="001A0F2C" w:rsidP="001A0F2C">
      <w:r>
        <w:t xml:space="preserve">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257"/>
      </w:tblGrid>
      <w:tr w:rsidR="001A0F2C" w:rsidTr="00146016">
        <w:tc>
          <w:tcPr>
            <w:tcW w:w="3395" w:type="dxa"/>
            <w:tcBorders>
              <w:right w:val="single" w:sz="4" w:space="0" w:color="auto"/>
            </w:tcBorders>
          </w:tcPr>
          <w:p w:rsidR="001A0F2C" w:rsidRDefault="00146016" w:rsidP="00146016">
            <w:r>
              <w:rPr>
                <w:noProof/>
              </w:rPr>
              <w:pict>
                <v:line id="_x0000_s1188" style="position:absolute;z-index:251673600" from="147.1pt,16.75pt" to="334.5pt,18.85pt">
                  <v:stroke endarrow="block"/>
                </v:line>
              </w:pict>
            </w:r>
            <w:r w:rsidR="001A0F2C">
              <w:t>Nguồn nguyên liệu sẵn có</w:t>
            </w:r>
          </w:p>
        </w:tc>
        <w:tc>
          <w:tcPr>
            <w:tcW w:w="3396" w:type="dxa"/>
            <w:vMerge w:val="restart"/>
            <w:tcBorders>
              <w:top w:val="nil"/>
              <w:left w:val="single" w:sz="4" w:space="0" w:color="auto"/>
              <w:right w:val="single" w:sz="4" w:space="0" w:color="auto"/>
            </w:tcBorders>
          </w:tcPr>
          <w:p w:rsidR="001A0F2C" w:rsidRDefault="001A0F2C" w:rsidP="00146016"/>
          <w:p w:rsidR="001A0F2C" w:rsidRDefault="00146016" w:rsidP="00146016">
            <w:r>
              <w:rPr>
                <w:noProof/>
              </w:rPr>
              <w:pict>
                <v:line id="_x0000_s1187" style="position:absolute;flip:y;z-index:251674624" from="-1.4pt,19.7pt" to="166.6pt,38.75pt">
                  <v:stroke endarrow="block"/>
                </v:line>
              </w:pict>
            </w:r>
            <w:r>
              <w:rPr>
                <w:noProof/>
              </w:rPr>
              <w:pict>
                <v:line id="_x0000_s1186" style="position:absolute;z-index:251675648" from="-1.4pt,19.7pt" to="166.95pt,20.5pt">
                  <v:stroke endarrow="block"/>
                </v:line>
              </w:pict>
            </w:r>
          </w:p>
        </w:tc>
        <w:tc>
          <w:tcPr>
            <w:tcW w:w="3257" w:type="dxa"/>
            <w:vMerge w:val="restart"/>
            <w:tcBorders>
              <w:left w:val="single" w:sz="4" w:space="0" w:color="auto"/>
            </w:tcBorders>
          </w:tcPr>
          <w:p w:rsidR="001A0F2C" w:rsidRDefault="001A0F2C" w:rsidP="00146016">
            <w:r>
              <w:t>Nghề thủ công ngày càng phát triển</w:t>
            </w:r>
          </w:p>
        </w:tc>
      </w:tr>
      <w:tr w:rsidR="001A0F2C" w:rsidTr="00146016">
        <w:tc>
          <w:tcPr>
            <w:tcW w:w="3395" w:type="dxa"/>
            <w:tcBorders>
              <w:right w:val="single" w:sz="4" w:space="0" w:color="auto"/>
            </w:tcBorders>
          </w:tcPr>
          <w:p w:rsidR="001A0F2C" w:rsidRDefault="001A0F2C" w:rsidP="00146016">
            <w:r>
              <w:t>Thợ thủ công lành nghề</w:t>
            </w:r>
          </w:p>
        </w:tc>
        <w:tc>
          <w:tcPr>
            <w:tcW w:w="3396" w:type="dxa"/>
            <w:vMerge/>
            <w:tcBorders>
              <w:left w:val="single" w:sz="4" w:space="0" w:color="auto"/>
              <w:right w:val="single" w:sz="4" w:space="0" w:color="auto"/>
            </w:tcBorders>
          </w:tcPr>
          <w:p w:rsidR="001A0F2C" w:rsidRDefault="001A0F2C" w:rsidP="00146016"/>
        </w:tc>
        <w:tc>
          <w:tcPr>
            <w:tcW w:w="3257" w:type="dxa"/>
            <w:vMerge/>
            <w:tcBorders>
              <w:left w:val="single" w:sz="4" w:space="0" w:color="auto"/>
            </w:tcBorders>
          </w:tcPr>
          <w:p w:rsidR="001A0F2C" w:rsidRDefault="001A0F2C" w:rsidP="00146016"/>
        </w:tc>
      </w:tr>
      <w:tr w:rsidR="001A0F2C" w:rsidTr="00146016">
        <w:tc>
          <w:tcPr>
            <w:tcW w:w="3395" w:type="dxa"/>
            <w:tcBorders>
              <w:right w:val="single" w:sz="4" w:space="0" w:color="auto"/>
            </w:tcBorders>
          </w:tcPr>
          <w:p w:rsidR="001A0F2C" w:rsidRDefault="001A0F2C" w:rsidP="00146016">
            <w:r>
              <w:t>Tiêu thụ sản phẩm tốt</w:t>
            </w:r>
          </w:p>
        </w:tc>
        <w:tc>
          <w:tcPr>
            <w:tcW w:w="3396" w:type="dxa"/>
            <w:vMerge/>
            <w:tcBorders>
              <w:left w:val="single" w:sz="4" w:space="0" w:color="auto"/>
              <w:bottom w:val="nil"/>
              <w:right w:val="single" w:sz="4" w:space="0" w:color="auto"/>
            </w:tcBorders>
          </w:tcPr>
          <w:p w:rsidR="001A0F2C" w:rsidRDefault="001A0F2C" w:rsidP="00146016"/>
        </w:tc>
        <w:tc>
          <w:tcPr>
            <w:tcW w:w="3257" w:type="dxa"/>
            <w:vMerge/>
            <w:tcBorders>
              <w:left w:val="single" w:sz="4" w:space="0" w:color="auto"/>
            </w:tcBorders>
          </w:tcPr>
          <w:p w:rsidR="001A0F2C" w:rsidRDefault="001A0F2C" w:rsidP="00146016"/>
        </w:tc>
      </w:tr>
    </w:tbl>
    <w:p w:rsidR="001A0F2C" w:rsidRDefault="001A0F2C" w:rsidP="001A0F2C">
      <w:r>
        <w:rPr>
          <w:noProof/>
        </w:rPr>
        <w:drawing>
          <wp:inline distT="0" distB="0" distL="0" distR="0">
            <wp:extent cx="552450" cy="400050"/>
            <wp:effectExtent l="19050" t="0" r="0" b="0"/>
            <wp:docPr id="681"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r>
        <w:t>5. Liên hệ thực tế.</w:t>
      </w:r>
    </w:p>
    <w:p w:rsidR="001A0F2C" w:rsidRDefault="001A0F2C" w:rsidP="001A0F2C">
      <w:r>
        <w:t>- Hs liên hẹ thực tế.</w:t>
      </w:r>
    </w:p>
    <w:p w:rsidR="001A0F2C" w:rsidRDefault="001A0F2C" w:rsidP="001A0F2C">
      <w:r>
        <w:t>- kể tên một số mặt hàng thủ công nghiệp</w:t>
      </w:r>
    </w:p>
    <w:p w:rsidR="001A0F2C" w:rsidRDefault="001A0F2C" w:rsidP="001A0F2C">
      <w:r>
        <w:rPr>
          <w:noProof/>
          <w:color w:val="FF0000"/>
        </w:rPr>
        <w:drawing>
          <wp:inline distT="0" distB="0" distL="0" distR="0">
            <wp:extent cx="552450" cy="552450"/>
            <wp:effectExtent l="19050" t="0" r="0" b="0"/>
            <wp:docPr id="6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rPr>
      </w:pPr>
      <w:r w:rsidRPr="00A32E83">
        <w:rPr>
          <w:b/>
        </w:rPr>
        <w:t>6. Đọc và ghi nhớ nội dung bài.</w:t>
      </w:r>
    </w:p>
    <w:p w:rsidR="001A0F2C" w:rsidRDefault="001A0F2C" w:rsidP="001A0F2C">
      <w:r>
        <w:t>- Hs đọc và ghi nhớ nội dung bài.</w:t>
      </w:r>
    </w:p>
    <w:p w:rsidR="001A0F2C" w:rsidRDefault="001A0F2C" w:rsidP="001A0F2C">
      <w:r w:rsidRPr="00363EE7">
        <w:rPr>
          <w:lang w:val="pt-BR"/>
        </w:rPr>
        <w:t>..........................................................................................................................................................................................</w:t>
      </w:r>
      <w:r>
        <w:rPr>
          <w:lang w:val="pt-BR"/>
        </w:rPr>
        <w:t>.................................................................................................</w:t>
      </w:r>
    </w:p>
    <w:p w:rsidR="001A0F2C" w:rsidRDefault="001A0F2C" w:rsidP="001A0F2C"/>
    <w:p w:rsidR="001A0F2C" w:rsidRDefault="001A0F2C" w:rsidP="001A0F2C">
      <w:pPr>
        <w:jc w:val="center"/>
      </w:pPr>
      <w:r>
        <w:t>************************************</w:t>
      </w:r>
    </w:p>
    <w:p w:rsidR="001A0F2C" w:rsidRPr="005612A7" w:rsidRDefault="001A0F2C" w:rsidP="001A0F2C">
      <w:pPr>
        <w:jc w:val="center"/>
        <w:rPr>
          <w:b/>
        </w:rPr>
      </w:pPr>
      <w:r w:rsidRPr="005612A7">
        <w:rPr>
          <w:b/>
        </w:rPr>
        <w:t>Tiết 6 Mĩ thuật GVC</w:t>
      </w:r>
    </w:p>
    <w:p w:rsidR="001A0F2C" w:rsidRDefault="001A0F2C" w:rsidP="001A0F2C">
      <w:pPr>
        <w:jc w:val="center"/>
        <w:rPr>
          <w:b/>
        </w:rPr>
      </w:pPr>
      <w:r w:rsidRPr="005612A7">
        <w:rPr>
          <w:b/>
        </w:rPr>
        <w:t>Tiết 7 Luyện Toán</w:t>
      </w:r>
    </w:p>
    <w:p w:rsidR="001A0F2C" w:rsidRPr="005612A7" w:rsidRDefault="001A0F2C" w:rsidP="001A0F2C">
      <w:pPr>
        <w:jc w:val="center"/>
        <w:rPr>
          <w:b/>
        </w:rPr>
      </w:pPr>
      <w:r w:rsidRPr="00041CC0">
        <w:rPr>
          <w:b/>
        </w:rPr>
        <w:t>Bài 42: EM ÔN LẠI NHỮNG GÌ ĐÃ HỌC</w:t>
      </w:r>
      <w:r>
        <w:rPr>
          <w:b/>
        </w:rPr>
        <w:t>.</w:t>
      </w:r>
    </w:p>
    <w:p w:rsidR="001A0F2C" w:rsidRDefault="001A0F2C" w:rsidP="001A0F2C">
      <w:pPr>
        <w:jc w:val="cente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Pr>
          <w:noProof/>
        </w:rPr>
        <w:lastRenderedPageBreak/>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867792" w:rsidRDefault="001A0F2C" w:rsidP="001A0F2C">
      <w:pPr>
        <w:jc w:val="center"/>
        <w:rPr>
          <w:b/>
        </w:rPr>
      </w:pPr>
    </w:p>
    <w:p w:rsidR="001A0F2C" w:rsidRPr="00313699" w:rsidRDefault="001A0F2C" w:rsidP="001A0F2C">
      <w:r w:rsidRPr="00313699">
        <w:t>a)  70,5 : 45 – 33,6 : 45</w:t>
      </w:r>
    </w:p>
    <w:p w:rsidR="001A0F2C" w:rsidRPr="00313699" w:rsidRDefault="001A0F2C" w:rsidP="001A0F2C">
      <w:r w:rsidRPr="00313699">
        <w:t xml:space="preserve">  = ( 70,5 – 33,6) : 45</w:t>
      </w:r>
    </w:p>
    <w:p w:rsidR="001A0F2C" w:rsidRPr="00313699" w:rsidRDefault="001A0F2C" w:rsidP="001A0F2C">
      <w:r w:rsidRPr="00313699">
        <w:t xml:space="preserve">  =           36,9      : 45</w:t>
      </w:r>
    </w:p>
    <w:p w:rsidR="001A0F2C" w:rsidRPr="00313699" w:rsidRDefault="001A0F2C" w:rsidP="001A0F2C">
      <w:r w:rsidRPr="00313699">
        <w:t xml:space="preserve">  =       0,82.</w:t>
      </w:r>
    </w:p>
    <w:p w:rsidR="001A0F2C" w:rsidRPr="00313699" w:rsidRDefault="001A0F2C" w:rsidP="001A0F2C">
      <w:r w:rsidRPr="00313699">
        <w:t>b)   23,45 : 12,5 : 0,8</w:t>
      </w:r>
    </w:p>
    <w:p w:rsidR="001A0F2C" w:rsidRPr="00313699" w:rsidRDefault="001A0F2C" w:rsidP="001A0F2C">
      <w:r w:rsidRPr="00313699">
        <w:t xml:space="preserve">   = 23,45 : (12,5 x 0,8)</w:t>
      </w:r>
    </w:p>
    <w:p w:rsidR="001A0F2C" w:rsidRPr="00313699" w:rsidRDefault="001A0F2C" w:rsidP="001A0F2C">
      <w:r w:rsidRPr="00313699">
        <w:t xml:space="preserve">   = 23,45 :        10</w:t>
      </w:r>
    </w:p>
    <w:p w:rsidR="001A0F2C" w:rsidRPr="00313699" w:rsidRDefault="001A0F2C" w:rsidP="001A0F2C">
      <w:r w:rsidRPr="00313699">
        <w:t xml:space="preserve">   =      2,345</w:t>
      </w:r>
    </w:p>
    <w:p w:rsidR="001A0F2C" w:rsidRPr="004B1EAB" w:rsidRDefault="001A0F2C" w:rsidP="001A0F2C">
      <w:pPr>
        <w:rPr>
          <w:b/>
        </w:rPr>
      </w:pPr>
      <w:r w:rsidRPr="004B1EAB">
        <w:rPr>
          <w:b/>
        </w:rPr>
        <w:t>3. Củng cố dặn dò</w:t>
      </w:r>
    </w:p>
    <w:p w:rsidR="001A0F2C" w:rsidRPr="00313699" w:rsidRDefault="001A0F2C" w:rsidP="001A0F2C">
      <w:r>
        <w:t>Nhắc HS về nhà thực hiện lại các bài tập.</w:t>
      </w:r>
    </w:p>
    <w:p w:rsidR="001A0F2C" w:rsidRDefault="001A0F2C" w:rsidP="001A0F2C">
      <w:pPr>
        <w:jc w:val="center"/>
        <w:rPr>
          <w:b/>
        </w:rPr>
      </w:pPr>
      <w:r w:rsidRPr="007546B6">
        <w:rPr>
          <w:b/>
        </w:rPr>
        <w:t>****************************************</w:t>
      </w:r>
    </w:p>
    <w:p w:rsidR="001A0F2C" w:rsidRPr="007546B6" w:rsidRDefault="001A0F2C" w:rsidP="001A0F2C">
      <w:pPr>
        <w:jc w:val="center"/>
        <w:rPr>
          <w:b/>
        </w:rPr>
      </w:pPr>
      <w:r>
        <w:rPr>
          <w:b/>
        </w:rPr>
        <w:t>Tiết 8 BDHS Môn Toán</w:t>
      </w:r>
    </w:p>
    <w:p w:rsidR="001A0F2C" w:rsidRPr="007546B6" w:rsidRDefault="001A0F2C" w:rsidP="001A0F2C">
      <w:pPr>
        <w:jc w:val="center"/>
        <w:rPr>
          <w:b/>
        </w:rPr>
      </w:pPr>
    </w:p>
    <w:p w:rsidR="001A0F2C" w:rsidRPr="0038639A" w:rsidRDefault="001A0F2C" w:rsidP="001A0F2C">
      <w:pPr>
        <w:ind w:firstLine="720"/>
        <w:rPr>
          <w:b/>
          <w:bCs/>
        </w:rPr>
      </w:pPr>
      <w:r>
        <w:rPr>
          <w:b/>
          <w:bCs/>
        </w:rPr>
        <w:t>I.</w:t>
      </w:r>
      <w:r w:rsidRPr="0038639A">
        <w:rPr>
          <w:b/>
          <w:bCs/>
        </w:rPr>
        <w:t>TÍNH GIÁ TRỊ CỦA BIỂU THỨC</w:t>
      </w:r>
    </w:p>
    <w:p w:rsidR="001A0F2C" w:rsidRPr="0038639A" w:rsidRDefault="001A0F2C" w:rsidP="001A0F2C">
      <w:pPr>
        <w:ind w:firstLine="134"/>
        <w:jc w:val="center"/>
        <w:rPr>
          <w:b/>
          <w:bCs/>
          <w:u w:val="single"/>
        </w:rPr>
      </w:pPr>
      <w:r w:rsidRPr="0038639A">
        <w:rPr>
          <w:b/>
          <w:bCs/>
          <w:u w:val="single"/>
        </w:rPr>
        <w:t>Kiến thức cần ghi nhớ</w:t>
      </w:r>
    </w:p>
    <w:p w:rsidR="001A0F2C" w:rsidRPr="0038639A" w:rsidRDefault="001A0F2C" w:rsidP="001A0F2C">
      <w:pPr>
        <w:ind w:firstLine="134"/>
        <w:jc w:val="both"/>
      </w:pPr>
      <w:r w:rsidRPr="0038639A">
        <w:rPr>
          <w:b/>
          <w:bCs/>
        </w:rPr>
        <w:t>1.</w:t>
      </w:r>
      <w:r w:rsidRPr="0038639A">
        <w:t xml:space="preserve"> Biểu thức không có dấu ngoặc đơn chỉ có phép cộng và phép trừ (hoặc chỉ có phép nhân và phép chia) thì ta thực hiện các phép tính theo thứ tự từ trái sang phải.</w:t>
      </w:r>
    </w:p>
    <w:p w:rsidR="001A0F2C" w:rsidRPr="0038639A" w:rsidRDefault="001A0F2C" w:rsidP="001A0F2C">
      <w:pPr>
        <w:ind w:firstLine="134"/>
        <w:jc w:val="both"/>
      </w:pPr>
      <w:r w:rsidRPr="0038639A">
        <w:rPr>
          <w:b/>
          <w:bCs/>
        </w:rPr>
        <w:t>2.</w:t>
      </w:r>
      <w:r w:rsidRPr="0038639A">
        <w:t xml:space="preserve"> Biểu thức không có dấu ngoặc đơn, có các phép tính cộng, trừ, nhân, chia thì ta thực hiện các phép tính nhân, chia trước rồi thực hiện các phép tính cộng trừ sau.</w:t>
      </w:r>
    </w:p>
    <w:p w:rsidR="001A0F2C" w:rsidRPr="0038639A" w:rsidRDefault="001A0F2C" w:rsidP="001A0F2C">
      <w:pPr>
        <w:ind w:firstLine="134"/>
        <w:jc w:val="both"/>
      </w:pPr>
      <w:r w:rsidRPr="0038639A">
        <w:rPr>
          <w:b/>
          <w:bCs/>
        </w:rPr>
        <w:t>3.</w:t>
      </w:r>
      <w:r w:rsidRPr="0038639A">
        <w:t xml:space="preserve"> Biểu thức có dấu ngoặc đơn thì ta thực hiện các phép tính trong ngoặc đơn trước, các phép tính ngoài dấu ngoặc đơn sau.</w:t>
      </w:r>
    </w:p>
    <w:p w:rsidR="001A0F2C" w:rsidRDefault="001A0F2C" w:rsidP="001A0F2C">
      <w:pPr>
        <w:ind w:left="804" w:hanging="469"/>
        <w:jc w:val="both"/>
        <w:rPr>
          <w:rFonts w:ascii=".VnTimeH" w:hAnsi=".VnTimeH"/>
          <w:b/>
        </w:rPr>
      </w:pPr>
      <w:r>
        <w:rPr>
          <w:b/>
        </w:rPr>
        <w:t>II</w:t>
      </w:r>
      <w:r w:rsidRPr="0038639A">
        <w:rPr>
          <w:b/>
        </w:rPr>
        <w:t>. V</w:t>
      </w:r>
      <w:r w:rsidRPr="0038639A">
        <w:rPr>
          <w:rFonts w:cs="Arial"/>
          <w:b/>
        </w:rPr>
        <w:t>ÀI</w:t>
      </w:r>
      <w:r w:rsidRPr="0038639A">
        <w:rPr>
          <w:rFonts w:ascii=".VnTimeH" w:hAnsi=".VnTimeH"/>
          <w:b/>
        </w:rPr>
        <w:t xml:space="preserve"> d¹ng bµi to¸n tÝnh nhanh ph©n sè</w:t>
      </w:r>
    </w:p>
    <w:p w:rsidR="001A0F2C" w:rsidRPr="0038639A" w:rsidRDefault="001A0F2C" w:rsidP="001A0F2C">
      <w:pPr>
        <w:ind w:left="804" w:hanging="469"/>
        <w:jc w:val="both"/>
        <w:rPr>
          <w:rFonts w:ascii=".VnTimeH" w:hAnsi=".VnTimeH"/>
          <w:b/>
        </w:rPr>
      </w:pPr>
    </w:p>
    <w:p w:rsidR="001A0F2C" w:rsidRPr="0038639A" w:rsidRDefault="001A0F2C" w:rsidP="001A0F2C">
      <w:pPr>
        <w:tabs>
          <w:tab w:val="left" w:pos="374"/>
        </w:tabs>
        <w:jc w:val="center"/>
        <w:rPr>
          <w:b/>
          <w:bCs/>
          <w:u w:val="single"/>
        </w:rPr>
      </w:pPr>
      <w:r w:rsidRPr="0038639A">
        <w:rPr>
          <w:b/>
          <w:bCs/>
          <w:u w:val="single"/>
        </w:rPr>
        <w:t>Kiến thức cần ghi nhớ</w:t>
      </w:r>
    </w:p>
    <w:p w:rsidR="001A0F2C" w:rsidRPr="0038639A" w:rsidRDefault="001A0F2C" w:rsidP="001A0F2C">
      <w:pPr>
        <w:rPr>
          <w:b/>
          <w:bCs/>
          <w:shadow/>
        </w:rPr>
      </w:pPr>
    </w:p>
    <w:p w:rsidR="001A0F2C" w:rsidRPr="0038639A" w:rsidRDefault="001A0F2C" w:rsidP="001A0F2C">
      <w:pPr>
        <w:ind w:left="268" w:hanging="17"/>
        <w:jc w:val="both"/>
      </w:pPr>
      <w:r w:rsidRPr="0038639A">
        <w:t>Vận dụng 4 phép tính để tách, ghép ở tử số hoặc mẫu số nhằm tạo ra thừa số giống nhau ở cả tử số và mẫu số rồi thực hiện rút gọn biểu thức.</w:t>
      </w:r>
    </w:p>
    <w:p w:rsidR="001A0F2C" w:rsidRPr="0038639A" w:rsidRDefault="001A0F2C" w:rsidP="001A0F2C">
      <w:pPr>
        <w:ind w:left="268" w:hanging="17"/>
        <w:jc w:val="both"/>
      </w:pPr>
    </w:p>
    <w:p w:rsidR="001A0F2C" w:rsidRPr="0038639A" w:rsidRDefault="001A0F2C" w:rsidP="001A0F2C">
      <w:pPr>
        <w:ind w:left="871" w:hanging="469"/>
        <w:rPr>
          <w:lang w:val="es-AR"/>
        </w:rPr>
      </w:pPr>
      <w:r w:rsidRPr="00553BFE">
        <w:rPr>
          <w:b/>
        </w:rPr>
        <w:t>Bài 1</w:t>
      </w:r>
      <w:r w:rsidRPr="0038639A">
        <w:rPr>
          <w:i/>
          <w:lang w:val="es-AR"/>
        </w:rPr>
        <w:t xml:space="preserve">            </w:t>
      </w:r>
      <w:r w:rsidRPr="0038639A">
        <w:rPr>
          <w:lang w:val="es-AR"/>
        </w:rPr>
        <w:t xml:space="preserve">  </w:t>
      </w:r>
      <w:r w:rsidRPr="0038639A">
        <w:rPr>
          <w:position w:val="-30"/>
          <w:lang w:val="es-AR"/>
        </w:rPr>
        <w:object w:dxaOrig="2640" w:dyaOrig="680">
          <v:shape id="_x0000_i1047" type="#_x0000_t75" style="width:132pt;height:34.5pt" o:ole="">
            <v:imagedata r:id="rId59" o:title=""/>
          </v:shape>
          <o:OLEObject Type="Embed" ProgID="Equation.3" ShapeID="_x0000_i1047" DrawAspect="Content" ObjectID="_1600949756" r:id="rId60"/>
        </w:object>
      </w:r>
    </w:p>
    <w:p w:rsidR="001A0F2C" w:rsidRPr="0038639A" w:rsidRDefault="001A0F2C" w:rsidP="001A0F2C">
      <w:pPr>
        <w:ind w:left="871" w:hanging="469"/>
        <w:rPr>
          <w:lang w:val="es-AR"/>
        </w:rPr>
      </w:pPr>
      <w:r w:rsidRPr="0038639A">
        <w:rPr>
          <w:lang w:val="es-AR"/>
        </w:rPr>
        <w:tab/>
        <w:t xml:space="preserve">   </w:t>
      </w:r>
      <w:r>
        <w:rPr>
          <w:lang w:val="es-AR"/>
        </w:rPr>
        <w:t xml:space="preserve">       </w:t>
      </w:r>
      <w:r w:rsidRPr="0038639A">
        <w:rPr>
          <w:lang w:val="es-AR"/>
        </w:rPr>
        <w:t xml:space="preserve">    </w:t>
      </w:r>
      <w:r w:rsidRPr="0038639A">
        <w:rPr>
          <w:position w:val="-64"/>
          <w:lang w:val="es-AR"/>
        </w:rPr>
        <w:object w:dxaOrig="5520" w:dyaOrig="1400">
          <v:shape id="_x0000_i1048" type="#_x0000_t75" style="width:276pt;height:70.5pt" o:ole="">
            <v:imagedata r:id="rId61" o:title=""/>
          </v:shape>
          <o:OLEObject Type="Embed" ProgID="Equation.3" ShapeID="_x0000_i1048" DrawAspect="Content" ObjectID="_1600949757" r:id="rId62"/>
        </w:object>
      </w:r>
    </w:p>
    <w:p w:rsidR="001A0F2C" w:rsidRPr="00553BFE" w:rsidRDefault="001A0F2C" w:rsidP="001A0F2C">
      <w:pPr>
        <w:ind w:left="871" w:hanging="469"/>
        <w:rPr>
          <w:b/>
          <w:lang w:val="es-AR"/>
        </w:rPr>
      </w:pPr>
      <w:r w:rsidRPr="00553BFE">
        <w:rPr>
          <w:b/>
          <w:lang w:val="es-AR"/>
        </w:rPr>
        <w:t>Bài 2</w:t>
      </w:r>
    </w:p>
    <w:p w:rsidR="001A0F2C" w:rsidRPr="0038639A" w:rsidRDefault="001A0F2C" w:rsidP="001A0F2C">
      <w:pPr>
        <w:ind w:left="871" w:hanging="469"/>
        <w:rPr>
          <w:lang w:val="es-AR"/>
        </w:rPr>
      </w:pPr>
      <w:r w:rsidRPr="0038639A">
        <w:rPr>
          <w:i/>
          <w:lang w:val="es-AR"/>
        </w:rPr>
        <w:lastRenderedPageBreak/>
        <w:t xml:space="preserve">              </w:t>
      </w:r>
      <w:r w:rsidRPr="0038639A">
        <w:rPr>
          <w:lang w:val="es-AR"/>
        </w:rPr>
        <w:t xml:space="preserve"> </w:t>
      </w:r>
      <w:r w:rsidRPr="0038639A">
        <w:rPr>
          <w:position w:val="-30"/>
          <w:lang w:val="es-AR"/>
        </w:rPr>
        <w:object w:dxaOrig="2020" w:dyaOrig="680">
          <v:shape id="_x0000_i1049" type="#_x0000_t75" style="width:101.25pt;height:34.5pt" o:ole="">
            <v:imagedata r:id="rId63" o:title=""/>
          </v:shape>
          <o:OLEObject Type="Embed" ProgID="Equation.3" ShapeID="_x0000_i1049" DrawAspect="Content" ObjectID="_1600949758" r:id="rId64"/>
        </w:object>
      </w:r>
    </w:p>
    <w:p w:rsidR="001A0F2C" w:rsidRPr="0038639A" w:rsidRDefault="001A0F2C" w:rsidP="001A0F2C">
      <w:pPr>
        <w:ind w:left="871" w:hanging="469"/>
        <w:rPr>
          <w:lang w:val="es-AR"/>
        </w:rPr>
      </w:pPr>
      <w:r w:rsidRPr="0038639A">
        <w:rPr>
          <w:lang w:val="es-AR"/>
        </w:rPr>
        <w:t xml:space="preserve">          </w:t>
      </w:r>
      <w:r w:rsidRPr="0038639A">
        <w:rPr>
          <w:position w:val="-30"/>
          <w:lang w:val="es-AR"/>
        </w:rPr>
        <w:object w:dxaOrig="5780" w:dyaOrig="680">
          <v:shape id="_x0000_i1050" type="#_x0000_t75" style="width:288.75pt;height:34.5pt" o:ole="">
            <v:imagedata r:id="rId65" o:title=""/>
          </v:shape>
          <o:OLEObject Type="Embed" ProgID="Equation.3" ShapeID="_x0000_i1050" DrawAspect="Content" ObjectID="_1600949759" r:id="rId66"/>
        </w:object>
      </w:r>
    </w:p>
    <w:p w:rsidR="001A0F2C" w:rsidRPr="0038639A" w:rsidRDefault="001A0F2C" w:rsidP="001A0F2C">
      <w:pPr>
        <w:ind w:left="871" w:hanging="469"/>
        <w:rPr>
          <w:lang w:val="es-AR"/>
        </w:rPr>
      </w:pPr>
      <w:r w:rsidRPr="0038639A">
        <w:rPr>
          <w:lang w:val="es-AR"/>
        </w:rPr>
        <w:t xml:space="preserve">          </w:t>
      </w:r>
      <w:r w:rsidRPr="0038639A">
        <w:rPr>
          <w:position w:val="-30"/>
          <w:lang w:val="es-AR"/>
        </w:rPr>
        <w:object w:dxaOrig="2280" w:dyaOrig="680">
          <v:shape id="_x0000_i1051" type="#_x0000_t75" style="width:114pt;height:34.5pt" o:ole="">
            <v:imagedata r:id="rId67" o:title=""/>
          </v:shape>
          <o:OLEObject Type="Embed" ProgID="Equation.3" ShapeID="_x0000_i1051" DrawAspect="Content" ObjectID="_1600949760" r:id="rId68"/>
        </w:object>
      </w:r>
      <w:r w:rsidRPr="0038639A">
        <w:rPr>
          <w:lang w:val="es-AR"/>
        </w:rPr>
        <w:t xml:space="preserve">    = 1 (vì t</w:t>
      </w:r>
      <w:r w:rsidRPr="0038639A">
        <w:rPr>
          <w:rFonts w:cs="Arial"/>
          <w:lang w:val="vi-VN"/>
        </w:rPr>
        <w:t>ử số bằng mẫu số</w:t>
      </w:r>
      <w:r w:rsidRPr="0038639A">
        <w:rPr>
          <w:lang w:val="es-AR"/>
        </w:rPr>
        <w:t>)</w:t>
      </w:r>
      <w:r w:rsidRPr="0038639A">
        <w:rPr>
          <w:lang w:val="es-AR"/>
        </w:rPr>
        <w:tab/>
      </w:r>
    </w:p>
    <w:p w:rsidR="001A0F2C" w:rsidRPr="00553BFE" w:rsidRDefault="001A0F2C" w:rsidP="001A0F2C">
      <w:pPr>
        <w:ind w:left="871" w:hanging="469"/>
        <w:rPr>
          <w:b/>
          <w:lang w:val="es-AR"/>
        </w:rPr>
      </w:pPr>
      <w:r w:rsidRPr="00553BFE">
        <w:rPr>
          <w:b/>
          <w:lang w:val="es-AR"/>
        </w:rPr>
        <w:t>Bài 3</w:t>
      </w:r>
    </w:p>
    <w:p w:rsidR="001A0F2C" w:rsidRPr="0038639A" w:rsidRDefault="001A0F2C" w:rsidP="001A0F2C">
      <w:pPr>
        <w:tabs>
          <w:tab w:val="left" w:pos="720"/>
          <w:tab w:val="left" w:pos="1440"/>
          <w:tab w:val="left" w:pos="2160"/>
          <w:tab w:val="left" w:pos="2880"/>
          <w:tab w:val="left" w:pos="3600"/>
          <w:tab w:val="left" w:pos="4920"/>
        </w:tabs>
        <w:ind w:left="871" w:hanging="469"/>
      </w:pPr>
      <w:r w:rsidRPr="0038639A">
        <w:rPr>
          <w:i/>
          <w:lang w:val="es-AR"/>
        </w:rPr>
        <w:t xml:space="preserve">             </w:t>
      </w:r>
      <w:r w:rsidRPr="0038639A">
        <w:rPr>
          <w:lang w:val="es-AR"/>
        </w:rPr>
        <w:t xml:space="preserve"> </w:t>
      </w:r>
      <w:r w:rsidRPr="0038639A">
        <w:rPr>
          <w:position w:val="-24"/>
          <w:lang w:val="es-AR"/>
        </w:rPr>
        <w:object w:dxaOrig="2900" w:dyaOrig="620">
          <v:shape id="_x0000_i1052" type="#_x0000_t75" style="width:144.75pt;height:30.75pt" o:ole="">
            <v:imagedata r:id="rId69" o:title=""/>
          </v:shape>
          <o:OLEObject Type="Embed" ProgID="Equation.3" ShapeID="_x0000_i1052" DrawAspect="Content" ObjectID="_1600949761" r:id="rId70"/>
        </w:object>
      </w:r>
    </w:p>
    <w:p w:rsidR="001A0F2C" w:rsidRDefault="001A0F2C" w:rsidP="001A0F2C">
      <w:r w:rsidRPr="0038639A">
        <w:tab/>
      </w:r>
      <w:r w:rsidRPr="0038639A">
        <w:tab/>
        <w:t xml:space="preserve">    </w:t>
      </w:r>
      <w:r w:rsidRPr="0038639A">
        <w:rPr>
          <w:position w:val="-64"/>
        </w:rPr>
        <w:object w:dxaOrig="7699" w:dyaOrig="1400">
          <v:shape id="_x0000_i1053" type="#_x0000_t75" style="width:384.75pt;height:70.5pt" o:ole="">
            <v:imagedata r:id="rId71" o:title=""/>
          </v:shape>
          <o:OLEObject Type="Embed" ProgID="Equation.DSMT4" ShapeID="_x0000_i1053" DrawAspect="Content" ObjectID="_1600949762" r:id="rId72"/>
        </w:object>
      </w:r>
    </w:p>
    <w:p w:rsidR="001A0F2C" w:rsidRDefault="001A0F2C" w:rsidP="001A0F2C"/>
    <w:p w:rsidR="001A0F2C" w:rsidRPr="0079799F" w:rsidRDefault="001A0F2C" w:rsidP="001A0F2C">
      <w:pPr>
        <w:numPr>
          <w:ilvl w:val="0"/>
          <w:numId w:val="6"/>
        </w:numPr>
        <w:spacing w:line="312" w:lineRule="auto"/>
        <w:jc w:val="both"/>
        <w:rPr>
          <w:b/>
        </w:rPr>
      </w:pPr>
      <w:r>
        <w:t xml:space="preserve">     </w:t>
      </w:r>
      <w:r w:rsidRPr="0079799F">
        <w:rPr>
          <w:b/>
        </w:rPr>
        <w:t xml:space="preserve">* HS đại trà.       </w:t>
      </w:r>
    </w:p>
    <w:p w:rsidR="001A0F2C" w:rsidRPr="00313699" w:rsidRDefault="001A0F2C" w:rsidP="001A0F2C">
      <w:pPr>
        <w:numPr>
          <w:ilvl w:val="0"/>
          <w:numId w:val="6"/>
        </w:numPr>
        <w:spacing w:line="312" w:lineRule="auto"/>
        <w:jc w:val="both"/>
      </w:pPr>
      <w:r w:rsidRPr="00313699">
        <w:t>Đặt tính rồi tính :</w:t>
      </w:r>
    </w:p>
    <w:p w:rsidR="001A0F2C" w:rsidRPr="00313699" w:rsidRDefault="001A0F2C" w:rsidP="001A0F2C">
      <w:pPr>
        <w:spacing w:line="312" w:lineRule="auto"/>
        <w:ind w:left="1440"/>
        <w:jc w:val="both"/>
      </w:pPr>
      <w:r w:rsidRPr="00313699">
        <w:t>a) 65,72 + 34,8</w:t>
      </w:r>
      <w:r w:rsidRPr="00313699">
        <w:tab/>
      </w:r>
      <w:r w:rsidRPr="00313699">
        <w:tab/>
      </w:r>
    </w:p>
    <w:p w:rsidR="001A0F2C" w:rsidRPr="00313699" w:rsidRDefault="001A0F2C" w:rsidP="001A0F2C">
      <w:pPr>
        <w:spacing w:line="312" w:lineRule="auto"/>
        <w:ind w:left="1440"/>
        <w:jc w:val="both"/>
      </w:pPr>
      <w:r w:rsidRPr="00313699">
        <w:t>b) 284 + 1,347</w:t>
      </w:r>
    </w:p>
    <w:p w:rsidR="001A0F2C" w:rsidRPr="00313699" w:rsidRDefault="001A0F2C" w:rsidP="001A0F2C">
      <w:pPr>
        <w:spacing w:line="312" w:lineRule="auto"/>
        <w:ind w:left="1440"/>
        <w:jc w:val="both"/>
      </w:pPr>
      <w:r w:rsidRPr="00313699">
        <w:t>c) 0,897 + 34,5</w:t>
      </w:r>
      <w:r w:rsidRPr="00313699">
        <w:tab/>
      </w:r>
      <w:r w:rsidRPr="00313699">
        <w:tab/>
      </w:r>
    </w:p>
    <w:p w:rsidR="001A0F2C" w:rsidRPr="00313699" w:rsidRDefault="001A0F2C" w:rsidP="001A0F2C">
      <w:pPr>
        <w:spacing w:line="312" w:lineRule="auto"/>
        <w:ind w:left="1440"/>
        <w:jc w:val="both"/>
      </w:pPr>
      <w:r w:rsidRPr="00313699">
        <w:t>d) 5,41 + 42,7</w:t>
      </w:r>
    </w:p>
    <w:p w:rsidR="001A0F2C" w:rsidRDefault="001A0F2C" w:rsidP="001A0F2C"/>
    <w:p w:rsidR="001A0F2C" w:rsidRDefault="001A0F2C" w:rsidP="001A0F2C">
      <w:pPr>
        <w:jc w:val="center"/>
        <w:rPr>
          <w:b/>
        </w:rPr>
      </w:pPr>
      <w:r w:rsidRPr="00553BFE">
        <w:rPr>
          <w:b/>
        </w:rPr>
        <w:t>*****************************************</w:t>
      </w:r>
    </w:p>
    <w:p w:rsidR="001A0F2C" w:rsidRDefault="001A0F2C" w:rsidP="001A0F2C">
      <w:pPr>
        <w:tabs>
          <w:tab w:val="right" w:pos="9688"/>
        </w:tabs>
        <w:jc w:val="center"/>
        <w:rPr>
          <w:b/>
        </w:rPr>
      </w:pPr>
    </w:p>
    <w:p w:rsidR="001A0F2C" w:rsidRDefault="001A0F2C" w:rsidP="001A0F2C">
      <w:pPr>
        <w:tabs>
          <w:tab w:val="right" w:pos="9688"/>
        </w:tabs>
        <w:jc w:val="center"/>
        <w:rPr>
          <w:b/>
        </w:rPr>
      </w:pPr>
    </w:p>
    <w:p w:rsidR="001A0F2C" w:rsidRPr="00EB6615" w:rsidRDefault="001A0F2C" w:rsidP="001A0F2C">
      <w:pPr>
        <w:tabs>
          <w:tab w:val="right" w:pos="9688"/>
        </w:tabs>
        <w:rPr>
          <w:b/>
        </w:rPr>
      </w:pPr>
      <w:r w:rsidRPr="00EB6615">
        <w:rPr>
          <w:b/>
        </w:rPr>
        <w:t xml:space="preserve">Ngày soạn: </w:t>
      </w:r>
      <w:r>
        <w:rPr>
          <w:b/>
        </w:rPr>
        <w:t>19</w:t>
      </w:r>
      <w:r w:rsidRPr="00EB6615">
        <w:rPr>
          <w:b/>
        </w:rPr>
        <w:t xml:space="preserve"> /11/</w:t>
      </w:r>
      <w:r w:rsidR="00146016">
        <w:rPr>
          <w:b/>
        </w:rPr>
        <w:t>20....</w:t>
      </w:r>
    </w:p>
    <w:p w:rsidR="001A0F2C" w:rsidRDefault="001A0F2C" w:rsidP="001A0F2C">
      <w:pPr>
        <w:tabs>
          <w:tab w:val="left" w:pos="5460"/>
        </w:tabs>
        <w:rPr>
          <w:b/>
        </w:rPr>
      </w:pPr>
      <w:r w:rsidRPr="00EB6615">
        <w:rPr>
          <w:b/>
        </w:rPr>
        <w:t xml:space="preserve">Ngày giảng: Thứ </w:t>
      </w:r>
      <w:r>
        <w:rPr>
          <w:b/>
        </w:rPr>
        <w:t>bảy</w:t>
      </w:r>
      <w:r w:rsidRPr="00EB6615">
        <w:rPr>
          <w:b/>
        </w:rPr>
        <w:t xml:space="preserve">  ngày </w:t>
      </w:r>
      <w:r>
        <w:rPr>
          <w:b/>
        </w:rPr>
        <w:t>21/11/</w:t>
      </w:r>
      <w:r w:rsidR="00146016">
        <w:rPr>
          <w:b/>
        </w:rPr>
        <w:t>20....</w:t>
      </w:r>
    </w:p>
    <w:p w:rsidR="001A0F2C" w:rsidRPr="003F3AA0" w:rsidRDefault="001A0F2C" w:rsidP="001A0F2C">
      <w:pPr>
        <w:jc w:val="center"/>
        <w:rPr>
          <w:b/>
          <w:lang w:val="nb-NO"/>
        </w:rPr>
      </w:pPr>
      <w:r w:rsidRPr="003F3AA0">
        <w:rPr>
          <w:b/>
        </w:rPr>
        <w:t xml:space="preserve">Tiết 1 </w:t>
      </w:r>
      <w:r w:rsidRPr="003F3AA0">
        <w:rPr>
          <w:b/>
          <w:lang w:val="nb-NO"/>
        </w:rPr>
        <w:t>Toán:</w:t>
      </w:r>
    </w:p>
    <w:p w:rsidR="001A0F2C" w:rsidRPr="003F3AA0" w:rsidRDefault="001A0F2C" w:rsidP="001A0F2C">
      <w:pPr>
        <w:jc w:val="center"/>
        <w:rPr>
          <w:b/>
          <w:lang w:val="nb-NO"/>
        </w:rPr>
      </w:pPr>
      <w:r w:rsidRPr="003F3AA0">
        <w:rPr>
          <w:b/>
          <w:lang w:val="nb-NO"/>
        </w:rPr>
        <w:t>Bài 44. CHIA MỘT SỐ TỰ NHIÊN CHO MỘT SỐ THẬP PHÂN (Tiết 1)</w:t>
      </w:r>
    </w:p>
    <w:p w:rsidR="001A0F2C" w:rsidRDefault="001A0F2C" w:rsidP="001A0F2C">
      <w:r>
        <w:rPr>
          <w:b/>
        </w:rPr>
        <w:t xml:space="preserve">I.Mục tiêu: </w:t>
      </w:r>
      <w:r w:rsidRPr="00FB74A8">
        <w:t>Tài liệu hướng dẫn học</w:t>
      </w:r>
    </w:p>
    <w:p w:rsidR="001A0F2C" w:rsidRPr="003F3AA0" w:rsidRDefault="001A0F2C" w:rsidP="001A0F2C">
      <w:pPr>
        <w:ind w:left="1080"/>
      </w:pPr>
      <w:r w:rsidRPr="003F3AA0">
        <w:t>- HSMN nêu được cách chia và chia một cách thuần thục.</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ind w:left="360"/>
        <w:rPr>
          <w:b/>
          <w:bCs/>
          <w:lang w:val="nb-NO"/>
        </w:rPr>
      </w:pPr>
      <w:r>
        <w:rPr>
          <w:b/>
          <w:bCs/>
          <w:lang w:val="nb-NO"/>
        </w:rPr>
        <w:t>A-</w:t>
      </w:r>
      <w:r w:rsidRPr="003C66C7">
        <w:rPr>
          <w:b/>
          <w:bCs/>
          <w:lang w:val="nb-NO"/>
        </w:rPr>
        <w:t xml:space="preserve">Hoạt động </w:t>
      </w:r>
      <w:r>
        <w:rPr>
          <w:b/>
          <w:bCs/>
          <w:lang w:val="nb-NO"/>
        </w:rPr>
        <w:t>cơ bản</w:t>
      </w:r>
      <w:r w:rsidRPr="003C66C7">
        <w:rPr>
          <w:b/>
          <w:bCs/>
          <w:lang w:val="nb-NO"/>
        </w:rPr>
        <w:t xml:space="preserve">:    </w:t>
      </w:r>
    </w:p>
    <w:p w:rsidR="001A0F2C" w:rsidRDefault="001A0F2C" w:rsidP="001A0F2C">
      <w:pPr>
        <w:tabs>
          <w:tab w:val="left" w:pos="6000"/>
        </w:tabs>
      </w:pPr>
      <w:r>
        <w:rPr>
          <w:b/>
          <w:noProof/>
        </w:rPr>
        <w:drawing>
          <wp:inline distT="0" distB="0" distL="0" distR="0">
            <wp:extent cx="523240" cy="441325"/>
            <wp:effectExtent l="19050" t="19050" r="10160" b="15875"/>
            <wp:docPr id="6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r w:rsidRPr="00A248D2">
        <w:rPr>
          <w:b/>
        </w:rPr>
        <w:t>1. Chơi trò chơi “</w:t>
      </w:r>
      <w:r>
        <w:rPr>
          <w:b/>
        </w:rPr>
        <w:t>Cùng tính rồi so sánh</w:t>
      </w:r>
      <w:r w:rsidRPr="00A248D2">
        <w:rPr>
          <w:b/>
        </w:rPr>
        <w:t>”</w:t>
      </w:r>
    </w:p>
    <w:p w:rsidR="001A0F2C" w:rsidRDefault="001A0F2C" w:rsidP="001A0F2C">
      <w:r>
        <w:t>a) Em  và bạn lần lượt tính rồi so sánh kết quả.</w:t>
      </w:r>
    </w:p>
    <w:p w:rsidR="001A0F2C" w:rsidRDefault="001A0F2C" w:rsidP="001A0F2C">
      <w:r>
        <w:t>Đáp án: 4,8: 8 = 0,6                 và (4,8x 10) : ( 8x10) = 0,6.</w:t>
      </w:r>
    </w:p>
    <w:p w:rsidR="001A0F2C" w:rsidRDefault="001A0F2C" w:rsidP="001A0F2C">
      <w:r>
        <w:lastRenderedPageBreak/>
        <w:t>-&gt; Kết luận : SGK (54)</w:t>
      </w:r>
    </w:p>
    <w:p w:rsidR="001A0F2C" w:rsidRDefault="001A0F2C" w:rsidP="001A0F2C">
      <w:r w:rsidRPr="00697999">
        <w:rPr>
          <w:b/>
        </w:rPr>
        <w:t>2.</w:t>
      </w:r>
      <w:r>
        <w:t xml:space="preserve">a. Em và bạn đọc bài toán: </w:t>
      </w:r>
    </w:p>
    <w:p w:rsidR="001A0F2C" w:rsidRDefault="001A0F2C" w:rsidP="001A0F2C">
      <w:r>
        <w:t xml:space="preserve">   b. Em và bạn thảo luận và trả lời câu hỏi:</w:t>
      </w:r>
    </w:p>
    <w:p w:rsidR="001A0F2C" w:rsidRDefault="001A0F2C" w:rsidP="001A0F2C">
      <w:r>
        <w:t xml:space="preserve">   c. Em và bạn đọc rồi nói cho nhau nghe nội dung sau:</w:t>
      </w:r>
    </w:p>
    <w:p w:rsidR="001A0F2C" w:rsidRDefault="001A0F2C" w:rsidP="001A0F2C">
      <w:r>
        <w:t>- Hs đọc thông tin trong SGK.</w:t>
      </w:r>
    </w:p>
    <w:p w:rsidR="001A0F2C" w:rsidRDefault="001A0F2C" w:rsidP="001A0F2C">
      <w:r w:rsidRPr="00B008D1">
        <w:rPr>
          <w:b/>
        </w:rPr>
        <w:t>3</w:t>
      </w:r>
      <w:r>
        <w:t>.a. Em và các bạn thảo luận, cách thực hiện phép chia: 75 : 6,25 = ?</w:t>
      </w:r>
    </w:p>
    <w:p w:rsidR="001A0F2C" w:rsidRDefault="001A0F2C" w:rsidP="001A0F2C">
      <w:r>
        <w:t xml:space="preserve">   b. Em và các bạn nhận xét.</w:t>
      </w:r>
    </w:p>
    <w:p w:rsidR="001A0F2C" w:rsidRDefault="001A0F2C" w:rsidP="001A0F2C">
      <w:r>
        <w:t xml:space="preserve">   c. d. em và các bạn cùng trao đổi nhau nghe, đặt tính rồi tính.</w:t>
      </w:r>
    </w:p>
    <w:p w:rsidR="001A0F2C" w:rsidRDefault="001A0F2C" w:rsidP="001A0F2C">
      <w:r>
        <w:t xml:space="preserve">          75: 6,25 = 12.</w:t>
      </w:r>
    </w:p>
    <w:p w:rsidR="001A0F2C" w:rsidRDefault="001A0F2C" w:rsidP="001A0F2C">
      <w:r w:rsidRPr="00B008D1">
        <w:t>- Hs đọc kĩ nội dung trong SGk</w:t>
      </w:r>
    </w:p>
    <w:p w:rsidR="001A0F2C" w:rsidRPr="00CF395C" w:rsidRDefault="001A0F2C" w:rsidP="001A0F2C">
      <w:pPr>
        <w:rPr>
          <w:bCs/>
          <w:lang w:val="nb-NO"/>
        </w:rPr>
      </w:pPr>
      <w:r w:rsidRPr="00B008D1">
        <w:rPr>
          <w:b/>
        </w:rPr>
        <w:t xml:space="preserve">4. </w:t>
      </w:r>
      <w:r w:rsidRPr="00CF395C">
        <w:t>a)Em và bạn đố nhau xem ai đặt tính rồi tính đúng và nhanh hơn.</w:t>
      </w:r>
    </w:p>
    <w:p w:rsidR="001A0F2C" w:rsidRDefault="001A0F2C" w:rsidP="001A0F2C">
      <w:pPr>
        <w:rPr>
          <w:lang w:val="nb-NO"/>
        </w:rPr>
      </w:pPr>
      <w:r>
        <w:rPr>
          <w:lang w:val="nb-NO"/>
        </w:rPr>
        <w:t>Đáp án: 5: 2,5 = 2             26: 6,5 = 4          7: 17,5 = 0,4             459: 6,9= 67,5.</w:t>
      </w:r>
    </w:p>
    <w:p w:rsidR="001A0F2C" w:rsidRDefault="001A0F2C" w:rsidP="001A0F2C">
      <w:pPr>
        <w:numPr>
          <w:ilvl w:val="0"/>
          <w:numId w:val="8"/>
        </w:numPr>
        <w:rPr>
          <w:lang w:val="nb-NO"/>
        </w:rPr>
      </w:pPr>
      <w:r>
        <w:rPr>
          <w:lang w:val="nb-NO"/>
        </w:rPr>
        <w:t>Em và bạn nói cho nhau nghe cách làm và thống nhất kết quả tính.</w:t>
      </w:r>
    </w:p>
    <w:p w:rsidR="001A0F2C" w:rsidRDefault="001A0F2C" w:rsidP="001A0F2C">
      <w:pPr>
        <w:rPr>
          <w:lang w:val="pt-BR"/>
        </w:rPr>
      </w:pPr>
      <w:r w:rsidRPr="00363EE7">
        <w:rPr>
          <w:lang w:val="pt-BR"/>
        </w:rPr>
        <w:t>..........................................................................................................................................................................................</w:t>
      </w:r>
      <w:r>
        <w:rPr>
          <w:lang w:val="pt-BR"/>
        </w:rPr>
        <w:t>..........................................................................................</w:t>
      </w:r>
    </w:p>
    <w:p w:rsidR="001A0F2C" w:rsidRDefault="001A0F2C" w:rsidP="001A0F2C">
      <w:pPr>
        <w:tabs>
          <w:tab w:val="left" w:pos="930"/>
        </w:tabs>
        <w:rPr>
          <w:lang w:val="pt-BR"/>
        </w:rPr>
      </w:pPr>
      <w:r w:rsidRPr="00363EE7">
        <w:rPr>
          <w:lang w:val="pt-BR"/>
        </w:rPr>
        <w:t>..........................................................................................................</w:t>
      </w:r>
      <w:r>
        <w:rPr>
          <w:lang w:val="pt-BR"/>
        </w:rPr>
        <w:t>...............................</w:t>
      </w:r>
    </w:p>
    <w:p w:rsidR="001A0F2C" w:rsidRPr="002E4F09" w:rsidRDefault="001A0F2C" w:rsidP="001A0F2C">
      <w:pPr>
        <w:jc w:val="center"/>
        <w:rPr>
          <w:b/>
        </w:rPr>
      </w:pPr>
      <w:r>
        <w:rPr>
          <w:b/>
        </w:rPr>
        <w:t>********************************</w:t>
      </w:r>
    </w:p>
    <w:p w:rsidR="001A0F2C" w:rsidRDefault="001A0F2C" w:rsidP="001A0F2C">
      <w:pPr>
        <w:jc w:val="center"/>
        <w:rPr>
          <w:b/>
        </w:rPr>
      </w:pPr>
    </w:p>
    <w:p w:rsidR="001A0F2C" w:rsidRPr="0058522E" w:rsidRDefault="001A0F2C" w:rsidP="001A0F2C">
      <w:pPr>
        <w:jc w:val="center"/>
        <w:rPr>
          <w:b/>
        </w:rPr>
      </w:pPr>
      <w:r w:rsidRPr="0058522E">
        <w:rPr>
          <w:b/>
        </w:rPr>
        <w:t>Tiết 2 Tiếng việt</w:t>
      </w:r>
    </w:p>
    <w:p w:rsidR="001A0F2C" w:rsidRPr="002B6109" w:rsidRDefault="001A0F2C" w:rsidP="001A0F2C">
      <w:pPr>
        <w:tabs>
          <w:tab w:val="right" w:pos="9688"/>
        </w:tabs>
      </w:pPr>
    </w:p>
    <w:p w:rsidR="001A0F2C" w:rsidRDefault="001A0F2C" w:rsidP="001A0F2C">
      <w:pPr>
        <w:tabs>
          <w:tab w:val="left" w:pos="2985"/>
        </w:tabs>
        <w:jc w:val="center"/>
        <w:rPr>
          <w:b/>
        </w:rPr>
      </w:pPr>
      <w:r>
        <w:rPr>
          <w:b/>
        </w:rPr>
        <w:t>Bài 14C</w:t>
      </w:r>
      <w:r w:rsidRPr="00D067A8">
        <w:rPr>
          <w:b/>
        </w:rPr>
        <w:t xml:space="preserve">: </w:t>
      </w:r>
      <w:r>
        <w:rPr>
          <w:b/>
        </w:rPr>
        <w:t>LÀM BIÊN BẢN CUỘC HỌP</w:t>
      </w:r>
    </w:p>
    <w:p w:rsidR="001A0F2C" w:rsidRDefault="001A0F2C" w:rsidP="001A0F2C">
      <w:pPr>
        <w:tabs>
          <w:tab w:val="left" w:pos="2985"/>
        </w:tabs>
        <w:jc w:val="center"/>
        <w:rPr>
          <w:b/>
        </w:rPr>
      </w:pPr>
      <w:r>
        <w:rPr>
          <w:b/>
        </w:rPr>
        <w:t>(Tiết 2)</w:t>
      </w:r>
    </w:p>
    <w:p w:rsidR="001A0F2C" w:rsidRPr="00B83A7E" w:rsidRDefault="00146016" w:rsidP="001A0F2C">
      <w:r>
        <w:rPr>
          <w:noProof/>
        </w:rPr>
        <w:pict>
          <v:rect id="_x0000_s1189" style="position:absolute;margin-left:22.85pt;margin-top:7.6pt;width:460.15pt;height:83.3pt;z-index:251676672" fillcolor="lime">
            <v:textbox style="mso-next-textbox:#_x0000_s1189">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pPr>
                  <w:r>
                    <w:t xml:space="preserve">     -  Luyện tập làm biên bản cuộc họp.</w:t>
                  </w:r>
                </w:p>
                <w:p w:rsidR="00146016" w:rsidRPr="00B2542C" w:rsidRDefault="00146016" w:rsidP="001A0F2C">
                  <w:pPr>
                    <w:shd w:val="clear" w:color="auto" w:fill="CCFFCC"/>
                  </w:pPr>
                  <w:r>
                    <w:t xml:space="preserve">     -  HSMN nắm chắc cách viết biên bản.</w:t>
                  </w:r>
                </w:p>
              </w:txbxContent>
            </v:textbox>
          </v:rect>
        </w:pict>
      </w: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B.HOẠT ĐỘNG THỰC HÀNH</w:t>
      </w:r>
    </w:p>
    <w:p w:rsidR="001A0F2C" w:rsidRDefault="001A0F2C" w:rsidP="001A0F2C"/>
    <w:p w:rsidR="001A0F2C" w:rsidRDefault="001A0F2C" w:rsidP="001A0F2C">
      <w:r>
        <w:rPr>
          <w:noProof/>
        </w:rPr>
        <w:drawing>
          <wp:inline distT="0" distB="0" distL="0" distR="0">
            <wp:extent cx="552450" cy="400050"/>
            <wp:effectExtent l="19050" t="0" r="0" b="0"/>
            <wp:docPr id="684"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pPr>
        <w:rPr>
          <w:b/>
        </w:rPr>
      </w:pPr>
      <w:r w:rsidRPr="00A9543A">
        <w:rPr>
          <w:b/>
        </w:rPr>
        <w:t>5. Ghi lại biên bản một cuộc họp của tổ, lố hoặc chi đội em:</w:t>
      </w:r>
    </w:p>
    <w:p w:rsidR="001A0F2C" w:rsidRDefault="001A0F2C" w:rsidP="001A0F2C">
      <w:r>
        <w:t>- HS chú ý theo hướng dẫn SGV.</w:t>
      </w:r>
    </w:p>
    <w:p w:rsidR="001A0F2C" w:rsidRDefault="001A0F2C" w:rsidP="001A0F2C">
      <w:r>
        <w:rPr>
          <w:noProof/>
        </w:rPr>
        <w:drawing>
          <wp:inline distT="0" distB="0" distL="0" distR="0">
            <wp:extent cx="553720" cy="408940"/>
            <wp:effectExtent l="19050" t="0" r="0" b="0"/>
            <wp:docPr id="6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A55A58" w:rsidRDefault="001A0F2C" w:rsidP="001A0F2C">
      <w:pPr>
        <w:rPr>
          <w:b/>
        </w:rPr>
      </w:pPr>
      <w:r w:rsidRPr="00A55A58">
        <w:rPr>
          <w:b/>
        </w:rPr>
        <w:t xml:space="preserve">6. Điền vào chỗ trống những thông tin còn thiếu </w:t>
      </w:r>
      <w:r>
        <w:rPr>
          <w:b/>
        </w:rPr>
        <w:t>để</w:t>
      </w:r>
      <w:r w:rsidRPr="00A55A58">
        <w:rPr>
          <w:b/>
        </w:rPr>
        <w:t xml:space="preserve"> hoàn thiện biên bản cuộc họp lớp bàn về việc tham gia Ngày hội tuổi thơ mừng ngày Nhà giáo Việt Nam .</w:t>
      </w:r>
    </w:p>
    <w:p w:rsidR="001A0F2C" w:rsidRPr="00A55A58" w:rsidRDefault="001A0F2C" w:rsidP="001A0F2C">
      <w:pPr>
        <w:rPr>
          <w:b/>
        </w:rPr>
      </w:pPr>
      <w:r w:rsidRPr="00A55A58">
        <w:rPr>
          <w:b/>
        </w:rPr>
        <w:t xml:space="preserve"> </w:t>
      </w:r>
      <w:r>
        <w:rPr>
          <w:b/>
        </w:rPr>
        <w:t>- Hs làm biên bản vào vở.</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lastRenderedPageBreak/>
        <w:drawing>
          <wp:inline distT="0" distB="0" distL="0" distR="0">
            <wp:extent cx="685800" cy="600075"/>
            <wp:effectExtent l="19050" t="0" r="0" b="0"/>
            <wp:docPr id="686" name="Picture 75"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tabs>
          <w:tab w:val="left" w:pos="4620"/>
          <w:tab w:val="center" w:pos="4985"/>
        </w:tabs>
        <w:rPr>
          <w:lang w:val="pt-BR"/>
        </w:rPr>
      </w:pPr>
      <w:r w:rsidRPr="00363EE7">
        <w:rPr>
          <w:lang w:val="pt-BR"/>
        </w:rPr>
        <w:t>..........................................................................................................................................................................................</w:t>
      </w:r>
      <w:r>
        <w:rPr>
          <w:lang w:val="pt-BR"/>
        </w:rPr>
        <w:t>.................................................................................................</w:t>
      </w:r>
    </w:p>
    <w:p w:rsidR="001A0F2C" w:rsidRPr="00122B54" w:rsidRDefault="001A0F2C" w:rsidP="001A0F2C">
      <w:pPr>
        <w:tabs>
          <w:tab w:val="left" w:pos="4620"/>
          <w:tab w:val="center" w:pos="4985"/>
        </w:tabs>
      </w:pPr>
      <w:r>
        <w:rPr>
          <w:lang w:val="pt-BR"/>
        </w:rPr>
        <w:t>..................................................................................................................................................................................................................................................................... . ....................</w:t>
      </w:r>
    </w:p>
    <w:p w:rsidR="001A0F2C" w:rsidRDefault="001A0F2C" w:rsidP="001A0F2C">
      <w:pPr>
        <w:jc w:val="center"/>
        <w:rPr>
          <w:b/>
          <w:lang w:val="pt-BR"/>
        </w:rPr>
      </w:pPr>
      <w:r>
        <w:rPr>
          <w:b/>
          <w:lang w:val="pt-BR"/>
        </w:rPr>
        <w:t>****************************</w:t>
      </w:r>
    </w:p>
    <w:p w:rsidR="001A0F2C" w:rsidRPr="00192763" w:rsidRDefault="001A0F2C" w:rsidP="001A0F2C">
      <w:pPr>
        <w:jc w:val="center"/>
        <w:rPr>
          <w:b/>
          <w:lang w:val="pt-BR"/>
        </w:rPr>
      </w:pPr>
      <w:r w:rsidRPr="00192763">
        <w:rPr>
          <w:b/>
          <w:lang w:val="pt-BR"/>
        </w:rPr>
        <w:t xml:space="preserve">Tiết </w:t>
      </w:r>
      <w:r>
        <w:rPr>
          <w:b/>
          <w:lang w:val="pt-BR"/>
        </w:rPr>
        <w:t>3</w:t>
      </w:r>
      <w:r w:rsidRPr="00192763">
        <w:rPr>
          <w:b/>
          <w:lang w:val="pt-BR"/>
        </w:rPr>
        <w:t xml:space="preserve"> Khoa học</w:t>
      </w:r>
    </w:p>
    <w:p w:rsidR="001A0F2C" w:rsidRPr="00192763" w:rsidRDefault="001A0F2C" w:rsidP="001A0F2C">
      <w:pPr>
        <w:jc w:val="center"/>
        <w:rPr>
          <w:b/>
          <w:i/>
          <w:lang w:val="pt-BR"/>
        </w:rPr>
      </w:pPr>
      <w:r w:rsidRPr="00192763">
        <w:rPr>
          <w:b/>
          <w:lang w:val="pt-BR"/>
        </w:rPr>
        <w:t xml:space="preserve">Bài 15 </w:t>
      </w:r>
      <w:r>
        <w:rPr>
          <w:b/>
          <w:lang w:val="pt-BR"/>
        </w:rPr>
        <w:t>THỦY TINH</w:t>
      </w:r>
    </w:p>
    <w:p w:rsidR="001A0F2C" w:rsidRDefault="001A0F2C" w:rsidP="001A0F2C">
      <w:pPr>
        <w:jc w:val="center"/>
        <w:rPr>
          <w:sz w:val="32"/>
          <w:szCs w:val="32"/>
          <w:lang w:val="pt-BR"/>
        </w:rPr>
      </w:pPr>
      <w:r>
        <w:rPr>
          <w:sz w:val="32"/>
          <w:szCs w:val="32"/>
          <w:lang w:val="pt-BR"/>
        </w:rPr>
        <w:t>(1 tiết)</w:t>
      </w:r>
    </w:p>
    <w:p w:rsidR="001A0F2C" w:rsidRDefault="001A0F2C" w:rsidP="001A0F2C">
      <w:pPr>
        <w:rPr>
          <w:sz w:val="32"/>
          <w:szCs w:val="32"/>
          <w:lang w:val="pt-BR"/>
        </w:rPr>
      </w:pPr>
      <w:r>
        <w:rPr>
          <w:sz w:val="32"/>
          <w:szCs w:val="32"/>
          <w:lang w:val="pt-BR"/>
        </w:rPr>
        <w:t>I.Mục tiêu</w:t>
      </w:r>
    </w:p>
    <w:p w:rsidR="001A0F2C" w:rsidRDefault="001A0F2C" w:rsidP="001A0F2C">
      <w:pPr>
        <w:rPr>
          <w:sz w:val="32"/>
          <w:szCs w:val="32"/>
          <w:lang w:val="pt-BR"/>
        </w:rPr>
      </w:pPr>
      <w:r>
        <w:rPr>
          <w:sz w:val="32"/>
          <w:szCs w:val="32"/>
          <w:lang w:val="pt-BR"/>
        </w:rPr>
        <w:t>- Tài liệu HDH</w:t>
      </w:r>
    </w:p>
    <w:p w:rsidR="001A0F2C" w:rsidRDefault="001A0F2C" w:rsidP="001A0F2C">
      <w:pPr>
        <w:rPr>
          <w:sz w:val="32"/>
          <w:szCs w:val="32"/>
          <w:lang w:val="pt-BR"/>
        </w:rPr>
      </w:pPr>
      <w:r>
        <w:rPr>
          <w:sz w:val="32"/>
          <w:szCs w:val="32"/>
          <w:lang w:val="pt-BR"/>
        </w:rPr>
        <w:t>- GD hs phải cẩn thận khi sử dụng đồ bằng thủy tinh.</w:t>
      </w:r>
    </w:p>
    <w:p w:rsidR="001A0F2C" w:rsidRDefault="001A0F2C" w:rsidP="001A0F2C">
      <w:pPr>
        <w:rPr>
          <w:b/>
          <w:color w:val="000000"/>
          <w:lang w:val="pt-BR"/>
        </w:rPr>
      </w:pPr>
      <w:r>
        <w:rPr>
          <w:b/>
          <w:color w:val="000000"/>
          <w:lang w:val="pt-BR"/>
        </w:rPr>
        <w:t>II. Tài liệu phương tiện</w:t>
      </w:r>
    </w:p>
    <w:p w:rsidR="001A0F2C" w:rsidRDefault="001A0F2C" w:rsidP="001A0F2C">
      <w:pPr>
        <w:rPr>
          <w:b/>
          <w:color w:val="000000"/>
          <w:lang w:val="pt-BR"/>
        </w:rPr>
      </w:pPr>
      <w:r>
        <w:rPr>
          <w:b/>
          <w:color w:val="000000"/>
          <w:lang w:val="pt-BR"/>
        </w:rPr>
        <w:t>III. Các hoạt động dạy học.</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A. HOẠT ĐỘNG CƠ BẢN</w:t>
      </w:r>
    </w:p>
    <w:p w:rsidR="001A0F2C" w:rsidRDefault="001A0F2C" w:rsidP="001A0F2C">
      <w:pPr>
        <w:rPr>
          <w:lang w:val="pt-BR"/>
        </w:rPr>
      </w:pPr>
    </w:p>
    <w:p w:rsidR="001A0F2C" w:rsidRPr="00AA11EB" w:rsidRDefault="001A0F2C" w:rsidP="001A0F2C">
      <w:pPr>
        <w:rPr>
          <w:lang w:val="pt-BR"/>
        </w:rPr>
      </w:pPr>
      <w:r>
        <w:rPr>
          <w:noProof/>
        </w:rPr>
        <w:drawing>
          <wp:anchor distT="0" distB="0" distL="114300" distR="114300" simplePos="0" relativeHeight="251624448" behindDoc="0" locked="1" layoutInCell="1" allowOverlap="1">
            <wp:simplePos x="0" y="0"/>
            <wp:positionH relativeFrom="character">
              <wp:posOffset>45720</wp:posOffset>
            </wp:positionH>
            <wp:positionV relativeFrom="line">
              <wp:posOffset>-150495</wp:posOffset>
            </wp:positionV>
            <wp:extent cx="685800" cy="457200"/>
            <wp:effectExtent l="19050" t="19050" r="19050" b="19050"/>
            <wp:wrapNone/>
            <wp:docPr id="68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 cstate="print">
                      <a:lum bright="-18000" contrast="36000"/>
                    </a:blip>
                    <a:srcRect/>
                    <a:stretch>
                      <a:fillRect/>
                    </a:stretch>
                  </pic:blipFill>
                  <pic:spPr bwMode="auto">
                    <a:xfrm>
                      <a:off x="0" y="0"/>
                      <a:ext cx="685800" cy="457200"/>
                    </a:xfrm>
                    <a:prstGeom prst="rect">
                      <a:avLst/>
                    </a:prstGeom>
                    <a:noFill/>
                    <a:ln w="9525">
                      <a:solidFill>
                        <a:srgbClr val="000000"/>
                      </a:solidFill>
                      <a:miter lim="800000"/>
                      <a:headEnd/>
                      <a:tailEnd/>
                    </a:ln>
                  </pic:spPr>
                </pic:pic>
              </a:graphicData>
            </a:graphic>
          </wp:anchor>
        </w:drawing>
      </w:r>
    </w:p>
    <w:p w:rsidR="001A0F2C" w:rsidRPr="0076513F" w:rsidRDefault="001A0F2C" w:rsidP="001A0F2C">
      <w:pPr>
        <w:rPr>
          <w:noProof/>
          <w:lang w:val="pt-BR"/>
        </w:rPr>
      </w:pPr>
    </w:p>
    <w:p w:rsidR="001A0F2C" w:rsidRDefault="001A0F2C" w:rsidP="001A0F2C">
      <w:pPr>
        <w:tabs>
          <w:tab w:val="left" w:pos="1965"/>
        </w:tabs>
        <w:rPr>
          <w:b/>
          <w:lang w:val="pt-BR"/>
        </w:rPr>
      </w:pPr>
      <w:r>
        <w:rPr>
          <w:b/>
          <w:lang w:val="pt-BR"/>
        </w:rPr>
        <w:t>1.Liên hệ thực tế.</w:t>
      </w:r>
    </w:p>
    <w:p w:rsidR="001A0F2C" w:rsidRPr="005D7D63" w:rsidRDefault="001A0F2C" w:rsidP="001A0F2C">
      <w:pPr>
        <w:tabs>
          <w:tab w:val="left" w:pos="1965"/>
        </w:tabs>
        <w:rPr>
          <w:lang w:val="pt-BR"/>
        </w:rPr>
      </w:pPr>
      <w:r w:rsidRPr="005D7D63">
        <w:rPr>
          <w:lang w:val="pt-BR"/>
        </w:rPr>
        <w:t xml:space="preserve">a. Kể tên một số </w:t>
      </w:r>
      <w:r>
        <w:rPr>
          <w:lang w:val="pt-BR"/>
        </w:rPr>
        <w:t>đồ</w:t>
      </w:r>
      <w:r w:rsidRPr="005D7D63">
        <w:rPr>
          <w:lang w:val="pt-BR"/>
        </w:rPr>
        <w:t xml:space="preserve"> dùng </w:t>
      </w:r>
      <w:r>
        <w:rPr>
          <w:lang w:val="pt-BR"/>
        </w:rPr>
        <w:t>bằng thủy tinh mà em biết</w:t>
      </w:r>
      <w:r w:rsidRPr="005D7D63">
        <w:rPr>
          <w:lang w:val="pt-BR"/>
        </w:rPr>
        <w:t>.....</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Default="001A0F2C" w:rsidP="001A0F2C">
      <w:pPr>
        <w:rPr>
          <w:lang w:val="pt-BR"/>
        </w:rPr>
      </w:pPr>
      <w:r>
        <w:rPr>
          <w:lang w:val="pt-BR"/>
        </w:rPr>
        <w:t>b. Chỉ vào hình vẽ và nêu tóm tắt quy trình sản xuất gạch.</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Pr="002B0247" w:rsidRDefault="001A0F2C" w:rsidP="001A0F2C">
      <w:pPr>
        <w:rPr>
          <w:lang w:val="pt-BR"/>
        </w:rPr>
      </w:pPr>
      <w:r>
        <w:rPr>
          <w:noProof/>
        </w:rPr>
        <w:drawing>
          <wp:inline distT="0" distB="0" distL="0" distR="0">
            <wp:extent cx="553720" cy="408940"/>
            <wp:effectExtent l="19050" t="0" r="0" b="0"/>
            <wp:docPr id="6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lang w:val="pt-BR"/>
        </w:rPr>
      </w:pPr>
      <w:r>
        <w:rPr>
          <w:b/>
          <w:lang w:val="pt-BR"/>
        </w:rPr>
        <w:t>2.Trò chơi “ Ai nhanh ai đúng”</w:t>
      </w:r>
    </w:p>
    <w:p w:rsidR="001A0F2C" w:rsidRDefault="001A0F2C" w:rsidP="001A0F2C">
      <w:pPr>
        <w:rPr>
          <w:lang w:val="pt-BR"/>
        </w:rPr>
      </w:pPr>
      <w:r>
        <w:rPr>
          <w:lang w:val="pt-BR"/>
        </w:rPr>
        <w:t xml:space="preserve">- GV hướng dẫn học sinh chơi </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Default="001A0F2C" w:rsidP="001A0F2C">
      <w:pPr>
        <w:rPr>
          <w:b/>
          <w:lang w:val="pt-BR"/>
        </w:rPr>
      </w:pPr>
      <w:r w:rsidRPr="00D247E1">
        <w:rPr>
          <w:b/>
          <w:lang w:val="pt-BR"/>
        </w:rPr>
        <w:t>3. Quan sát và trả lời câu hỏi</w:t>
      </w:r>
    </w:p>
    <w:p w:rsidR="001A0F2C" w:rsidRDefault="001A0F2C" w:rsidP="001A0F2C">
      <w:pPr>
        <w:rPr>
          <w:lang w:val="pt-BR"/>
        </w:rPr>
      </w:pPr>
      <w:r>
        <w:rPr>
          <w:lang w:val="pt-BR"/>
        </w:rPr>
        <w:t>- Hs thực hiện</w:t>
      </w:r>
    </w:p>
    <w:p w:rsidR="001A0F2C" w:rsidRDefault="001A0F2C" w:rsidP="001A0F2C">
      <w:pPr>
        <w:rPr>
          <w:lang w:val="pt-BR"/>
        </w:rPr>
      </w:pPr>
      <w:r>
        <w:rPr>
          <w:lang w:val="pt-BR"/>
        </w:rPr>
        <w:lastRenderedPageBreak/>
        <w:t>- Gv theo dõi giúp đỡ.</w:t>
      </w:r>
    </w:p>
    <w:p w:rsidR="001A0F2C" w:rsidRDefault="001A0F2C" w:rsidP="001A0F2C">
      <w:pPr>
        <w:rPr>
          <w:lang w:val="pt-BR"/>
        </w:rPr>
      </w:pPr>
      <w:r>
        <w:rPr>
          <w:lang w:val="pt-BR"/>
        </w:rPr>
        <w:t>- Nhận xét</w:t>
      </w:r>
    </w:p>
    <w:p w:rsidR="001A0F2C" w:rsidRPr="00D247E1" w:rsidRDefault="001A0F2C" w:rsidP="001A0F2C">
      <w:pPr>
        <w:rPr>
          <w:b/>
          <w:lang w:val="pt-BR"/>
        </w:rPr>
      </w:pPr>
    </w:p>
    <w:p w:rsidR="001A0F2C" w:rsidRDefault="001A0F2C" w:rsidP="001A0F2C">
      <w:pPr>
        <w:rPr>
          <w:lang w:val="pt-BR"/>
        </w:rPr>
      </w:pPr>
      <w:r>
        <w:rPr>
          <w:noProof/>
          <w:color w:val="FF0000"/>
        </w:rPr>
        <w:drawing>
          <wp:inline distT="0" distB="0" distL="0" distR="0">
            <wp:extent cx="552450" cy="552450"/>
            <wp:effectExtent l="19050" t="0" r="0" b="0"/>
            <wp:docPr id="68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Pr="00D02856" w:rsidRDefault="001A0F2C" w:rsidP="001A0F2C">
      <w:pPr>
        <w:rPr>
          <w:b/>
          <w:lang w:val="pt-BR"/>
        </w:rPr>
      </w:pPr>
      <w:r>
        <w:rPr>
          <w:b/>
          <w:lang w:val="pt-BR"/>
        </w:rPr>
        <w:t>4</w:t>
      </w:r>
      <w:r w:rsidRPr="00D02856">
        <w:rPr>
          <w:b/>
          <w:lang w:val="pt-BR"/>
        </w:rPr>
        <w:t xml:space="preserve"> Đọc và trả lời </w:t>
      </w:r>
      <w:r>
        <w:rPr>
          <w:b/>
          <w:lang w:val="pt-BR"/>
        </w:rPr>
        <w:t>câu hỏi</w:t>
      </w:r>
    </w:p>
    <w:p w:rsidR="001A0F2C" w:rsidRDefault="001A0F2C" w:rsidP="001A0F2C">
      <w:pPr>
        <w:rPr>
          <w:lang w:val="pt-BR"/>
        </w:rPr>
      </w:pPr>
      <w:r>
        <w:rPr>
          <w:lang w:val="pt-BR"/>
        </w:rPr>
        <w:t>a. Đọc nội dung sau:</w:t>
      </w:r>
    </w:p>
    <w:p w:rsidR="001A0F2C" w:rsidRDefault="001A0F2C" w:rsidP="001A0F2C">
      <w:pPr>
        <w:rPr>
          <w:lang w:val="pt-BR"/>
        </w:rPr>
      </w:pPr>
      <w:r>
        <w:rPr>
          <w:lang w:val="pt-BR"/>
        </w:rPr>
        <w:t>- Hs đọc bài</w:t>
      </w:r>
    </w:p>
    <w:p w:rsidR="001A0F2C" w:rsidRDefault="001A0F2C" w:rsidP="001A0F2C">
      <w:pPr>
        <w:rPr>
          <w:lang w:val="pt-BR"/>
        </w:rPr>
      </w:pPr>
      <w:r>
        <w:rPr>
          <w:lang w:val="pt-BR"/>
        </w:rPr>
        <w:t>-Gv theo dõi</w:t>
      </w:r>
    </w:p>
    <w:p w:rsidR="001A0F2C" w:rsidRDefault="001A0F2C" w:rsidP="001A0F2C">
      <w:pPr>
        <w:rPr>
          <w:lang w:val="pt-BR"/>
        </w:rPr>
      </w:pPr>
      <w:r>
        <w:rPr>
          <w:lang w:val="pt-BR"/>
        </w:rPr>
        <w:t>b. Trả lời câu hỏi</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FB1EB8" w:rsidRDefault="001A0F2C" w:rsidP="001A0F2C">
      <w:pPr>
        <w:rPr>
          <w:lang w:val="pt-BR"/>
        </w:rPr>
      </w:pPr>
      <w:r>
        <w:rPr>
          <w:lang w:val="pt-BR"/>
        </w:rPr>
        <w:t>- Gv nhận xét</w:t>
      </w:r>
    </w:p>
    <w:p w:rsidR="001A0F2C" w:rsidRDefault="001A0F2C" w:rsidP="001A0F2C">
      <w:pPr>
        <w:rPr>
          <w:b/>
          <w:lang w:val="pt-BR"/>
        </w:rPr>
      </w:pPr>
      <w:r>
        <w:rPr>
          <w:b/>
          <w:lang w:val="pt-BR"/>
        </w:rPr>
        <w:t>B. HOẠT ĐỘNG THỰC HÀNH</w:t>
      </w:r>
    </w:p>
    <w:p w:rsidR="001A0F2C" w:rsidRDefault="001A0F2C" w:rsidP="001A0F2C">
      <w:pPr>
        <w:rPr>
          <w:noProof/>
          <w:color w:val="FF0000"/>
        </w:rPr>
      </w:pPr>
      <w:r>
        <w:rPr>
          <w:noProof/>
        </w:rPr>
        <w:drawing>
          <wp:inline distT="0" distB="0" distL="0" distR="0">
            <wp:extent cx="553720" cy="408940"/>
            <wp:effectExtent l="19050" t="0" r="0" b="0"/>
            <wp:docPr id="69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lang w:val="pt-BR"/>
        </w:rPr>
      </w:pPr>
      <w:r>
        <w:rPr>
          <w:b/>
          <w:lang w:val="pt-BR"/>
        </w:rPr>
        <w:t>1.Em có nhận xét gì về những mảnh vỡ của đồ dùng bằng thủy tinh.</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w:t>
      </w:r>
    </w:p>
    <w:p w:rsidR="001A0F2C" w:rsidRPr="00AB6A82" w:rsidRDefault="001A0F2C" w:rsidP="001A0F2C">
      <w:pPr>
        <w:rPr>
          <w:lang w:val="pt-BR"/>
        </w:rPr>
      </w:pPr>
      <w:r>
        <w:rPr>
          <w:lang w:val="pt-BR"/>
        </w:rPr>
        <w:t>- Gv nhận xét</w:t>
      </w:r>
    </w:p>
    <w:p w:rsidR="001A0F2C" w:rsidRDefault="001A0F2C" w:rsidP="001A0F2C">
      <w:pPr>
        <w:rPr>
          <w:b/>
          <w:lang w:val="pt-BR"/>
        </w:rPr>
      </w:pPr>
      <w:r>
        <w:rPr>
          <w:b/>
          <w:lang w:val="pt-BR"/>
        </w:rPr>
        <w:t>2. Khi đồ dùng bàng thủy tinh vỡ em cần phải làm gì?</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4A0D52" w:rsidRDefault="001A0F2C" w:rsidP="001A0F2C">
      <w:pPr>
        <w:rPr>
          <w:lang w:val="pt-BR"/>
        </w:rPr>
      </w:pPr>
      <w:r>
        <w:rPr>
          <w:lang w:val="pt-BR"/>
        </w:rPr>
        <w:t>- Gv nhận xét</w:t>
      </w:r>
    </w:p>
    <w:p w:rsidR="001A0F2C" w:rsidRDefault="001A0F2C" w:rsidP="001A0F2C">
      <w:pPr>
        <w:rPr>
          <w:b/>
          <w:lang w:val="pt-BR"/>
        </w:rPr>
      </w:pPr>
      <w:r>
        <w:rPr>
          <w:b/>
          <w:lang w:val="pt-BR"/>
        </w:rPr>
        <w:t xml:space="preserve"> C. HOẠT ĐỘNG ỨNG DỤNG</w:t>
      </w:r>
    </w:p>
    <w:p w:rsidR="001A0F2C" w:rsidRPr="004A0D52" w:rsidRDefault="001A0F2C" w:rsidP="001A0F2C">
      <w:pPr>
        <w:rPr>
          <w:lang w:val="pt-BR"/>
        </w:rPr>
      </w:pPr>
    </w:p>
    <w:p w:rsidR="001A0F2C" w:rsidRDefault="001A0F2C" w:rsidP="001A0F2C">
      <w:pPr>
        <w:rPr>
          <w:lang w:val="pt-BR"/>
        </w:rPr>
      </w:pPr>
      <w:r>
        <w:rPr>
          <w:b/>
          <w:noProof/>
        </w:rPr>
        <w:drawing>
          <wp:inline distT="0" distB="0" distL="0" distR="0">
            <wp:extent cx="685800" cy="600075"/>
            <wp:effectExtent l="19050" t="0" r="0" b="0"/>
            <wp:docPr id="691" name="Picture 77"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tabs>
          <w:tab w:val="left" w:pos="3360"/>
        </w:tabs>
      </w:pPr>
      <w:r>
        <w:t>………………………………………………………………………………………………………………………………………………………………………………………………………………………………………………………………………………………</w:t>
      </w:r>
    </w:p>
    <w:p w:rsidR="001A0F2C" w:rsidRPr="00AA7D3E" w:rsidRDefault="001A0F2C" w:rsidP="001A0F2C">
      <w:pPr>
        <w:tabs>
          <w:tab w:val="left" w:pos="3360"/>
        </w:tabs>
        <w:jc w:val="center"/>
        <w:rPr>
          <w:b/>
        </w:rPr>
      </w:pPr>
      <w:r w:rsidRPr="00AA7D3E">
        <w:rPr>
          <w:b/>
        </w:rPr>
        <w:t>********************************</w:t>
      </w:r>
    </w:p>
    <w:p w:rsidR="001A0F2C" w:rsidRDefault="001A0F2C" w:rsidP="001A0F2C">
      <w:pPr>
        <w:jc w:val="center"/>
        <w:rPr>
          <w:b/>
          <w:lang w:val="nl-NL"/>
        </w:rPr>
      </w:pPr>
      <w:r w:rsidRPr="00EE00D6">
        <w:rPr>
          <w:b/>
          <w:lang w:val="nl-NL"/>
        </w:rPr>
        <w:t>Tiết 4 Kĩ thuật</w:t>
      </w:r>
      <w:r>
        <w:rPr>
          <w:b/>
          <w:lang w:val="nl-NL"/>
        </w:rPr>
        <w:t xml:space="preserve"> (GVC)</w:t>
      </w:r>
    </w:p>
    <w:p w:rsidR="001A0F2C" w:rsidRDefault="001A0F2C" w:rsidP="001A0F2C">
      <w:pPr>
        <w:ind w:left="2880" w:firstLine="720"/>
        <w:rPr>
          <w:b/>
          <w:lang w:val="nl-NL"/>
        </w:rPr>
      </w:pPr>
      <w:r>
        <w:rPr>
          <w:b/>
          <w:lang w:val="nl-NL"/>
        </w:rPr>
        <w:t>Tiết 5 HĐTT</w:t>
      </w:r>
    </w:p>
    <w:p w:rsidR="001A0F2C" w:rsidRDefault="001A0F2C" w:rsidP="001A0F2C">
      <w:pPr>
        <w:rPr>
          <w:b/>
          <w:lang w:val="nl-NL"/>
        </w:rPr>
      </w:pPr>
      <w:r>
        <w:rPr>
          <w:b/>
          <w:lang w:val="nl-NL"/>
        </w:rPr>
        <w:t xml:space="preserve">                        NHẬN XÉT TUẦN 14 +KNS CHỦ ĐỀ 4( Tiết 2)</w:t>
      </w:r>
    </w:p>
    <w:p w:rsidR="001A0F2C" w:rsidRPr="00DB1C9D" w:rsidRDefault="001A0F2C" w:rsidP="001A0F2C">
      <w:pPr>
        <w:ind w:right="-170"/>
        <w:rPr>
          <w:b/>
        </w:rPr>
      </w:pPr>
      <w:r w:rsidRPr="00DB1C9D">
        <w:rPr>
          <w:b/>
        </w:rPr>
        <w:t>I.Mục tiêu</w:t>
      </w:r>
    </w:p>
    <w:p w:rsidR="001A0F2C" w:rsidRPr="00700213" w:rsidRDefault="001A0F2C" w:rsidP="001A0F2C">
      <w:pPr>
        <w:ind w:right="-170"/>
        <w:rPr>
          <w:rFonts w:ascii=".VnTime" w:hAnsi=".VnTime"/>
          <w:lang w:val="es-ES"/>
        </w:rPr>
      </w:pPr>
      <w:r w:rsidRPr="00700213">
        <w:t>- Đánh giá kết quả tuần học vừa qua.</w:t>
      </w:r>
    </w:p>
    <w:p w:rsidR="001A0F2C" w:rsidRPr="00A57056" w:rsidRDefault="001A0F2C" w:rsidP="001A0F2C">
      <w:pPr>
        <w:rPr>
          <w:rFonts w:ascii=".VnTime" w:hAnsi=".VnTime"/>
        </w:rPr>
      </w:pPr>
      <w:r w:rsidRPr="005F52C8">
        <w:t>- Rèn</w:t>
      </w:r>
      <w:r w:rsidRPr="00A57056">
        <w:rPr>
          <w:rFonts w:ascii=".VnTime" w:hAnsi=".VnTime"/>
        </w:rPr>
        <w:t xml:space="preserve"> cho häc sinh cã ý </w:t>
      </w:r>
      <w:r>
        <w:t>giải quyết mâu thuẫn</w:t>
      </w:r>
      <w:r w:rsidRPr="00A57056">
        <w:rPr>
          <w:rFonts w:ascii=".VnTime" w:hAnsi=".VnTime"/>
        </w:rPr>
        <w:t>.</w:t>
      </w:r>
    </w:p>
    <w:p w:rsidR="001A0F2C" w:rsidRPr="00D63A8D" w:rsidRDefault="001A0F2C" w:rsidP="001A0F2C">
      <w:pPr>
        <w:rPr>
          <w:lang w:val="vi-VN"/>
        </w:rPr>
      </w:pPr>
      <w:r w:rsidRPr="00D63A8D">
        <w:rPr>
          <w:lang w:val="es-ES"/>
        </w:rPr>
        <w:t xml:space="preserve">- Phương hướng </w:t>
      </w:r>
      <w:r>
        <w:rPr>
          <w:lang w:val="es-ES"/>
        </w:rPr>
        <w:t>tuần 15.</w:t>
      </w:r>
    </w:p>
    <w:p w:rsidR="001A0F2C" w:rsidRPr="00DB1C9D" w:rsidRDefault="001A0F2C" w:rsidP="001A0F2C">
      <w:pPr>
        <w:ind w:right="-170"/>
        <w:rPr>
          <w:rFonts w:ascii=".VnTime" w:hAnsi=".VnTime"/>
          <w:b/>
          <w:u w:val="single"/>
          <w:lang w:val="es-ES"/>
        </w:rPr>
      </w:pPr>
      <w:r w:rsidRPr="00DB1C9D">
        <w:rPr>
          <w:rFonts w:ascii=".VnTime" w:hAnsi=".VnTime"/>
          <w:b/>
          <w:lang w:val="es-ES"/>
        </w:rPr>
        <w:lastRenderedPageBreak/>
        <w:t>II. ChuÈn bÞ:</w:t>
      </w:r>
    </w:p>
    <w:p w:rsidR="001A0F2C" w:rsidRPr="00DB1C9D" w:rsidRDefault="001A0F2C" w:rsidP="001A0F2C">
      <w:pPr>
        <w:ind w:right="-170"/>
        <w:rPr>
          <w:rFonts w:ascii=".VnTime" w:hAnsi=".VnTime"/>
          <w:lang w:val="es-ES"/>
        </w:rPr>
      </w:pPr>
      <w:r w:rsidRPr="00DB1C9D">
        <w:rPr>
          <w:rFonts w:ascii=".VnTime" w:hAnsi=".VnTime"/>
          <w:lang w:val="es-ES"/>
        </w:rPr>
        <w:t>-</w:t>
      </w:r>
      <w:r>
        <w:rPr>
          <w:rFonts w:ascii=".VnTime" w:hAnsi=".VnTime"/>
          <w:lang w:val="es-ES"/>
        </w:rPr>
        <w:t xml:space="preserve"> </w:t>
      </w:r>
      <w:r w:rsidRPr="00DB1C9D">
        <w:rPr>
          <w:rFonts w:ascii=".VnTime" w:hAnsi=".VnTime"/>
          <w:lang w:val="es-ES"/>
        </w:rPr>
        <w:t xml:space="preserve"> KÕ ho¹ch tuÇn ti</w:t>
      </w:r>
      <w:r w:rsidRPr="00DB1C9D">
        <w:rPr>
          <w:rFonts w:ascii=".VnTime"/>
          <w:lang w:val="es-ES"/>
        </w:rPr>
        <w:t>ế</w:t>
      </w:r>
      <w:r w:rsidRPr="00DB1C9D">
        <w:rPr>
          <w:rFonts w:ascii=".VnTime" w:hAnsi=".VnTime"/>
          <w:lang w:val="es-ES"/>
        </w:rPr>
        <w:t>p theo</w:t>
      </w:r>
    </w:p>
    <w:p w:rsidR="001A0F2C" w:rsidRPr="0058739E" w:rsidRDefault="001A0F2C" w:rsidP="001A0F2C">
      <w:pPr>
        <w:ind w:right="-170"/>
        <w:rPr>
          <w:rFonts w:ascii=".VnTime" w:hAnsi=".VnTime"/>
          <w:lang w:val="es-ES"/>
        </w:rPr>
      </w:pPr>
      <w:r w:rsidRPr="0058739E">
        <w:rPr>
          <w:rFonts w:ascii=".VnTime" w:hAnsi=".VnTime"/>
          <w:lang w:val="es-ES"/>
        </w:rPr>
        <w:t>-</w:t>
      </w:r>
      <w:r>
        <w:rPr>
          <w:rFonts w:ascii=".VnTime" w:hAnsi=".VnTime"/>
          <w:lang w:val="es-ES"/>
        </w:rPr>
        <w:t xml:space="preserve"> </w:t>
      </w:r>
      <w:r w:rsidRPr="00D63A8D">
        <w:rPr>
          <w:lang w:val="es-ES"/>
        </w:rPr>
        <w:t>V</w:t>
      </w:r>
      <w:r w:rsidRPr="00D63A8D">
        <w:rPr>
          <w:lang w:val="vi-VN"/>
        </w:rPr>
        <w:t>ở</w:t>
      </w:r>
      <w:r>
        <w:t xml:space="preserve"> </w:t>
      </w:r>
      <w:r>
        <w:rPr>
          <w:lang w:val="es-ES"/>
        </w:rPr>
        <w:t>b</w:t>
      </w:r>
      <w:r w:rsidRPr="0058739E">
        <w:rPr>
          <w:lang w:val="es-ES"/>
        </w:rPr>
        <w:t>ài</w:t>
      </w:r>
      <w:r w:rsidRPr="0058739E">
        <w:rPr>
          <w:rFonts w:ascii=".VnTime" w:hAnsi=".VnTime"/>
          <w:lang w:val="es-ES"/>
        </w:rPr>
        <w:t xml:space="preserve"> t</w:t>
      </w:r>
      <w:r w:rsidRPr="0058739E">
        <w:rPr>
          <w:rFonts w:ascii=".VnTime"/>
          <w:lang w:val="es-ES"/>
        </w:rPr>
        <w:t>ậ</w:t>
      </w:r>
      <w:r w:rsidRPr="0058739E">
        <w:rPr>
          <w:rFonts w:ascii=".VnTime" w:hAnsi=".VnTime"/>
          <w:lang w:val="es-ES"/>
        </w:rPr>
        <w:t>p th</w:t>
      </w:r>
      <w:r w:rsidRPr="0058739E">
        <w:rPr>
          <w:rFonts w:ascii=".VnTime"/>
          <w:lang w:val="es-ES"/>
        </w:rPr>
        <w:t>ự</w:t>
      </w:r>
      <w:r w:rsidRPr="0058739E">
        <w:rPr>
          <w:rFonts w:ascii=".VnTime" w:hAnsi=".VnTime"/>
          <w:lang w:val="es-ES"/>
        </w:rPr>
        <w:t>c h</w:t>
      </w:r>
      <w:r w:rsidRPr="0058739E">
        <w:rPr>
          <w:lang w:val="es-ES"/>
        </w:rPr>
        <w:t>à</w:t>
      </w:r>
      <w:r w:rsidRPr="0058739E">
        <w:rPr>
          <w:rFonts w:ascii=".VnTime" w:hAnsi=".VnTime"/>
          <w:lang w:val="es-ES"/>
        </w:rPr>
        <w:t>nh k</w:t>
      </w:r>
      <w:r w:rsidRPr="0058739E">
        <w:rPr>
          <w:rFonts w:ascii=".VnTime"/>
          <w:lang w:val="es-ES"/>
        </w:rPr>
        <w:t>ĩ</w:t>
      </w:r>
      <w:r w:rsidRPr="0058739E">
        <w:rPr>
          <w:rFonts w:ascii=".VnTime" w:hAnsi=".VnTime"/>
          <w:lang w:val="es-ES"/>
        </w:rPr>
        <w:t xml:space="preserve"> n</w:t>
      </w:r>
      <w:r w:rsidRPr="0058739E">
        <w:rPr>
          <w:lang w:val="es-ES"/>
        </w:rPr>
        <w:t>ă</w:t>
      </w:r>
      <w:r w:rsidRPr="0058739E">
        <w:rPr>
          <w:rFonts w:ascii=".VnTime" w:hAnsi=".VnTime"/>
          <w:lang w:val="es-ES"/>
        </w:rPr>
        <w:t>ng s</w:t>
      </w:r>
      <w:r w:rsidRPr="0058739E">
        <w:rPr>
          <w:rFonts w:ascii=".VnTime"/>
          <w:lang w:val="es-ES"/>
        </w:rPr>
        <w:t>ố</w:t>
      </w:r>
      <w:r w:rsidRPr="0058739E">
        <w:rPr>
          <w:rFonts w:ascii=".VnTime" w:hAnsi=".VnTime"/>
          <w:lang w:val="es-ES"/>
        </w:rPr>
        <w:t>ng.</w:t>
      </w:r>
      <w:r>
        <w:rPr>
          <w:rFonts w:ascii=".VnTime" w:hAnsi=".VnTime"/>
          <w:lang w:val="es-ES"/>
        </w:rPr>
        <w:t xml:space="preserve"> </w:t>
      </w:r>
    </w:p>
    <w:p w:rsidR="001A0F2C" w:rsidRPr="00DB1C9D" w:rsidRDefault="001A0F2C" w:rsidP="001A0F2C">
      <w:pPr>
        <w:ind w:right="-170"/>
        <w:rPr>
          <w:rFonts w:ascii=".VnTime" w:hAnsi=".VnTime"/>
          <w:b/>
          <w:lang w:val="es-ES"/>
        </w:rPr>
      </w:pPr>
      <w:r w:rsidRPr="00DB1C9D">
        <w:rPr>
          <w:rFonts w:ascii=".VnTime" w:hAnsi=".VnTime"/>
          <w:b/>
          <w:lang w:val="es-ES"/>
        </w:rPr>
        <w:t>III. N</w:t>
      </w:r>
      <w:r w:rsidRPr="00DB1C9D">
        <w:rPr>
          <w:rFonts w:ascii=".VnTime"/>
          <w:b/>
          <w:lang w:val="es-ES"/>
        </w:rPr>
        <w:t>ộ</w:t>
      </w:r>
      <w:r w:rsidRPr="00DB1C9D">
        <w:rPr>
          <w:rFonts w:ascii=".VnTime" w:hAnsi=".VnTime"/>
          <w:b/>
          <w:lang w:val="es-ES"/>
        </w:rPr>
        <w:t>i dung</w:t>
      </w:r>
    </w:p>
    <w:p w:rsidR="001A0F2C" w:rsidRPr="004F66E3" w:rsidRDefault="001A0F2C" w:rsidP="001A0F2C">
      <w:pPr>
        <w:ind w:right="-170"/>
        <w:rPr>
          <w:b/>
          <w:lang w:val="es-ES"/>
        </w:rPr>
      </w:pPr>
      <w:r w:rsidRPr="004F66E3">
        <w:rPr>
          <w:b/>
          <w:lang w:val="es-ES"/>
        </w:rPr>
        <w:t>1. Nhận xét tuần:</w:t>
      </w:r>
    </w:p>
    <w:p w:rsidR="001A0F2C" w:rsidRPr="00DB1C9D" w:rsidRDefault="001A0F2C" w:rsidP="001A0F2C">
      <w:pPr>
        <w:ind w:right="-170"/>
        <w:rPr>
          <w:rFonts w:ascii=".VnTime" w:hAnsi=".VnTime"/>
          <w:lang w:val="es-ES"/>
        </w:rPr>
      </w:pPr>
      <w:r w:rsidRPr="00DB1C9D">
        <w:rPr>
          <w:rFonts w:ascii=".VnTime" w:hAnsi=".VnTime"/>
          <w:lang w:val="es-ES"/>
        </w:rPr>
        <w:t xml:space="preserve">- C¸c  </w:t>
      </w:r>
      <w:r w:rsidRPr="00DB1C9D">
        <w:rPr>
          <w:lang w:val="es-ES"/>
        </w:rPr>
        <w:t>nhóm</w:t>
      </w:r>
      <w:r w:rsidRPr="00DB1C9D">
        <w:rPr>
          <w:rFonts w:ascii=".VnTime" w:hAnsi=".VnTime"/>
          <w:lang w:val="es-ES"/>
        </w:rPr>
        <w:t xml:space="preserve"> tr­ëng nhËn xÐt.</w:t>
      </w:r>
    </w:p>
    <w:p w:rsidR="001A0F2C" w:rsidRPr="00D63A8D" w:rsidRDefault="001A0F2C" w:rsidP="001A0F2C">
      <w:pPr>
        <w:ind w:right="-170"/>
        <w:rPr>
          <w:lang w:val="es-ES"/>
        </w:rPr>
      </w:pPr>
      <w:r w:rsidRPr="00D63A8D">
        <w:rPr>
          <w:lang w:val="es-ES"/>
        </w:rPr>
        <w:t xml:space="preserve">- CTH ĐTQ </w:t>
      </w:r>
      <w:r>
        <w:rPr>
          <w:lang w:val="es-ES"/>
        </w:rPr>
        <w:t>nhận xét</w:t>
      </w:r>
      <w:r w:rsidRPr="00D63A8D">
        <w:rPr>
          <w:lang w:val="es-ES"/>
        </w:rPr>
        <w:t xml:space="preserve"> chung.</w:t>
      </w:r>
    </w:p>
    <w:p w:rsidR="001A0F2C" w:rsidRPr="00DB1C9D" w:rsidRDefault="001A0F2C" w:rsidP="001A0F2C">
      <w:pPr>
        <w:ind w:right="-170"/>
        <w:rPr>
          <w:rFonts w:ascii=".VnTime" w:hAnsi=".VnTime"/>
        </w:rPr>
      </w:pPr>
      <w:r w:rsidRPr="00D63A8D">
        <w:t>- GVCN chốt</w:t>
      </w:r>
      <w:r w:rsidRPr="00DB1C9D">
        <w:rPr>
          <w:rFonts w:ascii=".VnTime" w:hAnsi=".VnTime"/>
        </w:rPr>
        <w:t>.</w:t>
      </w:r>
    </w:p>
    <w:p w:rsidR="001A0F2C" w:rsidRPr="004F66E3" w:rsidRDefault="001A0F2C" w:rsidP="001A0F2C">
      <w:pPr>
        <w:ind w:right="-170"/>
        <w:rPr>
          <w:b/>
        </w:rPr>
      </w:pPr>
      <w:r w:rsidRPr="004F66E3">
        <w:rPr>
          <w:b/>
        </w:rPr>
        <w:t>2. Hoạt động tập thể</w:t>
      </w:r>
    </w:p>
    <w:p w:rsidR="001A0F2C" w:rsidRPr="00B71820" w:rsidRDefault="001A0F2C" w:rsidP="001A0F2C">
      <w:pPr>
        <w:tabs>
          <w:tab w:val="left" w:pos="2610"/>
        </w:tabs>
        <w:jc w:val="center"/>
        <w:rPr>
          <w:b/>
          <w:lang w:val="pt-BR"/>
        </w:rPr>
      </w:pPr>
    </w:p>
    <w:p w:rsidR="001A0F2C" w:rsidRPr="005F52C8" w:rsidRDefault="001A0F2C" w:rsidP="001A0F2C">
      <w:pPr>
        <w:rPr>
          <w:lang w:val="fr-FR"/>
        </w:rPr>
      </w:pPr>
      <w:r w:rsidRPr="0070572C">
        <w:rPr>
          <w:rFonts w:ascii=".VnTime" w:hAnsi=".VnTime"/>
          <w:lang w:val="fr-FR"/>
        </w:rPr>
        <w:t xml:space="preserve">Ho¹t ®éng </w:t>
      </w:r>
      <w:r>
        <w:rPr>
          <w:rFonts w:ascii=".VnTime" w:hAnsi=".VnTime"/>
          <w:lang w:val="fr-FR"/>
        </w:rPr>
        <w:t>3</w:t>
      </w:r>
      <w:r w:rsidRPr="0070572C">
        <w:rPr>
          <w:rFonts w:ascii=".VnTime" w:hAnsi=".VnTime"/>
          <w:lang w:val="fr-FR"/>
        </w:rPr>
        <w:t xml:space="preserve">: </w:t>
      </w:r>
      <w:r w:rsidRPr="005F52C8">
        <w:rPr>
          <w:lang w:val="fr-FR"/>
        </w:rPr>
        <w:t>Đọc truyện Kế hoạch bí mật</w:t>
      </w:r>
    </w:p>
    <w:p w:rsidR="001A0F2C" w:rsidRPr="0070572C" w:rsidRDefault="001A0F2C" w:rsidP="001A0F2C">
      <w:pPr>
        <w:ind w:firstLine="707"/>
        <w:rPr>
          <w:rFonts w:ascii=".VnTime" w:hAnsi=".VnTime"/>
          <w:lang w:val="fr-FR"/>
        </w:rPr>
      </w:pPr>
      <w:r w:rsidRPr="0070572C">
        <w:rPr>
          <w:rFonts w:ascii=".VnTime" w:hAnsi=".VnTime"/>
          <w:lang w:val="fr-FR"/>
        </w:rPr>
        <w:t xml:space="preserve">  - Gäi mét häc sinh ®äc.</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 xml:space="preserve">-Häc sinh th¶o luËn theo nhãm </w:t>
      </w:r>
      <w:r>
        <w:rPr>
          <w:rFonts w:ascii=".VnTime" w:hAnsi=".VnTime"/>
        </w:rPr>
        <w:t>.</w:t>
      </w:r>
    </w:p>
    <w:p w:rsidR="001A0F2C" w:rsidRPr="0070572C" w:rsidRDefault="001A0F2C" w:rsidP="001A0F2C">
      <w:pPr>
        <w:ind w:firstLine="707"/>
        <w:rPr>
          <w:rFonts w:ascii=".VnTime" w:hAnsi=".VnTime"/>
        </w:rPr>
      </w:pPr>
      <w:r w:rsidRPr="0070572C">
        <w:rPr>
          <w:rFonts w:ascii=".VnTime" w:hAnsi=".VnTime"/>
        </w:rPr>
        <w:t xml:space="preserve">  -</w:t>
      </w:r>
      <w:r>
        <w:rPr>
          <w:rFonts w:ascii=".VnTime" w:hAnsi=".VnTime"/>
        </w:rPr>
        <w:t xml:space="preserve"> </w:t>
      </w:r>
      <w:r w:rsidRPr="0070572C">
        <w:rPr>
          <w:rFonts w:ascii=".VnTime" w:hAnsi=".VnTime"/>
        </w:rPr>
        <w:t>§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Default="001A0F2C" w:rsidP="001A0F2C">
      <w:pPr>
        <w:ind w:firstLine="707"/>
        <w:rPr>
          <w:rFonts w:ascii=".VnTime" w:hAnsi=".VnTime"/>
          <w:b/>
          <w:i/>
        </w:rPr>
      </w:pPr>
      <w:r w:rsidRPr="0070572C">
        <w:rPr>
          <w:rFonts w:ascii=".VnTime" w:hAnsi=".VnTime"/>
          <w:b/>
          <w:i/>
        </w:rPr>
        <w:t xml:space="preserve"> *Gi¸o viªn chèt kiÕn thøc</w:t>
      </w:r>
      <w:r>
        <w:rPr>
          <w:rFonts w:ascii=".VnTime" w:hAnsi=".VnTime"/>
          <w:b/>
          <w:i/>
        </w:rPr>
        <w:t>.</w:t>
      </w:r>
    </w:p>
    <w:p w:rsidR="001A0F2C" w:rsidRPr="005F52C8" w:rsidRDefault="001A0F2C" w:rsidP="001A0F2C">
      <w:pPr>
        <w:rPr>
          <w:rFonts w:ascii="Arial" w:hAnsi="Arial" w:cs="Arial"/>
          <w:b/>
          <w:i/>
        </w:rPr>
      </w:pPr>
      <w:r w:rsidRPr="0070572C">
        <w:rPr>
          <w:rFonts w:ascii=".VnTime" w:hAnsi=".VnTime"/>
          <w:lang w:val="fr-FR"/>
        </w:rPr>
        <w:t xml:space="preserve">Ho¹t ®éng </w:t>
      </w:r>
      <w:r>
        <w:rPr>
          <w:rFonts w:ascii=".VnTime" w:hAnsi=".VnTime"/>
          <w:lang w:val="fr-FR"/>
        </w:rPr>
        <w:t>4</w:t>
      </w:r>
      <w:r w:rsidRPr="0070572C">
        <w:rPr>
          <w:rFonts w:ascii=".VnTime" w:hAnsi=".VnTime"/>
          <w:lang w:val="fr-FR"/>
        </w:rPr>
        <w:t xml:space="preserve">: </w:t>
      </w:r>
      <w:r w:rsidRPr="005F52C8">
        <w:rPr>
          <w:lang w:val="fr-FR"/>
        </w:rPr>
        <w:t>Đóng vai</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Häc sinh th¶o luËn theo nhãm.</w:t>
      </w:r>
    </w:p>
    <w:p w:rsidR="001A0F2C" w:rsidRPr="0070572C" w:rsidRDefault="001A0F2C" w:rsidP="001A0F2C">
      <w:pPr>
        <w:ind w:firstLine="707"/>
        <w:rPr>
          <w:rFonts w:ascii=".VnTime" w:hAnsi=".VnTime"/>
        </w:rPr>
      </w:pPr>
      <w:r w:rsidRPr="0070572C">
        <w:rPr>
          <w:rFonts w:ascii=".VnTime" w:hAnsi=".VnTime"/>
        </w:rPr>
        <w:t xml:space="preserve">  -§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Pr="0070572C" w:rsidRDefault="001A0F2C" w:rsidP="001A0F2C">
      <w:pPr>
        <w:ind w:firstLine="707"/>
        <w:rPr>
          <w:rFonts w:ascii=".VnTime" w:hAnsi=".VnTime"/>
          <w:b/>
          <w:i/>
        </w:rPr>
      </w:pPr>
      <w:r w:rsidRPr="0070572C">
        <w:rPr>
          <w:rFonts w:ascii=".VnTime" w:hAnsi=".VnTime"/>
          <w:b/>
          <w:i/>
        </w:rPr>
        <w:t xml:space="preserve"> *Gi¸o viªn chèt kiÕn thøc:</w:t>
      </w:r>
      <w:r>
        <w:rPr>
          <w:rFonts w:ascii=".VnTime" w:hAnsi=".VnTime"/>
          <w:b/>
          <w:i/>
        </w:rPr>
        <w:t xml:space="preserve"> </w:t>
      </w:r>
      <w:r w:rsidRPr="0070572C">
        <w:rPr>
          <w:rFonts w:ascii=".VnTime" w:hAnsi=".VnTime"/>
          <w:b/>
          <w:i/>
        </w:rPr>
        <w:t>Chóng ta cÇn lùa chän c¸c ph­¬ng ¸n tÝch cùc ®Ó gi¶i quyÕt t×nh huèng.</w:t>
      </w:r>
    </w:p>
    <w:p w:rsidR="001A0F2C" w:rsidRPr="001F583A" w:rsidRDefault="001A0F2C" w:rsidP="001A0F2C">
      <w:pPr>
        <w:ind w:right="-170"/>
        <w:rPr>
          <w:b/>
        </w:rPr>
      </w:pPr>
      <w:r w:rsidRPr="001F583A">
        <w:rPr>
          <w:b/>
        </w:rPr>
        <w:t>3. Ph</w:t>
      </w:r>
      <w:r>
        <w:rPr>
          <w:b/>
          <w:lang w:val="vi-VN"/>
        </w:rPr>
        <w:t>ương hướng tuần 1</w:t>
      </w:r>
      <w:r>
        <w:rPr>
          <w:b/>
        </w:rPr>
        <w:t>5</w:t>
      </w:r>
    </w:p>
    <w:p w:rsidR="001A0F2C" w:rsidRPr="00A36552" w:rsidRDefault="001A0F2C" w:rsidP="001A0F2C">
      <w:pPr>
        <w:ind w:right="-170"/>
        <w:rPr>
          <w:rFonts w:ascii=".VnTime" w:hAnsi=".VnTime"/>
        </w:rPr>
      </w:pPr>
      <w:r w:rsidRPr="00A36552">
        <w:rPr>
          <w:rFonts w:ascii=".VnTime" w:hAnsi=".VnTime"/>
        </w:rPr>
        <w:t xml:space="preserve">- §i häc theo TKB </w:t>
      </w:r>
    </w:p>
    <w:p w:rsidR="001A0F2C" w:rsidRPr="00A36552" w:rsidRDefault="001A0F2C" w:rsidP="001A0F2C">
      <w:pPr>
        <w:ind w:right="-170"/>
        <w:rPr>
          <w:rFonts w:ascii=".VnTime" w:hAnsi=".VnTime"/>
        </w:rPr>
      </w:pPr>
      <w:r w:rsidRPr="00A36552">
        <w:rPr>
          <w:rFonts w:ascii=".VnTime" w:hAnsi=".VnTime"/>
        </w:rPr>
        <w:t>- §i häc chuyªn cÇn, ®óng giê.</w:t>
      </w:r>
    </w:p>
    <w:p w:rsidR="001A0F2C" w:rsidRDefault="001A0F2C" w:rsidP="001A0F2C">
      <w:pPr>
        <w:ind w:right="-170"/>
        <w:rPr>
          <w:rFonts w:ascii=".VnTime" w:hAnsi=".VnTime"/>
        </w:rPr>
      </w:pPr>
      <w:r w:rsidRPr="00A36552">
        <w:rPr>
          <w:rFonts w:ascii=".VnTime" w:hAnsi=".VnTime"/>
        </w:rPr>
        <w:t>- Häc bµi, lµm bµi ®Çy ®ñ tr­íc khi ®Õn líp.</w:t>
      </w:r>
    </w:p>
    <w:p w:rsidR="001A0F2C" w:rsidRDefault="001A0F2C" w:rsidP="001A0F2C">
      <w:pPr>
        <w:ind w:right="-170"/>
      </w:pPr>
      <w:r>
        <w:rPr>
          <w:rFonts w:ascii=".VnTime" w:hAnsi=".VnTime"/>
        </w:rPr>
        <w:t>-</w:t>
      </w:r>
      <w:r w:rsidRPr="001E311B">
        <w:t>Tiếp tục rèn toán và tiếng việt.</w:t>
      </w:r>
    </w:p>
    <w:p w:rsidR="001A0F2C" w:rsidRPr="00EE00D6" w:rsidRDefault="001A0F2C" w:rsidP="001A0F2C">
      <w:pPr>
        <w:rPr>
          <w:b/>
          <w:lang w:val="nl-NL"/>
        </w:rPr>
      </w:pPr>
    </w:p>
    <w:p w:rsidR="001A0F2C" w:rsidRPr="00170E17" w:rsidRDefault="001A0F2C" w:rsidP="001A0F2C">
      <w:pPr>
        <w:jc w:val="center"/>
        <w:rPr>
          <w:b/>
        </w:rPr>
      </w:pPr>
      <w:r w:rsidRPr="00170E17">
        <w:rPr>
          <w:b/>
        </w:rPr>
        <w:t>TUẦN 15</w:t>
      </w:r>
    </w:p>
    <w:p w:rsidR="001A0F2C" w:rsidRDefault="001A0F2C" w:rsidP="001A0F2C">
      <w:r>
        <w:t xml:space="preserve">Ngày soạn: </w:t>
      </w:r>
      <w:r>
        <w:rPr>
          <w:b/>
        </w:rPr>
        <w:t>21</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hai 23/11/</w:t>
      </w:r>
      <w:r w:rsidR="00146016">
        <w:rPr>
          <w:b/>
        </w:rPr>
        <w:t>20....</w:t>
      </w:r>
    </w:p>
    <w:p w:rsidR="001A0F2C" w:rsidRDefault="001A0F2C" w:rsidP="001A0F2C">
      <w:pPr>
        <w:ind w:left="2160" w:firstLine="720"/>
        <w:rPr>
          <w:b/>
        </w:rPr>
      </w:pPr>
      <w:r w:rsidRPr="00827804">
        <w:rPr>
          <w:b/>
        </w:rPr>
        <w:t>Tiết 1Chào cờ</w:t>
      </w:r>
    </w:p>
    <w:p w:rsidR="001A0F2C" w:rsidRPr="00170E17" w:rsidRDefault="001A0F2C" w:rsidP="001A0F2C">
      <w:pPr>
        <w:ind w:left="2160" w:firstLine="720"/>
        <w:rPr>
          <w:b/>
        </w:rPr>
      </w:pPr>
      <w:r w:rsidRPr="00170E17">
        <w:rPr>
          <w:b/>
        </w:rPr>
        <w:t xml:space="preserve">Tiết 2 Toán:    </w:t>
      </w:r>
    </w:p>
    <w:p w:rsidR="001A0F2C" w:rsidRPr="003F3AA0" w:rsidRDefault="001A0F2C" w:rsidP="001A0F2C">
      <w:pPr>
        <w:jc w:val="center"/>
        <w:rPr>
          <w:b/>
          <w:lang w:val="nb-NO"/>
        </w:rPr>
      </w:pPr>
      <w:r w:rsidRPr="003F3AA0">
        <w:rPr>
          <w:b/>
          <w:lang w:val="nb-NO"/>
        </w:rPr>
        <w:t xml:space="preserve">Bài 44. CHIA MỘT SỐ TỰ NHIÊN CHO MỘT SỐ THẬP PHÂN (Tiết </w:t>
      </w:r>
      <w:r>
        <w:rPr>
          <w:b/>
          <w:lang w:val="nb-NO"/>
        </w:rPr>
        <w:t>2</w:t>
      </w:r>
      <w:r w:rsidRPr="003F3AA0">
        <w:rPr>
          <w:b/>
          <w:lang w:val="nb-NO"/>
        </w:rPr>
        <w:t>)</w:t>
      </w:r>
    </w:p>
    <w:p w:rsidR="001A0F2C" w:rsidRDefault="001A0F2C" w:rsidP="001A0F2C">
      <w:r>
        <w:rPr>
          <w:b/>
        </w:rPr>
        <w:t xml:space="preserve">I.Mục tiêu: </w:t>
      </w:r>
      <w:r w:rsidRPr="00FB74A8">
        <w:t>Tài liệu hướng dẫn học</w:t>
      </w:r>
    </w:p>
    <w:p w:rsidR="001A0F2C" w:rsidRDefault="001A0F2C" w:rsidP="001A0F2C">
      <w:pPr>
        <w:ind w:left="1080"/>
      </w:pPr>
      <w:r>
        <w:t>- HSMN nêu được cách chia và chia thuần thục và làm BT 4,5.</w:t>
      </w:r>
    </w:p>
    <w:p w:rsidR="001A0F2C" w:rsidRPr="00FB74A8" w:rsidRDefault="001A0F2C" w:rsidP="001A0F2C">
      <w:pPr>
        <w:ind w:left="1080"/>
      </w:pP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rPr>
          <w:b/>
          <w:bCs/>
          <w:lang w:val="nb-NO"/>
        </w:rPr>
      </w:pPr>
      <w:r>
        <w:rPr>
          <w:b/>
          <w:bCs/>
          <w:lang w:val="nb-NO"/>
        </w:rPr>
        <w:lastRenderedPageBreak/>
        <w:t>B-HOẠT ĐỘNG THỰC HÀNH</w:t>
      </w:r>
      <w:r w:rsidRPr="003C66C7">
        <w:rPr>
          <w:b/>
          <w:bCs/>
          <w:lang w:val="nb-NO"/>
        </w:rPr>
        <w:t xml:space="preserve">    </w:t>
      </w:r>
    </w:p>
    <w:p w:rsidR="001A0F2C" w:rsidRDefault="001A0F2C" w:rsidP="001A0F2C">
      <w:pPr>
        <w:tabs>
          <w:tab w:val="left" w:pos="208"/>
        </w:tabs>
        <w:jc w:val="both"/>
        <w:rPr>
          <w:b/>
          <w:noProof/>
        </w:rPr>
      </w:pPr>
      <w:r>
        <w:rPr>
          <w:noProof/>
        </w:rPr>
        <w:drawing>
          <wp:inline distT="0" distB="0" distL="0" distR="0">
            <wp:extent cx="504825" cy="419100"/>
            <wp:effectExtent l="19050" t="0" r="9525" b="0"/>
            <wp:docPr id="6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4E554B">
        <w:rPr>
          <w:b/>
          <w:noProof/>
        </w:rPr>
        <w:t>1. Đặt tính rồi tính:</w:t>
      </w:r>
    </w:p>
    <w:p w:rsidR="001A0F2C" w:rsidRDefault="001A0F2C" w:rsidP="001A0F2C">
      <w:pPr>
        <w:tabs>
          <w:tab w:val="left" w:pos="208"/>
        </w:tabs>
        <w:jc w:val="both"/>
        <w:rPr>
          <w:noProof/>
        </w:rPr>
      </w:pPr>
      <w:r>
        <w:rPr>
          <w:noProof/>
        </w:rPr>
        <w:t>- HS làm bài.</w:t>
      </w:r>
    </w:p>
    <w:p w:rsidR="001A0F2C" w:rsidRDefault="001A0F2C" w:rsidP="001A0F2C">
      <w:pPr>
        <w:tabs>
          <w:tab w:val="left" w:pos="208"/>
        </w:tabs>
        <w:jc w:val="both"/>
        <w:rPr>
          <w:noProof/>
        </w:rPr>
      </w:pPr>
      <w:r>
        <w:rPr>
          <w:noProof/>
        </w:rPr>
        <w:t xml:space="preserve">Kết quả: </w:t>
      </w:r>
    </w:p>
    <w:p w:rsidR="001A0F2C" w:rsidRDefault="001A0F2C" w:rsidP="001A0F2C">
      <w:pPr>
        <w:tabs>
          <w:tab w:val="left" w:pos="208"/>
        </w:tabs>
        <w:jc w:val="both"/>
        <w:rPr>
          <w:noProof/>
        </w:rPr>
      </w:pPr>
      <w:r>
        <w:rPr>
          <w:noProof/>
        </w:rPr>
        <w:t>a) 16,24 : 2,9 = 5,6.               b) 0,592 : 0,08 = 7,4.                  c) 0,3968: 0,32 = 1,24.</w:t>
      </w:r>
    </w:p>
    <w:p w:rsidR="001A0F2C" w:rsidRDefault="001A0F2C" w:rsidP="001A0F2C">
      <w:pPr>
        <w:tabs>
          <w:tab w:val="left" w:pos="208"/>
        </w:tabs>
        <w:jc w:val="both"/>
        <w:rPr>
          <w:b/>
          <w:noProof/>
        </w:rPr>
      </w:pPr>
      <w:r w:rsidRPr="006D500B">
        <w:rPr>
          <w:b/>
          <w:noProof/>
        </w:rPr>
        <w:t xml:space="preserve">2. Tìm </w:t>
      </w:r>
      <w:r w:rsidRPr="006D500B">
        <w:rPr>
          <w:b/>
          <w:i/>
          <w:noProof/>
        </w:rPr>
        <w:t>x</w:t>
      </w:r>
      <w:r w:rsidRPr="006D500B">
        <w:rPr>
          <w:b/>
          <w:noProof/>
        </w:rPr>
        <w:t>:</w:t>
      </w:r>
    </w:p>
    <w:p w:rsidR="001A0F2C" w:rsidRPr="003147CA" w:rsidRDefault="001A0F2C" w:rsidP="001A0F2C">
      <w:pPr>
        <w:tabs>
          <w:tab w:val="left" w:pos="208"/>
        </w:tabs>
        <w:jc w:val="both"/>
        <w:rPr>
          <w:noProof/>
        </w:rPr>
      </w:pPr>
      <w:r>
        <w:rPr>
          <w:noProof/>
        </w:rPr>
        <w:t xml:space="preserve">a) </w:t>
      </w:r>
      <w:r w:rsidRPr="008F739C">
        <w:rPr>
          <w:i/>
          <w:noProof/>
        </w:rPr>
        <w:t>x</w:t>
      </w:r>
      <w:r>
        <w:rPr>
          <w:i/>
          <w:noProof/>
        </w:rPr>
        <w:t xml:space="preserve"> </w:t>
      </w:r>
      <w:r>
        <w:rPr>
          <w:noProof/>
        </w:rPr>
        <w:t xml:space="preserve">x 1,7 = 85                                      b) 0,22 x </w:t>
      </w:r>
      <w:r w:rsidRPr="003147CA">
        <w:rPr>
          <w:i/>
          <w:noProof/>
        </w:rPr>
        <w:t>x</w:t>
      </w:r>
      <w:r>
        <w:rPr>
          <w:i/>
          <w:noProof/>
        </w:rPr>
        <w:t xml:space="preserve"> </w:t>
      </w:r>
      <w:r>
        <w:rPr>
          <w:noProof/>
        </w:rPr>
        <w:t>= 12,32</w:t>
      </w:r>
    </w:p>
    <w:p w:rsidR="001A0F2C" w:rsidRPr="00EB4A5F" w:rsidRDefault="001A0F2C" w:rsidP="001A0F2C">
      <w:pPr>
        <w:tabs>
          <w:tab w:val="left" w:pos="208"/>
        </w:tabs>
        <w:jc w:val="both"/>
        <w:rPr>
          <w:lang w:val="nb-NO"/>
        </w:rPr>
      </w:pPr>
      <w:r>
        <w:rPr>
          <w:noProof/>
        </w:rPr>
        <w:t xml:space="preserve">    </w:t>
      </w:r>
      <w:r w:rsidRPr="008F739C">
        <w:rPr>
          <w:i/>
          <w:noProof/>
        </w:rPr>
        <w:t>x</w:t>
      </w:r>
      <w:r>
        <w:rPr>
          <w:i/>
          <w:noProof/>
        </w:rPr>
        <w:t xml:space="preserve"> </w:t>
      </w:r>
      <w:r>
        <w:rPr>
          <w:noProof/>
        </w:rPr>
        <w:t xml:space="preserve">= 85 : 1,7                                                      </w:t>
      </w:r>
      <w:r w:rsidRPr="003147CA">
        <w:rPr>
          <w:i/>
          <w:noProof/>
        </w:rPr>
        <w:t>x</w:t>
      </w:r>
      <w:r>
        <w:rPr>
          <w:i/>
          <w:noProof/>
        </w:rPr>
        <w:t xml:space="preserve"> </w:t>
      </w:r>
      <w:r>
        <w:rPr>
          <w:noProof/>
        </w:rPr>
        <w:t>= 12,32 : 0,22</w:t>
      </w:r>
    </w:p>
    <w:p w:rsidR="001A0F2C" w:rsidRDefault="001A0F2C" w:rsidP="001A0F2C">
      <w:pPr>
        <w:tabs>
          <w:tab w:val="left" w:pos="208"/>
        </w:tabs>
        <w:jc w:val="both"/>
        <w:rPr>
          <w:noProof/>
        </w:rPr>
      </w:pPr>
      <w:r>
        <w:rPr>
          <w:i/>
          <w:noProof/>
        </w:rPr>
        <w:t xml:space="preserve">    </w:t>
      </w:r>
      <w:r w:rsidRPr="008F739C">
        <w:rPr>
          <w:i/>
          <w:noProof/>
        </w:rPr>
        <w:t>x</w:t>
      </w:r>
      <w:r>
        <w:rPr>
          <w:i/>
          <w:noProof/>
        </w:rPr>
        <w:t xml:space="preserve"> </w:t>
      </w:r>
      <w:r>
        <w:rPr>
          <w:noProof/>
        </w:rPr>
        <w:t xml:space="preserve">= 50                                                              </w:t>
      </w:r>
      <w:r w:rsidRPr="003147CA">
        <w:rPr>
          <w:i/>
          <w:noProof/>
        </w:rPr>
        <w:t>x</w:t>
      </w:r>
      <w:r>
        <w:rPr>
          <w:i/>
          <w:noProof/>
        </w:rPr>
        <w:t xml:space="preserve"> </w:t>
      </w:r>
      <w:r>
        <w:rPr>
          <w:noProof/>
        </w:rPr>
        <w:t>= 56</w:t>
      </w:r>
    </w:p>
    <w:p w:rsidR="001A0F2C" w:rsidRDefault="001A0F2C" w:rsidP="001A0F2C">
      <w:pPr>
        <w:tabs>
          <w:tab w:val="left" w:pos="208"/>
        </w:tabs>
        <w:jc w:val="both"/>
        <w:rPr>
          <w:noProof/>
        </w:rPr>
      </w:pPr>
      <w:r>
        <w:rPr>
          <w:noProof/>
        </w:rPr>
        <w:t xml:space="preserve">c) </w:t>
      </w:r>
      <w:r w:rsidRPr="008F739C">
        <w:rPr>
          <w:i/>
          <w:noProof/>
        </w:rPr>
        <w:t>x</w:t>
      </w:r>
      <w:r>
        <w:rPr>
          <w:i/>
          <w:noProof/>
        </w:rPr>
        <w:t xml:space="preserve"> </w:t>
      </w:r>
      <w:r>
        <w:rPr>
          <w:noProof/>
        </w:rPr>
        <w:t xml:space="preserve">x 0,26 = 1,17 x 1,04                       d) </w:t>
      </w:r>
      <w:r w:rsidRPr="008F739C">
        <w:rPr>
          <w:i/>
          <w:noProof/>
        </w:rPr>
        <w:t>x</w:t>
      </w:r>
      <w:r>
        <w:rPr>
          <w:i/>
          <w:noProof/>
        </w:rPr>
        <w:t xml:space="preserve"> </w:t>
      </w:r>
      <w:r>
        <w:rPr>
          <w:noProof/>
        </w:rPr>
        <w:t>x 1,28 = 4,48 x 3,84</w:t>
      </w:r>
    </w:p>
    <w:p w:rsidR="001A0F2C" w:rsidRDefault="001A0F2C" w:rsidP="001A0F2C">
      <w:pPr>
        <w:tabs>
          <w:tab w:val="left" w:pos="208"/>
        </w:tabs>
        <w:jc w:val="both"/>
        <w:rPr>
          <w:noProof/>
        </w:rPr>
      </w:pPr>
      <w:r>
        <w:t xml:space="preserve">    </w:t>
      </w:r>
      <w:r w:rsidRPr="008F739C">
        <w:rPr>
          <w:i/>
          <w:noProof/>
        </w:rPr>
        <w:t>x</w:t>
      </w:r>
      <w:r>
        <w:rPr>
          <w:i/>
          <w:noProof/>
        </w:rPr>
        <w:t xml:space="preserve"> </w:t>
      </w:r>
      <w:r>
        <w:rPr>
          <w:noProof/>
        </w:rPr>
        <w:t xml:space="preserve">x 0,26 =  1,2168                                 </w:t>
      </w:r>
      <w:r w:rsidRPr="008F739C">
        <w:rPr>
          <w:i/>
          <w:noProof/>
        </w:rPr>
        <w:t>x</w:t>
      </w:r>
      <w:r>
        <w:rPr>
          <w:i/>
          <w:noProof/>
        </w:rPr>
        <w:t xml:space="preserve"> </w:t>
      </w:r>
      <w:r>
        <w:rPr>
          <w:noProof/>
        </w:rPr>
        <w:t>x 1,28 =  17,2032</w:t>
      </w:r>
    </w:p>
    <w:p w:rsidR="001A0F2C" w:rsidRDefault="001A0F2C" w:rsidP="001A0F2C">
      <w:pPr>
        <w:tabs>
          <w:tab w:val="left" w:pos="208"/>
        </w:tabs>
        <w:jc w:val="both"/>
        <w:rPr>
          <w:noProof/>
        </w:rPr>
      </w:pPr>
      <w:r>
        <w:rPr>
          <w:noProof/>
        </w:rPr>
        <w:t xml:space="preserve">              </w:t>
      </w:r>
      <w:r w:rsidRPr="008F739C">
        <w:rPr>
          <w:i/>
          <w:noProof/>
        </w:rPr>
        <w:t>x</w:t>
      </w:r>
      <w:r>
        <w:rPr>
          <w:i/>
          <w:noProof/>
        </w:rPr>
        <w:t xml:space="preserve">  </w:t>
      </w:r>
      <w:r>
        <w:rPr>
          <w:noProof/>
        </w:rPr>
        <w:t xml:space="preserve">=  1,2168 : 0,26                                 </w:t>
      </w:r>
      <w:r w:rsidRPr="008F739C">
        <w:rPr>
          <w:i/>
          <w:noProof/>
        </w:rPr>
        <w:t>x</w:t>
      </w:r>
      <w:r>
        <w:rPr>
          <w:i/>
          <w:noProof/>
        </w:rPr>
        <w:t xml:space="preserve">  </w:t>
      </w:r>
      <w:r>
        <w:rPr>
          <w:noProof/>
        </w:rPr>
        <w:t xml:space="preserve">=  17,2032: 1,28 </w:t>
      </w:r>
    </w:p>
    <w:p w:rsidR="001A0F2C" w:rsidRDefault="001A0F2C" w:rsidP="001A0F2C">
      <w:pPr>
        <w:tabs>
          <w:tab w:val="left" w:pos="208"/>
        </w:tabs>
        <w:jc w:val="both"/>
        <w:rPr>
          <w:noProof/>
        </w:rPr>
      </w:pPr>
      <w:r>
        <w:rPr>
          <w:noProof/>
        </w:rPr>
        <w:t xml:space="preserve">              </w:t>
      </w:r>
      <w:r w:rsidRPr="008F739C">
        <w:rPr>
          <w:i/>
          <w:noProof/>
        </w:rPr>
        <w:t>x</w:t>
      </w:r>
      <w:r>
        <w:rPr>
          <w:i/>
          <w:noProof/>
        </w:rPr>
        <w:t xml:space="preserve">  </w:t>
      </w:r>
      <w:r>
        <w:rPr>
          <w:noProof/>
        </w:rPr>
        <w:t xml:space="preserve">= 4,68                                                 </w:t>
      </w:r>
      <w:r w:rsidRPr="008F739C">
        <w:rPr>
          <w:i/>
          <w:noProof/>
        </w:rPr>
        <w:t>x</w:t>
      </w:r>
      <w:r>
        <w:rPr>
          <w:i/>
          <w:noProof/>
        </w:rPr>
        <w:t xml:space="preserve">  </w:t>
      </w:r>
      <w:r>
        <w:rPr>
          <w:noProof/>
        </w:rPr>
        <w:t xml:space="preserve">= </w:t>
      </w:r>
      <w:r w:rsidR="00BB568A">
        <w:rPr>
          <w:noProof/>
        </w:rPr>
        <w:t>.........</w:t>
      </w:r>
      <w:r>
        <w:rPr>
          <w:noProof/>
        </w:rPr>
        <w:t>,44.</w:t>
      </w:r>
    </w:p>
    <w:p w:rsidR="001A0F2C" w:rsidRDefault="001A0F2C" w:rsidP="001A0F2C">
      <w:pPr>
        <w:tabs>
          <w:tab w:val="left" w:pos="208"/>
        </w:tabs>
        <w:jc w:val="both"/>
        <w:rPr>
          <w:b/>
          <w:noProof/>
        </w:rPr>
      </w:pPr>
      <w:r w:rsidRPr="0037570B">
        <w:rPr>
          <w:b/>
          <w:noProof/>
        </w:rPr>
        <w:t>3. Viết số thích hợp vào chỗ chấm:</w:t>
      </w:r>
    </w:p>
    <w:p w:rsidR="001A0F2C" w:rsidRDefault="001A0F2C" w:rsidP="001A0F2C">
      <w:pPr>
        <w:tabs>
          <w:tab w:val="left" w:pos="208"/>
        </w:tabs>
        <w:jc w:val="both"/>
        <w:rPr>
          <w:noProof/>
        </w:rPr>
      </w:pPr>
      <w:r w:rsidRPr="00026B61">
        <w:rPr>
          <w:noProof/>
        </w:rPr>
        <w:t xml:space="preserve">a) Biết 3,5l dầu </w:t>
      </w:r>
      <w:r>
        <w:rPr>
          <w:noProof/>
        </w:rPr>
        <w:t>cân nặng 2,66kg. Vậy 9l dầu cân nặng 6,84 kg.</w:t>
      </w:r>
    </w:p>
    <w:p w:rsidR="001A0F2C" w:rsidRDefault="001A0F2C" w:rsidP="001A0F2C">
      <w:pPr>
        <w:tabs>
          <w:tab w:val="left" w:pos="208"/>
        </w:tabs>
        <w:jc w:val="both"/>
        <w:rPr>
          <w:noProof/>
        </w:rPr>
      </w:pPr>
      <w:r>
        <w:rPr>
          <w:noProof/>
        </w:rPr>
        <w:t>(Vì : 1lít cân nặng là: 2,66 : 3,5 = 0,76 (kg)</w:t>
      </w:r>
    </w:p>
    <w:p w:rsidR="001A0F2C" w:rsidRDefault="001A0F2C" w:rsidP="001A0F2C">
      <w:pPr>
        <w:tabs>
          <w:tab w:val="left" w:pos="208"/>
        </w:tabs>
        <w:jc w:val="both"/>
        <w:rPr>
          <w:noProof/>
        </w:rPr>
      </w:pPr>
      <w:r>
        <w:rPr>
          <w:noProof/>
        </w:rPr>
        <w:t xml:space="preserve">         Vậy 9 lít cân nặng là: 9 x 0,76 = 6,84 (kg)    )</w:t>
      </w:r>
    </w:p>
    <w:p w:rsidR="001A0F2C" w:rsidRDefault="001A0F2C" w:rsidP="001A0F2C">
      <w:pPr>
        <w:tabs>
          <w:tab w:val="left" w:pos="208"/>
        </w:tabs>
        <w:jc w:val="both"/>
        <w:rPr>
          <w:noProof/>
        </w:rPr>
      </w:pPr>
      <w:r>
        <w:rPr>
          <w:noProof/>
        </w:rPr>
        <w:t>b)Biết 4,6 l dầu cân nặng 3,496kg. Có 8l dầu nếu chúng cân nặng 6,08kg.</w:t>
      </w:r>
    </w:p>
    <w:p w:rsidR="001A0F2C" w:rsidRDefault="001A0F2C" w:rsidP="001A0F2C">
      <w:pPr>
        <w:tabs>
          <w:tab w:val="left" w:pos="208"/>
        </w:tabs>
        <w:jc w:val="both"/>
        <w:rPr>
          <w:noProof/>
        </w:rPr>
      </w:pPr>
      <w:r>
        <w:rPr>
          <w:noProof/>
        </w:rPr>
        <w:t>( Vì : Một lít có số kg là: 3,496 : 4,6 = 0,76 (kg)</w:t>
      </w:r>
    </w:p>
    <w:p w:rsidR="001A0F2C" w:rsidRDefault="001A0F2C" w:rsidP="001A0F2C">
      <w:pPr>
        <w:tabs>
          <w:tab w:val="left" w:pos="208"/>
        </w:tabs>
        <w:jc w:val="both"/>
        <w:rPr>
          <w:noProof/>
        </w:rPr>
      </w:pPr>
      <w:r>
        <w:rPr>
          <w:noProof/>
        </w:rPr>
        <w:t xml:space="preserve">          6,08 kg có số lít dầu là: 6,08 : 0,76 = 8 (l)     )</w:t>
      </w:r>
    </w:p>
    <w:p w:rsidR="001A0F2C" w:rsidRPr="00A82943" w:rsidRDefault="001A0F2C" w:rsidP="001A0F2C">
      <w:pPr>
        <w:tabs>
          <w:tab w:val="left" w:pos="208"/>
        </w:tabs>
        <w:jc w:val="both"/>
        <w:rPr>
          <w:b/>
          <w:noProof/>
        </w:rPr>
      </w:pPr>
      <w:r w:rsidRPr="00A82943">
        <w:rPr>
          <w:b/>
          <w:noProof/>
        </w:rPr>
        <w:t>4. Giải bài toán sau:</w:t>
      </w:r>
    </w:p>
    <w:p w:rsidR="001A0F2C" w:rsidRDefault="001A0F2C" w:rsidP="001A0F2C">
      <w:pPr>
        <w:tabs>
          <w:tab w:val="left" w:pos="208"/>
        </w:tabs>
        <w:jc w:val="both"/>
        <w:rPr>
          <w:noProof/>
        </w:rPr>
      </w:pPr>
      <w:r>
        <w:rPr>
          <w:noProof/>
        </w:rPr>
        <w:t xml:space="preserve">                                               Bài giải:</w:t>
      </w:r>
    </w:p>
    <w:p w:rsidR="001A0F2C" w:rsidRDefault="001A0F2C" w:rsidP="001A0F2C">
      <w:pPr>
        <w:tabs>
          <w:tab w:val="left" w:pos="208"/>
        </w:tabs>
        <w:jc w:val="both"/>
        <w:rPr>
          <w:noProof/>
        </w:rPr>
      </w:pPr>
      <w:r>
        <w:rPr>
          <w:noProof/>
        </w:rPr>
        <w:t xml:space="preserve">                 Có 371,5m vải thì may được số bộ quần áo là:</w:t>
      </w:r>
    </w:p>
    <w:p w:rsidR="001A0F2C" w:rsidRDefault="001A0F2C" w:rsidP="001A0F2C">
      <w:pPr>
        <w:tabs>
          <w:tab w:val="left" w:pos="208"/>
        </w:tabs>
        <w:jc w:val="both"/>
        <w:rPr>
          <w:noProof/>
        </w:rPr>
      </w:pPr>
      <w:r>
        <w:rPr>
          <w:noProof/>
        </w:rPr>
        <w:t xml:space="preserve">                            371,5: 2,8 = </w:t>
      </w:r>
      <w:r w:rsidR="00BB568A">
        <w:rPr>
          <w:noProof/>
        </w:rPr>
        <w:t>.........</w:t>
      </w:r>
      <w:r>
        <w:rPr>
          <w:noProof/>
        </w:rPr>
        <w:t xml:space="preserve">2 (bộ) và thừa 1,9 mét  </w:t>
      </w:r>
    </w:p>
    <w:p w:rsidR="001A0F2C" w:rsidRDefault="001A0F2C" w:rsidP="001A0F2C">
      <w:pPr>
        <w:tabs>
          <w:tab w:val="left" w:pos="208"/>
        </w:tabs>
        <w:jc w:val="both"/>
        <w:rPr>
          <w:noProof/>
        </w:rPr>
      </w:pPr>
      <w:r>
        <w:rPr>
          <w:noProof/>
        </w:rPr>
        <w:t xml:space="preserve">                                              Đáp số: </w:t>
      </w:r>
      <w:r w:rsidR="00BB568A">
        <w:rPr>
          <w:noProof/>
        </w:rPr>
        <w:t>.........</w:t>
      </w:r>
      <w:r>
        <w:rPr>
          <w:noProof/>
        </w:rPr>
        <w:t>2 bộ và thừa 1,9 mét.</w:t>
      </w:r>
    </w:p>
    <w:p w:rsidR="001A0F2C" w:rsidRDefault="001A0F2C" w:rsidP="001A0F2C">
      <w:pPr>
        <w:tabs>
          <w:tab w:val="left" w:pos="208"/>
        </w:tabs>
        <w:jc w:val="both"/>
        <w:rPr>
          <w:b/>
          <w:noProof/>
        </w:rPr>
      </w:pPr>
      <w:r>
        <w:rPr>
          <w:noProof/>
        </w:rPr>
        <w:t>5.</w:t>
      </w:r>
      <w:r w:rsidRPr="00A82943">
        <w:rPr>
          <w:b/>
          <w:noProof/>
        </w:rPr>
        <w:t>Giải bài toán sau:</w:t>
      </w:r>
    </w:p>
    <w:p w:rsidR="001A0F2C" w:rsidRDefault="001A0F2C" w:rsidP="001A0F2C">
      <w:pPr>
        <w:tabs>
          <w:tab w:val="left" w:pos="208"/>
        </w:tabs>
        <w:jc w:val="both"/>
        <w:rPr>
          <w:noProof/>
        </w:rPr>
      </w:pPr>
      <w:r>
        <w:rPr>
          <w:noProof/>
        </w:rPr>
        <w:t xml:space="preserve">                                               Bài giải:</w:t>
      </w:r>
    </w:p>
    <w:p w:rsidR="001A0F2C" w:rsidRDefault="001A0F2C" w:rsidP="001A0F2C">
      <w:pPr>
        <w:tabs>
          <w:tab w:val="left" w:pos="208"/>
        </w:tabs>
        <w:jc w:val="both"/>
        <w:rPr>
          <w:noProof/>
        </w:rPr>
      </w:pPr>
      <w:r>
        <w:rPr>
          <w:noProof/>
        </w:rPr>
        <w:t xml:space="preserve">                 Số dư của phép chia: 158: 2,8 = 56,42 ( dư 0,024)</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693" name="Picture 280"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Pr="008F7861" w:rsidRDefault="001A0F2C" w:rsidP="001A0F2C">
      <w:pPr>
        <w:rPr>
          <w:lang w:val="pt-BR"/>
        </w:rPr>
      </w:pPr>
      <w:r>
        <w:rPr>
          <w:lang w:val="pt-BR"/>
        </w:rPr>
        <w:t>- Thực hiện theo yêu cầu của tài liệu hướng dẫn học</w:t>
      </w:r>
    </w:p>
    <w:p w:rsidR="001A0F2C" w:rsidRDefault="001A0F2C" w:rsidP="001A0F2C">
      <w:pPr>
        <w:rPr>
          <w:lang w:val="pt-BR"/>
        </w:rPr>
      </w:pPr>
      <w:r w:rsidRPr="00363EE7">
        <w:rPr>
          <w:lang w:val="pt-BR"/>
        </w:rPr>
        <w:t>..........................................................................................................................................................................................</w:t>
      </w:r>
      <w:r>
        <w:rPr>
          <w:lang w:val="pt-BR"/>
        </w:rPr>
        <w:t>..........................................................................................</w:t>
      </w:r>
    </w:p>
    <w:p w:rsidR="001A0F2C" w:rsidRPr="007A4FB2" w:rsidRDefault="001A0F2C" w:rsidP="001A0F2C">
      <w:pPr>
        <w:outlineLvl w:val="0"/>
      </w:pPr>
      <w:r w:rsidRPr="00827804">
        <w:rPr>
          <w:b/>
        </w:rPr>
        <w:t xml:space="preserve">                                </w:t>
      </w:r>
      <w:r w:rsidRPr="00827804">
        <w:rPr>
          <w:b/>
        </w:rPr>
        <w:tab/>
        <w:t xml:space="preserve"> </w:t>
      </w:r>
      <w:r>
        <w:t xml:space="preserve">             ************</w:t>
      </w:r>
    </w:p>
    <w:p w:rsidR="001A0F2C" w:rsidRPr="00827804" w:rsidRDefault="001A0F2C" w:rsidP="001A0F2C">
      <w:pPr>
        <w:jc w:val="center"/>
        <w:rPr>
          <w:b/>
        </w:rPr>
      </w:pPr>
      <w:r w:rsidRPr="00827804">
        <w:rPr>
          <w:b/>
        </w:rPr>
        <w:t xml:space="preserve">Tiết 4+5 </w:t>
      </w:r>
      <w:r>
        <w:rPr>
          <w:b/>
        </w:rPr>
        <w:t>Tiếng Việt</w:t>
      </w:r>
    </w:p>
    <w:p w:rsidR="001A0F2C" w:rsidRDefault="001A0F2C" w:rsidP="001A0F2C">
      <w:pPr>
        <w:rPr>
          <w:b/>
          <w:sz w:val="32"/>
          <w:szCs w:val="32"/>
        </w:rPr>
      </w:pPr>
      <w:r>
        <w:t xml:space="preserve">                           </w:t>
      </w:r>
      <w:r w:rsidRPr="007F6CDF">
        <w:rPr>
          <w:b/>
          <w:sz w:val="32"/>
          <w:szCs w:val="32"/>
        </w:rPr>
        <w:t xml:space="preserve">Bài 15A. </w:t>
      </w:r>
      <w:r>
        <w:rPr>
          <w:b/>
          <w:sz w:val="32"/>
          <w:szCs w:val="32"/>
        </w:rPr>
        <w:t>BUÔN LÀNG ĐÓN CÔ GIÁO</w:t>
      </w:r>
      <w:r w:rsidRPr="007F6CDF">
        <w:rPr>
          <w:b/>
          <w:sz w:val="32"/>
          <w:szCs w:val="32"/>
        </w:rPr>
        <w:t xml:space="preserve"> (Tiết 1+2)</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HSMN Đọc diễn cam bài văn.</w:t>
      </w:r>
    </w:p>
    <w:p w:rsidR="001A0F2C" w:rsidRPr="00A11F78" w:rsidRDefault="001A0F2C" w:rsidP="001A0F2C">
      <w:pPr>
        <w:rPr>
          <w:b/>
        </w:rPr>
      </w:pPr>
      <w:r>
        <w:lastRenderedPageBreak/>
        <w:t>- Qua bài  văn  GD HS lòng biết ơn đối với thầy cô giáo</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A.</w:t>
      </w:r>
    </w:p>
    <w:p w:rsidR="001A0F2C" w:rsidRPr="00A11F78" w:rsidRDefault="001A0F2C" w:rsidP="001A0F2C">
      <w:pPr>
        <w:jc w:val="both"/>
      </w:pPr>
      <w:r w:rsidRPr="00A11F78">
        <w:t>+ HS: Tài liệu HDH Tiếng Việt 5 tập 1A.</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Thể dục cùng vịt con”</w:t>
      </w:r>
    </w:p>
    <w:p w:rsidR="001A0F2C" w:rsidRDefault="001A0F2C" w:rsidP="001A0F2C">
      <w:pPr>
        <w:ind w:left="900"/>
        <w:outlineLvl w:val="0"/>
        <w:rPr>
          <w:b/>
        </w:rPr>
      </w:pPr>
      <w:r>
        <w:rPr>
          <w:b/>
        </w:rPr>
        <w:t>A. HOẠT ĐỘNG CƠ BẢN</w:t>
      </w:r>
    </w:p>
    <w:p w:rsidR="001A0F2C" w:rsidRDefault="001A0F2C" w:rsidP="001A0F2C">
      <w:pPr>
        <w:outlineLvl w:val="0"/>
        <w:rPr>
          <w:b/>
          <w:noProof/>
        </w:rPr>
      </w:pPr>
      <w:r>
        <w:rPr>
          <w:b/>
          <w:noProof/>
        </w:rPr>
        <w:drawing>
          <wp:inline distT="0" distB="0" distL="0" distR="0">
            <wp:extent cx="514350" cy="419100"/>
            <wp:effectExtent l="19050" t="0" r="0" b="0"/>
            <wp:docPr id="6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b/>
          <w:noProof/>
        </w:rPr>
        <w:t>1. Quan sát tranh và trả lời các câu hỏi:</w:t>
      </w:r>
    </w:p>
    <w:p w:rsidR="001A0F2C" w:rsidRDefault="001A0F2C" w:rsidP="001A0F2C">
      <w:pPr>
        <w:outlineLvl w:val="0"/>
        <w:rPr>
          <w:noProof/>
        </w:rPr>
      </w:pPr>
      <w:r>
        <w:rPr>
          <w:b/>
          <w:noProof/>
        </w:rPr>
        <w:t xml:space="preserve">- </w:t>
      </w:r>
      <w:r>
        <w:rPr>
          <w:noProof/>
        </w:rPr>
        <w:t>Các bức tranh vẽ: + Tranh 1: Cô giáo dạy bạn học bài.</w:t>
      </w:r>
    </w:p>
    <w:p w:rsidR="001A0F2C" w:rsidRDefault="001A0F2C" w:rsidP="001A0F2C">
      <w:pPr>
        <w:outlineLvl w:val="0"/>
        <w:rPr>
          <w:noProof/>
        </w:rPr>
      </w:pPr>
      <w:r>
        <w:rPr>
          <w:noProof/>
        </w:rPr>
        <w:t xml:space="preserve">                                + Tranh 2: Cô giáo dạy các bạn hát</w:t>
      </w:r>
    </w:p>
    <w:p w:rsidR="001A0F2C" w:rsidRDefault="001A0F2C" w:rsidP="001A0F2C">
      <w:pPr>
        <w:outlineLvl w:val="0"/>
        <w:rPr>
          <w:noProof/>
        </w:rPr>
      </w:pPr>
      <w:r>
        <w:rPr>
          <w:noProof/>
        </w:rPr>
        <w:t xml:space="preserve">                                + Tranh 3: Cô giáo chải tóc cho bạn nhỏ.</w:t>
      </w:r>
    </w:p>
    <w:p w:rsidR="001A0F2C" w:rsidRDefault="001A0F2C" w:rsidP="001A0F2C">
      <w:pPr>
        <w:outlineLvl w:val="0"/>
        <w:rPr>
          <w:noProof/>
        </w:rPr>
      </w:pPr>
      <w:r>
        <w:rPr>
          <w:noProof/>
        </w:rPr>
        <w:t xml:space="preserve">                                + Tranh 4: Co giáo dạy các bạn tập thể dục.</w:t>
      </w:r>
    </w:p>
    <w:p w:rsidR="001A0F2C" w:rsidRDefault="001A0F2C" w:rsidP="001A0F2C">
      <w:pPr>
        <w:outlineLvl w:val="0"/>
        <w:rPr>
          <w:noProof/>
        </w:rPr>
      </w:pPr>
      <w:r>
        <w:rPr>
          <w:noProof/>
        </w:rPr>
        <w:t>- Em thường được cô giáo giúp đỡ trong tất cả các môn học và các hoạt động ở trường.</w:t>
      </w:r>
    </w:p>
    <w:p w:rsidR="001A0F2C" w:rsidRDefault="001A0F2C" w:rsidP="001A0F2C">
      <w:pPr>
        <w:outlineLvl w:val="0"/>
      </w:pPr>
      <w:r>
        <w:t>- Em rất yêu quý và biết ơn thầy cô.</w:t>
      </w:r>
    </w:p>
    <w:p w:rsidR="001A0F2C" w:rsidRPr="00187DA3" w:rsidRDefault="001A0F2C" w:rsidP="001A0F2C">
      <w:pPr>
        <w:tabs>
          <w:tab w:val="left" w:pos="4262"/>
        </w:tabs>
        <w:jc w:val="both"/>
        <w:rPr>
          <w:i/>
          <w:lang w:val="nb-NO"/>
        </w:rPr>
      </w:pPr>
      <w:r>
        <w:rPr>
          <w:b/>
          <w:noProof/>
        </w:rPr>
        <w:drawing>
          <wp:inline distT="0" distB="0" distL="0" distR="0">
            <wp:extent cx="476250" cy="361950"/>
            <wp:effectExtent l="19050" t="0" r="0" b="0"/>
            <wp:docPr id="695"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r>
        <w:rPr>
          <w:b/>
          <w:lang w:val="nb-NO"/>
        </w:rPr>
        <w:t>HĐ</w:t>
      </w:r>
      <w:r w:rsidRPr="00187DA3">
        <w:rPr>
          <w:b/>
          <w:lang w:val="nb-NO"/>
        </w:rPr>
        <w:t>2</w:t>
      </w:r>
      <w:r w:rsidRPr="00A11F78">
        <w:rPr>
          <w:lang w:val="nb-NO"/>
        </w:rPr>
        <w:t xml:space="preserve">: </w:t>
      </w:r>
      <w:r w:rsidRPr="00187DA3">
        <w:rPr>
          <w:b/>
          <w:lang w:val="nb-NO"/>
        </w:rPr>
        <w:t xml:space="preserve">Nghe thầy cô ( hoặc bạn) đọc bài: </w:t>
      </w:r>
      <w:r w:rsidRPr="00187DA3">
        <w:rPr>
          <w:b/>
          <w:i/>
          <w:lang w:val="nb-NO"/>
        </w:rPr>
        <w:t>Buôn Chư Lênh đón cô giáo</w:t>
      </w:r>
    </w:p>
    <w:p w:rsidR="001A0F2C" w:rsidRPr="00A11F78" w:rsidRDefault="001A0F2C" w:rsidP="001A0F2C">
      <w:pPr>
        <w:jc w:val="both"/>
        <w:rPr>
          <w:lang w:val="nb-NO"/>
        </w:rPr>
      </w:pPr>
      <w:r w:rsidRPr="00A11F78">
        <w:rPr>
          <w:lang w:val="nb-NO"/>
        </w:rPr>
        <w:tab/>
        <w:t>-  hướng dẫn đọc.</w:t>
      </w:r>
    </w:p>
    <w:p w:rsidR="001A0F2C" w:rsidRPr="00A11F78" w:rsidRDefault="001A0F2C" w:rsidP="001A0F2C">
      <w:pPr>
        <w:tabs>
          <w:tab w:val="left" w:pos="720"/>
        </w:tabs>
        <w:outlineLvl w:val="0"/>
        <w:rPr>
          <w:lang w:val="nb-NO"/>
        </w:rPr>
      </w:pPr>
      <w:r>
        <w:rPr>
          <w:noProof/>
        </w:rPr>
        <w:drawing>
          <wp:inline distT="0" distB="0" distL="0" distR="0">
            <wp:extent cx="504825" cy="419100"/>
            <wp:effectExtent l="19050" t="0" r="9525" b="0"/>
            <wp:docPr id="6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A11F78">
        <w:rPr>
          <w:lang w:val="nb-NO"/>
        </w:rPr>
        <w:t xml:space="preserve">          </w:t>
      </w:r>
    </w:p>
    <w:p w:rsidR="001A0F2C" w:rsidRPr="00A11F78" w:rsidRDefault="001A0F2C" w:rsidP="001A0F2C">
      <w:pPr>
        <w:tabs>
          <w:tab w:val="left" w:pos="720"/>
        </w:tabs>
        <w:outlineLvl w:val="0"/>
        <w:rPr>
          <w:lang w:val="nb-NO"/>
        </w:rPr>
      </w:pPr>
      <w:r>
        <w:rPr>
          <w:b/>
          <w:lang w:val="nb-NO"/>
        </w:rPr>
        <w:t>HĐ</w:t>
      </w:r>
      <w:r w:rsidRPr="00BE1259">
        <w:rPr>
          <w:b/>
          <w:lang w:val="nb-NO"/>
        </w:rPr>
        <w:t>3:</w:t>
      </w:r>
      <w:r w:rsidRPr="00A11F78">
        <w:rPr>
          <w:lang w:val="nb-NO"/>
        </w:rPr>
        <w:t xml:space="preserve"> </w:t>
      </w:r>
      <w:r w:rsidRPr="00BE1259">
        <w:rPr>
          <w:b/>
          <w:lang w:val="nb-NO"/>
        </w:rPr>
        <w:t>Đọc từ ngữ và lời giải nghĩa</w:t>
      </w:r>
    </w:p>
    <w:p w:rsidR="001A0F2C" w:rsidRPr="00BE1259" w:rsidRDefault="001A0F2C" w:rsidP="001A0F2C">
      <w:pPr>
        <w:tabs>
          <w:tab w:val="left" w:pos="720"/>
        </w:tabs>
        <w:outlineLvl w:val="0"/>
        <w:rPr>
          <w:b/>
          <w:lang w:val="nb-NO"/>
        </w:rPr>
      </w:pPr>
      <w:r>
        <w:rPr>
          <w:noProof/>
        </w:rPr>
        <w:drawing>
          <wp:inline distT="0" distB="0" distL="0" distR="0">
            <wp:extent cx="514350" cy="419100"/>
            <wp:effectExtent l="19050" t="0" r="0" b="0"/>
            <wp:docPr id="6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BE1259">
        <w:rPr>
          <w:b/>
          <w:lang w:val="nb-NO"/>
        </w:rPr>
        <w:t>HĐ4. Cùng luyện đọc:</w:t>
      </w:r>
    </w:p>
    <w:p w:rsidR="001A0F2C" w:rsidRPr="00A11F78" w:rsidRDefault="001A0F2C" w:rsidP="001A0F2C">
      <w:pPr>
        <w:tabs>
          <w:tab w:val="left" w:pos="720"/>
        </w:tabs>
        <w:outlineLvl w:val="0"/>
        <w:rPr>
          <w:lang w:val="nb-NO"/>
        </w:rPr>
      </w:pPr>
      <w:r w:rsidRPr="00A11F78">
        <w:rPr>
          <w:lang w:val="nb-NO"/>
        </w:rPr>
        <w:t xml:space="preserve">              - Mỗi em đọc một lượt</w:t>
      </w:r>
    </w:p>
    <w:p w:rsidR="001A0F2C" w:rsidRPr="00A11F78" w:rsidRDefault="001A0F2C" w:rsidP="001A0F2C">
      <w:pPr>
        <w:tabs>
          <w:tab w:val="left" w:pos="720"/>
        </w:tabs>
        <w:rPr>
          <w:lang w:val="nb-NO"/>
        </w:rPr>
      </w:pPr>
      <w:r w:rsidRPr="00A11F78">
        <w:rPr>
          <w:lang w:val="nb-NO"/>
        </w:rPr>
        <w:t xml:space="preserve">              - GV quan sát đến giúp đỡ.</w:t>
      </w:r>
    </w:p>
    <w:p w:rsidR="001A0F2C" w:rsidRPr="00A11F78" w:rsidRDefault="001A0F2C" w:rsidP="001A0F2C">
      <w:pPr>
        <w:jc w:val="both"/>
        <w:rPr>
          <w:b/>
          <w:lang w:val="nb-NO"/>
        </w:rPr>
      </w:pPr>
      <w:r>
        <w:rPr>
          <w:noProof/>
        </w:rPr>
        <w:drawing>
          <wp:inline distT="0" distB="0" distL="0" distR="0">
            <wp:extent cx="514350" cy="419100"/>
            <wp:effectExtent l="19050" t="0" r="0" b="0"/>
            <wp:docPr id="6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b/>
          <w:lang w:val="nb-NO"/>
        </w:rPr>
        <w:t>HĐ</w:t>
      </w:r>
      <w:r w:rsidRPr="00B00409">
        <w:rPr>
          <w:b/>
          <w:lang w:val="nb-NO"/>
        </w:rPr>
        <w:t>5:</w:t>
      </w:r>
      <w:r w:rsidRPr="00A11F78">
        <w:rPr>
          <w:lang w:val="nb-NO"/>
        </w:rPr>
        <w:t xml:space="preserve"> </w:t>
      </w:r>
      <w:r w:rsidRPr="00541A82">
        <w:rPr>
          <w:b/>
          <w:lang w:val="nb-NO"/>
        </w:rPr>
        <w:t>Thảo luận, trả lời câu hỏi</w:t>
      </w:r>
    </w:p>
    <w:p w:rsidR="001A0F2C" w:rsidRPr="00D0129B" w:rsidRDefault="001A0F2C" w:rsidP="001A0F2C">
      <w:pPr>
        <w:jc w:val="both"/>
        <w:rPr>
          <w:rFonts w:ascii=".VnTime" w:hAnsi=".VnTime"/>
        </w:rPr>
      </w:pPr>
      <w:r w:rsidRPr="00E810EC">
        <w:rPr>
          <w:rFonts w:ascii=".VnTime" w:hAnsi=".VnTime"/>
          <w:b/>
        </w:rPr>
        <w:t>1</w:t>
      </w:r>
      <w:r w:rsidRPr="00D0129B">
        <w:rPr>
          <w:rFonts w:ascii=".VnTime" w:hAnsi=".VnTime"/>
        </w:rPr>
        <w:t xml:space="preserve">-C« </w:t>
      </w:r>
      <w:r w:rsidRPr="003B5697">
        <w:t>giáo</w:t>
      </w:r>
      <w:r>
        <w:rPr>
          <w:rFonts w:ascii=".VnTime" w:hAnsi=".VnTime"/>
        </w:rPr>
        <w:t xml:space="preserve"> Y Hoa </w:t>
      </w:r>
      <w:r w:rsidRPr="00D0129B">
        <w:rPr>
          <w:rFonts w:ascii=".VnTime" w:hAnsi=".VnTime"/>
        </w:rPr>
        <w:t xml:space="preserve">®Õn bu«n </w:t>
      </w:r>
      <w:r w:rsidRPr="003B5697">
        <w:t>Ch</w:t>
      </w:r>
      <w:r w:rsidRPr="003B5697">
        <w:rPr>
          <w:lang w:val="vi-VN"/>
        </w:rPr>
        <w:t>ư</w:t>
      </w:r>
      <w:r w:rsidRPr="003B5697">
        <w:t xml:space="preserve"> Lênh</w:t>
      </w:r>
      <w:r>
        <w:rPr>
          <w:rFonts w:ascii="Arial" w:hAnsi="Arial" w:cs="Arial"/>
        </w:rPr>
        <w:t xml:space="preserve"> </w:t>
      </w:r>
      <w:r w:rsidRPr="00D0129B">
        <w:rPr>
          <w:rFonts w:ascii=".VnTime" w:hAnsi=".VnTime"/>
        </w:rPr>
        <w:t>®Ó më tr­êng d¹y häc</w:t>
      </w:r>
      <w:r>
        <w:rPr>
          <w:rFonts w:ascii=".VnTime" w:hAnsi=".VnTime"/>
        </w:rPr>
        <w:t>.</w:t>
      </w:r>
    </w:p>
    <w:p w:rsidR="001A0F2C" w:rsidRDefault="001A0F2C" w:rsidP="001A0F2C">
      <w:pPr>
        <w:rPr>
          <w:rFonts w:ascii="Arial" w:hAnsi="Arial" w:cs="Arial"/>
        </w:rPr>
      </w:pPr>
      <w:r w:rsidRPr="00E810EC">
        <w:rPr>
          <w:rFonts w:ascii=".VnTime" w:hAnsi=".VnTime"/>
          <w:b/>
        </w:rPr>
        <w:t>2</w:t>
      </w:r>
      <w:r>
        <w:rPr>
          <w:rFonts w:ascii=".VnTime" w:hAnsi=".VnTime"/>
        </w:rPr>
        <w:t>-</w:t>
      </w:r>
      <w:r w:rsidRPr="006B3777">
        <w:t>Ng</w:t>
      </w:r>
      <w:r w:rsidRPr="006B3777">
        <w:rPr>
          <w:lang w:val="vi-VN"/>
        </w:rPr>
        <w:t>ư</w:t>
      </w:r>
      <w:r w:rsidRPr="006B3777">
        <w:t>ời dân Ch</w:t>
      </w:r>
      <w:r w:rsidRPr="006B3777">
        <w:rPr>
          <w:lang w:val="vi-VN"/>
        </w:rPr>
        <w:t>ư</w:t>
      </w:r>
      <w:r w:rsidRPr="006B3777">
        <w:t xml:space="preserve"> Lênh đón tiếp cô</w:t>
      </w:r>
      <w:r>
        <w:rPr>
          <w:rFonts w:ascii="Arial" w:hAnsi="Arial" w:cs="Arial"/>
        </w:rPr>
        <w:t>:</w:t>
      </w:r>
    </w:p>
    <w:p w:rsidR="001A0F2C" w:rsidRDefault="001A0F2C" w:rsidP="001A0F2C">
      <w:pPr>
        <w:rPr>
          <w:rFonts w:ascii=".VnTime" w:hAnsi=".VnTime"/>
        </w:rPr>
      </w:pPr>
      <w:r w:rsidRPr="00D0129B">
        <w:rPr>
          <w:rFonts w:ascii=".VnTime" w:hAnsi=".VnTime"/>
        </w:rPr>
        <w:t xml:space="preserve">-Mäi ng­êi ®Õn rÊt ®«ng , ¨n mÆc quÇn ¸o </w:t>
      </w:r>
      <w:smartTag w:uri="urn:schemas-microsoft-com:office:smarttags" w:element="place">
        <w:smartTag w:uri="urn:schemas-microsoft-com:office:smarttags" w:element="State">
          <w:r w:rsidRPr="00D0129B">
            <w:rPr>
              <w:rFonts w:ascii=".VnTime" w:hAnsi=".VnTime"/>
            </w:rPr>
            <w:t>nh­</w:t>
          </w:r>
        </w:smartTag>
      </w:smartTag>
      <w:r w:rsidRPr="00D0129B">
        <w:rPr>
          <w:rFonts w:ascii=".VnTime" w:hAnsi=".VnTime"/>
        </w:rPr>
        <w:t xml:space="preserve"> ®i héi</w:t>
      </w:r>
    </w:p>
    <w:p w:rsidR="001A0F2C" w:rsidRPr="00D0129B" w:rsidRDefault="001A0F2C" w:rsidP="001A0F2C">
      <w:pPr>
        <w:rPr>
          <w:rFonts w:ascii=".VnTime" w:hAnsi=".VnTime"/>
        </w:rPr>
      </w:pPr>
      <w:r w:rsidRPr="00D0129B">
        <w:rPr>
          <w:rFonts w:ascii=".VnTime" w:hAnsi=".VnTime"/>
        </w:rPr>
        <w:t>+Hä tr¶i ®­êng ®i cho c« gi¸o tõ ®Çu cÇu thang tíi cöa bÕp gi÷a sµn b»ng nh÷ng tÊm l«ng thó mÞn nh­ nhung</w:t>
      </w:r>
    </w:p>
    <w:p w:rsidR="001A0F2C" w:rsidRPr="00D0129B" w:rsidRDefault="001A0F2C" w:rsidP="001A0F2C">
      <w:pPr>
        <w:rPr>
          <w:rFonts w:ascii=".VnTime" w:hAnsi=".VnTime"/>
        </w:rPr>
      </w:pPr>
      <w:r w:rsidRPr="00D0129B">
        <w:rPr>
          <w:rFonts w:ascii=".VnTime" w:hAnsi=".VnTime"/>
        </w:rPr>
        <w:t>+hä dÉn c« gi¸o b­íc lªn lèi ®i b»ng l«ng thó</w:t>
      </w:r>
    </w:p>
    <w:p w:rsidR="001A0F2C" w:rsidRPr="00D0129B" w:rsidRDefault="001A0F2C" w:rsidP="001A0F2C">
      <w:pPr>
        <w:rPr>
          <w:rFonts w:ascii=".VnTime" w:hAnsi=".VnTime"/>
        </w:rPr>
      </w:pPr>
      <w:r w:rsidRPr="00D0129B">
        <w:rPr>
          <w:rFonts w:ascii=".VnTime" w:hAnsi=".VnTime"/>
        </w:rPr>
        <w:t xml:space="preserve">+Tr­ëng bu«n ®øng ®ãn kh¸ch ë gi÷a sµn , trao cho c« gi¸o mét con dao ®Ó c« chÐm mét nh¸t vµo c©y cét ®Ó thùc hiÖn nghi lÔ trë thµnh ng­êi trong bu«n </w:t>
      </w:r>
    </w:p>
    <w:p w:rsidR="001A0F2C" w:rsidRPr="00D0129B" w:rsidRDefault="001A0F2C" w:rsidP="001A0F2C">
      <w:pPr>
        <w:rPr>
          <w:rFonts w:ascii=".VnTime" w:hAnsi=".VnTime"/>
        </w:rPr>
      </w:pPr>
      <w:r w:rsidRPr="00D0129B">
        <w:rPr>
          <w:rFonts w:ascii=".VnTime" w:hAnsi=".VnTime"/>
        </w:rPr>
        <w:t>- NhËn con dao, c« nh»m c©y cét nãc , chÐm mét nh¸t dao thËt s©u, khiÕn giµ lµng rÊt hµi lßng khi xoa tay lªn vÕt chÐm</w:t>
      </w:r>
    </w:p>
    <w:p w:rsidR="001A0F2C" w:rsidRPr="00D0129B" w:rsidRDefault="001A0F2C" w:rsidP="001A0F2C">
      <w:pPr>
        <w:rPr>
          <w:rFonts w:ascii=".VnTime" w:hAnsi=".VnTime"/>
        </w:rPr>
      </w:pPr>
      <w:r w:rsidRPr="00D0129B">
        <w:rPr>
          <w:rFonts w:ascii=".VnTime" w:hAnsi=".VnTime"/>
        </w:rPr>
        <w:t xml:space="preserve">+C« ®· lµm cho d©n b¶n rÊt hµi lßng vui s­íng khi nh×n thÊy hai ch÷ “B¸c Hå ”do chÝnh tay c« viÕt </w:t>
      </w:r>
    </w:p>
    <w:p w:rsidR="001A0F2C" w:rsidRPr="00D0129B" w:rsidRDefault="001A0F2C" w:rsidP="001A0F2C">
      <w:pPr>
        <w:tabs>
          <w:tab w:val="left" w:pos="111"/>
          <w:tab w:val="left" w:pos="1670"/>
        </w:tabs>
        <w:spacing w:line="300" w:lineRule="exact"/>
        <w:ind w:left="-31"/>
        <w:rPr>
          <w:rFonts w:ascii=".VnTime" w:hAnsi=".VnTime"/>
        </w:rPr>
      </w:pPr>
      <w:r w:rsidRPr="00D0129B">
        <w:rPr>
          <w:rFonts w:ascii=".VnTime" w:hAnsi=".VnTime"/>
        </w:rPr>
        <w:t>-Mäi ng­êi im ph¨ng ph¾c</w:t>
      </w:r>
    </w:p>
    <w:p w:rsidR="001A0F2C" w:rsidRDefault="001A0F2C" w:rsidP="001A0F2C">
      <w:pPr>
        <w:tabs>
          <w:tab w:val="left" w:pos="111"/>
          <w:tab w:val="left" w:pos="1670"/>
        </w:tabs>
        <w:spacing w:line="300" w:lineRule="exact"/>
        <w:ind w:left="-31"/>
        <w:rPr>
          <w:rFonts w:ascii=".VnTime" w:hAnsi=".VnTime"/>
        </w:rPr>
      </w:pPr>
      <w:r w:rsidRPr="00D0129B">
        <w:rPr>
          <w:rFonts w:ascii=".VnTime" w:hAnsi=".VnTime"/>
        </w:rPr>
        <w:t xml:space="preserve">+Y Hoa viÕt xong, bçng bao nhiªu tiÕng cïng hß reo : ¤i , ch÷ c« gi¸o nµy!... </w:t>
      </w:r>
    </w:p>
    <w:p w:rsidR="001A0F2C" w:rsidRPr="00CC0FB0" w:rsidRDefault="001A0F2C" w:rsidP="001A0F2C">
      <w:pPr>
        <w:tabs>
          <w:tab w:val="left" w:pos="111"/>
          <w:tab w:val="left" w:pos="1670"/>
        </w:tabs>
        <w:spacing w:line="300" w:lineRule="exact"/>
        <w:ind w:left="-31"/>
        <w:rPr>
          <w:rFonts w:ascii="Arial" w:hAnsi="Arial" w:cs="Arial"/>
          <w:b/>
        </w:rPr>
      </w:pPr>
      <w:r w:rsidRPr="00CC0FB0">
        <w:rPr>
          <w:rFonts w:ascii=".VnTime" w:hAnsi=".VnTime"/>
          <w:b/>
        </w:rPr>
        <w:lastRenderedPageBreak/>
        <w:t xml:space="preserve">3. </w:t>
      </w:r>
      <w:r w:rsidRPr="00CC0FB0">
        <w:rPr>
          <w:b/>
        </w:rPr>
        <w:t>Chọn ý d.</w:t>
      </w:r>
    </w:p>
    <w:p w:rsidR="001A0F2C" w:rsidRPr="00D0129B" w:rsidRDefault="001A0F2C" w:rsidP="001A0F2C">
      <w:pPr>
        <w:rPr>
          <w:rFonts w:ascii=".VnTime" w:hAnsi=".VnTime"/>
        </w:rPr>
      </w:pPr>
      <w:r w:rsidRPr="00E810EC">
        <w:rPr>
          <w:rFonts w:ascii=".VnTime" w:hAnsi=".VnTime"/>
          <w:b/>
        </w:rPr>
        <w:t>4</w:t>
      </w:r>
      <w:r w:rsidRPr="00D0129B">
        <w:rPr>
          <w:rFonts w:ascii=".VnTime" w:hAnsi=".VnTime"/>
        </w:rPr>
        <w:t>-ThÓ hiÖn nguyÖn väng tha thiÕt cña ng­êi T©y Nguyªn rÊt ham häc, ham hiÓu biÕt. Hä muèn cho trÎ em T©y Nguyªn biÕt ch÷, biÕt häc hái nhiÒu ®iÒu l¹, ®iÒu hay</w:t>
      </w:r>
    </w:p>
    <w:p w:rsidR="001A0F2C" w:rsidRPr="00D0129B" w:rsidRDefault="001A0F2C" w:rsidP="001A0F2C">
      <w:pPr>
        <w:rPr>
          <w:rFonts w:ascii=".VnTime" w:hAnsi=".VnTime"/>
        </w:rPr>
      </w:pPr>
      <w:r w:rsidRPr="00D0129B">
        <w:rPr>
          <w:rFonts w:ascii=".VnTime" w:hAnsi=".VnTime"/>
        </w:rPr>
        <w:t>+Hä muèn biÕt ch÷, më réng hiÓu biÕt.</w:t>
      </w:r>
    </w:p>
    <w:p w:rsidR="001A0F2C" w:rsidRPr="00D0129B" w:rsidRDefault="001A0F2C" w:rsidP="001A0F2C">
      <w:pPr>
        <w:rPr>
          <w:rFonts w:ascii=".VnTime" w:hAnsi=".VnTime"/>
        </w:rPr>
      </w:pPr>
      <w:r w:rsidRPr="00D0129B">
        <w:rPr>
          <w:rFonts w:ascii=".VnTime" w:hAnsi=".VnTime"/>
        </w:rPr>
        <w:t xml:space="preserve">+V× hä hiÓu: ch÷ mang l¹i hiÓu biÕt, mang l¹i h¹nh phóc Êm no </w:t>
      </w:r>
    </w:p>
    <w:p w:rsidR="001A0F2C" w:rsidRPr="00D0129B" w:rsidRDefault="001A0F2C" w:rsidP="001A0F2C">
      <w:pPr>
        <w:rPr>
          <w:rFonts w:ascii=".VnTime" w:hAnsi=".VnTime"/>
        </w:rPr>
      </w:pPr>
      <w:r>
        <w:rPr>
          <w:rFonts w:ascii=".VnTime" w:hAnsi=".VnTime"/>
        </w:rPr>
        <w:t>-&gt;</w:t>
      </w:r>
      <w:r w:rsidRPr="0033588A">
        <w:rPr>
          <w:rFonts w:ascii=".VnTime" w:hAnsi=".VnTime"/>
          <w:b/>
          <w:i/>
          <w:u w:val="single"/>
        </w:rPr>
        <w:t>Néi dung:</w:t>
      </w:r>
    </w:p>
    <w:p w:rsidR="001A0F2C" w:rsidRPr="00D0129B" w:rsidRDefault="001A0F2C" w:rsidP="001A0F2C">
      <w:pPr>
        <w:jc w:val="both"/>
        <w:rPr>
          <w:rFonts w:ascii=".VnTime" w:hAnsi=".VnTime"/>
          <w:i/>
        </w:rPr>
      </w:pPr>
      <w:r w:rsidRPr="00D0129B">
        <w:rPr>
          <w:rFonts w:ascii=".VnTime" w:hAnsi=".VnTime"/>
        </w:rPr>
        <w:t>Ng­êi T©y Nguyªn quý träng c« gi¸o, mong muèn con em m×nh ®­îc häc hµnh .</w:t>
      </w:r>
    </w:p>
    <w:p w:rsidR="001A0F2C" w:rsidRDefault="001A0F2C" w:rsidP="001A0F2C">
      <w:pPr>
        <w:outlineLvl w:val="0"/>
      </w:pPr>
      <w:r>
        <w:t xml:space="preserve">                                                ************</w:t>
      </w:r>
    </w:p>
    <w:p w:rsidR="001A0F2C" w:rsidRDefault="001A0F2C" w:rsidP="001A0F2C">
      <w:pPr>
        <w:outlineLvl w:val="0"/>
        <w:rPr>
          <w:b/>
        </w:rPr>
      </w:pPr>
      <w:r w:rsidRPr="004E7767">
        <w:rPr>
          <w:b/>
        </w:rPr>
        <w:t xml:space="preserve">B- </w:t>
      </w:r>
      <w:r>
        <w:rPr>
          <w:b/>
        </w:rPr>
        <w:t>HOẠT ĐỘNG THỰC HÀNH</w:t>
      </w:r>
    </w:p>
    <w:p w:rsidR="001A0F2C" w:rsidRPr="00187DA3" w:rsidRDefault="001A0F2C" w:rsidP="001A0F2C">
      <w:pPr>
        <w:outlineLvl w:val="0"/>
        <w:rPr>
          <w:i/>
          <w:lang w:val="nb-NO"/>
        </w:rPr>
      </w:pPr>
      <w:r>
        <w:rPr>
          <w:b/>
          <w:noProof/>
        </w:rPr>
        <w:t xml:space="preserve">1. Nghe cô giáo đọc và viết vào vở đoạn văn trong bài </w:t>
      </w:r>
      <w:r w:rsidRPr="00187DA3">
        <w:rPr>
          <w:b/>
          <w:i/>
          <w:lang w:val="nb-NO"/>
        </w:rPr>
        <w:t>Buôn Chư Lênh đón cô giáo</w:t>
      </w:r>
      <w:r>
        <w:rPr>
          <w:b/>
          <w:i/>
          <w:lang w:val="nb-NO"/>
        </w:rPr>
        <w:t>.</w:t>
      </w:r>
    </w:p>
    <w:p w:rsidR="001A0F2C" w:rsidRDefault="001A0F2C" w:rsidP="001A0F2C">
      <w:pPr>
        <w:outlineLvl w:val="0"/>
      </w:pPr>
      <w:r>
        <w:t>- HS viết bài.</w:t>
      </w:r>
    </w:p>
    <w:p w:rsidR="001A0F2C" w:rsidRDefault="001A0F2C" w:rsidP="001A0F2C">
      <w:pPr>
        <w:outlineLvl w:val="0"/>
      </w:pPr>
      <w:r>
        <w:t>- Đổi vở kiểm tra.</w:t>
      </w:r>
    </w:p>
    <w:p w:rsidR="001A0F2C" w:rsidRPr="000904A9" w:rsidRDefault="001A0F2C" w:rsidP="001A0F2C">
      <w:pPr>
        <w:outlineLvl w:val="0"/>
        <w:rPr>
          <w:b/>
          <w:noProof/>
        </w:rPr>
      </w:pPr>
      <w:r>
        <w:rPr>
          <w:noProof/>
        </w:rPr>
        <w:drawing>
          <wp:inline distT="0" distB="0" distL="0" distR="0">
            <wp:extent cx="514350" cy="419100"/>
            <wp:effectExtent l="19050" t="0" r="0" b="0"/>
            <wp:docPr id="6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0904A9">
        <w:rPr>
          <w:b/>
          <w:noProof/>
        </w:rPr>
        <w:t>2. Tìm và viết vào bảng nhóm những tiếng có nghĩa ( Chọn làm ý a)</w:t>
      </w:r>
    </w:p>
    <w:p w:rsidR="001A0F2C" w:rsidRPr="0000058E" w:rsidRDefault="001A0F2C" w:rsidP="001A0F2C">
      <w:pPr>
        <w:outlineLvl w:val="0"/>
      </w:pPr>
      <w:r>
        <w:rPr>
          <w:noProof/>
        </w:rPr>
        <w:t xml:space="preserve">Đáp án: </w:t>
      </w:r>
    </w:p>
    <w:tbl>
      <w:tblPr>
        <w:tblW w:w="0" w:type="auto"/>
        <w:tblInd w:w="1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0"/>
        <w:gridCol w:w="2441"/>
      </w:tblGrid>
      <w:tr w:rsidR="001A0F2C" w:rsidTr="00146016">
        <w:tc>
          <w:tcPr>
            <w:tcW w:w="2440" w:type="dxa"/>
          </w:tcPr>
          <w:p w:rsidR="001A0F2C" w:rsidRPr="0019066F" w:rsidRDefault="001A0F2C" w:rsidP="00146016">
            <w:pPr>
              <w:jc w:val="center"/>
              <w:rPr>
                <w:rFonts w:ascii=".VnTime" w:hAnsi=".VnTime"/>
              </w:rPr>
            </w:pPr>
            <w:r w:rsidRPr="0019066F">
              <w:rPr>
                <w:rFonts w:ascii=".VnTime" w:hAnsi=".VnTime"/>
              </w:rPr>
              <w:t>ch</w:t>
            </w:r>
          </w:p>
        </w:tc>
        <w:tc>
          <w:tcPr>
            <w:tcW w:w="2441" w:type="dxa"/>
          </w:tcPr>
          <w:p w:rsidR="001A0F2C" w:rsidRPr="0019066F" w:rsidRDefault="001A0F2C" w:rsidP="00146016">
            <w:pPr>
              <w:jc w:val="center"/>
              <w:rPr>
                <w:rFonts w:ascii=".VnTime" w:hAnsi=".VnTime"/>
              </w:rPr>
            </w:pPr>
            <w:r w:rsidRPr="0019066F">
              <w:rPr>
                <w:rFonts w:ascii=".VnTime" w:hAnsi=".VnTime"/>
              </w:rPr>
              <w:t>tr</w:t>
            </w:r>
          </w:p>
        </w:tc>
      </w:tr>
      <w:tr w:rsidR="001A0F2C" w:rsidTr="00146016">
        <w:tc>
          <w:tcPr>
            <w:tcW w:w="2440" w:type="dxa"/>
          </w:tcPr>
          <w:p w:rsidR="001A0F2C" w:rsidRPr="0019066F" w:rsidRDefault="001A0F2C" w:rsidP="00146016">
            <w:pPr>
              <w:jc w:val="center"/>
              <w:rPr>
                <w:rFonts w:ascii=".VnTime" w:hAnsi=".VnTime"/>
              </w:rPr>
            </w:pPr>
            <w:r w:rsidRPr="0019066F">
              <w:rPr>
                <w:rFonts w:ascii=".VnTime" w:hAnsi=".VnTime"/>
              </w:rPr>
              <w:t>tra lóa</w:t>
            </w:r>
          </w:p>
          <w:p w:rsidR="001A0F2C" w:rsidRPr="0019066F" w:rsidRDefault="001A0F2C" w:rsidP="00146016">
            <w:pPr>
              <w:jc w:val="center"/>
              <w:rPr>
                <w:rFonts w:ascii=".VnTime" w:hAnsi=".VnTime"/>
              </w:rPr>
            </w:pPr>
            <w:r w:rsidRPr="0019066F">
              <w:rPr>
                <w:rFonts w:ascii=".VnTime" w:hAnsi=".VnTime"/>
              </w:rPr>
              <w:t>uèng trµ</w:t>
            </w:r>
          </w:p>
          <w:p w:rsidR="001A0F2C" w:rsidRPr="0019066F" w:rsidRDefault="001A0F2C" w:rsidP="00146016">
            <w:pPr>
              <w:jc w:val="center"/>
              <w:rPr>
                <w:rFonts w:ascii=".VnTime" w:hAnsi=".VnTime"/>
              </w:rPr>
            </w:pPr>
            <w:r w:rsidRPr="0019066F">
              <w:rPr>
                <w:rFonts w:ascii=".VnTime" w:hAnsi=".VnTime"/>
              </w:rPr>
              <w:t>tr¶ l¹i</w:t>
            </w:r>
          </w:p>
          <w:p w:rsidR="001A0F2C" w:rsidRPr="0019066F" w:rsidRDefault="001A0F2C" w:rsidP="00146016">
            <w:pPr>
              <w:jc w:val="center"/>
              <w:rPr>
                <w:rFonts w:ascii=".VnTime" w:hAnsi=".VnTime"/>
              </w:rPr>
            </w:pPr>
            <w:r w:rsidRPr="0019066F">
              <w:rPr>
                <w:rFonts w:ascii=".VnTime" w:hAnsi=".VnTime"/>
              </w:rPr>
              <w:t>trao cho</w:t>
            </w:r>
          </w:p>
          <w:p w:rsidR="001A0F2C" w:rsidRPr="0019066F" w:rsidRDefault="001A0F2C" w:rsidP="00146016">
            <w:pPr>
              <w:jc w:val="center"/>
              <w:rPr>
                <w:rFonts w:ascii=".VnTime" w:hAnsi=".VnTime"/>
              </w:rPr>
            </w:pPr>
            <w:r w:rsidRPr="0019066F">
              <w:rPr>
                <w:rFonts w:ascii=".VnTime" w:hAnsi=".VnTime"/>
              </w:rPr>
              <w:t>n­íc trµo</w:t>
            </w:r>
          </w:p>
          <w:p w:rsidR="001A0F2C" w:rsidRPr="0019066F" w:rsidRDefault="001A0F2C" w:rsidP="00146016">
            <w:pPr>
              <w:jc w:val="center"/>
              <w:rPr>
                <w:rFonts w:ascii=".VnTime" w:hAnsi=".VnTime"/>
              </w:rPr>
            </w:pPr>
            <w:r w:rsidRPr="0019066F">
              <w:rPr>
                <w:rFonts w:ascii=".VnTime" w:hAnsi=".VnTime"/>
              </w:rPr>
              <w:t>®¸nh tr¸o</w:t>
            </w:r>
          </w:p>
          <w:p w:rsidR="001A0F2C" w:rsidRPr="0019066F" w:rsidRDefault="001A0F2C" w:rsidP="00146016">
            <w:pPr>
              <w:jc w:val="center"/>
              <w:rPr>
                <w:rFonts w:ascii=".VnTime" w:hAnsi=".VnTime"/>
              </w:rPr>
            </w:pPr>
          </w:p>
        </w:tc>
        <w:tc>
          <w:tcPr>
            <w:tcW w:w="2441" w:type="dxa"/>
          </w:tcPr>
          <w:p w:rsidR="001A0F2C" w:rsidRPr="0019066F" w:rsidRDefault="001A0F2C" w:rsidP="00146016">
            <w:pPr>
              <w:jc w:val="center"/>
              <w:rPr>
                <w:rFonts w:ascii=".VnTime" w:hAnsi=".VnTime"/>
              </w:rPr>
            </w:pPr>
            <w:r w:rsidRPr="0019066F">
              <w:rPr>
                <w:rFonts w:ascii=".VnTime" w:hAnsi=".VnTime"/>
              </w:rPr>
              <w:t>cha  mÑ</w:t>
            </w:r>
          </w:p>
          <w:p w:rsidR="001A0F2C" w:rsidRPr="0019066F" w:rsidRDefault="001A0F2C" w:rsidP="00146016">
            <w:pPr>
              <w:jc w:val="center"/>
              <w:rPr>
                <w:rFonts w:ascii=".VnTime" w:hAnsi=".VnTime"/>
              </w:rPr>
            </w:pPr>
            <w:r w:rsidRPr="0019066F">
              <w:rPr>
                <w:rFonts w:ascii=".VnTime" w:hAnsi=".VnTime"/>
              </w:rPr>
              <w:t>chµ s¸t</w:t>
            </w:r>
          </w:p>
          <w:p w:rsidR="001A0F2C" w:rsidRPr="0019066F" w:rsidRDefault="001A0F2C" w:rsidP="00146016">
            <w:pPr>
              <w:jc w:val="center"/>
              <w:rPr>
                <w:rFonts w:ascii=".VnTime" w:hAnsi=".VnTime"/>
              </w:rPr>
            </w:pPr>
            <w:r w:rsidRPr="0019066F">
              <w:rPr>
                <w:rFonts w:ascii=".VnTime" w:hAnsi=".VnTime"/>
              </w:rPr>
              <w:t>ch¶ giß, b¸nh ch¶</w:t>
            </w:r>
          </w:p>
          <w:p w:rsidR="001A0F2C" w:rsidRPr="0019066F" w:rsidRDefault="001A0F2C" w:rsidP="00146016">
            <w:pPr>
              <w:jc w:val="center"/>
              <w:rPr>
                <w:rFonts w:ascii=".VnTime" w:hAnsi=".VnTime"/>
              </w:rPr>
            </w:pPr>
            <w:r w:rsidRPr="0019066F">
              <w:rPr>
                <w:rFonts w:ascii=".VnTime" w:hAnsi=".VnTime"/>
              </w:rPr>
              <w:t>chao c¸nh</w:t>
            </w:r>
          </w:p>
          <w:p w:rsidR="001A0F2C" w:rsidRPr="0019066F" w:rsidRDefault="001A0F2C" w:rsidP="00146016">
            <w:pPr>
              <w:jc w:val="center"/>
              <w:rPr>
                <w:rFonts w:ascii=".VnTime" w:hAnsi=".VnTime"/>
              </w:rPr>
            </w:pPr>
            <w:r w:rsidRPr="0019066F">
              <w:rPr>
                <w:rFonts w:ascii=".VnTime" w:hAnsi=".VnTime"/>
              </w:rPr>
              <w:t>chµo hái</w:t>
            </w:r>
          </w:p>
          <w:p w:rsidR="001A0F2C" w:rsidRPr="0019066F" w:rsidRDefault="001A0F2C" w:rsidP="00146016">
            <w:pPr>
              <w:jc w:val="center"/>
              <w:rPr>
                <w:rFonts w:ascii=".VnTime" w:hAnsi=".VnTime"/>
              </w:rPr>
            </w:pPr>
            <w:r w:rsidRPr="0019066F">
              <w:rPr>
                <w:rFonts w:ascii=".VnTime" w:hAnsi=".VnTime"/>
              </w:rPr>
              <w:t>b¸t ch¸o</w:t>
            </w:r>
          </w:p>
          <w:p w:rsidR="001A0F2C" w:rsidRPr="0019066F" w:rsidRDefault="001A0F2C" w:rsidP="00146016">
            <w:pPr>
              <w:jc w:val="center"/>
              <w:rPr>
                <w:rFonts w:ascii=".VnTime" w:hAnsi=".VnTime"/>
              </w:rPr>
            </w:pPr>
          </w:p>
        </w:tc>
      </w:tr>
    </w:tbl>
    <w:p w:rsidR="001A0F2C" w:rsidRDefault="001A0F2C" w:rsidP="001A0F2C">
      <w:pPr>
        <w:rPr>
          <w:b/>
        </w:rPr>
      </w:pPr>
      <w:r>
        <w:rPr>
          <w:b/>
        </w:rPr>
        <w:t>3. Tìm tiếng thích hợp điền vào chỗ trống</w:t>
      </w:r>
    </w:p>
    <w:p w:rsidR="001A0F2C" w:rsidRPr="00B24D6D" w:rsidRDefault="001A0F2C" w:rsidP="001A0F2C">
      <w:pPr>
        <w:jc w:val="both"/>
        <w:rPr>
          <w:rFonts w:ascii=".VnTime" w:hAnsi=".VnTime"/>
        </w:rPr>
      </w:pPr>
      <w:r w:rsidRPr="00B24D6D">
        <w:rPr>
          <w:rFonts w:ascii=".VnTime" w:hAnsi=".VnTime"/>
        </w:rPr>
        <w:t xml:space="preserve">cho </w:t>
      </w:r>
      <w:r>
        <w:rPr>
          <w:rFonts w:ascii=".VnTime" w:hAnsi=".VnTime"/>
        </w:rPr>
        <w:t>,</w:t>
      </w:r>
      <w:r w:rsidRPr="00B24D6D">
        <w:rPr>
          <w:rFonts w:ascii=".VnTime" w:hAnsi=".VnTime"/>
        </w:rPr>
        <w:t>truyÖn</w:t>
      </w:r>
      <w:r>
        <w:rPr>
          <w:rFonts w:ascii=".VnTime" w:hAnsi=".VnTime"/>
        </w:rPr>
        <w:t xml:space="preserve">, </w:t>
      </w:r>
      <w:r w:rsidRPr="00B24D6D">
        <w:rPr>
          <w:rFonts w:ascii=".VnTime" w:hAnsi=".VnTime"/>
        </w:rPr>
        <w:t xml:space="preserve">ch¼ng </w:t>
      </w:r>
      <w:r>
        <w:rPr>
          <w:rFonts w:ascii=".VnTime" w:hAnsi=".VnTime"/>
        </w:rPr>
        <w:t>,</w:t>
      </w:r>
      <w:r w:rsidRPr="00B24D6D">
        <w:rPr>
          <w:rFonts w:ascii=".VnTime" w:hAnsi=".VnTime"/>
        </w:rPr>
        <w:t xml:space="preserve">chª </w:t>
      </w:r>
      <w:r>
        <w:rPr>
          <w:rFonts w:ascii=".VnTime" w:hAnsi=".VnTime"/>
        </w:rPr>
        <w:t>,</w:t>
      </w:r>
      <w:r w:rsidRPr="00B24D6D">
        <w:rPr>
          <w:rFonts w:ascii=".VnTime" w:hAnsi=".VnTime"/>
        </w:rPr>
        <w:t xml:space="preserve">tr¶ </w:t>
      </w:r>
      <w:r>
        <w:rPr>
          <w:rFonts w:ascii=".VnTime" w:hAnsi=".VnTime"/>
        </w:rPr>
        <w:t>,</w:t>
      </w:r>
      <w:r w:rsidRPr="00B24D6D">
        <w:rPr>
          <w:rFonts w:ascii=".VnTime" w:hAnsi=".VnTime"/>
        </w:rPr>
        <w:t xml:space="preserve"> trë</w:t>
      </w:r>
      <w:r>
        <w:t xml:space="preserve"> </w:t>
      </w:r>
    </w:p>
    <w:p w:rsidR="001A0F2C" w:rsidRPr="009D4871" w:rsidRDefault="001A0F2C" w:rsidP="001A0F2C">
      <w:pPr>
        <w:rPr>
          <w:b/>
          <w:lang w:val="pt-BR"/>
        </w:rPr>
      </w:pPr>
      <w:r>
        <w:rPr>
          <w:b/>
          <w:lang w:val="pt-BR"/>
        </w:rPr>
        <w:t>B. HOẠT ĐỘNG ỨNG DỤNG</w:t>
      </w:r>
    </w:p>
    <w:p w:rsidR="001A0F2C" w:rsidRDefault="001A0F2C" w:rsidP="001A0F2C">
      <w:pPr>
        <w:rPr>
          <w:lang w:val="pt-BR"/>
        </w:rPr>
      </w:pPr>
      <w:r>
        <w:rPr>
          <w:b/>
          <w:noProof/>
        </w:rPr>
        <w:drawing>
          <wp:inline distT="0" distB="0" distL="0" distR="0">
            <wp:extent cx="685800" cy="600075"/>
            <wp:effectExtent l="19050" t="0" r="0" b="0"/>
            <wp:docPr id="700" name="Picture 287"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Pr="00CC0FB0" w:rsidRDefault="001A0F2C" w:rsidP="001A0F2C">
      <w:pPr>
        <w:rPr>
          <w:lang w:val="pt-BR"/>
        </w:rPr>
      </w:pPr>
      <w:r>
        <w:rPr>
          <w:lang w:val="pt-BR"/>
        </w:rPr>
        <w:t>- Thực hiện theo yêu cầu của tài liệu hướng dẫn học.</w:t>
      </w:r>
    </w:p>
    <w:p w:rsidR="001A0F2C" w:rsidRDefault="001A0F2C" w:rsidP="001A0F2C">
      <w:pPr>
        <w:rPr>
          <w:lang w:val="pt-BR"/>
        </w:rPr>
      </w:pPr>
      <w:r w:rsidRPr="00363EE7">
        <w:rPr>
          <w:lang w:val="pt-BR"/>
        </w:rPr>
        <w:t>..........................................................................................................................................................................................</w:t>
      </w:r>
      <w:r>
        <w:rPr>
          <w:lang w:val="pt-BR"/>
        </w:rPr>
        <w:t>..........................................................................................</w:t>
      </w:r>
    </w:p>
    <w:p w:rsidR="001A0F2C" w:rsidRDefault="001A0F2C" w:rsidP="001A0F2C">
      <w:pPr>
        <w:outlineLvl w:val="0"/>
      </w:pPr>
      <w:r w:rsidRPr="00827804">
        <w:rPr>
          <w:b/>
        </w:rPr>
        <w:t xml:space="preserve">                                </w:t>
      </w:r>
      <w:r w:rsidRPr="00827804">
        <w:rPr>
          <w:b/>
        </w:rPr>
        <w:tab/>
        <w:t xml:space="preserve"> </w:t>
      </w:r>
      <w:r>
        <w:t xml:space="preserve">             ************</w:t>
      </w:r>
    </w:p>
    <w:p w:rsidR="001A0F2C" w:rsidRPr="009F1BB6" w:rsidRDefault="001A0F2C" w:rsidP="001A0F2C">
      <w:pPr>
        <w:tabs>
          <w:tab w:val="left" w:pos="3840"/>
        </w:tabs>
        <w:jc w:val="center"/>
        <w:rPr>
          <w:b/>
        </w:rPr>
      </w:pPr>
      <w:r w:rsidRPr="009F1BB6">
        <w:rPr>
          <w:b/>
        </w:rPr>
        <w:t>Tiết 6 Lịch sử</w:t>
      </w:r>
    </w:p>
    <w:p w:rsidR="001A0F2C" w:rsidRDefault="001A0F2C" w:rsidP="001A0F2C">
      <w:pPr>
        <w:tabs>
          <w:tab w:val="left" w:pos="3840"/>
        </w:tabs>
        <w:jc w:val="center"/>
        <w:rPr>
          <w:b/>
          <w:lang w:val="pt-BR"/>
        </w:rPr>
      </w:pPr>
      <w:r>
        <w:rPr>
          <w:b/>
          <w:lang w:val="pt-BR"/>
        </w:rPr>
        <w:t>Bài 6: CHIẾN THẮNG VIỆT BẮC (1947)</w:t>
      </w:r>
    </w:p>
    <w:p w:rsidR="001A0F2C" w:rsidRPr="0007191D" w:rsidRDefault="001A0F2C" w:rsidP="001A0F2C">
      <w:pPr>
        <w:tabs>
          <w:tab w:val="left" w:pos="3840"/>
        </w:tabs>
        <w:jc w:val="center"/>
        <w:rPr>
          <w:b/>
          <w:lang w:val="pt-BR"/>
        </w:rPr>
      </w:pPr>
      <w:r>
        <w:rPr>
          <w:b/>
          <w:lang w:val="pt-BR"/>
        </w:rPr>
        <w:t>VÀ BIÊN GIỚI( 1950) (Tiết 3)</w:t>
      </w:r>
    </w:p>
    <w:p w:rsidR="001A0F2C" w:rsidRPr="00F47227" w:rsidRDefault="00146016" w:rsidP="001A0F2C">
      <w:pPr>
        <w:jc w:val="center"/>
        <w:rPr>
          <w:lang w:val="pt-BR"/>
        </w:rPr>
      </w:pPr>
      <w:r>
        <w:pict>
          <v:rect id="_x0000_s1205" style="position:absolute;left:0;text-align:left;margin-left:-30.5pt;margin-top:11.8pt;width:520.6pt;height:101.5pt;z-index:251659264">
            <v:textbox style="mso-next-textbox:#_x0000_s1205">
              <w:txbxContent>
                <w:p w:rsidR="00146016" w:rsidRDefault="00146016" w:rsidP="001A0F2C">
                  <w:pPr>
                    <w:shd w:val="clear" w:color="auto" w:fill="FFFF99"/>
                    <w:jc w:val="center"/>
                    <w:rPr>
                      <w:b/>
                    </w:rPr>
                  </w:pPr>
                  <w:r>
                    <w:rPr>
                      <w:b/>
                    </w:rPr>
                    <w:t>MỤC TIÊU</w:t>
                  </w:r>
                </w:p>
                <w:p w:rsidR="00146016" w:rsidRDefault="00146016" w:rsidP="001A0F2C">
                  <w:pPr>
                    <w:shd w:val="clear" w:color="auto" w:fill="FFFF99"/>
                    <w:rPr>
                      <w:lang w:val="pt-BR"/>
                    </w:rPr>
                  </w:pPr>
                  <w:r>
                    <w:rPr>
                      <w:lang w:val="pt-BR"/>
                    </w:rPr>
                    <w:t>Sau bài học, em cần:</w:t>
                  </w:r>
                </w:p>
                <w:p w:rsidR="00146016" w:rsidRDefault="00146016" w:rsidP="001A0F2C">
                  <w:pPr>
                    <w:shd w:val="clear" w:color="auto" w:fill="FFFF99"/>
                    <w:rPr>
                      <w:lang w:val="pt-BR"/>
                    </w:rPr>
                  </w:pPr>
                  <w:r>
                    <w:rPr>
                      <w:lang w:val="pt-BR"/>
                    </w:rPr>
                    <w:t>Nêu được trận đánh tiêu biểu nhất trong chiến thắng biên giới thu đông và ý nghĩa của chiến thắng biên giới.Kể được hành động dũng cảm của anh La Văn Cầu</w:t>
                  </w:r>
                </w:p>
                <w:p w:rsidR="00146016" w:rsidRDefault="00146016" w:rsidP="001A0F2C">
                  <w:pPr>
                    <w:shd w:val="clear" w:color="auto" w:fill="FFFF99"/>
                    <w:rPr>
                      <w:lang w:val="pt-BR"/>
                    </w:rPr>
                  </w:pPr>
                  <w:r>
                    <w:rPr>
                      <w:lang w:val="pt-BR"/>
                    </w:rPr>
                    <w:t>*Giáo dục HS biết ơn các anh hùng liệt sĩ.</w:t>
                  </w:r>
                </w:p>
              </w:txbxContent>
            </v:textbox>
          </v:rect>
        </w:pict>
      </w:r>
    </w:p>
    <w:p w:rsidR="001A0F2C" w:rsidRPr="00F47227" w:rsidRDefault="001A0F2C" w:rsidP="001A0F2C">
      <w:pPr>
        <w:rPr>
          <w:lang w:val="pt-BR"/>
        </w:rPr>
      </w:pPr>
    </w:p>
    <w:p w:rsidR="001A0F2C" w:rsidRPr="00F47227" w:rsidRDefault="001A0F2C" w:rsidP="001A0F2C">
      <w:pPr>
        <w:rPr>
          <w:lang w:val="pt-BR"/>
        </w:rPr>
      </w:pPr>
    </w:p>
    <w:p w:rsidR="001A0F2C" w:rsidRPr="00F47227" w:rsidRDefault="001A0F2C" w:rsidP="001A0F2C">
      <w:pPr>
        <w:rPr>
          <w:lang w:val="pt-BR"/>
        </w:rPr>
      </w:pPr>
    </w:p>
    <w:p w:rsidR="001A0F2C" w:rsidRPr="00F47227" w:rsidRDefault="001A0F2C" w:rsidP="001A0F2C">
      <w:pPr>
        <w:rPr>
          <w:lang w:val="pt-BR"/>
        </w:rPr>
      </w:pPr>
    </w:p>
    <w:p w:rsidR="001A0F2C" w:rsidRPr="00193888" w:rsidRDefault="001A0F2C" w:rsidP="001A0F2C">
      <w:pPr>
        <w:tabs>
          <w:tab w:val="center" w:pos="4844"/>
          <w:tab w:val="right" w:pos="9688"/>
        </w:tabs>
        <w:rPr>
          <w:b/>
          <w:color w:val="FF0000"/>
          <w:lang w:val="pt-BR"/>
        </w:rPr>
      </w:pPr>
      <w:r>
        <w:rPr>
          <w:b/>
          <w:i/>
          <w:color w:val="FF0000"/>
          <w:lang w:val="pt-BR"/>
        </w:rPr>
        <w:tab/>
      </w:r>
      <w:r w:rsidRPr="00193888">
        <w:rPr>
          <w:b/>
          <w:i/>
          <w:color w:val="FF0000"/>
          <w:lang w:val="pt-BR"/>
        </w:rPr>
        <w:t xml:space="preserve">   </w:t>
      </w:r>
      <w:r>
        <w:rPr>
          <w:b/>
          <w:i/>
          <w:color w:val="FF0000"/>
          <w:lang w:val="pt-BR"/>
        </w:rPr>
        <w:t xml:space="preserve">                               </w:t>
      </w:r>
    </w:p>
    <w:p w:rsidR="001A0F2C" w:rsidRDefault="001A0F2C" w:rsidP="001A0F2C">
      <w:pPr>
        <w:rPr>
          <w:b/>
          <w:lang w:val="pt-BR"/>
        </w:rPr>
      </w:pPr>
    </w:p>
    <w:p w:rsidR="001A0F2C" w:rsidRPr="003157CB" w:rsidRDefault="001A0F2C" w:rsidP="001A0F2C">
      <w:pPr>
        <w:rPr>
          <w:b/>
          <w:lang w:val="pt-BR"/>
        </w:rPr>
      </w:pPr>
      <w:r>
        <w:rPr>
          <w:lang w:val="pt-BR"/>
        </w:rPr>
        <w:t xml:space="preserve">  </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B. HOẠT ĐỘNG THỰC HÀNH</w:t>
      </w:r>
    </w:p>
    <w:p w:rsidR="001A0F2C" w:rsidRPr="00F47227" w:rsidRDefault="001A0F2C" w:rsidP="001A0F2C">
      <w:pPr>
        <w:rPr>
          <w:lang w:val="pt-BR"/>
        </w:rPr>
      </w:pPr>
    </w:p>
    <w:p w:rsidR="001A0F2C" w:rsidRPr="00F47227" w:rsidRDefault="001A0F2C" w:rsidP="001A0F2C">
      <w:pPr>
        <w:rPr>
          <w:lang w:val="pt-BR"/>
        </w:rPr>
      </w:pPr>
      <w:r>
        <w:rPr>
          <w:noProof/>
        </w:rPr>
        <w:drawing>
          <wp:inline distT="0" distB="0" distL="0" distR="0">
            <wp:extent cx="523875" cy="614045"/>
            <wp:effectExtent l="19050" t="19050" r="28575" b="14605"/>
            <wp:docPr id="70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5"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Pr="00F47227" w:rsidRDefault="001A0F2C" w:rsidP="001A0F2C">
      <w:pPr>
        <w:rPr>
          <w:lang w:val="pt-BR"/>
        </w:rPr>
      </w:pPr>
      <w:r>
        <w:rPr>
          <w:b/>
          <w:lang w:val="pt-BR"/>
        </w:rPr>
        <w:t>1.Đọc và ghi vào vở theo trình tự thích hợp về thời gian diễn ra sự kiện.</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ind w:left="720" w:hanging="720"/>
        <w:rPr>
          <w:lang w:val="pt-BR"/>
        </w:rPr>
      </w:pPr>
      <w:r>
        <w:rPr>
          <w:lang w:val="pt-BR"/>
        </w:rPr>
        <w:t>- Báo cáo kết quả</w:t>
      </w:r>
    </w:p>
    <w:p w:rsidR="001A0F2C" w:rsidRPr="00F47227" w:rsidRDefault="001A0F2C" w:rsidP="001A0F2C">
      <w:pPr>
        <w:ind w:left="720" w:hanging="720"/>
        <w:rPr>
          <w:lang w:val="pt-BR"/>
        </w:rPr>
      </w:pPr>
      <w:r>
        <w:rPr>
          <w:lang w:val="pt-BR"/>
        </w:rPr>
        <w:t>- Gv nhận xét: b,c,d,a</w:t>
      </w:r>
    </w:p>
    <w:p w:rsidR="001A0F2C" w:rsidRDefault="001A0F2C" w:rsidP="001A0F2C">
      <w:pPr>
        <w:rPr>
          <w:lang w:val="pt-BR"/>
        </w:rPr>
      </w:pPr>
      <w:r>
        <w:rPr>
          <w:noProof/>
        </w:rPr>
        <w:drawing>
          <wp:inline distT="0" distB="0" distL="0" distR="0">
            <wp:extent cx="561975" cy="448310"/>
            <wp:effectExtent l="19050" t="19050" r="28575" b="27940"/>
            <wp:docPr id="7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lum bright="-18000" contrast="48000"/>
                    </a:blip>
                    <a:srcRect/>
                    <a:stretch>
                      <a:fillRect/>
                    </a:stretch>
                  </pic:blipFill>
                  <pic:spPr bwMode="auto">
                    <a:xfrm>
                      <a:off x="0" y="0"/>
                      <a:ext cx="561975" cy="448310"/>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5910"/>
        </w:tabs>
        <w:rPr>
          <w:b/>
          <w:lang w:val="pt-BR"/>
        </w:rPr>
      </w:pPr>
      <w:r>
        <w:rPr>
          <w:b/>
          <w:lang w:val="pt-BR"/>
        </w:rPr>
        <w:t>2.Thảo luận và hoàn thiện phiếu học tập</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ind w:left="720" w:hanging="720"/>
        <w:rPr>
          <w:lang w:val="pt-BR"/>
        </w:rPr>
      </w:pPr>
      <w:r>
        <w:rPr>
          <w:lang w:val="pt-BR"/>
        </w:rPr>
        <w:t>- Báo cáo  kết quả</w:t>
      </w:r>
    </w:p>
    <w:p w:rsidR="001A0F2C" w:rsidRPr="00F47227" w:rsidRDefault="001A0F2C" w:rsidP="001A0F2C">
      <w:pPr>
        <w:ind w:left="720" w:hanging="720"/>
        <w:rPr>
          <w:lang w:val="pt-BR"/>
        </w:rPr>
      </w:pPr>
      <w:r>
        <w:rPr>
          <w:lang w:val="pt-BR"/>
        </w:rPr>
        <w:t>- Gv nhận xét.</w:t>
      </w:r>
    </w:p>
    <w:p w:rsidR="001A0F2C" w:rsidRDefault="001A0F2C" w:rsidP="001A0F2C">
      <w:pPr>
        <w:rPr>
          <w:lang w:val="pt-BR"/>
        </w:rPr>
      </w:pPr>
      <w:r>
        <w:rPr>
          <w:b/>
          <w:noProof/>
        </w:rPr>
        <w:drawing>
          <wp:inline distT="0" distB="0" distL="0" distR="0">
            <wp:extent cx="476250" cy="361950"/>
            <wp:effectExtent l="19050" t="0" r="0" b="0"/>
            <wp:docPr id="703"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Default="001A0F2C" w:rsidP="001A0F2C">
      <w:pPr>
        <w:rPr>
          <w:b/>
          <w:lang w:val="pt-BR"/>
        </w:rPr>
      </w:pPr>
      <w:r>
        <w:rPr>
          <w:b/>
          <w:lang w:val="pt-BR"/>
        </w:rPr>
        <w:t>3. Chơi trò chơi “ Tiếp sức”</w:t>
      </w:r>
    </w:p>
    <w:p w:rsidR="001A0F2C" w:rsidRDefault="001A0F2C" w:rsidP="001A0F2C">
      <w:pPr>
        <w:rPr>
          <w:lang w:val="pt-BR"/>
        </w:rPr>
      </w:pPr>
      <w:r>
        <w:rPr>
          <w:lang w:val="pt-BR"/>
        </w:rPr>
        <w:t>- Hs đọc Chơi</w:t>
      </w:r>
    </w:p>
    <w:p w:rsidR="001A0F2C" w:rsidRDefault="001A0F2C" w:rsidP="001A0F2C">
      <w:pPr>
        <w:rPr>
          <w:lang w:val="pt-BR"/>
        </w:rPr>
      </w:pPr>
      <w:r>
        <w:rPr>
          <w:lang w:val="pt-BR"/>
        </w:rPr>
        <w:t>- Gv theo dõi</w:t>
      </w:r>
    </w:p>
    <w:p w:rsidR="001A0F2C" w:rsidRDefault="001A0F2C" w:rsidP="001A0F2C">
      <w:pPr>
        <w:tabs>
          <w:tab w:val="left" w:pos="1770"/>
        </w:tabs>
        <w:jc w:val="center"/>
        <w:rPr>
          <w:b/>
          <w:color w:val="FFFF00"/>
          <w:shd w:val="clear" w:color="auto" w:fill="339966"/>
        </w:rPr>
      </w:pPr>
      <w:r w:rsidRPr="005543CB">
        <w:rPr>
          <w:b/>
          <w:color w:val="FFFF00"/>
          <w:shd w:val="clear" w:color="auto" w:fill="339966"/>
        </w:rPr>
        <w:t>Báo cáo với  thầy /cô  giáo kết quả những việc các em đã làm</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704" name="Picture 291"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Default="001A0F2C" w:rsidP="001A0F2C">
      <w:pPr>
        <w:tabs>
          <w:tab w:val="left" w:pos="1770"/>
        </w:tabs>
        <w:jc w:val="center"/>
      </w:pPr>
      <w:r>
        <w:t>**********************</w:t>
      </w:r>
    </w:p>
    <w:p w:rsidR="001A0F2C" w:rsidRPr="000904A9" w:rsidRDefault="001A0F2C" w:rsidP="001A0F2C"/>
    <w:p w:rsidR="001A0F2C" w:rsidRPr="00CC0FB0" w:rsidRDefault="001A0F2C" w:rsidP="001A0F2C">
      <w:pPr>
        <w:ind w:right="-531"/>
        <w:jc w:val="center"/>
        <w:rPr>
          <w:b/>
        </w:rPr>
      </w:pPr>
      <w:r w:rsidRPr="00CC0FB0">
        <w:rPr>
          <w:b/>
        </w:rPr>
        <w:t xml:space="preserve">Tiết </w:t>
      </w:r>
      <w:r>
        <w:rPr>
          <w:b/>
        </w:rPr>
        <w:t>7</w:t>
      </w:r>
      <w:r w:rsidRPr="00CC0FB0">
        <w:rPr>
          <w:b/>
        </w:rPr>
        <w:t xml:space="preserve"> Luyện Tiếng</w:t>
      </w:r>
    </w:p>
    <w:p w:rsidR="001A0F2C" w:rsidRDefault="001A0F2C" w:rsidP="001A0F2C">
      <w:pPr>
        <w:ind w:right="-531"/>
        <w:jc w:val="center"/>
        <w:rPr>
          <w:rFonts w:ascii=".VnTime" w:hAnsi=".VnTime"/>
          <w:b/>
        </w:rPr>
      </w:pPr>
      <w:r w:rsidRPr="00CC0FB0">
        <w:rPr>
          <w:rFonts w:ascii=".VnTime" w:hAnsi=".VnTime"/>
          <w:b/>
        </w:rPr>
        <w:t>LuyÖn  viÕt</w:t>
      </w:r>
    </w:p>
    <w:p w:rsidR="001A0F2C" w:rsidRPr="00CC0FB0" w:rsidRDefault="001A0F2C" w:rsidP="001A0F2C">
      <w:pPr>
        <w:ind w:right="-531"/>
        <w:jc w:val="center"/>
        <w:rPr>
          <w:rFonts w:ascii=".VnTime" w:hAnsi=".VnTime"/>
          <w:b/>
        </w:rPr>
      </w:pPr>
      <w:r>
        <w:rPr>
          <w:b/>
          <w:sz w:val="32"/>
          <w:szCs w:val="32"/>
        </w:rPr>
        <w:t>HẠT GẠO LÀNG TA</w:t>
      </w:r>
    </w:p>
    <w:p w:rsidR="001A0F2C" w:rsidRPr="00967605" w:rsidRDefault="001A0F2C" w:rsidP="001A0F2C">
      <w:pPr>
        <w:rPr>
          <w:rFonts w:ascii=".VnTime" w:hAnsi=".VnTime"/>
          <w:b/>
        </w:rPr>
      </w:pPr>
      <w:r w:rsidRPr="00967605">
        <w:rPr>
          <w:rFonts w:ascii=".VnTime" w:hAnsi=".VnTime"/>
          <w:b/>
        </w:rPr>
        <w:t>I. Môc ®Ých, yªu cÇu.</w:t>
      </w:r>
      <w:r w:rsidRPr="00967605">
        <w:rPr>
          <w:rFonts w:ascii=".VnTime" w:hAnsi=".VnTime"/>
          <w:b/>
          <w:sz w:val="52"/>
          <w:szCs w:val="52"/>
        </w:rPr>
        <w:t xml:space="preserve"> </w:t>
      </w:r>
    </w:p>
    <w:p w:rsidR="001A0F2C" w:rsidRPr="00967605" w:rsidRDefault="001A0F2C" w:rsidP="001A0F2C">
      <w:pPr>
        <w:rPr>
          <w:rFonts w:ascii=".VnTime" w:hAnsi=".VnTime"/>
        </w:rPr>
      </w:pPr>
      <w:r w:rsidRPr="00967605">
        <w:rPr>
          <w:rFonts w:ascii=".VnTime" w:hAnsi=".VnTime"/>
          <w:b/>
          <w:bCs/>
        </w:rPr>
        <w:lastRenderedPageBreak/>
        <w:t xml:space="preserve">   HS </w:t>
      </w:r>
      <w:r w:rsidRPr="00967605">
        <w:rPr>
          <w:rFonts w:ascii=".VnTime" w:hAnsi=".VnTime"/>
          <w:bCs/>
        </w:rPr>
        <w:t xml:space="preserve">biÕt </w:t>
      </w:r>
      <w:r w:rsidRPr="00967605">
        <w:rPr>
          <w:rFonts w:ascii=".VnTime" w:hAnsi=".VnTime"/>
        </w:rPr>
        <w:t xml:space="preserve">tr×nh bµy ®óng vµ s¹ch sÏ  khæ th¬ trong bµi </w:t>
      </w:r>
      <w:r w:rsidRPr="00967605">
        <w:rPr>
          <w:i/>
        </w:rPr>
        <w:t>Hạt gạo làng ta</w:t>
      </w:r>
      <w:r w:rsidRPr="00967605">
        <w:rPr>
          <w:rFonts w:ascii=".VnTime" w:hAnsi=".VnTime"/>
        </w:rPr>
        <w:t xml:space="preserve"> .</w:t>
      </w:r>
    </w:p>
    <w:p w:rsidR="001A0F2C" w:rsidRDefault="001A0F2C" w:rsidP="001A0F2C">
      <w:pPr>
        <w:rPr>
          <w:rFonts w:ascii=".VnTime" w:hAnsi=".VnTime"/>
          <w:b/>
        </w:rPr>
      </w:pPr>
      <w:r w:rsidRPr="00967605">
        <w:rPr>
          <w:rFonts w:ascii=".VnTime" w:hAnsi=".VnTime"/>
          <w:b/>
        </w:rPr>
        <w:t>II.C¸c ho¹t ®éng d¹y häc.</w:t>
      </w:r>
    </w:p>
    <w:p w:rsidR="001A0F2C" w:rsidRPr="00CC0FB0" w:rsidRDefault="001A0F2C" w:rsidP="001A0F2C">
      <w:pPr>
        <w:rPr>
          <w:rFonts w:ascii=".VnTime" w:hAnsi=".VnTime"/>
          <w:b/>
          <w:bCs/>
        </w:rPr>
      </w:pPr>
      <w:r>
        <w:rPr>
          <w:rFonts w:ascii=".VnTime" w:hAnsi=".VnTime"/>
          <w:b/>
          <w:bCs/>
        </w:rPr>
        <w:t>1</w:t>
      </w:r>
      <w:r w:rsidRPr="00CC0FB0">
        <w:rPr>
          <w:rFonts w:ascii=".VnTime" w:hAnsi=".VnTime"/>
          <w:b/>
          <w:bCs/>
        </w:rPr>
        <w:t>, GTB.</w:t>
      </w:r>
    </w:p>
    <w:p w:rsidR="001A0F2C" w:rsidRPr="00CC0FB0" w:rsidRDefault="001A0F2C" w:rsidP="001A0F2C">
      <w:pPr>
        <w:rPr>
          <w:rFonts w:ascii=".VnTime" w:hAnsi=".VnTime"/>
          <w:b/>
          <w:bCs/>
        </w:rPr>
      </w:pPr>
      <w:r>
        <w:rPr>
          <w:rFonts w:ascii=".VnTime" w:hAnsi=".VnTime"/>
          <w:b/>
          <w:bCs/>
        </w:rPr>
        <w:t>2</w:t>
      </w:r>
      <w:r w:rsidRPr="00CC0FB0">
        <w:rPr>
          <w:rFonts w:ascii=".VnTime" w:hAnsi=".VnTime"/>
          <w:b/>
          <w:bCs/>
        </w:rPr>
        <w:t>, HD luyÖn viÕt.</w:t>
      </w:r>
    </w:p>
    <w:p w:rsidR="001A0F2C" w:rsidRPr="00CC0FB0" w:rsidRDefault="001A0F2C" w:rsidP="001A0F2C">
      <w:pPr>
        <w:rPr>
          <w:rFonts w:ascii=".VnTime" w:hAnsi=".VnTime"/>
          <w:bCs/>
        </w:rPr>
      </w:pPr>
      <w:r w:rsidRPr="00CC0FB0">
        <w:rPr>
          <w:rFonts w:ascii=".VnTime" w:hAnsi=".VnTime"/>
          <w:bCs/>
        </w:rPr>
        <w:t xml:space="preserve">- </w:t>
      </w:r>
      <w:r>
        <w:rPr>
          <w:rFonts w:ascii=".VnTime" w:hAnsi=".VnTime"/>
          <w:bCs/>
        </w:rPr>
        <w:t>YC hs ®äc bµi sÏ viÕt chÝnh t¶.</w:t>
      </w:r>
    </w:p>
    <w:p w:rsidR="001A0F2C" w:rsidRPr="00CC0FB0" w:rsidRDefault="001A0F2C" w:rsidP="001A0F2C">
      <w:pPr>
        <w:rPr>
          <w:rFonts w:ascii=".VnTime" w:hAnsi=".VnTime"/>
          <w:bCs/>
        </w:rPr>
      </w:pPr>
      <w:r w:rsidRPr="00CC0FB0">
        <w:rPr>
          <w:rFonts w:ascii=".VnTime" w:hAnsi=".VnTime"/>
          <w:bCs/>
        </w:rPr>
        <w:t>- 2 hs nªu</w:t>
      </w:r>
    </w:p>
    <w:p w:rsidR="001A0F2C" w:rsidRPr="00CC0FB0" w:rsidRDefault="001A0F2C" w:rsidP="001A0F2C">
      <w:pPr>
        <w:rPr>
          <w:rFonts w:ascii=".VnTime" w:hAnsi=".VnTime"/>
          <w:bCs/>
        </w:rPr>
      </w:pPr>
      <w:r w:rsidRPr="00CC0FB0">
        <w:rPr>
          <w:rFonts w:ascii=".VnTime" w:hAnsi=".VnTime"/>
          <w:bCs/>
        </w:rPr>
        <w:t xml:space="preserve">- HD viÕt ®óng nh÷ng tõ khã </w:t>
      </w:r>
    </w:p>
    <w:p w:rsidR="001A0F2C" w:rsidRPr="00CC0FB0" w:rsidRDefault="001A0F2C" w:rsidP="001A0F2C">
      <w:pPr>
        <w:rPr>
          <w:rFonts w:ascii=".VnTime" w:hAnsi=".VnTime"/>
          <w:bCs/>
        </w:rPr>
      </w:pPr>
      <w:r w:rsidRPr="00CC0FB0">
        <w:rPr>
          <w:rFonts w:ascii=".VnTime" w:hAnsi=".VnTime"/>
          <w:bCs/>
        </w:rPr>
        <w:t>- Nh¾c hs c¸ch tr×nh bµy khæ th¬ cho ®óng.</w:t>
      </w:r>
    </w:p>
    <w:p w:rsidR="001A0F2C" w:rsidRPr="00CC0FB0" w:rsidRDefault="001A0F2C" w:rsidP="001A0F2C">
      <w:pPr>
        <w:rPr>
          <w:rFonts w:ascii=".VnTime" w:hAnsi=".VnTime"/>
          <w:bCs/>
        </w:rPr>
      </w:pPr>
      <w:r w:rsidRPr="00CC0FB0">
        <w:rPr>
          <w:rFonts w:ascii=".VnTime" w:hAnsi=".VnTime"/>
          <w:bCs/>
        </w:rPr>
        <w:t>- 2 hs nèi tiÕp ®äc , líp ®äc thÇm theo</w:t>
      </w:r>
    </w:p>
    <w:p w:rsidR="001A0F2C" w:rsidRPr="00CC0FB0" w:rsidRDefault="001A0F2C" w:rsidP="001A0F2C">
      <w:pPr>
        <w:rPr>
          <w:rFonts w:ascii=".VnTime" w:hAnsi=".VnTime"/>
          <w:bCs/>
        </w:rPr>
      </w:pPr>
      <w:r w:rsidRPr="00CC0FB0">
        <w:rPr>
          <w:rFonts w:ascii=".VnTime" w:hAnsi=".VnTime"/>
          <w:bCs/>
        </w:rPr>
        <w:t xml:space="preserve">- Líp ®äc thÇm l¹i bµi vµ  chó ý nh÷ng  ch÷ dÔ viÕt sai </w:t>
      </w:r>
    </w:p>
    <w:p w:rsidR="001A0F2C" w:rsidRPr="00CC0FB0" w:rsidRDefault="001A0F2C" w:rsidP="001A0F2C">
      <w:pPr>
        <w:rPr>
          <w:rFonts w:ascii=".VnTime" w:hAnsi=".VnTime"/>
          <w:bCs/>
        </w:rPr>
      </w:pPr>
      <w:r w:rsidRPr="00CC0FB0">
        <w:rPr>
          <w:rFonts w:ascii=".VnTime" w:hAnsi=".VnTime"/>
          <w:bCs/>
        </w:rPr>
        <w:t>- Nªu c¸ch tr×nh bµy khæ th¬ cho ®óng.</w:t>
      </w:r>
    </w:p>
    <w:p w:rsidR="001A0F2C" w:rsidRPr="00CC0FB0" w:rsidRDefault="001A0F2C" w:rsidP="001A0F2C">
      <w:pPr>
        <w:rPr>
          <w:rFonts w:ascii=".VnTime" w:hAnsi=".VnTime"/>
          <w:bCs/>
        </w:rPr>
      </w:pPr>
      <w:r w:rsidRPr="00CC0FB0">
        <w:rPr>
          <w:rFonts w:ascii=".VnTime" w:hAnsi=".VnTime"/>
          <w:bCs/>
        </w:rPr>
        <w:t>- HS viÕt bµi.</w:t>
      </w:r>
    </w:p>
    <w:p w:rsidR="001A0F2C" w:rsidRPr="00CC0FB0" w:rsidRDefault="001A0F2C" w:rsidP="001A0F2C">
      <w:pPr>
        <w:rPr>
          <w:rFonts w:ascii=".VnTime" w:hAnsi=".VnTime"/>
          <w:bCs/>
        </w:rPr>
      </w:pPr>
      <w:r w:rsidRPr="00CC0FB0">
        <w:rPr>
          <w:rFonts w:ascii=".VnTime" w:hAnsi=".VnTime"/>
          <w:bCs/>
        </w:rPr>
        <w:t>- ViÕt xong , ®æi vë ®Ó so¸t lçi</w:t>
      </w:r>
    </w:p>
    <w:p w:rsidR="001A0F2C" w:rsidRPr="00CC0FB0" w:rsidRDefault="001A0F2C" w:rsidP="001A0F2C">
      <w:pPr>
        <w:rPr>
          <w:rFonts w:ascii=".VnTime" w:hAnsi=".VnTime"/>
          <w:bCs/>
        </w:rPr>
      </w:pPr>
      <w:r>
        <w:rPr>
          <w:rFonts w:ascii=".VnTime" w:hAnsi=".VnTime"/>
          <w:bCs/>
        </w:rPr>
        <w:t>-</w:t>
      </w:r>
      <w:r w:rsidRPr="00CC0FB0">
        <w:rPr>
          <w:rFonts w:ascii=".VnTime" w:hAnsi=".VnTime"/>
          <w:bCs/>
        </w:rPr>
        <w:t>NX chung</w:t>
      </w:r>
    </w:p>
    <w:p w:rsidR="001A0F2C" w:rsidRPr="00CC0FB0" w:rsidRDefault="001A0F2C" w:rsidP="001A0F2C">
      <w:pPr>
        <w:rPr>
          <w:rFonts w:ascii=".VnTime" w:hAnsi=".VnTime"/>
          <w:b/>
          <w:bCs/>
        </w:rPr>
      </w:pPr>
      <w:r>
        <w:rPr>
          <w:rFonts w:ascii=".VnTime" w:hAnsi=".VnTime"/>
          <w:b/>
          <w:bCs/>
        </w:rPr>
        <w:t>3</w:t>
      </w:r>
      <w:r w:rsidRPr="00CC0FB0">
        <w:rPr>
          <w:rFonts w:ascii=".VnTime" w:hAnsi=".VnTime"/>
          <w:b/>
          <w:bCs/>
        </w:rPr>
        <w:t>, cñng cè d¨n dß.</w:t>
      </w:r>
    </w:p>
    <w:p w:rsidR="001A0F2C" w:rsidRDefault="001A0F2C" w:rsidP="001A0F2C">
      <w:pPr>
        <w:rPr>
          <w:rFonts w:ascii=".VnTime" w:hAnsi=".VnTime"/>
          <w:bCs/>
        </w:rPr>
      </w:pPr>
      <w:r w:rsidRPr="00CC0FB0">
        <w:rPr>
          <w:rFonts w:ascii=".VnTime" w:hAnsi=".VnTime"/>
          <w:bCs/>
        </w:rPr>
        <w:t>- NX tiÕt  häc vµ d¨n dß luyÖn viÕt ë nhµ.</w:t>
      </w:r>
    </w:p>
    <w:p w:rsidR="001A0F2C" w:rsidRPr="00967605" w:rsidRDefault="001A0F2C" w:rsidP="001A0F2C">
      <w:pPr>
        <w:rPr>
          <w:rFonts w:ascii=".VnTime" w:hAnsi=".VnTime"/>
          <w:b/>
        </w:rPr>
      </w:pPr>
    </w:p>
    <w:p w:rsidR="001A0F2C" w:rsidRDefault="001A0F2C" w:rsidP="001A0F2C">
      <w:pPr>
        <w:jc w:val="center"/>
      </w:pPr>
      <w:r>
        <w:t>**********************************</w:t>
      </w:r>
    </w:p>
    <w:p w:rsidR="001A0F2C" w:rsidRPr="001A405A" w:rsidRDefault="001A0F2C" w:rsidP="001A0F2C">
      <w:pPr>
        <w:ind w:left="2880" w:firstLine="720"/>
        <w:rPr>
          <w:b/>
        </w:rPr>
      </w:pPr>
      <w:r w:rsidRPr="001A405A">
        <w:rPr>
          <w:b/>
        </w:rPr>
        <w:t>Tiết 8 Toán</w:t>
      </w:r>
    </w:p>
    <w:p w:rsidR="001A0F2C" w:rsidRPr="003F3AA0" w:rsidRDefault="001A0F2C" w:rsidP="001A0F2C">
      <w:pPr>
        <w:jc w:val="center"/>
        <w:rPr>
          <w:b/>
          <w:lang w:val="nb-NO"/>
        </w:rPr>
      </w:pPr>
      <w:r w:rsidRPr="003F3AA0">
        <w:rPr>
          <w:b/>
          <w:lang w:val="nb-NO"/>
        </w:rPr>
        <w:t xml:space="preserve">Bài 44. CHIA MỘT SỐ TỰ </w:t>
      </w:r>
      <w:r>
        <w:rPr>
          <w:b/>
          <w:lang w:val="nb-NO"/>
        </w:rPr>
        <w:t xml:space="preserve">NHIÊN CHO MỘT SỐ THẬP PHÂN </w:t>
      </w:r>
    </w:p>
    <w:p w:rsidR="001A0F2C" w:rsidRDefault="001A0F2C" w:rsidP="001A0F2C"/>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sidRPr="00C54274">
        <w:rPr>
          <w:b/>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867792" w:rsidRDefault="001A0F2C" w:rsidP="001A0F2C">
      <w:pPr>
        <w:jc w:val="center"/>
        <w:rPr>
          <w:b/>
        </w:rPr>
      </w:pPr>
    </w:p>
    <w:p w:rsidR="001A0F2C" w:rsidRDefault="001A0F2C" w:rsidP="001A0F2C">
      <w:pPr>
        <w:jc w:val="both"/>
        <w:rPr>
          <w:lang w:val="fr-FR"/>
        </w:rPr>
      </w:pPr>
      <w:r w:rsidRPr="00AB0EAB">
        <w:rPr>
          <w:b/>
          <w:lang w:val="fr-FR"/>
        </w:rPr>
        <w:t>Bài tập (</w:t>
      </w:r>
      <w:r w:rsidRPr="00313699">
        <w:rPr>
          <w:lang w:val="fr-FR"/>
        </w:rPr>
        <w:t>HS</w:t>
      </w:r>
      <w:r>
        <w:rPr>
          <w:lang w:val="fr-FR"/>
        </w:rPr>
        <w:t>MN</w:t>
      </w:r>
      <w:r w:rsidRPr="00313699">
        <w:rPr>
          <w:lang w:val="fr-FR"/>
        </w:rPr>
        <w:t>)</w:t>
      </w:r>
    </w:p>
    <w:p w:rsidR="001A0F2C" w:rsidRPr="009725CC" w:rsidRDefault="001A0F2C" w:rsidP="001A0F2C">
      <w:pPr>
        <w:pStyle w:val="Header"/>
        <w:numPr>
          <w:ilvl w:val="0"/>
          <w:numId w:val="8"/>
        </w:numPr>
        <w:rPr>
          <w:szCs w:val="28"/>
        </w:rPr>
      </w:pPr>
      <w:r w:rsidRPr="009725CC">
        <w:rPr>
          <w:szCs w:val="28"/>
        </w:rPr>
        <w:t xml:space="preserve">(2,465 + 0,2 ) : 5     = </w:t>
      </w:r>
    </w:p>
    <w:p w:rsidR="001A0F2C" w:rsidRPr="009725CC" w:rsidRDefault="001A0F2C" w:rsidP="001A0F2C">
      <w:pPr>
        <w:rPr>
          <w:rFonts w:ascii=".VnTime" w:hAnsi=".VnTime"/>
        </w:rPr>
      </w:pPr>
      <w:r w:rsidRPr="009725CC">
        <w:rPr>
          <w:rFonts w:ascii=".VnTime" w:hAnsi=".VnTime"/>
        </w:rPr>
        <w:t xml:space="preserve">                       2,665: 5 = 0,533</w:t>
      </w:r>
    </w:p>
    <w:p w:rsidR="001A0F2C" w:rsidRPr="009725CC" w:rsidRDefault="001A0F2C" w:rsidP="001A0F2C">
      <w:pPr>
        <w:rPr>
          <w:rFonts w:ascii=".VnTime" w:hAnsi=".VnTime"/>
        </w:rPr>
      </w:pPr>
      <w:r w:rsidRPr="009725CC">
        <w:rPr>
          <w:rFonts w:ascii=".VnTime" w:hAnsi=".VnTime"/>
        </w:rPr>
        <w:t xml:space="preserve">   b)  (4,576 – 0,04 ): 9  =</w:t>
      </w:r>
    </w:p>
    <w:p w:rsidR="001A0F2C" w:rsidRPr="009725CC" w:rsidRDefault="001A0F2C" w:rsidP="001A0F2C">
      <w:pPr>
        <w:rPr>
          <w:rFonts w:ascii=".VnTime" w:hAnsi=".VnTime"/>
        </w:rPr>
      </w:pPr>
      <w:r w:rsidRPr="009725CC">
        <w:rPr>
          <w:rFonts w:ascii=".VnTime" w:hAnsi=".VnTime"/>
        </w:rPr>
        <w:t xml:space="preserve">                  4,536     : 9 = 0,504</w:t>
      </w:r>
    </w:p>
    <w:p w:rsidR="001A0F2C" w:rsidRPr="00313699" w:rsidRDefault="001A0F2C" w:rsidP="001A0F2C">
      <w:pPr>
        <w:jc w:val="both"/>
        <w:rPr>
          <w:lang w:val="fr-FR"/>
        </w:rPr>
      </w:pPr>
    </w:p>
    <w:p w:rsidR="001A0F2C" w:rsidRPr="00AB0EAB" w:rsidRDefault="001A0F2C" w:rsidP="001A0F2C">
      <w:pPr>
        <w:ind w:left="180"/>
        <w:outlineLvl w:val="0"/>
        <w:rPr>
          <w:b/>
        </w:rPr>
      </w:pPr>
      <w:r w:rsidRPr="00AB0EAB">
        <w:rPr>
          <w:b/>
        </w:rPr>
        <w:t>3.Củng  cố dặn dò</w:t>
      </w:r>
    </w:p>
    <w:p w:rsidR="001A0F2C" w:rsidRDefault="001A0F2C" w:rsidP="001A0F2C">
      <w:r>
        <w:t>Dặn học sinh về nhà xem lại các bài tập.</w:t>
      </w:r>
    </w:p>
    <w:p w:rsidR="00BB568A" w:rsidRDefault="00BB568A" w:rsidP="001A0F2C"/>
    <w:p w:rsidR="001A0F2C" w:rsidRDefault="001A0F2C" w:rsidP="001A0F2C">
      <w:r>
        <w:lastRenderedPageBreak/>
        <w:t xml:space="preserve">Ngày soạn: </w:t>
      </w:r>
      <w:r>
        <w:rPr>
          <w:b/>
        </w:rPr>
        <w:t>22</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ba 24/11/</w:t>
      </w:r>
      <w:r w:rsidR="00146016">
        <w:rPr>
          <w:b/>
        </w:rPr>
        <w:t>20....</w:t>
      </w:r>
    </w:p>
    <w:p w:rsidR="001A0F2C" w:rsidRPr="000C0B98" w:rsidRDefault="001A0F2C" w:rsidP="001A0F2C">
      <w:pPr>
        <w:jc w:val="center"/>
        <w:rPr>
          <w:b/>
        </w:rPr>
      </w:pPr>
      <w:r w:rsidRPr="000C0B98">
        <w:rPr>
          <w:b/>
        </w:rPr>
        <w:t>Tiết 1,2 Tiếng Anh</w:t>
      </w:r>
    </w:p>
    <w:p w:rsidR="001A0F2C" w:rsidRPr="000C0B98" w:rsidRDefault="001A0F2C" w:rsidP="001A0F2C">
      <w:pPr>
        <w:jc w:val="center"/>
        <w:rPr>
          <w:b/>
        </w:rPr>
      </w:pPr>
      <w:r w:rsidRPr="000C0B98">
        <w:rPr>
          <w:b/>
        </w:rPr>
        <w:t>Tiết 3 Toán:</w:t>
      </w:r>
    </w:p>
    <w:p w:rsidR="001A0F2C" w:rsidRPr="000C0B98" w:rsidRDefault="001A0F2C" w:rsidP="001A0F2C">
      <w:pPr>
        <w:jc w:val="center"/>
        <w:rPr>
          <w:b/>
          <w:lang w:val="nb-NO"/>
        </w:rPr>
      </w:pPr>
      <w:r w:rsidRPr="000C0B98">
        <w:rPr>
          <w:b/>
          <w:lang w:val="nb-NO"/>
        </w:rPr>
        <w:t>Bài 45. CHIA MỘT SỐ THẬP PHÂN CHO MỘT SỐ THẬP PHÂN (Tiết 1)</w:t>
      </w:r>
    </w:p>
    <w:p w:rsidR="001A0F2C" w:rsidRPr="00FB74A8" w:rsidRDefault="001A0F2C" w:rsidP="001A0F2C">
      <w:r>
        <w:rPr>
          <w:b/>
        </w:rPr>
        <w:t xml:space="preserve">I. Mục tiêu: </w:t>
      </w:r>
      <w:r w:rsidRPr="00FB74A8">
        <w:t>Tài liệu hướng dẫn học</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rPr>
          <w:b/>
          <w:bCs/>
          <w:lang w:val="nb-NO"/>
        </w:rPr>
      </w:pPr>
      <w:r>
        <w:rPr>
          <w:b/>
          <w:bCs/>
          <w:lang w:val="nb-NO"/>
        </w:rPr>
        <w:t>A-</w:t>
      </w:r>
      <w:r w:rsidRPr="003C66C7">
        <w:rPr>
          <w:b/>
          <w:bCs/>
          <w:lang w:val="nb-NO"/>
        </w:rPr>
        <w:t xml:space="preserve">Hoạt động </w:t>
      </w:r>
      <w:r>
        <w:rPr>
          <w:b/>
          <w:bCs/>
          <w:lang w:val="nb-NO"/>
        </w:rPr>
        <w:t>cơ bản</w:t>
      </w:r>
      <w:r w:rsidRPr="003C66C7">
        <w:rPr>
          <w:b/>
          <w:bCs/>
          <w:lang w:val="nb-NO"/>
        </w:rPr>
        <w:t xml:space="preserve">:    </w:t>
      </w:r>
    </w:p>
    <w:p w:rsidR="001A0F2C" w:rsidRDefault="001A0F2C" w:rsidP="001A0F2C">
      <w:pPr>
        <w:tabs>
          <w:tab w:val="left" w:pos="6000"/>
        </w:tabs>
      </w:pPr>
      <w:r>
        <w:rPr>
          <w:b/>
          <w:noProof/>
        </w:rPr>
        <w:drawing>
          <wp:inline distT="0" distB="0" distL="0" distR="0">
            <wp:extent cx="523240" cy="441325"/>
            <wp:effectExtent l="19050" t="19050" r="10160" b="15875"/>
            <wp:docPr id="70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4"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r w:rsidRPr="00A248D2">
        <w:rPr>
          <w:b/>
        </w:rPr>
        <w:t>1. Chơi trò chơi “</w:t>
      </w:r>
      <w:r>
        <w:rPr>
          <w:b/>
        </w:rPr>
        <w:t>Cùng tính nhanh</w:t>
      </w:r>
      <w:r w:rsidRPr="00A248D2">
        <w:rPr>
          <w:b/>
        </w:rPr>
        <w:t>”</w:t>
      </w:r>
    </w:p>
    <w:p w:rsidR="001A0F2C" w:rsidRDefault="001A0F2C" w:rsidP="001A0F2C">
      <w:r w:rsidRPr="00697999">
        <w:rPr>
          <w:b/>
        </w:rPr>
        <w:t>2.</w:t>
      </w:r>
      <w:r>
        <w:t xml:space="preserve">a. Em và bạn đọc bài toán: </w:t>
      </w:r>
    </w:p>
    <w:p w:rsidR="001A0F2C" w:rsidRDefault="001A0F2C" w:rsidP="001A0F2C">
      <w:r>
        <w:t xml:space="preserve">   30,24 : 8,4 = ?</w:t>
      </w:r>
    </w:p>
    <w:p w:rsidR="001A0F2C" w:rsidRDefault="001A0F2C" w:rsidP="001A0F2C">
      <w:r>
        <w:t xml:space="preserve">   30,24 : 8,4 = 3,6</w:t>
      </w:r>
    </w:p>
    <w:p w:rsidR="001A0F2C" w:rsidRDefault="001A0F2C" w:rsidP="001A0F2C">
      <w:r>
        <w:t>- Hs đọc thông tin trong SGK.</w:t>
      </w:r>
    </w:p>
    <w:p w:rsidR="001A0F2C" w:rsidRDefault="001A0F2C" w:rsidP="001A0F2C">
      <w:r w:rsidRPr="00B008D1">
        <w:rPr>
          <w:b/>
        </w:rPr>
        <w:t>3</w:t>
      </w:r>
      <w:r>
        <w:t xml:space="preserve">.a. Em và các bạn thảo luận, cách thực hiện phép chia: </w:t>
      </w:r>
    </w:p>
    <w:p w:rsidR="001A0F2C" w:rsidRDefault="001A0F2C" w:rsidP="001A0F2C">
      <w:r>
        <w:t xml:space="preserve">   b. Em và các bạn nhận xét.</w:t>
      </w:r>
    </w:p>
    <w:p w:rsidR="001A0F2C" w:rsidRDefault="001A0F2C" w:rsidP="001A0F2C">
      <w:r>
        <w:t xml:space="preserve">   c. d. em và các bạn cùng trao đổi nhau nghe, đặt tính rồi tính.</w:t>
      </w:r>
    </w:p>
    <w:p w:rsidR="001A0F2C" w:rsidRDefault="001A0F2C" w:rsidP="001A0F2C">
      <w:r>
        <w:t xml:space="preserve">          49,95: 1,35 = 37.</w:t>
      </w:r>
    </w:p>
    <w:p w:rsidR="001A0F2C" w:rsidRDefault="001A0F2C" w:rsidP="001A0F2C">
      <w:r w:rsidRPr="00B008D1">
        <w:t>- Hs đọc kĩ nội dung trong SGk</w:t>
      </w:r>
    </w:p>
    <w:p w:rsidR="001A0F2C" w:rsidRPr="00CF395C" w:rsidRDefault="001A0F2C" w:rsidP="001A0F2C">
      <w:pPr>
        <w:rPr>
          <w:bCs/>
          <w:lang w:val="nb-NO"/>
        </w:rPr>
      </w:pPr>
      <w:r w:rsidRPr="00B008D1">
        <w:rPr>
          <w:b/>
        </w:rPr>
        <w:t xml:space="preserve">4. </w:t>
      </w:r>
      <w:r w:rsidRPr="00CF395C">
        <w:t>a)Em và bạn đố nhau xem ai đặt tính rồi tính đúng và nhanh hơn.</w:t>
      </w:r>
    </w:p>
    <w:p w:rsidR="001A0F2C" w:rsidRDefault="001A0F2C" w:rsidP="001A0F2C">
      <w:pPr>
        <w:rPr>
          <w:lang w:val="nb-NO"/>
        </w:rPr>
      </w:pPr>
      <w:r>
        <w:rPr>
          <w:lang w:val="nb-NO"/>
        </w:rPr>
        <w:t xml:space="preserve">Đáp án: 8,28 : 3,6 = 2,3                </w:t>
      </w:r>
      <w:r w:rsidR="00BB568A">
        <w:rPr>
          <w:lang w:val="nb-NO"/>
        </w:rPr>
        <w:t>.........</w:t>
      </w:r>
      <w:r>
        <w:rPr>
          <w:lang w:val="nb-NO"/>
        </w:rPr>
        <w:t>,632 : 6,4= 2,</w:t>
      </w:r>
      <w:r w:rsidR="00BB568A">
        <w:rPr>
          <w:lang w:val="nb-NO"/>
        </w:rPr>
        <w:t>.........</w:t>
      </w:r>
      <w:r>
        <w:rPr>
          <w:lang w:val="nb-NO"/>
        </w:rPr>
        <w:t xml:space="preserve">                 7,52 : 0,16= 47.</w:t>
      </w:r>
    </w:p>
    <w:p w:rsidR="001A0F2C" w:rsidRDefault="001A0F2C" w:rsidP="001A0F2C">
      <w:pPr>
        <w:rPr>
          <w:lang w:val="nb-NO"/>
        </w:rPr>
      </w:pPr>
      <w:r>
        <w:rPr>
          <w:lang w:val="nb-NO"/>
        </w:rPr>
        <w:t>b) Em và bạn nói cho nhau nghe cách làm và thống nhất kết quả tính.</w:t>
      </w:r>
    </w:p>
    <w:p w:rsidR="001A0F2C" w:rsidRDefault="001A0F2C" w:rsidP="001A0F2C">
      <w:pPr>
        <w:rPr>
          <w:lang w:val="pt-BR"/>
        </w:rPr>
      </w:pPr>
      <w:r w:rsidRPr="00363EE7">
        <w:rPr>
          <w:lang w:val="pt-BR"/>
        </w:rPr>
        <w:t>..........................................................................................................................................................................................</w:t>
      </w:r>
      <w:r>
        <w:rPr>
          <w:lang w:val="pt-BR"/>
        </w:rPr>
        <w:t>..........................................................................................</w:t>
      </w:r>
    </w:p>
    <w:p w:rsidR="001A0F2C" w:rsidRDefault="001A0F2C" w:rsidP="001A0F2C">
      <w:pPr>
        <w:tabs>
          <w:tab w:val="left" w:pos="930"/>
        </w:tabs>
        <w:rPr>
          <w:lang w:val="pt-BR"/>
        </w:rPr>
      </w:pPr>
      <w:r w:rsidRPr="00363EE7">
        <w:rPr>
          <w:lang w:val="pt-BR"/>
        </w:rPr>
        <w:t>..........................................................................................................</w:t>
      </w:r>
      <w:r>
        <w:rPr>
          <w:lang w:val="pt-BR"/>
        </w:rPr>
        <w:t>...............................</w:t>
      </w:r>
    </w:p>
    <w:p w:rsidR="001A0F2C" w:rsidRDefault="001A0F2C" w:rsidP="001A0F2C">
      <w:pPr>
        <w:tabs>
          <w:tab w:val="left" w:pos="930"/>
        </w:tabs>
        <w:jc w:val="center"/>
        <w:rPr>
          <w:lang w:val="pt-BR"/>
        </w:rPr>
      </w:pPr>
      <w:r>
        <w:rPr>
          <w:lang w:val="pt-BR"/>
        </w:rPr>
        <w:t>*****************************</w:t>
      </w:r>
    </w:p>
    <w:p w:rsidR="001A0F2C" w:rsidRDefault="001A0F2C" w:rsidP="001A0F2C">
      <w:pPr>
        <w:rPr>
          <w:lang w:val="pt-BR"/>
        </w:rPr>
      </w:pPr>
    </w:p>
    <w:p w:rsidR="001A0F2C" w:rsidRDefault="001A0F2C" w:rsidP="001A0F2C">
      <w:pPr>
        <w:jc w:val="center"/>
        <w:rPr>
          <w:lang w:val="pt-BR"/>
        </w:rPr>
      </w:pPr>
      <w:r w:rsidRPr="000C0B98">
        <w:rPr>
          <w:b/>
          <w:lang w:val="pt-BR"/>
        </w:rPr>
        <w:t>Tiết 4 Tiếng Việt</w:t>
      </w:r>
      <w:r w:rsidRPr="008A4835">
        <w:rPr>
          <w:lang w:val="pt-BR"/>
        </w:rPr>
        <w:t>:</w:t>
      </w:r>
    </w:p>
    <w:p w:rsidR="001A0F2C" w:rsidRPr="000C0B98" w:rsidRDefault="001A0F2C" w:rsidP="001A0F2C">
      <w:pPr>
        <w:rPr>
          <w:b/>
        </w:rPr>
      </w:pPr>
      <w:r w:rsidRPr="000C0B98">
        <w:rPr>
          <w:b/>
        </w:rPr>
        <w:t xml:space="preserve">                            Bài 15A. BUÔN LÀNG ĐÓN CÔ GIÁO (Tiết 3)</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GD HS biết yêu quý GĐ.</w:t>
      </w:r>
    </w:p>
    <w:p w:rsidR="001A0F2C" w:rsidRPr="00A11F78" w:rsidRDefault="001A0F2C" w:rsidP="001A0F2C">
      <w:pPr>
        <w:rPr>
          <w:b/>
        </w:rPr>
      </w:pPr>
      <w:r>
        <w:t>-HSMN HT tốt bài tập 5,6</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xml:space="preserve">+ GV: Tài liệu HDH </w:t>
      </w:r>
      <w:r>
        <w:t>Tiếng Việt 5 tập 1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Thể dục cùng vịt con”</w:t>
      </w:r>
    </w:p>
    <w:p w:rsidR="001A0F2C" w:rsidRDefault="001A0F2C" w:rsidP="001A0F2C">
      <w:pPr>
        <w:numPr>
          <w:ilvl w:val="0"/>
          <w:numId w:val="16"/>
        </w:numPr>
        <w:outlineLvl w:val="0"/>
        <w:rPr>
          <w:b/>
        </w:rPr>
      </w:pPr>
      <w:r w:rsidRPr="00A11F78">
        <w:rPr>
          <w:b/>
        </w:rPr>
        <w:t xml:space="preserve">Hoạt động </w:t>
      </w:r>
      <w:r>
        <w:rPr>
          <w:b/>
        </w:rPr>
        <w:t>thực hành</w:t>
      </w:r>
      <w:r w:rsidRPr="00A11F78">
        <w:rPr>
          <w:b/>
        </w:rPr>
        <w:t>:</w:t>
      </w:r>
    </w:p>
    <w:p w:rsidR="001A0F2C" w:rsidRDefault="001A0F2C" w:rsidP="001A0F2C">
      <w:pPr>
        <w:tabs>
          <w:tab w:val="left" w:pos="7365"/>
        </w:tabs>
        <w:rPr>
          <w:b/>
          <w:noProof/>
        </w:rPr>
      </w:pPr>
      <w:r>
        <w:rPr>
          <w:noProof/>
          <w:color w:val="FF0000"/>
        </w:rPr>
        <w:lastRenderedPageBreak/>
        <w:drawing>
          <wp:inline distT="0" distB="0" distL="0" distR="0">
            <wp:extent cx="552450" cy="552450"/>
            <wp:effectExtent l="19050" t="0" r="0" b="0"/>
            <wp:docPr id="70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1B1220">
        <w:rPr>
          <w:b/>
          <w:noProof/>
        </w:rPr>
        <w:t>4. Hạnh phúc là gì?</w:t>
      </w:r>
    </w:p>
    <w:p w:rsidR="001A0F2C" w:rsidRDefault="001A0F2C" w:rsidP="001A0F2C">
      <w:pPr>
        <w:tabs>
          <w:tab w:val="left" w:pos="7365"/>
        </w:tabs>
        <w:rPr>
          <w:noProof/>
        </w:rPr>
      </w:pPr>
      <w:r>
        <w:rPr>
          <w:noProof/>
        </w:rPr>
        <w:t>Chọn ý đúng để trả lời</w:t>
      </w:r>
    </w:p>
    <w:p w:rsidR="001A0F2C" w:rsidRDefault="001A0F2C" w:rsidP="001A0F2C">
      <w:pPr>
        <w:rPr>
          <w:noProof/>
        </w:rPr>
      </w:pPr>
      <w:r>
        <w:rPr>
          <w:noProof/>
        </w:rPr>
        <w:t xml:space="preserve">Đáp án: </w:t>
      </w:r>
    </w:p>
    <w:p w:rsidR="001A0F2C" w:rsidRPr="00DF6A74" w:rsidRDefault="001A0F2C" w:rsidP="001A0F2C">
      <w:pPr>
        <w:rPr>
          <w:rFonts w:ascii=".VnTime" w:hAnsi=".VnTime"/>
          <w:i/>
        </w:rPr>
      </w:pPr>
      <w:r w:rsidRPr="00DF6A74">
        <w:rPr>
          <w:rFonts w:ascii=".VnTime" w:hAnsi=".VnTime"/>
          <w:i/>
        </w:rPr>
        <w:t>b :H¹nh phóc lµ tr¹ng th¸i sung s­íng v× c¶m thÊy hoµn toµn ®¹t ®­îc ý nguyÖn .</w:t>
      </w:r>
    </w:p>
    <w:p w:rsidR="001A0F2C" w:rsidRPr="00DF6A74" w:rsidRDefault="001A0F2C" w:rsidP="001A0F2C">
      <w:pPr>
        <w:rPr>
          <w:rFonts w:ascii=".VnTime" w:hAnsi=".VnTime"/>
          <w:b/>
          <w:i/>
        </w:rPr>
      </w:pPr>
      <w:r w:rsidRPr="00EA7D57">
        <w:rPr>
          <w:u w:val="single"/>
        </w:rPr>
        <w:t>Liên hệ:</w:t>
      </w:r>
      <w:r>
        <w:rPr>
          <w:rFonts w:ascii="Arial" w:hAnsi="Arial" w:cs="Arial"/>
        </w:rPr>
        <w:t xml:space="preserve"> </w:t>
      </w:r>
      <w:r w:rsidRPr="00DF6A74">
        <w:rPr>
          <w:rFonts w:ascii=".VnTime" w:hAnsi=".VnTime"/>
        </w:rPr>
        <w:t>Em cã khi nµo c¶m thÊy h¹nh phóc ch­a? Khi nµo?</w:t>
      </w:r>
    </w:p>
    <w:p w:rsidR="001A0F2C" w:rsidRDefault="001A0F2C" w:rsidP="001A0F2C">
      <w:pPr>
        <w:tabs>
          <w:tab w:val="left" w:pos="7365"/>
        </w:tabs>
        <w:rPr>
          <w:b/>
          <w:noProof/>
        </w:rPr>
      </w:pPr>
      <w:r>
        <w:rPr>
          <w:noProof/>
        </w:rPr>
        <w:drawing>
          <wp:inline distT="0" distB="0" distL="0" distR="0">
            <wp:extent cx="514350" cy="419100"/>
            <wp:effectExtent l="19050" t="0" r="0" b="0"/>
            <wp:docPr id="7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noProof/>
        </w:rPr>
        <w:t xml:space="preserve"> </w:t>
      </w:r>
      <w:r w:rsidRPr="00B10EC2">
        <w:rPr>
          <w:b/>
          <w:noProof/>
        </w:rPr>
        <w:t>5. Tìm và viết vào bảng nhóm những từ đồng nghĩa, trái nghĩa với từ hạnh phúc.</w:t>
      </w:r>
    </w:p>
    <w:p w:rsidR="001A0F2C" w:rsidRDefault="001A0F2C" w:rsidP="001A0F2C">
      <w:pPr>
        <w:rPr>
          <w:noProof/>
        </w:rPr>
      </w:pPr>
      <w:r>
        <w:rPr>
          <w:noProof/>
        </w:rPr>
        <w:t xml:space="preserve">Đáp án: </w:t>
      </w:r>
    </w:p>
    <w:p w:rsidR="001A0F2C" w:rsidRPr="00ED7D35" w:rsidRDefault="001A0F2C" w:rsidP="001A0F2C">
      <w:pPr>
        <w:pStyle w:val="BodyText"/>
        <w:spacing w:line="300" w:lineRule="exact"/>
        <w:rPr>
          <w:bCs/>
          <w:i/>
        </w:rPr>
      </w:pPr>
      <w:r w:rsidRPr="003610E1">
        <w:rPr>
          <w:bCs/>
        </w:rPr>
        <w:t xml:space="preserve">+Nh÷ng tõ ®ång nghÜa víi </w:t>
      </w:r>
      <w:r w:rsidRPr="00ED7D35">
        <w:rPr>
          <w:bCs/>
          <w:i/>
        </w:rPr>
        <w:t>h¹nh phóc: sung s­íng, may m¾n ...</w:t>
      </w:r>
    </w:p>
    <w:p w:rsidR="001A0F2C" w:rsidRPr="00705621" w:rsidRDefault="001A0F2C" w:rsidP="001A0F2C">
      <w:pPr>
        <w:pStyle w:val="BodyText"/>
        <w:spacing w:line="300" w:lineRule="exact"/>
        <w:rPr>
          <w:b/>
          <w:bCs/>
          <w:i/>
        </w:rPr>
      </w:pPr>
      <w:r w:rsidRPr="003610E1">
        <w:rPr>
          <w:bCs/>
        </w:rPr>
        <w:t xml:space="preserve">+Nh÷ng tõ tr¸i nghÜa víi </w:t>
      </w:r>
      <w:r w:rsidRPr="00ED7D35">
        <w:rPr>
          <w:bCs/>
          <w:i/>
        </w:rPr>
        <w:t>h¹nh phóc: bÊt h¹nh, khèn khæ, cùc khæ, c¬ cùc ...</w:t>
      </w:r>
    </w:p>
    <w:p w:rsidR="001A0F2C" w:rsidRDefault="001A0F2C" w:rsidP="001A0F2C">
      <w:pPr>
        <w:tabs>
          <w:tab w:val="left" w:pos="7365"/>
        </w:tabs>
        <w:rPr>
          <w:i/>
          <w:noProof/>
        </w:rPr>
      </w:pPr>
      <w:r>
        <w:rPr>
          <w:noProof/>
        </w:rPr>
        <w:drawing>
          <wp:inline distT="0" distB="0" distL="0" distR="0">
            <wp:extent cx="514350" cy="419100"/>
            <wp:effectExtent l="19050" t="0" r="0" b="0"/>
            <wp:docPr id="708"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8333C8">
        <w:rPr>
          <w:b/>
          <w:noProof/>
        </w:rPr>
        <w:t xml:space="preserve">6. Tìm và viết vào bảng nhóm những từ ngữ chứa tiếng </w:t>
      </w:r>
      <w:r w:rsidRPr="008333C8">
        <w:rPr>
          <w:b/>
          <w:i/>
          <w:noProof/>
        </w:rPr>
        <w:t>phúc</w:t>
      </w:r>
      <w:r w:rsidRPr="008333C8">
        <w:rPr>
          <w:i/>
          <w:noProof/>
        </w:rPr>
        <w:t xml:space="preserve"> </w:t>
      </w:r>
    </w:p>
    <w:p w:rsidR="001A0F2C" w:rsidRDefault="001A0F2C" w:rsidP="001A0F2C">
      <w:pPr>
        <w:tabs>
          <w:tab w:val="left" w:pos="7365"/>
        </w:tabs>
      </w:pPr>
      <w:r w:rsidRPr="00196747">
        <w:rPr>
          <w:rFonts w:ascii=".VnTime" w:hAnsi=".VnTime"/>
        </w:rPr>
        <w:t>(</w:t>
      </w:r>
      <w:r w:rsidRPr="00196747">
        <w:t>Các từ ghép có tiếng phúc có thể đứng trước hoặc đúng sau)</w:t>
      </w:r>
    </w:p>
    <w:p w:rsidR="001A0F2C" w:rsidRDefault="001A0F2C" w:rsidP="001A0F2C">
      <w:pPr>
        <w:tabs>
          <w:tab w:val="left" w:pos="7365"/>
        </w:tabs>
      </w:pPr>
      <w:r>
        <w:t>Đáp án: phúc đức, vô phúc, phúc hậu…</w:t>
      </w:r>
    </w:p>
    <w:p w:rsidR="001A0F2C" w:rsidRDefault="001A0F2C" w:rsidP="001A0F2C">
      <w:pPr>
        <w:tabs>
          <w:tab w:val="left" w:pos="7365"/>
        </w:tabs>
      </w:pPr>
      <w:r>
        <w:rPr>
          <w:noProof/>
        </w:rPr>
        <w:drawing>
          <wp:anchor distT="0" distB="0" distL="114300" distR="114300" simplePos="0" relativeHeight="251653120" behindDoc="0" locked="1" layoutInCell="1" allowOverlap="1">
            <wp:simplePos x="0" y="0"/>
            <wp:positionH relativeFrom="character">
              <wp:posOffset>0</wp:posOffset>
            </wp:positionH>
            <wp:positionV relativeFrom="line">
              <wp:posOffset>93980</wp:posOffset>
            </wp:positionV>
            <wp:extent cx="484505" cy="321310"/>
            <wp:effectExtent l="19050" t="19050" r="10795" b="21590"/>
            <wp:wrapNone/>
            <wp:docPr id="7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 cstate="print">
                      <a:lum bright="-18000" contrast="36000"/>
                    </a:blip>
                    <a:srcRect/>
                    <a:stretch>
                      <a:fillRect/>
                    </a:stretch>
                  </pic:blipFill>
                  <pic:spPr bwMode="auto">
                    <a:xfrm>
                      <a:off x="0" y="0"/>
                      <a:ext cx="484505" cy="321310"/>
                    </a:xfrm>
                    <a:prstGeom prst="rect">
                      <a:avLst/>
                    </a:prstGeom>
                    <a:noFill/>
                    <a:ln w="9525">
                      <a:solidFill>
                        <a:srgbClr val="000000"/>
                      </a:solidFill>
                      <a:miter lim="800000"/>
                      <a:headEnd/>
                      <a:tailEnd/>
                    </a:ln>
                  </pic:spPr>
                </pic:pic>
              </a:graphicData>
            </a:graphic>
          </wp:anchor>
        </w:drawing>
      </w:r>
    </w:p>
    <w:p w:rsidR="001A0F2C" w:rsidRDefault="001A0F2C" w:rsidP="001A0F2C">
      <w:pPr>
        <w:tabs>
          <w:tab w:val="left" w:pos="930"/>
        </w:tabs>
        <w:rPr>
          <w:b/>
        </w:rPr>
      </w:pPr>
      <w:r>
        <w:tab/>
      </w:r>
      <w:r w:rsidRPr="00F424D1">
        <w:rPr>
          <w:b/>
        </w:rPr>
        <w:t>7. Yếu tố quan trọng để có một gia đình hạnh phúc:</w:t>
      </w:r>
    </w:p>
    <w:p w:rsidR="001A0F2C" w:rsidRPr="00F424D1" w:rsidRDefault="001A0F2C" w:rsidP="001A0F2C">
      <w:pPr>
        <w:tabs>
          <w:tab w:val="left" w:pos="930"/>
        </w:tabs>
      </w:pPr>
      <w:r>
        <w:t>- HS trao đổi với nhau lí do mình chọn yếu tố đó.</w:t>
      </w:r>
    </w:p>
    <w:p w:rsidR="001A0F2C" w:rsidRDefault="001A0F2C" w:rsidP="001A0F2C">
      <w:pPr>
        <w:tabs>
          <w:tab w:val="left" w:pos="930"/>
        </w:tabs>
        <w:rPr>
          <w:rFonts w:ascii=".VnTime" w:hAnsi=".VnTime"/>
          <w:bCs/>
          <w:i/>
        </w:rPr>
      </w:pPr>
      <w:r>
        <w:t xml:space="preserve">Đáp án: </w:t>
      </w:r>
      <w:r w:rsidRPr="00F424D1">
        <w:rPr>
          <w:rFonts w:ascii=".VnTime" w:hAnsi=".VnTime"/>
          <w:bCs/>
          <w:i/>
        </w:rPr>
        <w:t>Mäi ng­êi sèng hoµ thuËn</w:t>
      </w:r>
      <w:r>
        <w:rPr>
          <w:rFonts w:ascii=".VnTime" w:hAnsi=".VnTime"/>
          <w:bCs/>
          <w:i/>
        </w:rPr>
        <w:t>.</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710" name="Picture 29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rPr>
          <w:lang w:val="pt-BR"/>
        </w:rPr>
      </w:pPr>
      <w:r w:rsidRPr="00363EE7">
        <w:rPr>
          <w:lang w:val="pt-BR"/>
        </w:rPr>
        <w:t>..........................................................................................................................................................................................</w:t>
      </w:r>
      <w:r>
        <w:rPr>
          <w:lang w:val="pt-BR"/>
        </w:rPr>
        <w:t>..........................................................................................</w:t>
      </w:r>
    </w:p>
    <w:p w:rsidR="001A0F2C" w:rsidRDefault="001A0F2C" w:rsidP="001A0F2C">
      <w:pPr>
        <w:jc w:val="center"/>
        <w:rPr>
          <w:b/>
        </w:rPr>
      </w:pPr>
      <w:r>
        <w:rPr>
          <w:b/>
        </w:rPr>
        <w:t>*********************************</w:t>
      </w:r>
    </w:p>
    <w:p w:rsidR="001A0F2C" w:rsidRPr="000C0B98" w:rsidRDefault="001A0F2C" w:rsidP="001A0F2C">
      <w:pPr>
        <w:jc w:val="center"/>
        <w:rPr>
          <w:b/>
        </w:rPr>
      </w:pPr>
      <w:r w:rsidRPr="000C0B98">
        <w:rPr>
          <w:b/>
        </w:rPr>
        <w:t>Tiết 5 Khoa học</w:t>
      </w:r>
    </w:p>
    <w:p w:rsidR="001A0F2C" w:rsidRPr="00C818A2" w:rsidRDefault="001A0F2C" w:rsidP="001A0F2C">
      <w:pPr>
        <w:jc w:val="center"/>
        <w:rPr>
          <w:b/>
        </w:rPr>
      </w:pPr>
    </w:p>
    <w:p w:rsidR="001A0F2C" w:rsidRPr="00C818A2" w:rsidRDefault="001A0F2C" w:rsidP="001A0F2C">
      <w:pPr>
        <w:jc w:val="center"/>
        <w:rPr>
          <w:b/>
        </w:rPr>
      </w:pPr>
      <w:r w:rsidRPr="00C818A2">
        <w:rPr>
          <w:b/>
        </w:rPr>
        <w:t>Bài 17 CAO SU, CHẤT DẺO</w:t>
      </w:r>
      <w:r>
        <w:rPr>
          <w:b/>
        </w:rPr>
        <w:t>.</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GD HS biết yêu quý GĐ.</w:t>
      </w:r>
    </w:p>
    <w:p w:rsidR="001A0F2C" w:rsidRPr="00A11F78" w:rsidRDefault="001A0F2C" w:rsidP="001A0F2C">
      <w:pPr>
        <w:rPr>
          <w:b/>
        </w:rPr>
      </w:pPr>
      <w:r>
        <w:t>-HSMN HT tốt bài tập 5,6</w:t>
      </w:r>
    </w:p>
    <w:p w:rsidR="001A0F2C" w:rsidRPr="00A11F78" w:rsidRDefault="001A0F2C" w:rsidP="001A0F2C">
      <w:pPr>
        <w:outlineLvl w:val="0"/>
        <w:rPr>
          <w:b/>
        </w:rPr>
      </w:pPr>
      <w:r w:rsidRPr="00A11F78">
        <w:rPr>
          <w:b/>
        </w:rPr>
        <w:t>II. Đồ dùng dạy học:</w:t>
      </w:r>
    </w:p>
    <w:p w:rsidR="001A0F2C" w:rsidRDefault="001A0F2C" w:rsidP="001A0F2C">
      <w:pPr>
        <w:jc w:val="both"/>
      </w:pPr>
      <w:r w:rsidRPr="00A11F78">
        <w:t xml:space="preserve">+ GV: Tài liệu HDH </w:t>
      </w:r>
    </w:p>
    <w:p w:rsidR="001A0F2C" w:rsidRPr="00A11F78" w:rsidRDefault="001A0F2C" w:rsidP="001A0F2C">
      <w:pPr>
        <w:jc w:val="both"/>
      </w:pPr>
      <w:r>
        <w:t xml:space="preserve">+ HS: Tài liệu HDH </w:t>
      </w:r>
    </w:p>
    <w:p w:rsidR="001A0F2C" w:rsidRPr="00C818A2" w:rsidRDefault="001A0F2C" w:rsidP="001A0F2C">
      <w:pPr>
        <w:rPr>
          <w:b/>
        </w:rPr>
      </w:pPr>
      <w:r w:rsidRPr="00A11F78">
        <w:rPr>
          <w:b/>
        </w:rPr>
        <w:t>III. Các hoạt động dạy học</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Pr="00C818A2" w:rsidRDefault="001A0F2C" w:rsidP="001A0F2C">
      <w:pPr>
        <w:rPr>
          <w:b/>
          <w:color w:val="000000"/>
          <w:lang w:val="pt-BR"/>
        </w:rPr>
      </w:pPr>
      <w:r>
        <w:rPr>
          <w:b/>
          <w:color w:val="000000"/>
          <w:lang w:val="pt-BR"/>
        </w:rPr>
        <w:lastRenderedPageBreak/>
        <w:t>A. HOẠT ĐỘNG CƠ BẢN</w:t>
      </w:r>
    </w:p>
    <w:p w:rsidR="001A0F2C" w:rsidRPr="00AA11EB" w:rsidRDefault="001A0F2C" w:rsidP="001A0F2C">
      <w:pPr>
        <w:rPr>
          <w:lang w:val="pt-BR"/>
        </w:rPr>
      </w:pPr>
      <w:r>
        <w:rPr>
          <w:b/>
          <w:noProof/>
        </w:rPr>
        <w:drawing>
          <wp:inline distT="0" distB="0" distL="0" distR="0">
            <wp:extent cx="476250" cy="361950"/>
            <wp:effectExtent l="19050" t="0" r="0" b="0"/>
            <wp:docPr id="711"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76513F" w:rsidRDefault="001A0F2C" w:rsidP="001A0F2C">
      <w:pPr>
        <w:rPr>
          <w:noProof/>
          <w:lang w:val="pt-BR"/>
        </w:rPr>
      </w:pPr>
    </w:p>
    <w:p w:rsidR="001A0F2C" w:rsidRDefault="001A0F2C" w:rsidP="001A0F2C">
      <w:pPr>
        <w:tabs>
          <w:tab w:val="left" w:pos="1965"/>
        </w:tabs>
        <w:rPr>
          <w:b/>
          <w:lang w:val="pt-BR"/>
        </w:rPr>
      </w:pPr>
      <w:r>
        <w:rPr>
          <w:b/>
          <w:lang w:val="pt-BR"/>
        </w:rPr>
        <w:t>1. Trò  chơi đố bạn.</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Default="001A0F2C" w:rsidP="001A0F2C">
      <w:pPr>
        <w:rPr>
          <w:b/>
          <w:lang w:val="pt-BR"/>
        </w:rPr>
      </w:pPr>
      <w:r>
        <w:rPr>
          <w:b/>
          <w:lang w:val="pt-BR"/>
        </w:rPr>
        <w:t>2. Làm Thí nghiệm “ Cao su có tính chất gì”</w:t>
      </w:r>
    </w:p>
    <w:p w:rsidR="001A0F2C" w:rsidRDefault="001A0F2C" w:rsidP="001A0F2C">
      <w:pPr>
        <w:rPr>
          <w:lang w:val="pt-BR"/>
        </w:rPr>
      </w:pPr>
      <w:r>
        <w:rPr>
          <w:lang w:val="pt-BR"/>
        </w:rPr>
        <w:t xml:space="preserve">- GV hướng dẫn học sinh làm thí nghiệm </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Pr="00223E94" w:rsidRDefault="001A0F2C" w:rsidP="001A0F2C">
      <w:pPr>
        <w:rPr>
          <w:b/>
          <w:lang w:val="pt-BR"/>
        </w:rPr>
      </w:pPr>
      <w:r w:rsidRPr="00223E94">
        <w:rPr>
          <w:b/>
          <w:lang w:val="pt-BR"/>
        </w:rPr>
        <w:t>3.Quan sát, liên hệ thực tế và TL câu hỏ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Pr="004A0D52" w:rsidRDefault="001A0F2C" w:rsidP="001A0F2C">
      <w:pPr>
        <w:rPr>
          <w:lang w:val="pt-BR"/>
        </w:rPr>
      </w:pPr>
    </w:p>
    <w:p w:rsidR="001A0F2C" w:rsidRDefault="001A0F2C" w:rsidP="001A0F2C">
      <w:pPr>
        <w:rPr>
          <w:noProof/>
          <w:color w:val="FF0000"/>
        </w:rPr>
      </w:pPr>
      <w:r>
        <w:rPr>
          <w:noProof/>
          <w:color w:val="FF0000"/>
        </w:rPr>
        <w:drawing>
          <wp:inline distT="0" distB="0" distL="0" distR="0">
            <wp:extent cx="552450" cy="552450"/>
            <wp:effectExtent l="19050" t="0" r="0" b="0"/>
            <wp:docPr id="7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lang w:val="pt-BR"/>
        </w:rPr>
      </w:pPr>
    </w:p>
    <w:p w:rsidR="001A0F2C" w:rsidRPr="00D02856" w:rsidRDefault="001A0F2C" w:rsidP="001A0F2C">
      <w:pPr>
        <w:rPr>
          <w:b/>
          <w:lang w:val="pt-BR"/>
        </w:rPr>
      </w:pPr>
      <w:r>
        <w:rPr>
          <w:b/>
          <w:lang w:val="pt-BR"/>
        </w:rPr>
        <w:t>4.</w:t>
      </w:r>
      <w:r w:rsidRPr="00D02856">
        <w:rPr>
          <w:b/>
          <w:lang w:val="pt-BR"/>
        </w:rPr>
        <w:t xml:space="preserve"> Đọc và trả lời </w:t>
      </w:r>
      <w:r>
        <w:rPr>
          <w:b/>
          <w:lang w:val="pt-BR"/>
        </w:rPr>
        <w:t>câu hỏi</w:t>
      </w:r>
    </w:p>
    <w:p w:rsidR="001A0F2C" w:rsidRDefault="001A0F2C" w:rsidP="001A0F2C">
      <w:pPr>
        <w:rPr>
          <w:lang w:val="pt-BR"/>
        </w:rPr>
      </w:pPr>
      <w:r>
        <w:rPr>
          <w:lang w:val="pt-BR"/>
        </w:rPr>
        <w:t>a. Đọc nội dung sau:</w:t>
      </w:r>
    </w:p>
    <w:p w:rsidR="001A0F2C" w:rsidRDefault="001A0F2C" w:rsidP="001A0F2C">
      <w:pPr>
        <w:rPr>
          <w:lang w:val="pt-BR"/>
        </w:rPr>
      </w:pPr>
      <w:r>
        <w:rPr>
          <w:lang w:val="pt-BR"/>
        </w:rPr>
        <w:t>- Hs đọc bài</w:t>
      </w:r>
    </w:p>
    <w:p w:rsidR="001A0F2C" w:rsidRDefault="001A0F2C" w:rsidP="001A0F2C">
      <w:pPr>
        <w:rPr>
          <w:lang w:val="pt-BR"/>
        </w:rPr>
      </w:pPr>
      <w:r>
        <w:rPr>
          <w:lang w:val="pt-BR"/>
        </w:rPr>
        <w:t>-Gv theo dõi</w:t>
      </w:r>
    </w:p>
    <w:p w:rsidR="001A0F2C" w:rsidRDefault="001A0F2C" w:rsidP="001A0F2C">
      <w:pPr>
        <w:rPr>
          <w:lang w:val="pt-BR"/>
        </w:rPr>
      </w:pPr>
      <w:r>
        <w:rPr>
          <w:lang w:val="pt-BR"/>
        </w:rPr>
        <w:t>b. Trả lời câu hỏi</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FB1EB8" w:rsidRDefault="001A0F2C" w:rsidP="001A0F2C">
      <w:pPr>
        <w:rPr>
          <w:lang w:val="pt-BR"/>
        </w:rPr>
      </w:pPr>
      <w:r>
        <w:rPr>
          <w:lang w:val="pt-BR"/>
        </w:rPr>
        <w:t>- Gv nhận xét</w:t>
      </w:r>
    </w:p>
    <w:p w:rsidR="001A0F2C" w:rsidRDefault="001A0F2C" w:rsidP="001A0F2C">
      <w:pPr>
        <w:rPr>
          <w:b/>
          <w:lang w:val="pt-BR"/>
        </w:rPr>
      </w:pPr>
      <w:r>
        <w:rPr>
          <w:b/>
          <w:lang w:val="pt-BR"/>
        </w:rPr>
        <w:t>C. HOẠT ĐỘNG ỨNG DỤNG</w:t>
      </w:r>
    </w:p>
    <w:p w:rsidR="001A0F2C" w:rsidRPr="004A0D52" w:rsidRDefault="001A0F2C" w:rsidP="001A0F2C">
      <w:pPr>
        <w:rPr>
          <w:lang w:val="pt-BR"/>
        </w:rPr>
      </w:pPr>
    </w:p>
    <w:p w:rsidR="001A0F2C" w:rsidRDefault="001A0F2C" w:rsidP="001A0F2C">
      <w:pPr>
        <w:rPr>
          <w:lang w:val="pt-BR"/>
        </w:rPr>
      </w:pPr>
      <w:r>
        <w:rPr>
          <w:b/>
          <w:noProof/>
        </w:rPr>
        <w:drawing>
          <wp:inline distT="0" distB="0" distL="0" distR="0">
            <wp:extent cx="685800" cy="600075"/>
            <wp:effectExtent l="19050" t="0" r="0" b="0"/>
            <wp:docPr id="713" name="Picture 29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tabs>
          <w:tab w:val="left" w:pos="3360"/>
        </w:tabs>
      </w:pPr>
    </w:p>
    <w:p w:rsidR="001A0F2C" w:rsidRPr="00AA7D3E" w:rsidRDefault="001A0F2C" w:rsidP="001A0F2C">
      <w:pPr>
        <w:tabs>
          <w:tab w:val="left" w:pos="3360"/>
        </w:tabs>
        <w:jc w:val="center"/>
        <w:rPr>
          <w:b/>
        </w:rPr>
      </w:pPr>
      <w:r w:rsidRPr="00AA7D3E">
        <w:rPr>
          <w:b/>
        </w:rPr>
        <w:t>********************************</w:t>
      </w:r>
    </w:p>
    <w:p w:rsidR="001A0F2C" w:rsidRDefault="001A0F2C" w:rsidP="001A0F2C">
      <w:pPr>
        <w:jc w:val="center"/>
        <w:rPr>
          <w:b/>
          <w:lang w:val="pt-BR"/>
        </w:rPr>
      </w:pPr>
    </w:p>
    <w:p w:rsidR="001A0F2C" w:rsidRDefault="001A0F2C" w:rsidP="001A0F2C">
      <w:pPr>
        <w:jc w:val="center"/>
        <w:rPr>
          <w:b/>
          <w:lang w:val="pt-BR"/>
        </w:rPr>
      </w:pPr>
    </w:p>
    <w:p w:rsidR="001A0F2C" w:rsidRDefault="001A0F2C" w:rsidP="001A0F2C">
      <w:pPr>
        <w:jc w:val="center"/>
        <w:rPr>
          <w:b/>
          <w:lang w:val="pt-BR"/>
        </w:rPr>
      </w:pPr>
    </w:p>
    <w:p w:rsidR="001A0F2C" w:rsidRDefault="001A0F2C" w:rsidP="001A0F2C">
      <w:pPr>
        <w:jc w:val="center"/>
        <w:rPr>
          <w:b/>
          <w:lang w:val="pt-BR"/>
        </w:rPr>
      </w:pPr>
    </w:p>
    <w:p w:rsidR="001A0F2C" w:rsidRPr="00231333" w:rsidRDefault="001A0F2C" w:rsidP="001A0F2C">
      <w:pPr>
        <w:jc w:val="center"/>
        <w:rPr>
          <w:b/>
          <w:lang w:val="pt-BR"/>
        </w:rPr>
      </w:pPr>
      <w:r w:rsidRPr="00231333">
        <w:rPr>
          <w:b/>
          <w:lang w:val="pt-BR"/>
        </w:rPr>
        <w:lastRenderedPageBreak/>
        <w:t xml:space="preserve">Tiết </w:t>
      </w:r>
      <w:r>
        <w:rPr>
          <w:b/>
          <w:lang w:val="pt-BR"/>
        </w:rPr>
        <w:t>6</w:t>
      </w:r>
      <w:r w:rsidRPr="00231333">
        <w:rPr>
          <w:b/>
          <w:lang w:val="pt-BR"/>
        </w:rPr>
        <w:t xml:space="preserve"> Phụ đạo học sinh:</w:t>
      </w:r>
    </w:p>
    <w:p w:rsidR="001A0F2C" w:rsidRDefault="001A0F2C" w:rsidP="001A0F2C">
      <w:pPr>
        <w:jc w:val="center"/>
        <w:rPr>
          <w:b/>
          <w:lang w:val="pt-BR"/>
        </w:rPr>
      </w:pPr>
      <w:r w:rsidRPr="00231333">
        <w:rPr>
          <w:b/>
          <w:lang w:val="pt-BR"/>
        </w:rPr>
        <w:t>Ôn toán</w:t>
      </w:r>
    </w:p>
    <w:p w:rsidR="001A0F2C" w:rsidRPr="00231333" w:rsidRDefault="001A0F2C" w:rsidP="001A0F2C">
      <w:pPr>
        <w:pStyle w:val="Heading4"/>
        <w:tabs>
          <w:tab w:val="left" w:pos="1200"/>
        </w:tabs>
        <w:rPr>
          <w:rFonts w:ascii=".VnTime" w:hAnsi=".VnTime"/>
        </w:rPr>
      </w:pPr>
      <w:r w:rsidRPr="00231333">
        <w:rPr>
          <w:rFonts w:ascii=".VnTime" w:hAnsi=".VnTime"/>
        </w:rPr>
        <w:t>I- Môc tiªu:</w:t>
      </w:r>
    </w:p>
    <w:p w:rsidR="001A0F2C" w:rsidRPr="009725CC" w:rsidRDefault="001A0F2C" w:rsidP="001A0F2C">
      <w:pPr>
        <w:tabs>
          <w:tab w:val="left" w:pos="1200"/>
        </w:tabs>
        <w:ind w:firstLine="720"/>
        <w:jc w:val="both"/>
        <w:rPr>
          <w:rFonts w:ascii=".VnTime" w:hAnsi=".VnTime"/>
        </w:rPr>
      </w:pPr>
      <w:r w:rsidRPr="009725CC">
        <w:rPr>
          <w:rFonts w:ascii=".VnTime" w:hAnsi=".VnTime"/>
        </w:rPr>
        <w:t>1. Gióp hs «n tËp c¸c d¹ng bµi to¸n ®· häc ë tuÇn 14.</w:t>
      </w:r>
    </w:p>
    <w:p w:rsidR="001A0F2C" w:rsidRPr="009725CC" w:rsidRDefault="001A0F2C" w:rsidP="001A0F2C">
      <w:pPr>
        <w:ind w:firstLine="720"/>
        <w:jc w:val="both"/>
        <w:rPr>
          <w:rFonts w:ascii=".VnTime" w:hAnsi=".VnTime"/>
        </w:rPr>
      </w:pPr>
      <w:r w:rsidRPr="009725CC">
        <w:rPr>
          <w:rFonts w:ascii=".VnTime" w:hAnsi=".VnTime"/>
        </w:rPr>
        <w:t>2. RÌn kÜ n¨ng tÝnh vµ gi¶i to¸n.</w:t>
      </w:r>
    </w:p>
    <w:p w:rsidR="001A0F2C" w:rsidRPr="009725CC" w:rsidRDefault="001A0F2C" w:rsidP="001A0F2C">
      <w:pPr>
        <w:ind w:firstLine="720"/>
        <w:jc w:val="both"/>
        <w:rPr>
          <w:rFonts w:ascii=".VnTime" w:hAnsi=".VnTime"/>
        </w:rPr>
      </w:pPr>
      <w:r w:rsidRPr="009725CC">
        <w:rPr>
          <w:rFonts w:ascii=".VnTime" w:hAnsi=".VnTime"/>
        </w:rPr>
        <w:t>3. CÈn thËn , chÝnh x¸c, cã ý thøc «n tËp theo hÖ thèng kiÕn thøc ®· häc.</w:t>
      </w:r>
    </w:p>
    <w:p w:rsidR="001A0F2C" w:rsidRPr="009725CC" w:rsidRDefault="001A0F2C" w:rsidP="001A0F2C">
      <w:pPr>
        <w:pStyle w:val="Heading4"/>
        <w:rPr>
          <w:rFonts w:ascii=".VnTime" w:hAnsi=".VnTime"/>
          <w:b w:val="0"/>
        </w:rPr>
      </w:pPr>
      <w:r w:rsidRPr="009725CC">
        <w:rPr>
          <w:rFonts w:ascii=".VnTime" w:hAnsi=".VnTime"/>
          <w:b w:val="0"/>
        </w:rPr>
        <w:t>II- Ho¹t ®éng d¹y - häc chñ yÕu</w:t>
      </w:r>
    </w:p>
    <w:p w:rsidR="001A0F2C" w:rsidRDefault="001A0F2C" w:rsidP="001A0F2C">
      <w:pPr>
        <w:jc w:val="both"/>
        <w:rPr>
          <w:rFonts w:ascii=".VnTime" w:hAnsi=".VnTime"/>
          <w:i/>
        </w:rPr>
      </w:pPr>
    </w:p>
    <w:p w:rsidR="001A0F2C" w:rsidRPr="009725CC" w:rsidRDefault="001A0F2C" w:rsidP="001A0F2C">
      <w:pPr>
        <w:jc w:val="both"/>
        <w:rPr>
          <w:rFonts w:ascii=".VnTime" w:hAnsi=".VnTime"/>
        </w:rPr>
      </w:pPr>
      <w:r w:rsidRPr="009725CC">
        <w:rPr>
          <w:rFonts w:ascii=".VnTime" w:hAnsi=".VnTime"/>
          <w:i/>
        </w:rPr>
        <w:t>1- Giíi thiÖu bµi</w:t>
      </w:r>
      <w:r w:rsidRPr="009725CC">
        <w:rPr>
          <w:rFonts w:ascii=".VnTime" w:hAnsi=".VnTime"/>
        </w:rPr>
        <w:t xml:space="preserve">: </w:t>
      </w:r>
    </w:p>
    <w:p w:rsidR="001A0F2C" w:rsidRPr="009725CC" w:rsidRDefault="001A0F2C" w:rsidP="001A0F2C">
      <w:pPr>
        <w:jc w:val="both"/>
        <w:rPr>
          <w:rFonts w:ascii=".VnTime" w:hAnsi=".VnTime"/>
          <w:b/>
          <w:i/>
        </w:rPr>
      </w:pPr>
      <w:r w:rsidRPr="009725CC">
        <w:rPr>
          <w:rFonts w:ascii=".VnTime" w:hAnsi=".VnTime"/>
        </w:rPr>
        <w:t>Nªu yªu cÇu cña tiÕt «n.</w:t>
      </w:r>
    </w:p>
    <w:p w:rsidR="001A0F2C" w:rsidRPr="009725CC" w:rsidRDefault="001A0F2C" w:rsidP="001A0F2C">
      <w:pPr>
        <w:pStyle w:val="BodyText"/>
      </w:pPr>
      <w:r w:rsidRPr="009725CC">
        <w:t>2. H­íng dÉn «n tËp :</w:t>
      </w:r>
    </w:p>
    <w:p w:rsidR="001A0F2C" w:rsidRPr="009725CC" w:rsidRDefault="001A0F2C" w:rsidP="001A0F2C">
      <w:pPr>
        <w:rPr>
          <w:rFonts w:ascii=".VnTime" w:hAnsi=".VnTime"/>
        </w:rPr>
      </w:pPr>
      <w:r w:rsidRPr="009725CC">
        <w:rPr>
          <w:rFonts w:ascii=".VnTime" w:hAnsi=".VnTime"/>
        </w:rPr>
        <w:t>Bµi 1:</w:t>
      </w:r>
      <w:r>
        <w:rPr>
          <w:rFonts w:ascii=".VnTime" w:hAnsi=".VnTime"/>
        </w:rPr>
        <w:t xml:space="preserve"> </w:t>
      </w:r>
      <w:r w:rsidRPr="009725CC">
        <w:rPr>
          <w:rFonts w:ascii=".VnTime" w:hAnsi=".VnTime"/>
        </w:rPr>
        <w:t>TÝnh</w:t>
      </w:r>
    </w:p>
    <w:p w:rsidR="001A0F2C" w:rsidRPr="009725CC" w:rsidRDefault="001A0F2C" w:rsidP="001A0F2C">
      <w:pPr>
        <w:rPr>
          <w:rFonts w:ascii=".VnTime" w:hAnsi=".VnTime"/>
        </w:rPr>
      </w:pPr>
      <w:r w:rsidRPr="009725CC">
        <w:rPr>
          <w:rFonts w:ascii=".VnTime" w:hAnsi=".VnTime"/>
        </w:rPr>
        <w:t>§¸p ¸n:</w:t>
      </w:r>
    </w:p>
    <w:p w:rsidR="001A0F2C" w:rsidRPr="009725CC" w:rsidRDefault="001A0F2C" w:rsidP="001A0F2C">
      <w:pPr>
        <w:rPr>
          <w:rFonts w:ascii=".VnTime" w:hAnsi=".VnTime"/>
        </w:rPr>
      </w:pPr>
      <w:r w:rsidRPr="009725CC">
        <w:rPr>
          <w:rFonts w:ascii=".VnTime" w:hAnsi=".VnTime"/>
        </w:rPr>
        <w:t>a) 67,2 : 7 = 9,6</w:t>
      </w:r>
    </w:p>
    <w:p w:rsidR="001A0F2C" w:rsidRPr="009725CC" w:rsidRDefault="001A0F2C" w:rsidP="001A0F2C">
      <w:pPr>
        <w:rPr>
          <w:rFonts w:ascii=".VnTime" w:hAnsi=".VnTime"/>
        </w:rPr>
      </w:pPr>
      <w:r w:rsidRPr="009725CC">
        <w:rPr>
          <w:rFonts w:ascii=".VnTime" w:hAnsi=".VnTime"/>
        </w:rPr>
        <w:t xml:space="preserve">    3,44 : 4 = 0,86</w:t>
      </w:r>
    </w:p>
    <w:p w:rsidR="001A0F2C" w:rsidRPr="009725CC" w:rsidRDefault="001A0F2C" w:rsidP="001A0F2C">
      <w:pPr>
        <w:rPr>
          <w:rFonts w:ascii=".VnTime" w:hAnsi=".VnTime"/>
        </w:rPr>
      </w:pPr>
      <w:r w:rsidRPr="009725CC">
        <w:rPr>
          <w:rFonts w:ascii=".VnTime" w:hAnsi=".VnTime"/>
        </w:rPr>
        <w:t>b)  42,7 : 7 + 0,006   =</w:t>
      </w:r>
    </w:p>
    <w:p w:rsidR="001A0F2C" w:rsidRPr="009725CC" w:rsidRDefault="001A0F2C" w:rsidP="001A0F2C">
      <w:pPr>
        <w:rPr>
          <w:rFonts w:ascii=".VnTime" w:hAnsi=".VnTime"/>
        </w:rPr>
      </w:pPr>
      <w:r w:rsidRPr="009725CC">
        <w:rPr>
          <w:rFonts w:ascii=".VnTime" w:hAnsi=".VnTime"/>
        </w:rPr>
        <w:t xml:space="preserve">         6,1    + 0,006   = 6,106</w:t>
      </w:r>
    </w:p>
    <w:p w:rsidR="001A0F2C" w:rsidRPr="009725CC" w:rsidRDefault="001A0F2C" w:rsidP="001A0F2C">
      <w:pPr>
        <w:rPr>
          <w:rFonts w:ascii=".VnTime" w:hAnsi=".VnTime"/>
        </w:rPr>
      </w:pPr>
      <w:r w:rsidRPr="009725CC">
        <w:rPr>
          <w:rFonts w:ascii=".VnTime" w:hAnsi=".VnTime"/>
        </w:rPr>
        <w:t xml:space="preserve"> c)4 6,827 : 9 – ,008 =</w:t>
      </w:r>
    </w:p>
    <w:p w:rsidR="001A0F2C" w:rsidRPr="009725CC" w:rsidRDefault="001A0F2C" w:rsidP="001A0F2C">
      <w:pPr>
        <w:rPr>
          <w:rFonts w:ascii=".VnTime" w:hAnsi=".VnTime"/>
        </w:rPr>
      </w:pPr>
      <w:r w:rsidRPr="009725CC">
        <w:rPr>
          <w:rFonts w:ascii=".VnTime" w:hAnsi=".VnTime"/>
        </w:rPr>
        <w:t xml:space="preserve">       5,203 – 0,008    = 5,195</w:t>
      </w:r>
    </w:p>
    <w:p w:rsidR="001A0F2C" w:rsidRPr="009B0278" w:rsidRDefault="001A0F2C" w:rsidP="001A0F2C">
      <w:pPr>
        <w:jc w:val="both"/>
        <w:rPr>
          <w:rFonts w:ascii=".VnTime" w:hAnsi=".VnTime"/>
        </w:rPr>
      </w:pPr>
      <w:r w:rsidRPr="009B0278">
        <w:rPr>
          <w:rFonts w:ascii=".VnTime" w:hAnsi=".VnTime"/>
          <w:b/>
        </w:rPr>
        <w:t>Bµi 2 :(</w:t>
      </w:r>
      <w:r w:rsidRPr="009B0278">
        <w:rPr>
          <w:b/>
        </w:rPr>
        <w:t xml:space="preserve"> Cả lớp)</w:t>
      </w:r>
      <w:r w:rsidRPr="009B0278">
        <w:t xml:space="preserve"> </w:t>
      </w:r>
    </w:p>
    <w:p w:rsidR="001A0F2C" w:rsidRPr="009725CC" w:rsidRDefault="001A0F2C" w:rsidP="001A0F2C">
      <w:pPr>
        <w:jc w:val="center"/>
        <w:rPr>
          <w:rFonts w:ascii=".VnTime" w:hAnsi=".VnTime"/>
        </w:rPr>
      </w:pPr>
      <w:r w:rsidRPr="009725CC">
        <w:rPr>
          <w:rFonts w:ascii=".VnTime" w:hAnsi=".VnTime"/>
        </w:rPr>
        <w:t>Gi¶i:</w:t>
      </w:r>
    </w:p>
    <w:p w:rsidR="001A0F2C" w:rsidRPr="009725CC" w:rsidRDefault="001A0F2C" w:rsidP="001A0F2C">
      <w:pPr>
        <w:jc w:val="center"/>
        <w:rPr>
          <w:rFonts w:ascii=".VnTime" w:hAnsi=".VnTime"/>
        </w:rPr>
      </w:pPr>
      <w:r w:rsidRPr="009725CC">
        <w:rPr>
          <w:rFonts w:ascii=".VnTime" w:hAnsi=".VnTime"/>
        </w:rPr>
        <w:t>Mét kil«gam g¹o nÆng :</w:t>
      </w:r>
    </w:p>
    <w:p w:rsidR="001A0F2C" w:rsidRPr="009725CC" w:rsidRDefault="001A0F2C" w:rsidP="001A0F2C">
      <w:pPr>
        <w:jc w:val="center"/>
        <w:rPr>
          <w:rFonts w:ascii=".VnTime" w:hAnsi=".VnTime"/>
        </w:rPr>
      </w:pPr>
      <w:r w:rsidRPr="009725CC">
        <w:rPr>
          <w:rFonts w:ascii=".VnTime" w:hAnsi=".VnTime"/>
        </w:rPr>
        <w:t>243,2 : 8 = 30,4 (kg)</w:t>
      </w:r>
    </w:p>
    <w:p w:rsidR="001A0F2C" w:rsidRPr="009725CC" w:rsidRDefault="001A0F2C" w:rsidP="001A0F2C">
      <w:pPr>
        <w:jc w:val="center"/>
        <w:rPr>
          <w:rFonts w:ascii=".VnTime" w:hAnsi=".VnTime"/>
        </w:rPr>
      </w:pPr>
      <w:r w:rsidRPr="009725CC">
        <w:rPr>
          <w:rFonts w:ascii=".VnTime" w:hAnsi=".VnTime"/>
        </w:rPr>
        <w:t>12 bao g¹o nh</w:t>
      </w:r>
      <w:r w:rsidRPr="009725CC">
        <w:rPr>
          <w:rFonts w:ascii=".VnTime" w:hAnsi=".VnTime"/>
        </w:rPr>
        <w:softHyphen/>
        <w:t xml:space="preserve"> thÕ nÆng:</w:t>
      </w:r>
    </w:p>
    <w:p w:rsidR="001A0F2C" w:rsidRPr="009725CC" w:rsidRDefault="001A0F2C" w:rsidP="001A0F2C">
      <w:pPr>
        <w:jc w:val="center"/>
        <w:rPr>
          <w:rFonts w:ascii=".VnTime" w:hAnsi=".VnTime"/>
        </w:rPr>
      </w:pPr>
      <w:r w:rsidRPr="009725CC">
        <w:rPr>
          <w:rFonts w:ascii=".VnTime" w:hAnsi=".VnTime"/>
        </w:rPr>
        <w:t>30,4 x 12 = 364,8 (kg)</w:t>
      </w:r>
    </w:p>
    <w:p w:rsidR="001A0F2C" w:rsidRPr="009B0278" w:rsidRDefault="001A0F2C" w:rsidP="001A0F2C">
      <w:pPr>
        <w:rPr>
          <w:rFonts w:ascii=".VnTime" w:hAnsi=".VnTime"/>
          <w:b/>
        </w:rPr>
      </w:pPr>
      <w:r w:rsidRPr="009B0278">
        <w:rPr>
          <w:rFonts w:ascii=".VnTime" w:hAnsi=".VnTime"/>
          <w:b/>
        </w:rPr>
        <w:t>Bµi 3: TÝnh</w:t>
      </w:r>
      <w:r w:rsidRPr="009B0278">
        <w:rPr>
          <w:b/>
        </w:rPr>
        <w:t>(Cả lớp)</w:t>
      </w:r>
      <w:r w:rsidRPr="009B0278">
        <w:t xml:space="preserve"> </w:t>
      </w:r>
    </w:p>
    <w:p w:rsidR="001A0F2C" w:rsidRPr="009725CC" w:rsidRDefault="001A0F2C" w:rsidP="001A0F2C">
      <w:pPr>
        <w:pStyle w:val="Header"/>
        <w:numPr>
          <w:ilvl w:val="0"/>
          <w:numId w:val="8"/>
        </w:numPr>
        <w:rPr>
          <w:szCs w:val="28"/>
        </w:rPr>
      </w:pPr>
      <w:r w:rsidRPr="009725CC">
        <w:rPr>
          <w:szCs w:val="28"/>
        </w:rPr>
        <w:t xml:space="preserve"> (2,465 + 0,2 ) : 5     = </w:t>
      </w:r>
    </w:p>
    <w:p w:rsidR="001A0F2C" w:rsidRPr="009725CC" w:rsidRDefault="001A0F2C" w:rsidP="001A0F2C">
      <w:pPr>
        <w:rPr>
          <w:rFonts w:ascii=".VnTime" w:hAnsi=".VnTime"/>
        </w:rPr>
      </w:pPr>
      <w:r w:rsidRPr="009725CC">
        <w:rPr>
          <w:rFonts w:ascii=".VnTime" w:hAnsi=".VnTime"/>
        </w:rPr>
        <w:t xml:space="preserve">                       2,665: 5 = 0,533</w:t>
      </w:r>
    </w:p>
    <w:p w:rsidR="001A0F2C" w:rsidRPr="009725CC" w:rsidRDefault="001A0F2C" w:rsidP="001A0F2C">
      <w:pPr>
        <w:rPr>
          <w:rFonts w:ascii=".VnTime" w:hAnsi=".VnTime"/>
        </w:rPr>
      </w:pPr>
      <w:r w:rsidRPr="009725CC">
        <w:rPr>
          <w:rFonts w:ascii=".VnTime" w:hAnsi=".VnTime"/>
        </w:rPr>
        <w:t xml:space="preserve">   b)  (4,576 – 0,04 ): 9  =</w:t>
      </w:r>
    </w:p>
    <w:p w:rsidR="001A0F2C" w:rsidRPr="009725CC" w:rsidRDefault="001A0F2C" w:rsidP="001A0F2C">
      <w:pPr>
        <w:rPr>
          <w:rFonts w:ascii=".VnTime" w:hAnsi=".VnTime"/>
        </w:rPr>
      </w:pPr>
      <w:r w:rsidRPr="009725CC">
        <w:rPr>
          <w:rFonts w:ascii=".VnTime" w:hAnsi=".VnTime"/>
        </w:rPr>
        <w:t xml:space="preserve">                  4,536     : 9 = 0,504</w:t>
      </w:r>
    </w:p>
    <w:p w:rsidR="001A0F2C" w:rsidRPr="009725CC" w:rsidRDefault="001A0F2C" w:rsidP="001A0F2C">
      <w:pPr>
        <w:rPr>
          <w:rFonts w:ascii=".VnTime" w:hAnsi=".VnTime"/>
        </w:rPr>
      </w:pPr>
      <w:r w:rsidRPr="009725CC">
        <w:rPr>
          <w:rFonts w:ascii=".VnTime" w:hAnsi=".VnTime"/>
        </w:rPr>
        <w:t>(Gv chó ý phÇn b kh«ng ¸p dông ®</w:t>
      </w:r>
      <w:r w:rsidRPr="009725CC">
        <w:rPr>
          <w:rFonts w:ascii=".VnTime" w:hAnsi=".VnTime"/>
        </w:rPr>
        <w:softHyphen/>
        <w:t>îc c¸ch (a – b ) : c =a :c –b : c -&gt;v× kÕt qu¶ tõng phÐp chia gåm rÊt nhiÒu ch÷ sè phÇn thËp ph©n).</w:t>
      </w:r>
    </w:p>
    <w:p w:rsidR="001A0F2C" w:rsidRPr="009725CC" w:rsidRDefault="001A0F2C" w:rsidP="001A0F2C">
      <w:pPr>
        <w:rPr>
          <w:rFonts w:ascii=".VnTime" w:hAnsi=".VnTime"/>
          <w:b/>
        </w:rPr>
      </w:pPr>
      <w:r w:rsidRPr="009725CC">
        <w:rPr>
          <w:rFonts w:ascii=".VnTime" w:hAnsi=".VnTime"/>
          <w:b/>
        </w:rPr>
        <w:t>3. Cñng cè,dÆn dß:</w:t>
      </w:r>
    </w:p>
    <w:p w:rsidR="001A0F2C" w:rsidRPr="009725CC" w:rsidRDefault="001A0F2C" w:rsidP="001A0F2C">
      <w:pPr>
        <w:jc w:val="both"/>
        <w:rPr>
          <w:rFonts w:ascii=".VnTime" w:hAnsi=".VnTime"/>
        </w:rPr>
      </w:pPr>
      <w:r w:rsidRPr="009725CC">
        <w:rPr>
          <w:rFonts w:ascii=".VnTime" w:hAnsi=".VnTime"/>
        </w:rPr>
        <w:t xml:space="preserve">- Trong biÓu thøc cã chøa dÊu ngoÆc ta tÝnh </w:t>
      </w:r>
      <w:smartTag w:uri="urn:schemas-microsoft-com:office:smarttags" w:element="place">
        <w:smartTag w:uri="urn:schemas-microsoft-com:office:smarttags" w:element="State">
          <w:r w:rsidRPr="009725CC">
            <w:rPr>
              <w:rFonts w:ascii=".VnTime" w:hAnsi=".VnTime"/>
            </w:rPr>
            <w:t>nh­</w:t>
          </w:r>
        </w:smartTag>
      </w:smartTag>
      <w:r w:rsidRPr="009725CC">
        <w:rPr>
          <w:rFonts w:ascii=".VnTime" w:hAnsi=".VnTime"/>
        </w:rPr>
        <w:t xml:space="preserve"> thÕ nµo ?</w:t>
      </w:r>
    </w:p>
    <w:p w:rsidR="001A0F2C" w:rsidRPr="00231333" w:rsidRDefault="001A0F2C" w:rsidP="001A0F2C">
      <w:pPr>
        <w:rPr>
          <w:b/>
          <w:sz w:val="32"/>
          <w:szCs w:val="32"/>
          <w:lang w:val="pt-BR"/>
        </w:rPr>
      </w:pPr>
      <w:r w:rsidRPr="009725CC">
        <w:rPr>
          <w:rFonts w:ascii=".VnTime" w:hAnsi=".VnTime"/>
          <w:lang w:val="fr-FR"/>
        </w:rPr>
        <w:t>- Nx giê häc</w:t>
      </w:r>
    </w:p>
    <w:p w:rsidR="001A0F2C" w:rsidRDefault="001A0F2C" w:rsidP="001A0F2C">
      <w:pPr>
        <w:jc w:val="center"/>
        <w:rPr>
          <w:b/>
        </w:rPr>
      </w:pPr>
      <w:r>
        <w:rPr>
          <w:b/>
        </w:rPr>
        <w:t>************************</w:t>
      </w:r>
    </w:p>
    <w:p w:rsidR="001A0F2C" w:rsidRDefault="001A0F2C" w:rsidP="001A0F2C">
      <w:pPr>
        <w:jc w:val="center"/>
        <w:rPr>
          <w:b/>
        </w:rPr>
      </w:pPr>
      <w:r w:rsidRPr="00C46121">
        <w:rPr>
          <w:b/>
        </w:rPr>
        <w:t xml:space="preserve">Tiết </w:t>
      </w:r>
      <w:r>
        <w:rPr>
          <w:b/>
        </w:rPr>
        <w:t>7</w:t>
      </w:r>
      <w:r w:rsidRPr="00C46121">
        <w:rPr>
          <w:b/>
        </w:rPr>
        <w:t xml:space="preserve"> Luyện tiếng.</w:t>
      </w:r>
    </w:p>
    <w:p w:rsidR="001A0F2C" w:rsidRPr="00C46121" w:rsidRDefault="001A0F2C" w:rsidP="001A0F2C">
      <w:pPr>
        <w:jc w:val="center"/>
        <w:rPr>
          <w:b/>
        </w:rPr>
      </w:pPr>
      <w:r>
        <w:rPr>
          <w:b/>
        </w:rPr>
        <w:t>Luyện đọc: BUÔN CHƯ LÊNH ĐÓN CÔ GIÁO</w:t>
      </w:r>
    </w:p>
    <w:p w:rsidR="001A0F2C" w:rsidRPr="00C46121" w:rsidRDefault="001A0F2C" w:rsidP="001A0F2C">
      <w:pPr>
        <w:jc w:val="center"/>
        <w:rPr>
          <w:b/>
        </w:rPr>
      </w:pPr>
    </w:p>
    <w:p w:rsidR="001A0F2C" w:rsidRDefault="001A0F2C" w:rsidP="001A0F2C">
      <w:pPr>
        <w:numPr>
          <w:ilvl w:val="0"/>
          <w:numId w:val="19"/>
        </w:numPr>
      </w:pPr>
      <w:r>
        <w:t>Mục tiêu</w:t>
      </w:r>
    </w:p>
    <w:p w:rsidR="001A0F2C" w:rsidRDefault="001A0F2C" w:rsidP="001A0F2C">
      <w:pPr>
        <w:numPr>
          <w:ilvl w:val="0"/>
          <w:numId w:val="3"/>
        </w:numPr>
        <w:outlineLvl w:val="0"/>
        <w:rPr>
          <w:b/>
          <w:lang w:val="nb-NO"/>
        </w:rPr>
      </w:pPr>
      <w:r w:rsidRPr="00B40861">
        <w:rPr>
          <w:b/>
          <w:lang w:val="nb-NO"/>
        </w:rPr>
        <w:t>Mục tiêu</w:t>
      </w:r>
    </w:p>
    <w:p w:rsidR="001A0F2C" w:rsidRDefault="001A0F2C" w:rsidP="001A0F2C">
      <w:pPr>
        <w:ind w:left="1080"/>
        <w:outlineLvl w:val="0"/>
        <w:rPr>
          <w:lang w:val="nb-NO"/>
        </w:rPr>
      </w:pPr>
      <w:r>
        <w:rPr>
          <w:lang w:val="nb-NO"/>
        </w:rPr>
        <w:lastRenderedPageBreak/>
        <w:t>Rèn đọc, cho HS</w:t>
      </w:r>
    </w:p>
    <w:p w:rsidR="001A0F2C" w:rsidRDefault="001A0F2C" w:rsidP="001A0F2C">
      <w:pPr>
        <w:ind w:left="1080"/>
        <w:outlineLvl w:val="0"/>
        <w:rPr>
          <w:lang w:val="nb-NO"/>
        </w:rPr>
      </w:pPr>
      <w:r>
        <w:rPr>
          <w:lang w:val="nb-NO"/>
        </w:rPr>
        <w:t xml:space="preserve"> </w:t>
      </w:r>
      <w:r w:rsidRPr="00426D10">
        <w:rPr>
          <w:lang w:val="nb-NO"/>
        </w:rPr>
        <w:t>-</w:t>
      </w:r>
      <w:r>
        <w:rPr>
          <w:lang w:val="nb-NO"/>
        </w:rPr>
        <w:t xml:space="preserve"> Đọc đúng lại bài  Buôn Chư Lênh đón cô giáo.</w:t>
      </w:r>
    </w:p>
    <w:p w:rsidR="001A0F2C" w:rsidRPr="00405023" w:rsidRDefault="001A0F2C" w:rsidP="001A0F2C">
      <w:pPr>
        <w:ind w:left="1080"/>
        <w:outlineLvl w:val="0"/>
        <w:rPr>
          <w:b/>
          <w:lang w:val="nb-NO"/>
        </w:rPr>
      </w:pPr>
      <w:r w:rsidRPr="00405023">
        <w:rPr>
          <w:b/>
          <w:lang w:val="nb-NO"/>
        </w:rPr>
        <w:t xml:space="preserve">* HS mũi nhọn  đọc diễn cảm </w:t>
      </w:r>
      <w:r>
        <w:rPr>
          <w:b/>
          <w:lang w:val="nb-NO"/>
        </w:rPr>
        <w:t xml:space="preserve"> bài văn</w:t>
      </w:r>
    </w:p>
    <w:p w:rsidR="001A0F2C" w:rsidRPr="00426D10" w:rsidRDefault="001A0F2C" w:rsidP="001A0F2C">
      <w:pPr>
        <w:outlineLvl w:val="0"/>
        <w:rPr>
          <w:b/>
        </w:rPr>
      </w:pPr>
      <w:r>
        <w:rPr>
          <w:b/>
        </w:rPr>
        <w:t xml:space="preserve">     </w:t>
      </w:r>
      <w:r w:rsidRPr="00426D10">
        <w:rPr>
          <w:b/>
        </w:rPr>
        <w:t>II. Các Hoạt động dạy học</w:t>
      </w:r>
    </w:p>
    <w:p w:rsidR="001A0F2C" w:rsidRDefault="001A0F2C" w:rsidP="001A0F2C">
      <w:pPr>
        <w:outlineLvl w:val="0"/>
        <w:rPr>
          <w:b/>
        </w:rPr>
      </w:pPr>
      <w:r>
        <w:rPr>
          <w:b/>
        </w:rPr>
        <w:t xml:space="preserve">       *Hoạt động thực hành</w:t>
      </w:r>
    </w:p>
    <w:p w:rsidR="001A0F2C" w:rsidRPr="00231333" w:rsidRDefault="001A0F2C" w:rsidP="001A0F2C">
      <w:pPr>
        <w:outlineLvl w:val="0"/>
        <w:rPr>
          <w:b/>
        </w:rPr>
      </w:pPr>
      <w:r>
        <w:t xml:space="preserve">   </w:t>
      </w:r>
      <w:r w:rsidRPr="00231333">
        <w:rPr>
          <w:b/>
        </w:rPr>
        <w:t>1.HS luyện đọc</w:t>
      </w:r>
    </w:p>
    <w:p w:rsidR="001A0F2C" w:rsidRPr="00FE07A7" w:rsidRDefault="001A0F2C" w:rsidP="001A0F2C">
      <w:pPr>
        <w:outlineLvl w:val="0"/>
      </w:pPr>
      <w:r>
        <w:t xml:space="preserve">         - </w:t>
      </w:r>
      <w:r w:rsidRPr="00FE07A7">
        <w:t>HS đọc nối tiếp đoạn, bài trong nhóm</w:t>
      </w:r>
    </w:p>
    <w:p w:rsidR="001A0F2C" w:rsidRPr="00FE07A7" w:rsidRDefault="001A0F2C" w:rsidP="001A0F2C">
      <w:pPr>
        <w:outlineLvl w:val="0"/>
      </w:pPr>
      <w:r>
        <w:t xml:space="preserve">         - </w:t>
      </w:r>
      <w:r w:rsidRPr="00FE07A7">
        <w:t>GV kiểm tra</w:t>
      </w:r>
    </w:p>
    <w:p w:rsidR="001A0F2C" w:rsidRPr="00231333" w:rsidRDefault="001A0F2C" w:rsidP="001A0F2C">
      <w:pPr>
        <w:ind w:left="180"/>
        <w:outlineLvl w:val="0"/>
        <w:rPr>
          <w:b/>
        </w:rPr>
      </w:pPr>
      <w:r w:rsidRPr="00231333">
        <w:rPr>
          <w:b/>
        </w:rPr>
        <w:t>2.Trả lời câu hỏi</w:t>
      </w:r>
    </w:p>
    <w:p w:rsidR="001A0F2C" w:rsidRDefault="001A0F2C" w:rsidP="001A0F2C">
      <w:pPr>
        <w:numPr>
          <w:ilvl w:val="0"/>
          <w:numId w:val="2"/>
        </w:numPr>
        <w:outlineLvl w:val="0"/>
      </w:pPr>
      <w:r>
        <w:t>HD HS TL câu hỏi.</w:t>
      </w:r>
    </w:p>
    <w:p w:rsidR="001A0F2C" w:rsidRDefault="001A0F2C" w:rsidP="001A0F2C">
      <w:pPr>
        <w:numPr>
          <w:ilvl w:val="0"/>
          <w:numId w:val="2"/>
        </w:numPr>
        <w:outlineLvl w:val="0"/>
      </w:pPr>
      <w:r>
        <w:t>Nội dung:</w:t>
      </w:r>
    </w:p>
    <w:p w:rsidR="001A0F2C" w:rsidRDefault="001A0F2C" w:rsidP="001A0F2C">
      <w:pPr>
        <w:numPr>
          <w:ilvl w:val="0"/>
          <w:numId w:val="2"/>
        </w:numPr>
        <w:outlineLvl w:val="0"/>
      </w:pPr>
      <w:r>
        <w:t>Nx giờ học</w:t>
      </w:r>
    </w:p>
    <w:p w:rsidR="001A0F2C" w:rsidRPr="00231333" w:rsidRDefault="001A0F2C" w:rsidP="001A0F2C">
      <w:pPr>
        <w:ind w:left="180"/>
        <w:outlineLvl w:val="0"/>
        <w:rPr>
          <w:b/>
        </w:rPr>
      </w:pPr>
      <w:r w:rsidRPr="00231333">
        <w:rPr>
          <w:b/>
        </w:rPr>
        <w:t>3.Củng  cố dặn dò</w:t>
      </w:r>
    </w:p>
    <w:p w:rsidR="001A0F2C" w:rsidRDefault="001A0F2C" w:rsidP="001A0F2C">
      <w:pPr>
        <w:jc w:val="center"/>
        <w:outlineLvl w:val="0"/>
      </w:pPr>
      <w:r>
        <w:t>********************************</w:t>
      </w:r>
    </w:p>
    <w:p w:rsidR="001A0F2C" w:rsidRDefault="001A0F2C" w:rsidP="001A0F2C">
      <w:pPr>
        <w:jc w:val="center"/>
      </w:pPr>
      <w:r w:rsidRPr="00C46121">
        <w:rPr>
          <w:b/>
        </w:rPr>
        <w:t xml:space="preserve">Tiết </w:t>
      </w:r>
      <w:r>
        <w:rPr>
          <w:b/>
        </w:rPr>
        <w:t>8Đọc sách Thư viện</w:t>
      </w:r>
    </w:p>
    <w:p w:rsidR="001A0F2C" w:rsidRDefault="001A0F2C" w:rsidP="001A0F2C">
      <w:pPr>
        <w:jc w:val="center"/>
      </w:pPr>
      <w:r>
        <w:t>*****************************************************</w:t>
      </w:r>
    </w:p>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r>
        <w:t xml:space="preserve">Ngày soạn: </w:t>
      </w:r>
      <w:r>
        <w:rPr>
          <w:b/>
        </w:rPr>
        <w:t>23</w:t>
      </w:r>
      <w:r w:rsidRPr="001C7549">
        <w:rPr>
          <w:b/>
        </w:rPr>
        <w:t>/</w:t>
      </w:r>
      <w:r>
        <w:rPr>
          <w:b/>
        </w:rPr>
        <w:t>11</w:t>
      </w:r>
      <w:r w:rsidRPr="001C7549">
        <w:rPr>
          <w:b/>
        </w:rPr>
        <w:t>/</w:t>
      </w:r>
      <w:r w:rsidR="00146016">
        <w:rPr>
          <w:b/>
        </w:rPr>
        <w:t>20....</w:t>
      </w:r>
    </w:p>
    <w:p w:rsidR="001A0F2C" w:rsidRDefault="001A0F2C" w:rsidP="001A0F2C">
      <w:pPr>
        <w:rPr>
          <w:b/>
        </w:rPr>
      </w:pPr>
      <w:r>
        <w:lastRenderedPageBreak/>
        <w:t xml:space="preserve">Ngày giảng: </w:t>
      </w:r>
      <w:r>
        <w:rPr>
          <w:b/>
        </w:rPr>
        <w:t>Thứ Tư 25/11/</w:t>
      </w:r>
      <w:r w:rsidR="00146016">
        <w:rPr>
          <w:b/>
        </w:rPr>
        <w:t>20....</w:t>
      </w:r>
    </w:p>
    <w:p w:rsidR="001A0F2C" w:rsidRPr="00AD3ADA" w:rsidRDefault="001A0F2C" w:rsidP="001A0F2C">
      <w:pPr>
        <w:jc w:val="center"/>
        <w:rPr>
          <w:b/>
        </w:rPr>
      </w:pPr>
    </w:p>
    <w:p w:rsidR="001A0F2C" w:rsidRPr="00AD3ADA" w:rsidRDefault="001A0F2C" w:rsidP="001A0F2C">
      <w:pPr>
        <w:jc w:val="center"/>
        <w:outlineLvl w:val="0"/>
        <w:rPr>
          <w:b/>
        </w:rPr>
      </w:pPr>
      <w:r w:rsidRPr="00AD3ADA">
        <w:rPr>
          <w:b/>
        </w:rPr>
        <w:t>Tiết 1,2  Tiếng Việt:</w:t>
      </w:r>
    </w:p>
    <w:p w:rsidR="001A0F2C" w:rsidRPr="00AC2561" w:rsidRDefault="001A0F2C" w:rsidP="001A0F2C">
      <w:pPr>
        <w:tabs>
          <w:tab w:val="left" w:pos="930"/>
        </w:tabs>
        <w:jc w:val="center"/>
        <w:rPr>
          <w:b/>
        </w:rPr>
      </w:pPr>
      <w:r w:rsidRPr="00AC2561">
        <w:rPr>
          <w:b/>
        </w:rPr>
        <w:t>Bài 15B. NHỮNG CÔNG TRÌNH MỚI ( Tiết 1+2)</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HS MN đọc diễn cảm bài thơ.</w:t>
      </w:r>
    </w:p>
    <w:p w:rsidR="001A0F2C" w:rsidRPr="00AC2561" w:rsidRDefault="001A0F2C" w:rsidP="001A0F2C"/>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Đi chợ”</w:t>
      </w:r>
    </w:p>
    <w:p w:rsidR="001A0F2C" w:rsidRDefault="001A0F2C" w:rsidP="001A0F2C">
      <w:pPr>
        <w:numPr>
          <w:ilvl w:val="0"/>
          <w:numId w:val="7"/>
        </w:numPr>
        <w:outlineLvl w:val="0"/>
        <w:rPr>
          <w:b/>
        </w:rPr>
      </w:pPr>
      <w:r w:rsidRPr="00A11F78">
        <w:rPr>
          <w:b/>
        </w:rPr>
        <w:t xml:space="preserve">Hoạt động </w:t>
      </w:r>
      <w:r>
        <w:rPr>
          <w:b/>
        </w:rPr>
        <w:t>cơ bản</w:t>
      </w:r>
      <w:r w:rsidRPr="00A11F78">
        <w:rPr>
          <w:b/>
        </w:rPr>
        <w:t>:</w:t>
      </w:r>
    </w:p>
    <w:p w:rsidR="001A0F2C" w:rsidRDefault="001A0F2C" w:rsidP="001A0F2C">
      <w:pPr>
        <w:tabs>
          <w:tab w:val="left" w:pos="930"/>
        </w:tabs>
        <w:rPr>
          <w:b/>
          <w:noProof/>
        </w:rPr>
      </w:pPr>
      <w:r>
        <w:rPr>
          <w:noProof/>
          <w:color w:val="FF0000"/>
        </w:rPr>
        <w:drawing>
          <wp:inline distT="0" distB="0" distL="0" distR="0">
            <wp:extent cx="552450" cy="552450"/>
            <wp:effectExtent l="19050" t="0" r="0" b="0"/>
            <wp:docPr id="7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980946">
        <w:rPr>
          <w:b/>
          <w:noProof/>
        </w:rPr>
        <w:t>1. Thi vẽ bức tranh về ngôi nhà mơ ước</w:t>
      </w:r>
    </w:p>
    <w:p w:rsidR="001A0F2C" w:rsidRDefault="001A0F2C" w:rsidP="001A0F2C">
      <w:pPr>
        <w:tabs>
          <w:tab w:val="left" w:pos="930"/>
        </w:tabs>
        <w:rPr>
          <w:noProof/>
        </w:rPr>
      </w:pPr>
      <w:r>
        <w:rPr>
          <w:noProof/>
        </w:rPr>
        <w:t>- Mỗi HS vẽ một ngôi nhà mà mình mơ ước.</w:t>
      </w:r>
    </w:p>
    <w:p w:rsidR="001A0F2C" w:rsidRDefault="001A0F2C" w:rsidP="001A0F2C">
      <w:pPr>
        <w:tabs>
          <w:tab w:val="left" w:pos="930"/>
        </w:tabs>
        <w:rPr>
          <w:noProof/>
        </w:rPr>
      </w:pPr>
      <w:r>
        <w:rPr>
          <w:noProof/>
        </w:rPr>
        <w:t>- Bình chọn bạn có ngôi nhà đẹp và có ý nghĩa nhất.</w:t>
      </w:r>
    </w:p>
    <w:p w:rsidR="001A0F2C" w:rsidRPr="00187DA3" w:rsidRDefault="001A0F2C" w:rsidP="001A0F2C">
      <w:pPr>
        <w:tabs>
          <w:tab w:val="left" w:pos="4262"/>
        </w:tabs>
        <w:jc w:val="both"/>
        <w:rPr>
          <w:i/>
          <w:lang w:val="nb-NO"/>
        </w:rPr>
      </w:pPr>
      <w:r>
        <w:rPr>
          <w:b/>
          <w:noProof/>
        </w:rPr>
        <w:drawing>
          <wp:inline distT="0" distB="0" distL="0" distR="0">
            <wp:extent cx="476250" cy="361950"/>
            <wp:effectExtent l="19050" t="0" r="0" b="0"/>
            <wp:docPr id="715"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r>
        <w:rPr>
          <w:b/>
          <w:lang w:val="nb-NO"/>
        </w:rPr>
        <w:t>HĐ</w:t>
      </w:r>
      <w:r w:rsidRPr="00187DA3">
        <w:rPr>
          <w:b/>
          <w:lang w:val="nb-NO"/>
        </w:rPr>
        <w:t>2</w:t>
      </w:r>
      <w:r w:rsidRPr="00A11F78">
        <w:rPr>
          <w:lang w:val="nb-NO"/>
        </w:rPr>
        <w:t xml:space="preserve">: </w:t>
      </w:r>
      <w:r w:rsidRPr="00187DA3">
        <w:rPr>
          <w:b/>
          <w:lang w:val="nb-NO"/>
        </w:rPr>
        <w:t xml:space="preserve">Nghe thầy cô ( hoặc bạn) đọc bài: </w:t>
      </w:r>
      <w:r>
        <w:rPr>
          <w:b/>
          <w:i/>
          <w:lang w:val="nb-NO"/>
        </w:rPr>
        <w:t>Về ngôi nhà đang xây</w:t>
      </w:r>
    </w:p>
    <w:p w:rsidR="001A0F2C" w:rsidRPr="00A11F78" w:rsidRDefault="001A0F2C" w:rsidP="001A0F2C">
      <w:pPr>
        <w:jc w:val="both"/>
        <w:rPr>
          <w:lang w:val="nb-NO"/>
        </w:rPr>
      </w:pPr>
      <w:r w:rsidRPr="00A11F78">
        <w:rPr>
          <w:lang w:val="nb-NO"/>
        </w:rPr>
        <w:tab/>
        <w:t>-  hướng dẫn đọc.</w:t>
      </w:r>
    </w:p>
    <w:p w:rsidR="001A0F2C" w:rsidRPr="00A11F78" w:rsidRDefault="001A0F2C" w:rsidP="001A0F2C">
      <w:pPr>
        <w:tabs>
          <w:tab w:val="left" w:pos="720"/>
        </w:tabs>
        <w:outlineLvl w:val="0"/>
        <w:rPr>
          <w:lang w:val="nb-NO"/>
        </w:rPr>
      </w:pPr>
      <w:r w:rsidRPr="00A11F78">
        <w:rPr>
          <w:lang w:val="nb-NO"/>
        </w:rPr>
        <w:t xml:space="preserve"> </w:t>
      </w:r>
      <w:r>
        <w:rPr>
          <w:noProof/>
        </w:rPr>
        <w:drawing>
          <wp:anchor distT="0" distB="0" distL="114300" distR="114300" simplePos="0" relativeHeight="251655168" behindDoc="0" locked="1" layoutInCell="1" allowOverlap="1">
            <wp:simplePos x="0" y="0"/>
            <wp:positionH relativeFrom="character">
              <wp:posOffset>0</wp:posOffset>
            </wp:positionH>
            <wp:positionV relativeFrom="line">
              <wp:posOffset>-29845</wp:posOffset>
            </wp:positionV>
            <wp:extent cx="537210" cy="412115"/>
            <wp:effectExtent l="19050" t="19050" r="15240" b="26035"/>
            <wp:wrapNone/>
            <wp:docPr id="7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lum bright="-18000" contrast="36000"/>
                    </a:blip>
                    <a:srcRect/>
                    <a:stretch>
                      <a:fillRect/>
                    </a:stretch>
                  </pic:blipFill>
                  <pic:spPr bwMode="auto">
                    <a:xfrm>
                      <a:off x="0" y="0"/>
                      <a:ext cx="537210" cy="412115"/>
                    </a:xfrm>
                    <a:prstGeom prst="rect">
                      <a:avLst/>
                    </a:prstGeom>
                    <a:noFill/>
                    <a:ln w="9525">
                      <a:solidFill>
                        <a:srgbClr val="000000"/>
                      </a:solidFill>
                      <a:miter lim="800000"/>
                      <a:headEnd/>
                      <a:tailEnd/>
                    </a:ln>
                  </pic:spPr>
                </pic:pic>
              </a:graphicData>
            </a:graphic>
          </wp:anchor>
        </w:drawing>
      </w:r>
      <w:r w:rsidRPr="00A11F78">
        <w:rPr>
          <w:lang w:val="nb-NO"/>
        </w:rPr>
        <w:t xml:space="preserve">          </w:t>
      </w:r>
    </w:p>
    <w:p w:rsidR="001A0F2C" w:rsidRPr="00A11F78" w:rsidRDefault="001A0F2C" w:rsidP="001A0F2C">
      <w:pPr>
        <w:tabs>
          <w:tab w:val="left" w:pos="720"/>
        </w:tabs>
        <w:outlineLvl w:val="0"/>
        <w:rPr>
          <w:lang w:val="nb-NO"/>
        </w:rPr>
      </w:pPr>
    </w:p>
    <w:p w:rsidR="001A0F2C" w:rsidRPr="00E25226" w:rsidRDefault="001A0F2C" w:rsidP="001A0F2C">
      <w:pPr>
        <w:tabs>
          <w:tab w:val="left" w:pos="720"/>
        </w:tabs>
        <w:outlineLvl w:val="0"/>
        <w:rPr>
          <w:b/>
          <w:lang w:val="nb-NO"/>
        </w:rPr>
      </w:pPr>
      <w:r w:rsidRPr="00A11F78">
        <w:rPr>
          <w:lang w:val="nb-NO"/>
        </w:rPr>
        <w:t xml:space="preserve">            </w:t>
      </w:r>
      <w:r w:rsidRPr="00E25226">
        <w:rPr>
          <w:b/>
          <w:lang w:val="nb-NO"/>
        </w:rPr>
        <w:t xml:space="preserve">HĐ 3: Thay nhau hỏi – đáp về từ ngữ và nghĩa của từ ngữ.         </w:t>
      </w:r>
    </w:p>
    <w:p w:rsidR="001A0F2C" w:rsidRPr="00BE1259" w:rsidRDefault="001A0F2C" w:rsidP="001A0F2C">
      <w:pPr>
        <w:tabs>
          <w:tab w:val="left" w:pos="720"/>
        </w:tabs>
        <w:outlineLvl w:val="0"/>
        <w:rPr>
          <w:b/>
          <w:lang w:val="nb-NO"/>
        </w:rPr>
      </w:pPr>
      <w:r>
        <w:rPr>
          <w:noProof/>
        </w:rPr>
        <w:drawing>
          <wp:inline distT="0" distB="0" distL="0" distR="0">
            <wp:extent cx="514350" cy="419100"/>
            <wp:effectExtent l="19050" t="0" r="0" b="0"/>
            <wp:docPr id="7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noProof/>
        </w:rPr>
        <w:t xml:space="preserve"> </w:t>
      </w:r>
      <w:r w:rsidRPr="00BE1259">
        <w:rPr>
          <w:b/>
          <w:lang w:val="nb-NO"/>
        </w:rPr>
        <w:t>HĐ4. Cùng luyện đọc:</w:t>
      </w:r>
    </w:p>
    <w:p w:rsidR="001A0F2C" w:rsidRPr="00A11F78" w:rsidRDefault="001A0F2C" w:rsidP="001A0F2C">
      <w:pPr>
        <w:tabs>
          <w:tab w:val="left" w:pos="720"/>
        </w:tabs>
        <w:outlineLvl w:val="0"/>
        <w:rPr>
          <w:lang w:val="nb-NO"/>
        </w:rPr>
      </w:pPr>
      <w:r w:rsidRPr="00A11F78">
        <w:rPr>
          <w:lang w:val="nb-NO"/>
        </w:rPr>
        <w:t xml:space="preserve">              - Mỗi em đọc một lượt</w:t>
      </w:r>
    </w:p>
    <w:p w:rsidR="001A0F2C" w:rsidRPr="00A11F78" w:rsidRDefault="001A0F2C" w:rsidP="001A0F2C">
      <w:pPr>
        <w:tabs>
          <w:tab w:val="left" w:pos="720"/>
        </w:tabs>
        <w:rPr>
          <w:lang w:val="nb-NO"/>
        </w:rPr>
      </w:pPr>
      <w:r w:rsidRPr="00A11F78">
        <w:rPr>
          <w:lang w:val="nb-NO"/>
        </w:rPr>
        <w:t xml:space="preserve">              - GV quan sát đến giúp đỡ.</w:t>
      </w:r>
    </w:p>
    <w:p w:rsidR="001A0F2C" w:rsidRPr="00A11F78" w:rsidRDefault="001A0F2C" w:rsidP="001A0F2C">
      <w:pPr>
        <w:jc w:val="both"/>
        <w:rPr>
          <w:b/>
          <w:lang w:val="nb-NO"/>
        </w:rPr>
      </w:pPr>
      <w:r>
        <w:rPr>
          <w:noProof/>
        </w:rPr>
        <w:drawing>
          <wp:inline distT="0" distB="0" distL="0" distR="0">
            <wp:extent cx="514350" cy="419100"/>
            <wp:effectExtent l="19050" t="0" r="0" b="0"/>
            <wp:docPr id="718"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b/>
          <w:lang w:val="nb-NO"/>
        </w:rPr>
        <w:t>HĐ</w:t>
      </w:r>
      <w:r w:rsidRPr="00B00409">
        <w:rPr>
          <w:b/>
          <w:lang w:val="nb-NO"/>
        </w:rPr>
        <w:t>5:</w:t>
      </w:r>
      <w:r w:rsidRPr="00A11F78">
        <w:rPr>
          <w:lang w:val="nb-NO"/>
        </w:rPr>
        <w:t xml:space="preserve"> </w:t>
      </w:r>
      <w:r w:rsidRPr="00541A82">
        <w:rPr>
          <w:b/>
          <w:lang w:val="nb-NO"/>
        </w:rPr>
        <w:t>Thảo luận, trả lời câu hỏi</w:t>
      </w:r>
    </w:p>
    <w:p w:rsidR="001A0F2C" w:rsidRPr="00287C6E" w:rsidRDefault="001A0F2C" w:rsidP="001A0F2C">
      <w:pPr>
        <w:tabs>
          <w:tab w:val="left" w:pos="1670"/>
        </w:tabs>
        <w:spacing w:line="300" w:lineRule="exact"/>
      </w:pPr>
      <w:r w:rsidRPr="00287C6E">
        <w:t>1. Nh</w:t>
      </w:r>
      <w:r w:rsidRPr="00287C6E">
        <w:rPr>
          <w:lang w:val="vi-VN"/>
        </w:rPr>
        <w:t>ững</w:t>
      </w:r>
      <w:r w:rsidRPr="00287C6E">
        <w:t xml:space="preserve"> chi tiết vẽ lên hình ảnh một ngôi nhà đang xây</w:t>
      </w:r>
    </w:p>
    <w:p w:rsidR="001A0F2C" w:rsidRPr="00287C6E" w:rsidRDefault="001A0F2C" w:rsidP="001A0F2C">
      <w:pPr>
        <w:tabs>
          <w:tab w:val="left" w:pos="1670"/>
        </w:tabs>
        <w:spacing w:line="300" w:lineRule="exact"/>
        <w:rPr>
          <w:rFonts w:ascii=".VnTime" w:hAnsi=".VnTime"/>
        </w:rPr>
      </w:pPr>
      <w:r w:rsidRPr="00287C6E">
        <w:rPr>
          <w:rFonts w:ascii=".VnTime" w:hAnsi=".VnTime"/>
        </w:rPr>
        <w:t>-Giµn gi¸o tùa c¸i lång che chë ng«i nhµ</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xml:space="preserve">+ Trô bª t«ng nhó lªn </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B¸c thî nÒ cÇm bay lµm viÖc.</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Ng«i nhµ thë ra mïi v«i v÷a, cßn nguyªn mµu v«i, g¹ch .</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xml:space="preserve">+ Nh÷ng r·nh t­êng ch­a tr¸t </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Ng«i nhµ ®ang lín lªn .</w:t>
      </w:r>
    </w:p>
    <w:p w:rsidR="001A0F2C" w:rsidRDefault="001A0F2C" w:rsidP="001A0F2C">
      <w:pPr>
        <w:tabs>
          <w:tab w:val="left" w:pos="930"/>
        </w:tabs>
      </w:pPr>
      <w:r>
        <w:t>2. Những hình ảnh so sánh nói lên vẻ đẹp của ngôi nhà</w:t>
      </w:r>
    </w:p>
    <w:p w:rsidR="001A0F2C" w:rsidRPr="00C05DE8" w:rsidRDefault="001A0F2C" w:rsidP="001A0F2C">
      <w:pPr>
        <w:tabs>
          <w:tab w:val="left" w:pos="111"/>
          <w:tab w:val="left" w:pos="1670"/>
        </w:tabs>
        <w:spacing w:line="300" w:lineRule="exact"/>
        <w:rPr>
          <w:rFonts w:ascii=".VnTime" w:hAnsi=".VnTime"/>
        </w:rPr>
      </w:pPr>
      <w:r w:rsidRPr="00C05DE8">
        <w:rPr>
          <w:rFonts w:ascii=".VnTime" w:hAnsi=".VnTime"/>
        </w:rPr>
        <w:t>-Giµn gi¸o tùa c¸i lång .</w:t>
      </w:r>
    </w:p>
    <w:p w:rsidR="001A0F2C" w:rsidRPr="00C05DE8" w:rsidRDefault="001A0F2C" w:rsidP="001A0F2C">
      <w:pPr>
        <w:ind w:right="-531"/>
        <w:rPr>
          <w:rFonts w:ascii=".VnTime" w:hAnsi=".VnTime"/>
        </w:rPr>
      </w:pPr>
      <w:r w:rsidRPr="00C05DE8">
        <w:rPr>
          <w:rFonts w:ascii=".VnTime" w:hAnsi=".VnTime"/>
        </w:rPr>
        <w:t xml:space="preserve">+Trô bª t«ng nhó lªn </w:t>
      </w:r>
      <w:smartTag w:uri="urn:schemas-microsoft-com:office:smarttags" w:element="place">
        <w:smartTag w:uri="urn:schemas-microsoft-com:office:smarttags" w:element="State">
          <w:r w:rsidRPr="00C05DE8">
            <w:rPr>
              <w:rFonts w:ascii=".VnTime" w:hAnsi=".VnTime"/>
            </w:rPr>
            <w:t>nh­</w:t>
          </w:r>
        </w:smartTag>
      </w:smartTag>
      <w:r w:rsidRPr="00C05DE8">
        <w:rPr>
          <w:rFonts w:ascii=".VnTime" w:hAnsi=".VnTime"/>
        </w:rPr>
        <w:t xml:space="preserve"> mét c©y mÇm .</w:t>
      </w:r>
    </w:p>
    <w:p w:rsidR="001A0F2C" w:rsidRPr="00C05DE8" w:rsidRDefault="001A0F2C" w:rsidP="001A0F2C">
      <w:pPr>
        <w:ind w:right="-531"/>
        <w:rPr>
          <w:rFonts w:ascii=".VnTime" w:hAnsi=".VnTime"/>
        </w:rPr>
      </w:pPr>
      <w:r w:rsidRPr="00C05DE8">
        <w:rPr>
          <w:rFonts w:ascii=".VnTime" w:hAnsi=".VnTime"/>
        </w:rPr>
        <w:t xml:space="preserve">+ Ng«i nhµ gièng </w:t>
      </w:r>
      <w:smartTag w:uri="urn:schemas-microsoft-com:office:smarttags" w:element="place">
        <w:smartTag w:uri="urn:schemas-microsoft-com:office:smarttags" w:element="State">
          <w:r w:rsidRPr="00C05DE8">
            <w:rPr>
              <w:rFonts w:ascii=".VnTime" w:hAnsi=".VnTime"/>
            </w:rPr>
            <w:t>nh­</w:t>
          </w:r>
        </w:smartTag>
      </w:smartTag>
      <w:r w:rsidRPr="00C05DE8">
        <w:rPr>
          <w:rFonts w:ascii=".VnTime" w:hAnsi=".VnTime"/>
        </w:rPr>
        <w:t xml:space="preserve"> bµi th¬ s¾p lµm xong .</w:t>
      </w:r>
    </w:p>
    <w:p w:rsidR="001A0F2C" w:rsidRPr="00C05DE8" w:rsidRDefault="001A0F2C" w:rsidP="001A0F2C">
      <w:pPr>
        <w:ind w:right="-531"/>
        <w:rPr>
          <w:rFonts w:ascii=".VnTime" w:hAnsi=".VnTime"/>
        </w:rPr>
      </w:pPr>
      <w:r w:rsidRPr="00C05DE8">
        <w:rPr>
          <w:rFonts w:ascii=".VnTime" w:hAnsi=".VnTime"/>
        </w:rPr>
        <w:t xml:space="preserve">+ Ng«i nhµ nh­ bøc tranh cßn nguyªn </w:t>
      </w:r>
    </w:p>
    <w:p w:rsidR="001A0F2C" w:rsidRPr="00C05DE8" w:rsidRDefault="001A0F2C" w:rsidP="001A0F2C">
      <w:pPr>
        <w:ind w:right="-531"/>
        <w:rPr>
          <w:rFonts w:ascii=".VnTime" w:hAnsi=".VnTime"/>
        </w:rPr>
      </w:pPr>
      <w:r w:rsidRPr="00C05DE8">
        <w:rPr>
          <w:rFonts w:ascii=".VnTime" w:hAnsi=".VnTime"/>
        </w:rPr>
        <w:lastRenderedPageBreak/>
        <w:t>mµuv«i g¹ch .</w:t>
      </w:r>
    </w:p>
    <w:p w:rsidR="001A0F2C" w:rsidRPr="00C05DE8" w:rsidRDefault="001A0F2C" w:rsidP="001A0F2C">
      <w:pPr>
        <w:ind w:right="-108"/>
        <w:rPr>
          <w:rFonts w:ascii=".VnTime" w:hAnsi=".VnTime"/>
        </w:rPr>
      </w:pPr>
      <w:r w:rsidRPr="00C05DE8">
        <w:rPr>
          <w:rFonts w:ascii=".VnTime" w:hAnsi=".VnTime"/>
        </w:rPr>
        <w:t>+</w:t>
      </w:r>
      <w:r w:rsidRPr="00C05DE8">
        <w:rPr>
          <w:rFonts w:ascii=".VnTime" w:hAnsi=".VnTime"/>
          <w:b/>
        </w:rPr>
        <w:t xml:space="preserve"> </w:t>
      </w:r>
      <w:r w:rsidRPr="00C05DE8">
        <w:rPr>
          <w:rFonts w:ascii=".VnTime" w:hAnsi=".VnTime"/>
        </w:rPr>
        <w:t xml:space="preserve">Ng«i nhµ </w:t>
      </w:r>
      <w:smartTag w:uri="urn:schemas-microsoft-com:office:smarttags" w:element="place">
        <w:smartTag w:uri="urn:schemas-microsoft-com:office:smarttags" w:element="State">
          <w:r w:rsidRPr="00C05DE8">
            <w:rPr>
              <w:rFonts w:ascii=".VnTime" w:hAnsi=".VnTime"/>
            </w:rPr>
            <w:t>nh­</w:t>
          </w:r>
        </w:smartTag>
      </w:smartTag>
      <w:r w:rsidRPr="00C05DE8">
        <w:rPr>
          <w:rFonts w:ascii=".VnTime" w:hAnsi=".VnTime"/>
        </w:rPr>
        <w:t xml:space="preserve"> ®øa trÎ ®ang lín lªn cïng trêi xanh .</w:t>
      </w:r>
    </w:p>
    <w:p w:rsidR="001A0F2C" w:rsidRDefault="001A0F2C" w:rsidP="001A0F2C">
      <w:pPr>
        <w:tabs>
          <w:tab w:val="left" w:pos="930"/>
        </w:tabs>
      </w:pPr>
      <w:r w:rsidRPr="002E7870">
        <w:t>3. Nh</w:t>
      </w:r>
      <w:r w:rsidRPr="002E7870">
        <w:rPr>
          <w:lang w:val="vi-VN"/>
        </w:rPr>
        <w:t>ững</w:t>
      </w:r>
      <w:r w:rsidRPr="002E7870">
        <w:t xml:space="preserve"> hình ảnh nhân hóa làm cho ngôi nhà được miêu tả sống động, gần gũi</w:t>
      </w:r>
    </w:p>
    <w:p w:rsidR="001A0F2C" w:rsidRPr="00AB63B3" w:rsidRDefault="001A0F2C" w:rsidP="001A0F2C">
      <w:pPr>
        <w:tabs>
          <w:tab w:val="left" w:pos="111"/>
          <w:tab w:val="left" w:pos="1670"/>
        </w:tabs>
        <w:spacing w:line="300" w:lineRule="exact"/>
        <w:jc w:val="both"/>
        <w:rPr>
          <w:rFonts w:ascii=".VnTime" w:hAnsi=".VnTime"/>
        </w:rPr>
      </w:pPr>
      <w:r w:rsidRPr="00AB63B3">
        <w:rPr>
          <w:rFonts w:ascii=".VnTime" w:hAnsi=".VnTime"/>
        </w:rPr>
        <w:t>-Ng«i nhµ tùa vµo nÒn trêi sÉm biÕc thë ra mïi v«i v÷a .</w:t>
      </w:r>
    </w:p>
    <w:p w:rsidR="001A0F2C" w:rsidRPr="00AB63B3" w:rsidRDefault="001A0F2C" w:rsidP="001A0F2C">
      <w:pPr>
        <w:tabs>
          <w:tab w:val="left" w:pos="111"/>
          <w:tab w:val="left" w:pos="1670"/>
        </w:tabs>
        <w:spacing w:line="300" w:lineRule="exact"/>
        <w:jc w:val="both"/>
        <w:rPr>
          <w:rFonts w:ascii=".VnTime" w:hAnsi=".VnTime"/>
        </w:rPr>
      </w:pPr>
      <w:r w:rsidRPr="00AB63B3">
        <w:rPr>
          <w:rFonts w:ascii=".VnTime" w:hAnsi=".VnTime"/>
        </w:rPr>
        <w:t xml:space="preserve">+N¾ng ®øng ngñ quªn trªn nh÷ng bøc t­êng </w:t>
      </w:r>
    </w:p>
    <w:p w:rsidR="001A0F2C" w:rsidRPr="00AB63B3" w:rsidRDefault="001A0F2C" w:rsidP="001A0F2C">
      <w:pPr>
        <w:tabs>
          <w:tab w:val="left" w:pos="111"/>
          <w:tab w:val="left" w:pos="1670"/>
        </w:tabs>
        <w:spacing w:line="300" w:lineRule="exact"/>
        <w:jc w:val="both"/>
        <w:rPr>
          <w:rFonts w:ascii=".VnTime" w:hAnsi=".VnTime"/>
        </w:rPr>
      </w:pPr>
      <w:r w:rsidRPr="00AB63B3">
        <w:rPr>
          <w:rFonts w:ascii=".VnTime" w:hAnsi=".VnTime"/>
        </w:rPr>
        <w:t>+Lµn giã mang h­¬ng ñ ®Çy nh÷ng r·nh t­êng ch­a tr¸t .</w:t>
      </w:r>
    </w:p>
    <w:p w:rsidR="001A0F2C" w:rsidRPr="00AB63B3" w:rsidRDefault="001A0F2C" w:rsidP="001A0F2C">
      <w:pPr>
        <w:tabs>
          <w:tab w:val="left" w:pos="111"/>
          <w:tab w:val="left" w:pos="1670"/>
        </w:tabs>
        <w:spacing w:line="300" w:lineRule="exact"/>
        <w:jc w:val="both"/>
        <w:rPr>
          <w:rFonts w:ascii=".VnTime" w:hAnsi=".VnTime"/>
        </w:rPr>
      </w:pPr>
      <w:r w:rsidRPr="00AB63B3">
        <w:rPr>
          <w:rFonts w:ascii=".VnTime" w:hAnsi=".VnTime"/>
        </w:rPr>
        <w:t xml:space="preserve">+Ng«i nhµ </w:t>
      </w:r>
      <w:smartTag w:uri="urn:schemas-microsoft-com:office:smarttags" w:element="place">
        <w:smartTag w:uri="urn:schemas-microsoft-com:office:smarttags" w:element="State">
          <w:r w:rsidRPr="00AB63B3">
            <w:rPr>
              <w:rFonts w:ascii=".VnTime" w:hAnsi=".VnTime"/>
            </w:rPr>
            <w:t>nh­</w:t>
          </w:r>
        </w:smartTag>
      </w:smartTag>
      <w:r w:rsidRPr="00AB63B3">
        <w:rPr>
          <w:rFonts w:ascii=".VnTime" w:hAnsi=".VnTime"/>
        </w:rPr>
        <w:t xml:space="preserve"> ®øa trÎ lín lªn cïng trêi xanh .</w:t>
      </w:r>
    </w:p>
    <w:p w:rsidR="001A0F2C" w:rsidRDefault="001A0F2C" w:rsidP="001A0F2C">
      <w:pPr>
        <w:tabs>
          <w:tab w:val="left" w:pos="930"/>
        </w:tabs>
      </w:pPr>
      <w:r>
        <w:t>4. Hình ảnh ngôi nhà đang xây nói lên cuộc sống trên đất nước chúng ta</w:t>
      </w:r>
    </w:p>
    <w:p w:rsidR="001A0F2C" w:rsidRDefault="001A0F2C" w:rsidP="001A0F2C">
      <w:pPr>
        <w:tabs>
          <w:tab w:val="left" w:pos="930"/>
        </w:tabs>
      </w:pPr>
      <w:r>
        <w:t>Đáp án: b.</w:t>
      </w:r>
    </w:p>
    <w:p w:rsidR="001A0F2C" w:rsidRDefault="001A0F2C" w:rsidP="001A0F2C">
      <w:pPr>
        <w:numPr>
          <w:ilvl w:val="0"/>
          <w:numId w:val="17"/>
        </w:numPr>
        <w:outlineLvl w:val="0"/>
        <w:rPr>
          <w:b/>
        </w:rPr>
      </w:pPr>
      <w:r w:rsidRPr="00A11F78">
        <w:rPr>
          <w:b/>
        </w:rPr>
        <w:t xml:space="preserve">Hoạt động </w:t>
      </w:r>
      <w:r>
        <w:rPr>
          <w:b/>
        </w:rPr>
        <w:t>thực hành</w:t>
      </w:r>
      <w:r w:rsidRPr="00A11F78">
        <w:rPr>
          <w:b/>
        </w:rPr>
        <w:t>:</w:t>
      </w:r>
    </w:p>
    <w:p w:rsidR="001A0F2C" w:rsidRDefault="001A0F2C" w:rsidP="001A0F2C">
      <w:pPr>
        <w:outlineLvl w:val="0"/>
        <w:rPr>
          <w:b/>
          <w:noProof/>
        </w:rPr>
      </w:pPr>
      <w:r>
        <w:rPr>
          <w:b/>
          <w:noProof/>
        </w:rPr>
        <w:drawing>
          <wp:inline distT="0" distB="0" distL="0" distR="0">
            <wp:extent cx="476250" cy="361950"/>
            <wp:effectExtent l="19050" t="0" r="0" b="0"/>
            <wp:docPr id="719" name="Picture 304"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r>
        <w:rPr>
          <w:b/>
          <w:noProof/>
        </w:rPr>
        <w:t>1. Nghe cô giáo nêu yêu cầu kể chuyện:</w:t>
      </w:r>
    </w:p>
    <w:p w:rsidR="001A0F2C" w:rsidRPr="003E0455" w:rsidRDefault="001A0F2C" w:rsidP="001A0F2C">
      <w:pPr>
        <w:outlineLvl w:val="0"/>
      </w:pPr>
      <w:r w:rsidRPr="003E0455">
        <w:rPr>
          <w:noProof/>
          <w:u w:val="single"/>
        </w:rPr>
        <w:t>Đề bài:</w:t>
      </w:r>
      <w:r w:rsidRPr="003E0455">
        <w:rPr>
          <w:noProof/>
        </w:rPr>
        <w:t xml:space="preserve"> hãy kể lại một câu chuyện em đã nghe hay đã đọc nói về những người đã góp sức mình chống lại đói nghèo, lạc hậu, vì hạnh phúc của nhân dân.</w:t>
      </w:r>
    </w:p>
    <w:p w:rsidR="001A0F2C" w:rsidRPr="00B56601" w:rsidRDefault="001A0F2C" w:rsidP="001A0F2C">
      <w:pPr>
        <w:numPr>
          <w:ilvl w:val="0"/>
          <w:numId w:val="18"/>
        </w:numPr>
      </w:pPr>
      <w:r w:rsidRPr="00B56601">
        <w:t>HS đọc gợi ý.</w:t>
      </w:r>
    </w:p>
    <w:p w:rsidR="001A0F2C" w:rsidRPr="00B734AD" w:rsidRDefault="001A0F2C" w:rsidP="001A0F2C">
      <w:pPr>
        <w:numPr>
          <w:ilvl w:val="0"/>
          <w:numId w:val="18"/>
        </w:numPr>
      </w:pPr>
      <w:r w:rsidRPr="00B734AD">
        <w:t>Chọn câu chuyện.</w:t>
      </w:r>
    </w:p>
    <w:p w:rsidR="001A0F2C" w:rsidRDefault="001A0F2C" w:rsidP="001A0F2C">
      <w:pPr>
        <w:rPr>
          <w:b/>
          <w:noProof/>
        </w:rPr>
      </w:pPr>
      <w:r>
        <w:rPr>
          <w:noProof/>
        </w:rPr>
        <w:drawing>
          <wp:inline distT="0" distB="0" distL="0" distR="0">
            <wp:extent cx="514350" cy="419100"/>
            <wp:effectExtent l="19050" t="0" r="0" b="0"/>
            <wp:docPr id="720"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DF04E6">
        <w:rPr>
          <w:b/>
          <w:noProof/>
        </w:rPr>
        <w:t>2. Lập dàn ý cho câu chuyện định kể</w:t>
      </w:r>
    </w:p>
    <w:p w:rsidR="001A0F2C" w:rsidRDefault="001A0F2C" w:rsidP="001A0F2C">
      <w:pPr>
        <w:rPr>
          <w:b/>
          <w:noProof/>
        </w:rPr>
      </w:pPr>
      <w:r>
        <w:rPr>
          <w:noProof/>
        </w:rPr>
        <w:drawing>
          <wp:inline distT="0" distB="0" distL="0" distR="0">
            <wp:extent cx="514350" cy="419100"/>
            <wp:effectExtent l="19050" t="0" r="0" b="0"/>
            <wp:docPr id="721"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E1000F">
        <w:rPr>
          <w:b/>
          <w:noProof/>
        </w:rPr>
        <w:t>3, kể chuyện trong nhóm.</w:t>
      </w:r>
    </w:p>
    <w:p w:rsidR="001A0F2C" w:rsidRPr="00F42B9D" w:rsidRDefault="001A0F2C" w:rsidP="001A0F2C">
      <w:pPr>
        <w:rPr>
          <w:noProof/>
        </w:rPr>
      </w:pPr>
      <w:r>
        <w:rPr>
          <w:b/>
          <w:noProof/>
        </w:rPr>
        <w:t xml:space="preserve">- </w:t>
      </w:r>
      <w:r w:rsidRPr="00F42B9D">
        <w:rPr>
          <w:noProof/>
        </w:rPr>
        <w:t>Mỗi bạn kể một câu chuyện theo dàn ý đã lập.</w:t>
      </w:r>
    </w:p>
    <w:p w:rsidR="001A0F2C" w:rsidRPr="00F42B9D" w:rsidRDefault="001A0F2C" w:rsidP="001A0F2C">
      <w:pPr>
        <w:rPr>
          <w:noProof/>
        </w:rPr>
      </w:pPr>
      <w:r w:rsidRPr="00F42B9D">
        <w:rPr>
          <w:noProof/>
        </w:rPr>
        <w:t>- Trao đổi với các bạn về ý nghĩa câu chuyện.</w:t>
      </w:r>
    </w:p>
    <w:p w:rsidR="001A0F2C" w:rsidRDefault="001A0F2C" w:rsidP="001A0F2C">
      <w:pPr>
        <w:rPr>
          <w:b/>
          <w:noProof/>
        </w:rPr>
      </w:pPr>
      <w:r>
        <w:rPr>
          <w:noProof/>
        </w:rPr>
        <w:drawing>
          <wp:inline distT="0" distB="0" distL="0" distR="0">
            <wp:extent cx="476250" cy="361950"/>
            <wp:effectExtent l="19050" t="0" r="0" b="0"/>
            <wp:docPr id="722" name="Picture 30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r>
        <w:rPr>
          <w:b/>
          <w:noProof/>
        </w:rPr>
        <w:t>4. Thi kể chuyện trước lớp:</w:t>
      </w:r>
    </w:p>
    <w:p w:rsidR="001A0F2C" w:rsidRPr="00F42B9D" w:rsidRDefault="001A0F2C" w:rsidP="001A0F2C">
      <w:pPr>
        <w:rPr>
          <w:noProof/>
        </w:rPr>
      </w:pPr>
      <w:r w:rsidRPr="00F42B9D">
        <w:rPr>
          <w:noProof/>
        </w:rPr>
        <w:t>- Đại diện các nhóm xung phong kể.</w:t>
      </w:r>
    </w:p>
    <w:p w:rsidR="001A0F2C" w:rsidRDefault="001A0F2C" w:rsidP="001A0F2C">
      <w:pPr>
        <w:rPr>
          <w:noProof/>
        </w:rPr>
      </w:pPr>
      <w:r w:rsidRPr="00F42B9D">
        <w:rPr>
          <w:noProof/>
        </w:rPr>
        <w:t>- Bình chọn bạn kể hay nhất</w:t>
      </w:r>
      <w:r>
        <w:rPr>
          <w:noProof/>
        </w:rPr>
        <w:t>.</w:t>
      </w:r>
    </w:p>
    <w:p w:rsidR="001A0F2C" w:rsidRDefault="001A0F2C" w:rsidP="001A0F2C">
      <w:pPr>
        <w:rPr>
          <w:noProof/>
        </w:rPr>
      </w:pPr>
      <w:r>
        <w:rPr>
          <w:noProof/>
        </w:rPr>
        <w:t xml:space="preserve">                                               *********************</w:t>
      </w:r>
    </w:p>
    <w:p w:rsidR="001A0F2C" w:rsidRDefault="001A0F2C" w:rsidP="001A0F2C">
      <w:pPr>
        <w:outlineLvl w:val="0"/>
      </w:pPr>
    </w:p>
    <w:p w:rsidR="001A0F2C" w:rsidRPr="00AC2561" w:rsidRDefault="001A0F2C" w:rsidP="001A0F2C">
      <w:pPr>
        <w:jc w:val="center"/>
        <w:outlineLvl w:val="0"/>
        <w:rPr>
          <w:b/>
        </w:rPr>
      </w:pPr>
      <w:r>
        <w:rPr>
          <w:b/>
        </w:rPr>
        <w:t xml:space="preserve">    </w:t>
      </w:r>
      <w:r w:rsidRPr="00AC2561">
        <w:rPr>
          <w:b/>
        </w:rPr>
        <w:t>Tiết 3, 4 Thể dục, Tin học    GVC</w:t>
      </w:r>
    </w:p>
    <w:p w:rsidR="001A0F2C" w:rsidRPr="00EE7D34" w:rsidRDefault="001A0F2C" w:rsidP="001A0F2C">
      <w:pPr>
        <w:outlineLvl w:val="0"/>
      </w:pPr>
      <w:r w:rsidRPr="00BD64E7">
        <w:t xml:space="preserve">                                  </w:t>
      </w:r>
      <w:r>
        <w:t xml:space="preserve">         </w:t>
      </w:r>
      <w:r w:rsidRPr="00AC2561">
        <w:rPr>
          <w:b/>
          <w:lang w:val="nb-NO"/>
        </w:rPr>
        <w:t>Tiết 5 Toán</w:t>
      </w:r>
    </w:p>
    <w:p w:rsidR="001A0F2C" w:rsidRPr="00AC2561" w:rsidRDefault="001A0F2C" w:rsidP="001A0F2C">
      <w:pPr>
        <w:jc w:val="center"/>
        <w:rPr>
          <w:b/>
          <w:lang w:val="nb-NO"/>
        </w:rPr>
      </w:pPr>
      <w:r w:rsidRPr="00AC2561">
        <w:rPr>
          <w:b/>
          <w:lang w:val="nb-NO"/>
        </w:rPr>
        <w:t>Bài 45. CHIA MỘT SỐ THẬP PHÂN CHO MỘT SỐ THẬP PHÂN (Tiết 2)</w:t>
      </w:r>
    </w:p>
    <w:p w:rsidR="001A0F2C" w:rsidRDefault="001A0F2C" w:rsidP="001A0F2C">
      <w:r>
        <w:rPr>
          <w:b/>
        </w:rPr>
        <w:t xml:space="preserve">I.Mục tiêu: </w:t>
      </w:r>
      <w:r w:rsidRPr="00FB74A8">
        <w:t>Tài liệu hướng dẫn học</w:t>
      </w:r>
    </w:p>
    <w:p w:rsidR="001A0F2C" w:rsidRPr="00FB74A8" w:rsidRDefault="001A0F2C" w:rsidP="001A0F2C">
      <w:pPr>
        <w:ind w:left="1080"/>
      </w:pPr>
      <w:r>
        <w:t>- HSMN bài tập 4,5</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rPr>
          <w:b/>
          <w:bCs/>
          <w:lang w:val="nb-NO"/>
        </w:rPr>
      </w:pPr>
      <w:r>
        <w:rPr>
          <w:b/>
          <w:bCs/>
          <w:lang w:val="nb-NO"/>
        </w:rPr>
        <w:t>B-</w:t>
      </w:r>
      <w:r w:rsidRPr="003C66C7">
        <w:rPr>
          <w:b/>
          <w:bCs/>
          <w:lang w:val="nb-NO"/>
        </w:rPr>
        <w:t xml:space="preserve">Hoạt động </w:t>
      </w:r>
      <w:r>
        <w:rPr>
          <w:b/>
          <w:bCs/>
          <w:lang w:val="nb-NO"/>
        </w:rPr>
        <w:t>thực hành</w:t>
      </w:r>
      <w:r w:rsidRPr="003C66C7">
        <w:rPr>
          <w:b/>
          <w:bCs/>
          <w:lang w:val="nb-NO"/>
        </w:rPr>
        <w:t xml:space="preserve">:    </w:t>
      </w:r>
    </w:p>
    <w:p w:rsidR="001A0F2C" w:rsidRDefault="001A0F2C" w:rsidP="001A0F2C">
      <w:pPr>
        <w:tabs>
          <w:tab w:val="left" w:pos="208"/>
        </w:tabs>
        <w:jc w:val="both"/>
        <w:rPr>
          <w:b/>
          <w:noProof/>
        </w:rPr>
      </w:pPr>
      <w:r>
        <w:rPr>
          <w:noProof/>
        </w:rPr>
        <w:drawing>
          <wp:inline distT="0" distB="0" distL="0" distR="0">
            <wp:extent cx="504825" cy="419100"/>
            <wp:effectExtent l="19050" t="0" r="9525" b="0"/>
            <wp:docPr id="7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4E554B">
        <w:rPr>
          <w:b/>
          <w:noProof/>
        </w:rPr>
        <w:t>1. Đặt tính rồi tính:</w:t>
      </w:r>
    </w:p>
    <w:p w:rsidR="001A0F2C" w:rsidRDefault="001A0F2C" w:rsidP="001A0F2C">
      <w:pPr>
        <w:tabs>
          <w:tab w:val="left" w:pos="208"/>
        </w:tabs>
        <w:jc w:val="both"/>
        <w:rPr>
          <w:noProof/>
        </w:rPr>
      </w:pPr>
      <w:r>
        <w:rPr>
          <w:noProof/>
        </w:rPr>
        <w:t>- HS làm bài.</w:t>
      </w:r>
    </w:p>
    <w:p w:rsidR="001A0F2C" w:rsidRDefault="001A0F2C" w:rsidP="001A0F2C">
      <w:pPr>
        <w:tabs>
          <w:tab w:val="left" w:pos="208"/>
        </w:tabs>
        <w:jc w:val="both"/>
        <w:rPr>
          <w:noProof/>
        </w:rPr>
      </w:pPr>
      <w:r>
        <w:rPr>
          <w:noProof/>
        </w:rPr>
        <w:lastRenderedPageBreak/>
        <w:t xml:space="preserve">Kết quả: </w:t>
      </w:r>
    </w:p>
    <w:p w:rsidR="001A0F2C" w:rsidRDefault="001A0F2C" w:rsidP="001A0F2C">
      <w:pPr>
        <w:tabs>
          <w:tab w:val="left" w:pos="208"/>
        </w:tabs>
        <w:jc w:val="both"/>
        <w:rPr>
          <w:noProof/>
        </w:rPr>
      </w:pPr>
      <w:r>
        <w:rPr>
          <w:noProof/>
        </w:rPr>
        <w:t>a) 16,24 : 2,9 = 5,6.               b) 0,592 : 0,08 = 7,4.                  c) 0,3968: 0,32 = 1,24.</w:t>
      </w:r>
    </w:p>
    <w:p w:rsidR="001A0F2C" w:rsidRDefault="001A0F2C" w:rsidP="001A0F2C">
      <w:pPr>
        <w:tabs>
          <w:tab w:val="left" w:pos="208"/>
        </w:tabs>
        <w:jc w:val="both"/>
        <w:rPr>
          <w:b/>
          <w:noProof/>
        </w:rPr>
      </w:pPr>
      <w:r w:rsidRPr="006D500B">
        <w:rPr>
          <w:b/>
          <w:noProof/>
        </w:rPr>
        <w:t xml:space="preserve">2. Tìm </w:t>
      </w:r>
      <w:r w:rsidRPr="006D500B">
        <w:rPr>
          <w:b/>
          <w:i/>
          <w:noProof/>
        </w:rPr>
        <w:t>x</w:t>
      </w:r>
      <w:r w:rsidRPr="006D500B">
        <w:rPr>
          <w:b/>
          <w:noProof/>
        </w:rPr>
        <w:t>:</w:t>
      </w:r>
    </w:p>
    <w:p w:rsidR="001A0F2C" w:rsidRPr="003147CA" w:rsidRDefault="001A0F2C" w:rsidP="001A0F2C">
      <w:pPr>
        <w:tabs>
          <w:tab w:val="left" w:pos="208"/>
        </w:tabs>
        <w:jc w:val="both"/>
        <w:rPr>
          <w:noProof/>
        </w:rPr>
      </w:pPr>
      <w:r>
        <w:rPr>
          <w:noProof/>
        </w:rPr>
        <w:t xml:space="preserve">a) </w:t>
      </w:r>
      <w:r w:rsidRPr="008F739C">
        <w:rPr>
          <w:i/>
          <w:noProof/>
        </w:rPr>
        <w:t>x</w:t>
      </w:r>
      <w:r>
        <w:rPr>
          <w:i/>
          <w:noProof/>
        </w:rPr>
        <w:t xml:space="preserve"> </w:t>
      </w:r>
      <w:r>
        <w:rPr>
          <w:noProof/>
        </w:rPr>
        <w:t xml:space="preserve">x 1,7 = 85                                      b) 0,22 x </w:t>
      </w:r>
      <w:r w:rsidRPr="003147CA">
        <w:rPr>
          <w:i/>
          <w:noProof/>
        </w:rPr>
        <w:t>x</w:t>
      </w:r>
      <w:r>
        <w:rPr>
          <w:i/>
          <w:noProof/>
        </w:rPr>
        <w:t xml:space="preserve"> </w:t>
      </w:r>
      <w:r>
        <w:rPr>
          <w:noProof/>
        </w:rPr>
        <w:t>= 12,32</w:t>
      </w:r>
    </w:p>
    <w:p w:rsidR="001A0F2C" w:rsidRPr="00EB4A5F" w:rsidRDefault="001A0F2C" w:rsidP="001A0F2C">
      <w:pPr>
        <w:tabs>
          <w:tab w:val="left" w:pos="208"/>
        </w:tabs>
        <w:jc w:val="both"/>
        <w:rPr>
          <w:lang w:val="nb-NO"/>
        </w:rPr>
      </w:pPr>
      <w:r>
        <w:rPr>
          <w:noProof/>
        </w:rPr>
        <w:t xml:space="preserve">    </w:t>
      </w:r>
      <w:r w:rsidRPr="008F739C">
        <w:rPr>
          <w:i/>
          <w:noProof/>
        </w:rPr>
        <w:t>x</w:t>
      </w:r>
      <w:r>
        <w:rPr>
          <w:i/>
          <w:noProof/>
        </w:rPr>
        <w:t xml:space="preserve"> </w:t>
      </w:r>
      <w:r>
        <w:rPr>
          <w:noProof/>
        </w:rPr>
        <w:t xml:space="preserve">= 85 : 1,7                                                      </w:t>
      </w:r>
      <w:r w:rsidRPr="003147CA">
        <w:rPr>
          <w:i/>
          <w:noProof/>
        </w:rPr>
        <w:t>x</w:t>
      </w:r>
      <w:r>
        <w:rPr>
          <w:i/>
          <w:noProof/>
        </w:rPr>
        <w:t xml:space="preserve"> </w:t>
      </w:r>
      <w:r>
        <w:rPr>
          <w:noProof/>
        </w:rPr>
        <w:t>= 12,32 : 0,22</w:t>
      </w:r>
    </w:p>
    <w:p w:rsidR="001A0F2C" w:rsidRDefault="001A0F2C" w:rsidP="001A0F2C">
      <w:pPr>
        <w:tabs>
          <w:tab w:val="left" w:pos="208"/>
        </w:tabs>
        <w:jc w:val="both"/>
        <w:rPr>
          <w:noProof/>
        </w:rPr>
      </w:pPr>
      <w:r>
        <w:rPr>
          <w:i/>
          <w:noProof/>
        </w:rPr>
        <w:t xml:space="preserve">    </w:t>
      </w:r>
      <w:r w:rsidRPr="008F739C">
        <w:rPr>
          <w:i/>
          <w:noProof/>
        </w:rPr>
        <w:t>x</w:t>
      </w:r>
      <w:r>
        <w:rPr>
          <w:i/>
          <w:noProof/>
        </w:rPr>
        <w:t xml:space="preserve"> </w:t>
      </w:r>
      <w:r>
        <w:rPr>
          <w:noProof/>
        </w:rPr>
        <w:t xml:space="preserve">= 50                                                              </w:t>
      </w:r>
      <w:r w:rsidRPr="003147CA">
        <w:rPr>
          <w:i/>
          <w:noProof/>
        </w:rPr>
        <w:t>x</w:t>
      </w:r>
      <w:r>
        <w:rPr>
          <w:i/>
          <w:noProof/>
        </w:rPr>
        <w:t xml:space="preserve"> </w:t>
      </w:r>
      <w:r>
        <w:rPr>
          <w:noProof/>
        </w:rPr>
        <w:t>= 56</w:t>
      </w:r>
    </w:p>
    <w:p w:rsidR="001A0F2C" w:rsidRDefault="001A0F2C" w:rsidP="001A0F2C">
      <w:pPr>
        <w:tabs>
          <w:tab w:val="left" w:pos="208"/>
        </w:tabs>
        <w:jc w:val="both"/>
        <w:rPr>
          <w:noProof/>
        </w:rPr>
      </w:pPr>
      <w:r>
        <w:rPr>
          <w:noProof/>
        </w:rPr>
        <w:t xml:space="preserve">c) </w:t>
      </w:r>
      <w:r w:rsidRPr="008F739C">
        <w:rPr>
          <w:i/>
          <w:noProof/>
        </w:rPr>
        <w:t>x</w:t>
      </w:r>
      <w:r>
        <w:rPr>
          <w:i/>
          <w:noProof/>
        </w:rPr>
        <w:t xml:space="preserve"> </w:t>
      </w:r>
      <w:r>
        <w:rPr>
          <w:noProof/>
        </w:rPr>
        <w:t xml:space="preserve">x 0,26 = 1,17 x 1,04                       d) </w:t>
      </w:r>
      <w:r w:rsidRPr="008F739C">
        <w:rPr>
          <w:i/>
          <w:noProof/>
        </w:rPr>
        <w:t>x</w:t>
      </w:r>
      <w:r>
        <w:rPr>
          <w:i/>
          <w:noProof/>
        </w:rPr>
        <w:t xml:space="preserve"> </w:t>
      </w:r>
      <w:r>
        <w:rPr>
          <w:noProof/>
        </w:rPr>
        <w:t>x 1,28 = 4,48 x 3,84</w:t>
      </w:r>
    </w:p>
    <w:p w:rsidR="001A0F2C" w:rsidRDefault="001A0F2C" w:rsidP="001A0F2C">
      <w:pPr>
        <w:tabs>
          <w:tab w:val="left" w:pos="208"/>
        </w:tabs>
        <w:jc w:val="both"/>
        <w:rPr>
          <w:noProof/>
        </w:rPr>
      </w:pPr>
      <w:r>
        <w:t xml:space="preserve">    </w:t>
      </w:r>
      <w:r w:rsidRPr="008F739C">
        <w:rPr>
          <w:i/>
          <w:noProof/>
        </w:rPr>
        <w:t>x</w:t>
      </w:r>
      <w:r>
        <w:rPr>
          <w:i/>
          <w:noProof/>
        </w:rPr>
        <w:t xml:space="preserve"> </w:t>
      </w:r>
      <w:r>
        <w:rPr>
          <w:noProof/>
        </w:rPr>
        <w:t xml:space="preserve">x 0,26 =  1,2168                                 </w:t>
      </w:r>
      <w:r w:rsidRPr="008F739C">
        <w:rPr>
          <w:i/>
          <w:noProof/>
        </w:rPr>
        <w:t>x</w:t>
      </w:r>
      <w:r>
        <w:rPr>
          <w:i/>
          <w:noProof/>
        </w:rPr>
        <w:t xml:space="preserve"> </w:t>
      </w:r>
      <w:r>
        <w:rPr>
          <w:noProof/>
        </w:rPr>
        <w:t>x 1,28 =  17,2032</w:t>
      </w:r>
    </w:p>
    <w:p w:rsidR="001A0F2C" w:rsidRDefault="001A0F2C" w:rsidP="001A0F2C">
      <w:pPr>
        <w:tabs>
          <w:tab w:val="left" w:pos="208"/>
        </w:tabs>
        <w:jc w:val="both"/>
        <w:rPr>
          <w:noProof/>
        </w:rPr>
      </w:pPr>
      <w:r>
        <w:rPr>
          <w:noProof/>
        </w:rPr>
        <w:t xml:space="preserve">              </w:t>
      </w:r>
      <w:r w:rsidRPr="008F739C">
        <w:rPr>
          <w:i/>
          <w:noProof/>
        </w:rPr>
        <w:t>x</w:t>
      </w:r>
      <w:r>
        <w:rPr>
          <w:i/>
          <w:noProof/>
        </w:rPr>
        <w:t xml:space="preserve">  </w:t>
      </w:r>
      <w:r>
        <w:rPr>
          <w:noProof/>
        </w:rPr>
        <w:t xml:space="preserve">=  1,2168 : 0,26                                 </w:t>
      </w:r>
      <w:r w:rsidRPr="008F739C">
        <w:rPr>
          <w:i/>
          <w:noProof/>
        </w:rPr>
        <w:t>x</w:t>
      </w:r>
      <w:r>
        <w:rPr>
          <w:i/>
          <w:noProof/>
        </w:rPr>
        <w:t xml:space="preserve">  </w:t>
      </w:r>
      <w:r>
        <w:rPr>
          <w:noProof/>
        </w:rPr>
        <w:t xml:space="preserve">=  17,2032: 1,28 </w:t>
      </w:r>
    </w:p>
    <w:p w:rsidR="001A0F2C" w:rsidRDefault="001A0F2C" w:rsidP="001A0F2C">
      <w:pPr>
        <w:tabs>
          <w:tab w:val="left" w:pos="208"/>
        </w:tabs>
        <w:jc w:val="both"/>
        <w:rPr>
          <w:noProof/>
        </w:rPr>
      </w:pPr>
      <w:r>
        <w:rPr>
          <w:noProof/>
        </w:rPr>
        <w:t xml:space="preserve">              </w:t>
      </w:r>
      <w:r w:rsidRPr="008F739C">
        <w:rPr>
          <w:i/>
          <w:noProof/>
        </w:rPr>
        <w:t>x</w:t>
      </w:r>
      <w:r>
        <w:rPr>
          <w:i/>
          <w:noProof/>
        </w:rPr>
        <w:t xml:space="preserve">  </w:t>
      </w:r>
      <w:r>
        <w:rPr>
          <w:noProof/>
        </w:rPr>
        <w:t xml:space="preserve">= 4,68                                                 </w:t>
      </w:r>
      <w:r w:rsidRPr="008F739C">
        <w:rPr>
          <w:i/>
          <w:noProof/>
        </w:rPr>
        <w:t>x</w:t>
      </w:r>
      <w:r>
        <w:rPr>
          <w:i/>
          <w:noProof/>
        </w:rPr>
        <w:t xml:space="preserve">  </w:t>
      </w:r>
      <w:r>
        <w:rPr>
          <w:noProof/>
        </w:rPr>
        <w:t xml:space="preserve">= </w:t>
      </w:r>
      <w:r w:rsidR="00BB568A">
        <w:rPr>
          <w:noProof/>
        </w:rPr>
        <w:t>.........</w:t>
      </w:r>
      <w:r>
        <w:rPr>
          <w:noProof/>
        </w:rPr>
        <w:t>,44.</w:t>
      </w:r>
    </w:p>
    <w:p w:rsidR="001A0F2C" w:rsidRDefault="001A0F2C" w:rsidP="001A0F2C">
      <w:pPr>
        <w:tabs>
          <w:tab w:val="left" w:pos="208"/>
        </w:tabs>
        <w:jc w:val="both"/>
        <w:rPr>
          <w:b/>
          <w:noProof/>
        </w:rPr>
      </w:pPr>
      <w:r w:rsidRPr="0037570B">
        <w:rPr>
          <w:b/>
          <w:noProof/>
        </w:rPr>
        <w:t>3. Viết số thích hợp vào chỗ chấm:</w:t>
      </w:r>
    </w:p>
    <w:p w:rsidR="001A0F2C" w:rsidRDefault="001A0F2C" w:rsidP="001A0F2C">
      <w:pPr>
        <w:tabs>
          <w:tab w:val="left" w:pos="208"/>
        </w:tabs>
        <w:jc w:val="both"/>
        <w:rPr>
          <w:noProof/>
        </w:rPr>
      </w:pPr>
      <w:r w:rsidRPr="00026B61">
        <w:rPr>
          <w:noProof/>
        </w:rPr>
        <w:t xml:space="preserve">a) Biết 3,5l dầu </w:t>
      </w:r>
      <w:r>
        <w:rPr>
          <w:noProof/>
        </w:rPr>
        <w:t>cân nặng 2,66kg. Vậy 9l dầu cân nặng 6,84 kg.</w:t>
      </w:r>
    </w:p>
    <w:p w:rsidR="001A0F2C" w:rsidRDefault="001A0F2C" w:rsidP="001A0F2C">
      <w:pPr>
        <w:tabs>
          <w:tab w:val="left" w:pos="208"/>
        </w:tabs>
        <w:jc w:val="both"/>
        <w:rPr>
          <w:noProof/>
        </w:rPr>
      </w:pPr>
      <w:r>
        <w:rPr>
          <w:noProof/>
        </w:rPr>
        <w:t>(Vì : 1lít cân nặng là: 2,66 : 3,5 = 0,76 (kg)</w:t>
      </w:r>
    </w:p>
    <w:p w:rsidR="001A0F2C" w:rsidRDefault="001A0F2C" w:rsidP="001A0F2C">
      <w:pPr>
        <w:tabs>
          <w:tab w:val="left" w:pos="208"/>
        </w:tabs>
        <w:jc w:val="both"/>
        <w:rPr>
          <w:noProof/>
        </w:rPr>
      </w:pPr>
      <w:r>
        <w:rPr>
          <w:noProof/>
        </w:rPr>
        <w:t xml:space="preserve">         Vậy 9 lít cân nặng là: 9 x 0,76 = 6,84 (kg)    )</w:t>
      </w:r>
    </w:p>
    <w:p w:rsidR="001A0F2C" w:rsidRDefault="001A0F2C" w:rsidP="001A0F2C">
      <w:pPr>
        <w:tabs>
          <w:tab w:val="left" w:pos="208"/>
        </w:tabs>
        <w:jc w:val="both"/>
        <w:rPr>
          <w:noProof/>
        </w:rPr>
      </w:pPr>
      <w:r>
        <w:rPr>
          <w:noProof/>
        </w:rPr>
        <w:t>b)Biết 4,6 l dầu cân nặng 3,496kg. Có 8l dầu nếu chúng cân nặng 6,08kg.</w:t>
      </w:r>
    </w:p>
    <w:p w:rsidR="001A0F2C" w:rsidRDefault="001A0F2C" w:rsidP="001A0F2C">
      <w:pPr>
        <w:tabs>
          <w:tab w:val="left" w:pos="208"/>
        </w:tabs>
        <w:jc w:val="both"/>
        <w:rPr>
          <w:noProof/>
        </w:rPr>
      </w:pPr>
      <w:r>
        <w:rPr>
          <w:noProof/>
        </w:rPr>
        <w:t>( Vì : Một lít có số kg là: 3,496 : 4,6 = 0,76 (kg)</w:t>
      </w:r>
    </w:p>
    <w:p w:rsidR="001A0F2C" w:rsidRDefault="001A0F2C" w:rsidP="001A0F2C">
      <w:pPr>
        <w:tabs>
          <w:tab w:val="left" w:pos="208"/>
        </w:tabs>
        <w:jc w:val="both"/>
        <w:rPr>
          <w:noProof/>
        </w:rPr>
      </w:pPr>
      <w:r>
        <w:rPr>
          <w:noProof/>
        </w:rPr>
        <w:t xml:space="preserve">          6,08 kg có số lít dầu là: 6,08 : 0,76 = 8 (l)     )</w:t>
      </w:r>
    </w:p>
    <w:p w:rsidR="001A0F2C" w:rsidRPr="00A82943" w:rsidRDefault="001A0F2C" w:rsidP="001A0F2C">
      <w:pPr>
        <w:tabs>
          <w:tab w:val="left" w:pos="208"/>
        </w:tabs>
        <w:jc w:val="both"/>
        <w:rPr>
          <w:b/>
          <w:noProof/>
        </w:rPr>
      </w:pPr>
      <w:r w:rsidRPr="00A82943">
        <w:rPr>
          <w:b/>
          <w:noProof/>
        </w:rPr>
        <w:t>4. Giải bài toán sau:</w:t>
      </w:r>
    </w:p>
    <w:p w:rsidR="001A0F2C" w:rsidRDefault="001A0F2C" w:rsidP="001A0F2C">
      <w:pPr>
        <w:tabs>
          <w:tab w:val="left" w:pos="208"/>
        </w:tabs>
        <w:jc w:val="both"/>
        <w:rPr>
          <w:noProof/>
        </w:rPr>
      </w:pPr>
      <w:r>
        <w:rPr>
          <w:noProof/>
        </w:rPr>
        <w:t xml:space="preserve">                                               Bài giải:</w:t>
      </w:r>
    </w:p>
    <w:p w:rsidR="001A0F2C" w:rsidRDefault="001A0F2C" w:rsidP="001A0F2C">
      <w:pPr>
        <w:tabs>
          <w:tab w:val="left" w:pos="208"/>
        </w:tabs>
        <w:jc w:val="both"/>
        <w:rPr>
          <w:noProof/>
        </w:rPr>
      </w:pPr>
      <w:r>
        <w:rPr>
          <w:noProof/>
        </w:rPr>
        <w:t xml:space="preserve">                 Có 371,5m vải thì may được số bộ quần áo là:</w:t>
      </w:r>
    </w:p>
    <w:p w:rsidR="001A0F2C" w:rsidRDefault="001A0F2C" w:rsidP="001A0F2C">
      <w:pPr>
        <w:tabs>
          <w:tab w:val="left" w:pos="208"/>
        </w:tabs>
        <w:jc w:val="both"/>
        <w:rPr>
          <w:noProof/>
        </w:rPr>
      </w:pPr>
      <w:r>
        <w:rPr>
          <w:noProof/>
        </w:rPr>
        <w:t xml:space="preserve">                            371,5: 2,8 = </w:t>
      </w:r>
      <w:r w:rsidR="00BB568A">
        <w:rPr>
          <w:noProof/>
        </w:rPr>
        <w:t>.........</w:t>
      </w:r>
      <w:r>
        <w:rPr>
          <w:noProof/>
        </w:rPr>
        <w:t xml:space="preserve">2 (bộ) và thừa 1,9 mét  </w:t>
      </w:r>
    </w:p>
    <w:p w:rsidR="001A0F2C" w:rsidRDefault="001A0F2C" w:rsidP="001A0F2C">
      <w:pPr>
        <w:tabs>
          <w:tab w:val="left" w:pos="208"/>
        </w:tabs>
        <w:jc w:val="both"/>
        <w:rPr>
          <w:noProof/>
        </w:rPr>
      </w:pPr>
      <w:r>
        <w:rPr>
          <w:noProof/>
        </w:rPr>
        <w:t xml:space="preserve">                                              Đáp số: </w:t>
      </w:r>
      <w:r w:rsidR="00BB568A">
        <w:rPr>
          <w:noProof/>
        </w:rPr>
        <w:t>.........</w:t>
      </w:r>
      <w:r>
        <w:rPr>
          <w:noProof/>
        </w:rPr>
        <w:t>2 bộ và thừa 1,9 mét.</w:t>
      </w:r>
    </w:p>
    <w:p w:rsidR="001A0F2C" w:rsidRDefault="001A0F2C" w:rsidP="001A0F2C">
      <w:pPr>
        <w:tabs>
          <w:tab w:val="left" w:pos="208"/>
        </w:tabs>
        <w:jc w:val="both"/>
        <w:rPr>
          <w:b/>
          <w:noProof/>
        </w:rPr>
      </w:pPr>
      <w:r>
        <w:rPr>
          <w:noProof/>
        </w:rPr>
        <w:t>5.</w:t>
      </w:r>
      <w:r w:rsidRPr="00A82943">
        <w:rPr>
          <w:b/>
          <w:noProof/>
        </w:rPr>
        <w:t>Giải bài toán sau:</w:t>
      </w:r>
    </w:p>
    <w:p w:rsidR="001A0F2C" w:rsidRDefault="001A0F2C" w:rsidP="001A0F2C">
      <w:pPr>
        <w:tabs>
          <w:tab w:val="left" w:pos="208"/>
        </w:tabs>
        <w:jc w:val="both"/>
        <w:rPr>
          <w:noProof/>
        </w:rPr>
      </w:pPr>
      <w:r>
        <w:rPr>
          <w:noProof/>
        </w:rPr>
        <w:t xml:space="preserve">                                               Bài giải:</w:t>
      </w:r>
    </w:p>
    <w:p w:rsidR="001A0F2C" w:rsidRDefault="001A0F2C" w:rsidP="001A0F2C">
      <w:pPr>
        <w:tabs>
          <w:tab w:val="left" w:pos="208"/>
        </w:tabs>
        <w:jc w:val="both"/>
        <w:rPr>
          <w:noProof/>
        </w:rPr>
      </w:pPr>
      <w:r>
        <w:rPr>
          <w:noProof/>
        </w:rPr>
        <w:t xml:space="preserve">                 Số dư của phép chia: 158: 2,8 = 56,42 ( dư 0,024)</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724" name="Picture 30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Pr="008F7861" w:rsidRDefault="001A0F2C" w:rsidP="001A0F2C">
      <w:pPr>
        <w:rPr>
          <w:lang w:val="pt-BR"/>
        </w:rPr>
      </w:pPr>
      <w:r>
        <w:rPr>
          <w:lang w:val="pt-BR"/>
        </w:rPr>
        <w:t>- Thực hiện theo yêu cầu của tài liệu hướng dẫn học</w:t>
      </w:r>
    </w:p>
    <w:p w:rsidR="001A0F2C" w:rsidRDefault="001A0F2C" w:rsidP="001A0F2C">
      <w:pPr>
        <w:outlineLvl w:val="0"/>
      </w:pPr>
    </w:p>
    <w:p w:rsidR="001A0F2C" w:rsidRPr="00EE7D34" w:rsidRDefault="001A0F2C" w:rsidP="001A0F2C">
      <w:pPr>
        <w:jc w:val="center"/>
        <w:outlineLvl w:val="0"/>
        <w:rPr>
          <w:b/>
        </w:rPr>
      </w:pPr>
      <w:r w:rsidRPr="00EE7D34">
        <w:rPr>
          <w:b/>
        </w:rPr>
        <w:t>Tiết 6,7,8 GVC</w:t>
      </w:r>
    </w:p>
    <w:p w:rsidR="001A0F2C" w:rsidRDefault="001A0F2C" w:rsidP="001A0F2C">
      <w:pPr>
        <w:outlineLvl w:val="0"/>
      </w:pPr>
      <w:r>
        <w:t>*****************************************************************</w:t>
      </w: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pPr>
        <w:outlineLvl w:val="0"/>
      </w:pPr>
    </w:p>
    <w:p w:rsidR="00BB568A" w:rsidRDefault="00BB568A" w:rsidP="001A0F2C">
      <w:pPr>
        <w:outlineLvl w:val="0"/>
      </w:pPr>
    </w:p>
    <w:p w:rsidR="001A0F2C" w:rsidRDefault="001A0F2C" w:rsidP="001A0F2C">
      <w:pPr>
        <w:outlineLvl w:val="0"/>
      </w:pPr>
    </w:p>
    <w:p w:rsidR="001A0F2C" w:rsidRDefault="001A0F2C" w:rsidP="001A0F2C">
      <w:pPr>
        <w:outlineLvl w:val="0"/>
      </w:pPr>
    </w:p>
    <w:p w:rsidR="001A0F2C" w:rsidRDefault="001A0F2C" w:rsidP="001A0F2C">
      <w:r>
        <w:lastRenderedPageBreak/>
        <w:t xml:space="preserve">Ngày soạn: </w:t>
      </w:r>
      <w:r>
        <w:rPr>
          <w:b/>
        </w:rPr>
        <w:t>24</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năm 26/11/</w:t>
      </w:r>
      <w:r w:rsidR="00146016">
        <w:rPr>
          <w:b/>
        </w:rPr>
        <w:t>20....</w:t>
      </w:r>
    </w:p>
    <w:p w:rsidR="001A0F2C" w:rsidRDefault="001A0F2C" w:rsidP="001A0F2C">
      <w:pPr>
        <w:rPr>
          <w:b/>
        </w:rPr>
      </w:pPr>
      <w:r>
        <w:rPr>
          <w:b/>
        </w:rPr>
        <w:tab/>
      </w:r>
      <w:r>
        <w:rPr>
          <w:b/>
        </w:rPr>
        <w:tab/>
      </w:r>
      <w:r>
        <w:rPr>
          <w:b/>
        </w:rPr>
        <w:tab/>
      </w:r>
      <w:r>
        <w:rPr>
          <w:b/>
        </w:rPr>
        <w:tab/>
      </w:r>
      <w:r>
        <w:rPr>
          <w:b/>
        </w:rPr>
        <w:tab/>
        <w:t>Tiết 1 Thể dục</w:t>
      </w:r>
    </w:p>
    <w:p w:rsidR="001A0F2C" w:rsidRPr="00AD3ADA" w:rsidRDefault="001A0F2C" w:rsidP="001A0F2C">
      <w:pPr>
        <w:jc w:val="center"/>
        <w:outlineLvl w:val="0"/>
        <w:rPr>
          <w:b/>
        </w:rPr>
      </w:pPr>
      <w:r>
        <w:rPr>
          <w:b/>
        </w:rPr>
        <w:t>Tiết 2+3</w:t>
      </w:r>
      <w:r w:rsidRPr="00AD3ADA">
        <w:rPr>
          <w:b/>
        </w:rPr>
        <w:t xml:space="preserve">  Tiếng Việt:</w:t>
      </w:r>
    </w:p>
    <w:p w:rsidR="001A0F2C" w:rsidRPr="00AC2561" w:rsidRDefault="001A0F2C" w:rsidP="001A0F2C">
      <w:pPr>
        <w:tabs>
          <w:tab w:val="left" w:pos="930"/>
        </w:tabs>
        <w:jc w:val="center"/>
        <w:rPr>
          <w:b/>
        </w:rPr>
      </w:pPr>
      <w:r w:rsidRPr="00AC2561">
        <w:rPr>
          <w:b/>
        </w:rPr>
        <w:t>Bài 15</w:t>
      </w:r>
      <w:r>
        <w:rPr>
          <w:b/>
        </w:rPr>
        <w:t>B. NHỮNG CÔNG TRÌNH MỚI ( Tiết 3</w:t>
      </w:r>
      <w:r w:rsidRPr="00AC2561">
        <w:rPr>
          <w:b/>
        </w:rPr>
        <w:t>)</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HS MN viết được bài văn hay có cảm xúc.</w:t>
      </w:r>
    </w:p>
    <w:p w:rsidR="001A0F2C" w:rsidRPr="00AC2561" w:rsidRDefault="001A0F2C" w:rsidP="001A0F2C"/>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Đi chợ”</w:t>
      </w:r>
    </w:p>
    <w:p w:rsidR="001A0F2C" w:rsidRDefault="001A0F2C" w:rsidP="001A0F2C">
      <w:pPr>
        <w:ind w:left="540"/>
        <w:outlineLvl w:val="0"/>
        <w:rPr>
          <w:b/>
        </w:rPr>
      </w:pPr>
      <w:r>
        <w:rPr>
          <w:b/>
        </w:rPr>
        <w:t>B.</w:t>
      </w:r>
      <w:r w:rsidRPr="00A11F78">
        <w:rPr>
          <w:b/>
        </w:rPr>
        <w:t xml:space="preserve">Hoạt động </w:t>
      </w:r>
      <w:r>
        <w:rPr>
          <w:b/>
        </w:rPr>
        <w:t>thực hành</w:t>
      </w:r>
      <w:r w:rsidRPr="00A11F78">
        <w:rPr>
          <w:b/>
        </w:rPr>
        <w:t>:</w:t>
      </w:r>
    </w:p>
    <w:p w:rsidR="001A0F2C" w:rsidRDefault="001A0F2C" w:rsidP="001A0F2C">
      <w:pPr>
        <w:outlineLvl w:val="0"/>
      </w:pPr>
      <w:r>
        <w:rPr>
          <w:noProof/>
          <w:color w:val="FF0000"/>
        </w:rPr>
        <w:drawing>
          <wp:inline distT="0" distB="0" distL="0" distR="0">
            <wp:extent cx="552450" cy="552450"/>
            <wp:effectExtent l="19050" t="0" r="0" b="0"/>
            <wp:docPr id="7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noProof/>
        </w:rPr>
      </w:pPr>
      <w:r>
        <w:rPr>
          <w:noProof/>
        </w:rPr>
        <w:drawing>
          <wp:inline distT="0" distB="0" distL="0" distR="0">
            <wp:extent cx="514350" cy="419100"/>
            <wp:effectExtent l="19050" t="0" r="0" b="0"/>
            <wp:docPr id="7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8731D5">
        <w:rPr>
          <w:b/>
          <w:noProof/>
        </w:rPr>
        <w:t>5. Nhận xét về cách tả hoạt động trong bài văn tả người.</w:t>
      </w:r>
    </w:p>
    <w:p w:rsidR="001A0F2C" w:rsidRDefault="001A0F2C" w:rsidP="001A0F2C">
      <w:pPr>
        <w:rPr>
          <w:rFonts w:ascii=".VnTime" w:hAnsi=".VnTime"/>
        </w:rPr>
      </w:pPr>
      <w:r>
        <w:rPr>
          <w:rFonts w:ascii=".VnTime" w:hAnsi=".VnTime"/>
        </w:rPr>
        <w:t xml:space="preserve">1. HS </w:t>
      </w:r>
      <w:r w:rsidRPr="00A502E1">
        <w:t>đ</w:t>
      </w:r>
      <w:r w:rsidRPr="00A502E1">
        <w:rPr>
          <w:rFonts w:ascii=".VnTime" w:hAnsi=".VnTime"/>
        </w:rPr>
        <w:t>ä</w:t>
      </w:r>
      <w:r>
        <w:rPr>
          <w:rFonts w:ascii=".VnTime" w:hAnsi=".VnTime"/>
        </w:rPr>
        <w:t>c bµi v¨n “C«ng nh©n söa ®­êng”</w:t>
      </w:r>
    </w:p>
    <w:p w:rsidR="001A0F2C" w:rsidRPr="00D30EFA" w:rsidRDefault="001A0F2C" w:rsidP="001A0F2C">
      <w:r>
        <w:t>2.</w:t>
      </w:r>
      <w:r w:rsidRPr="00D30EFA">
        <w:t xml:space="preserve"> Xác định đoạn của bài văn và ý chính của mỗi đoạn</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A0F2C" w:rsidRPr="0019066F" w:rsidTr="00146016">
        <w:tc>
          <w:tcPr>
            <w:tcW w:w="3348" w:type="dxa"/>
          </w:tcPr>
          <w:p w:rsidR="001A0F2C" w:rsidRPr="0019066F" w:rsidRDefault="001A0F2C" w:rsidP="00146016">
            <w:pPr>
              <w:rPr>
                <w:rFonts w:ascii=".VnTime" w:hAnsi=".VnTime"/>
              </w:rPr>
            </w:pPr>
            <w:r w:rsidRPr="0019066F">
              <w:rPr>
                <w:rFonts w:ascii=".VnTime" w:hAnsi=".VnTime"/>
              </w:rPr>
              <w:t>C¸c ®o¹n</w:t>
            </w:r>
          </w:p>
        </w:tc>
        <w:tc>
          <w:tcPr>
            <w:tcW w:w="6300" w:type="dxa"/>
          </w:tcPr>
          <w:p w:rsidR="001A0F2C" w:rsidRPr="0019066F" w:rsidRDefault="001A0F2C" w:rsidP="00146016">
            <w:pPr>
              <w:rPr>
                <w:rFonts w:ascii=".VnTime" w:hAnsi=".VnTime"/>
              </w:rPr>
            </w:pPr>
            <w:r w:rsidRPr="0019066F">
              <w:rPr>
                <w:rFonts w:ascii=".VnTime" w:hAnsi=".VnTime"/>
              </w:rPr>
              <w:t>Néi dung</w:t>
            </w:r>
          </w:p>
        </w:tc>
      </w:tr>
      <w:tr w:rsidR="001A0F2C" w:rsidRPr="0019066F" w:rsidTr="00146016">
        <w:tc>
          <w:tcPr>
            <w:tcW w:w="3348" w:type="dxa"/>
          </w:tcPr>
          <w:p w:rsidR="001A0F2C" w:rsidRPr="0019066F" w:rsidRDefault="001A0F2C" w:rsidP="00146016">
            <w:pPr>
              <w:rPr>
                <w:rFonts w:ascii=".VnTime" w:hAnsi=".VnTime"/>
              </w:rPr>
            </w:pPr>
            <w:r w:rsidRPr="0019066F">
              <w:rPr>
                <w:rFonts w:ascii=".VnTime" w:hAnsi=".VnTime"/>
              </w:rPr>
              <w:t>-§1:</w:t>
            </w:r>
            <w:r w:rsidRPr="00654FC4">
              <w:t>T</w:t>
            </w:r>
            <w:r w:rsidRPr="0019066F">
              <w:rPr>
                <w:lang w:val="vi-VN"/>
              </w:rPr>
              <w:t>ừ</w:t>
            </w:r>
            <w:r w:rsidRPr="00654FC4">
              <w:t xml:space="preserve"> đầu</w:t>
            </w:r>
            <w:r w:rsidRPr="0019066F">
              <w:rPr>
                <w:rFonts w:ascii=".VnTime" w:hAnsi=".VnTime"/>
              </w:rPr>
              <w:t xml:space="preserve"> ...cø loang ra m·i</w:t>
            </w:r>
          </w:p>
          <w:p w:rsidR="001A0F2C" w:rsidRPr="0019066F" w:rsidRDefault="001A0F2C" w:rsidP="00146016">
            <w:pPr>
              <w:rPr>
                <w:rFonts w:ascii=".VnTime" w:hAnsi=".VnTime"/>
              </w:rPr>
            </w:pPr>
            <w:r w:rsidRPr="0019066F">
              <w:rPr>
                <w:rFonts w:ascii=".VnTime" w:hAnsi=".VnTime"/>
              </w:rPr>
              <w:t xml:space="preserve">-§2: ... </w:t>
            </w:r>
            <w:smartTag w:uri="urn:schemas-microsoft-com:office:smarttags" w:element="State">
              <w:smartTag w:uri="urn:schemas-microsoft-com:office:smarttags" w:element="place">
                <w:r w:rsidRPr="0019066F">
                  <w:rPr>
                    <w:rFonts w:ascii=".VnTime" w:hAnsi=".VnTime"/>
                  </w:rPr>
                  <w:t>nh­</w:t>
                </w:r>
              </w:smartTag>
            </w:smartTag>
            <w:r w:rsidRPr="0019066F">
              <w:rPr>
                <w:rFonts w:ascii=".VnTime" w:hAnsi=".VnTime"/>
              </w:rPr>
              <w:t xml:space="preserve"> v¸ ¸o Êy</w:t>
            </w:r>
          </w:p>
          <w:p w:rsidR="001A0F2C" w:rsidRPr="0019066F" w:rsidRDefault="001A0F2C" w:rsidP="00146016">
            <w:pPr>
              <w:rPr>
                <w:rFonts w:ascii=".VnTime" w:hAnsi=".VnTime"/>
              </w:rPr>
            </w:pPr>
            <w:r w:rsidRPr="0019066F">
              <w:rPr>
                <w:rFonts w:ascii=".VnTime" w:hAnsi=".VnTime"/>
              </w:rPr>
              <w:t>-§3 : Cßn l¹i .</w:t>
            </w:r>
          </w:p>
        </w:tc>
        <w:tc>
          <w:tcPr>
            <w:tcW w:w="6300" w:type="dxa"/>
          </w:tcPr>
          <w:p w:rsidR="001A0F2C" w:rsidRPr="0019066F" w:rsidRDefault="001A0F2C" w:rsidP="00146016">
            <w:pPr>
              <w:rPr>
                <w:rFonts w:ascii=".VnTime" w:hAnsi=".VnTime"/>
              </w:rPr>
            </w:pPr>
            <w:r w:rsidRPr="0019066F">
              <w:rPr>
                <w:rFonts w:ascii=".VnTime" w:hAnsi=".VnTime"/>
              </w:rPr>
              <w:t>- ngo¹i h×nh vµ ho¹t ®éng cña b¸c T©m khi b¸c ®ang v¸ ®­êng .</w:t>
            </w:r>
          </w:p>
          <w:p w:rsidR="001A0F2C" w:rsidRPr="0019066F" w:rsidRDefault="001A0F2C" w:rsidP="00146016">
            <w:pPr>
              <w:rPr>
                <w:rFonts w:ascii=".VnTime" w:hAnsi=".VnTime"/>
              </w:rPr>
            </w:pPr>
            <w:r w:rsidRPr="0019066F">
              <w:rPr>
                <w:rFonts w:ascii=".VnTime" w:hAnsi=".VnTime"/>
              </w:rPr>
              <w:t>-KÕt qu¶ lao ®éng cña b¸c T©m</w:t>
            </w:r>
          </w:p>
          <w:p w:rsidR="001A0F2C" w:rsidRPr="0019066F" w:rsidRDefault="001A0F2C" w:rsidP="00146016">
            <w:pPr>
              <w:rPr>
                <w:rFonts w:ascii=".VnTime" w:hAnsi=".VnTime"/>
              </w:rPr>
            </w:pPr>
            <w:r w:rsidRPr="0019066F">
              <w:rPr>
                <w:rFonts w:ascii=".VnTime" w:hAnsi=".VnTime"/>
              </w:rPr>
              <w:t>-T¶ b¸c T©m ®øng tr­íc m¶ng ®­êng ®· v¸</w:t>
            </w:r>
          </w:p>
        </w:tc>
      </w:tr>
    </w:tbl>
    <w:p w:rsidR="001A0F2C" w:rsidRDefault="001A0F2C" w:rsidP="001A0F2C">
      <w:pPr>
        <w:rPr>
          <w:rFonts w:ascii=".VnTime" w:hAnsi=".VnTime"/>
          <w:i/>
        </w:rPr>
      </w:pPr>
      <w:r>
        <w:t>3. Những câu miêu tả hoạt động của bác Tâm:</w:t>
      </w:r>
    </w:p>
    <w:p w:rsidR="001A0F2C" w:rsidRPr="00D879CC" w:rsidRDefault="001A0F2C" w:rsidP="001A0F2C">
      <w:pPr>
        <w:rPr>
          <w:rFonts w:ascii=".VnTime" w:hAnsi=".VnTime"/>
        </w:rPr>
      </w:pPr>
      <w:r w:rsidRPr="00D879CC">
        <w:rPr>
          <w:rFonts w:ascii=".VnTime" w:hAnsi=".VnTime"/>
        </w:rPr>
        <w:t>-</w:t>
      </w:r>
      <w:smartTag w:uri="urn:schemas-microsoft-com:office:smarttags" w:element="place">
        <w:r w:rsidRPr="00D879CC">
          <w:rPr>
            <w:rFonts w:ascii=".VnTime" w:hAnsi=".VnTime"/>
          </w:rPr>
          <w:t>Tay</w:t>
        </w:r>
      </w:smartTag>
      <w:r w:rsidRPr="00D879CC">
        <w:rPr>
          <w:rFonts w:ascii=".VnTime" w:hAnsi=".VnTime"/>
        </w:rPr>
        <w:t xml:space="preserve"> ph¶i cÇm bóa lín, tay tr¸i xÕp rÊt khÐo nh÷ng viªn ®¸ bäc nhùa ®­êng ®en nh¸nh </w:t>
      </w:r>
    </w:p>
    <w:p w:rsidR="001A0F2C" w:rsidRPr="00D879CC" w:rsidRDefault="001A0F2C" w:rsidP="001A0F2C">
      <w:pPr>
        <w:jc w:val="both"/>
        <w:rPr>
          <w:rFonts w:ascii=".VnTime" w:hAnsi=".VnTime"/>
        </w:rPr>
      </w:pPr>
      <w:r w:rsidRPr="00D879CC">
        <w:rPr>
          <w:rFonts w:ascii=".VnTime" w:hAnsi=".VnTime"/>
        </w:rPr>
        <w:t>-B¸c ®Ëp bóa ®Òu ®Òu xuèng nh÷ng viªn ®¸, hai tay ®­a lªn h¹ xuèng nhÞp nhµng. B¸c ®øng lªn v­¬n vai mÊy c¸i liÒn.</w:t>
      </w:r>
    </w:p>
    <w:p w:rsidR="001A0F2C" w:rsidRDefault="001A0F2C" w:rsidP="001A0F2C">
      <w:r>
        <w:rPr>
          <w:noProof/>
          <w:color w:val="FF0000"/>
        </w:rPr>
        <w:drawing>
          <wp:inline distT="0" distB="0" distL="0" distR="0">
            <wp:extent cx="552450" cy="552450"/>
            <wp:effectExtent l="19050" t="0" r="0" b="0"/>
            <wp:docPr id="7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2B45D3">
        <w:rPr>
          <w:b/>
          <w:noProof/>
        </w:rPr>
        <w:t>6. Viết đoạn văn tả hoạt động của một người mà em yêu mến</w:t>
      </w:r>
    </w:p>
    <w:p w:rsidR="001A0F2C" w:rsidRDefault="001A0F2C" w:rsidP="001A0F2C">
      <w:r>
        <w:t>- HS làm bài theo gợi ý.</w:t>
      </w:r>
    </w:p>
    <w:p w:rsidR="001A0F2C" w:rsidRDefault="001A0F2C" w:rsidP="001A0F2C">
      <w:r>
        <w:t>- Gv theo dõi, nhận xét bài viết của HS.</w:t>
      </w:r>
    </w:p>
    <w:p w:rsidR="001A0F2C" w:rsidRDefault="001A0F2C" w:rsidP="001A0F2C">
      <w:pPr>
        <w:rPr>
          <w:rFonts w:ascii=".VnTime" w:hAnsi=".VnTime"/>
        </w:rPr>
      </w:pPr>
      <w:r w:rsidRPr="00C2309C">
        <w:rPr>
          <w:rFonts w:ascii=".VnTime" w:hAnsi=".VnTime"/>
        </w:rPr>
        <w:t xml:space="preserve">VD. Bè em ®ang x©y c¸i bån hoa. Xung quanh chç bè ngåi ngæn ngang c¸t, xi m¨ng, g¹ch ®á...Bµn tay to vµ th« r¸p cña bè ®ang khÐo lÐo x©y bøc t­êng cao dÇn. </w:t>
      </w:r>
      <w:smartTag w:uri="urn:schemas-microsoft-com:office:smarttags" w:element="place">
        <w:r w:rsidRPr="00C2309C">
          <w:rPr>
            <w:rFonts w:ascii=".VnTime" w:hAnsi=".VnTime"/>
          </w:rPr>
          <w:t>Tay</w:t>
        </w:r>
      </w:smartTag>
      <w:r w:rsidRPr="00C2309C">
        <w:rPr>
          <w:rFonts w:ascii=".VnTime" w:hAnsi=".VnTime"/>
        </w:rPr>
        <w:t xml:space="preserve"> ph¶i bè cÇm chiÕc bay, xóc v÷a ®æ lªn mÆt hµng g¹ch råi bè nhanh tay g¹t cho ®Òu vµ ph¼ng. </w:t>
      </w:r>
      <w:smartTag w:uri="urn:schemas-microsoft-com:office:smarttags" w:element="place">
        <w:r w:rsidRPr="00C2309C">
          <w:rPr>
            <w:rFonts w:ascii=".VnTime" w:hAnsi=".VnTime"/>
          </w:rPr>
          <w:t>Tay</w:t>
        </w:r>
      </w:smartTag>
      <w:r w:rsidRPr="00C2309C">
        <w:rPr>
          <w:rFonts w:ascii=".VnTime" w:hAnsi=".VnTime"/>
        </w:rPr>
        <w:t xml:space="preserve"> tr¸i bè nhÆt tõng viªn g¹ch xÕp ngay ng¾n lªn trªn, råi trë c¸n bay, bè gâ nhÌ nhÑ lªn viªn g¹ch. Ch¼ng mÊy chèc, chiÕc bån hoa h×nh vßng cung ®· hiÖn ra rÊt ®</w:t>
      </w:r>
      <w:smartTag w:uri="urn:schemas-microsoft-com:office:smarttags" w:element="place">
        <w:smartTag w:uri="urn:schemas-microsoft-com:office:smarttags" w:element="City">
          <w:r w:rsidRPr="00C2309C">
            <w:rPr>
              <w:rFonts w:ascii=".VnTime" w:hAnsi=".VnTime"/>
            </w:rPr>
            <w:t>Ñp.</w:t>
          </w:r>
        </w:smartTag>
        <w:r w:rsidRPr="00C2309C">
          <w:rPr>
            <w:rFonts w:ascii=".VnTime" w:hAnsi=".VnTime"/>
          </w:rPr>
          <w:t xml:space="preserve"> </w:t>
        </w:r>
        <w:smartTag w:uri="urn:schemas-microsoft-com:office:smarttags" w:element="State">
          <w:r w:rsidRPr="00C2309C">
            <w:rPr>
              <w:rFonts w:ascii=".VnTime" w:hAnsi=".VnTime"/>
            </w:rPr>
            <w:t>Nh</w:t>
          </w:r>
        </w:smartTag>
      </w:smartTag>
      <w:r w:rsidRPr="00C2309C">
        <w:rPr>
          <w:rFonts w:ascii=".VnTime" w:hAnsi=".VnTime"/>
        </w:rPr>
        <w:t>×n bè say s­a lµm viÖc, em thÊy yªu bè m×nh biÕt bao.</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lastRenderedPageBreak/>
        <w:drawing>
          <wp:inline distT="0" distB="0" distL="0" distR="0">
            <wp:extent cx="685800" cy="600075"/>
            <wp:effectExtent l="19050" t="0" r="0" b="0"/>
            <wp:docPr id="728" name="Picture 31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rPr>
          <w:lang w:val="pt-BR"/>
        </w:rPr>
      </w:pPr>
      <w:r w:rsidRPr="00363EE7">
        <w:rPr>
          <w:lang w:val="pt-BR"/>
        </w:rPr>
        <w:t>..........................................................................................................................................................................................</w:t>
      </w:r>
      <w:r>
        <w:rPr>
          <w:lang w:val="pt-BR"/>
        </w:rPr>
        <w:t>..........................................................................................</w:t>
      </w:r>
    </w:p>
    <w:p w:rsidR="001A0F2C" w:rsidRDefault="001A0F2C" w:rsidP="001A0F2C">
      <w:pPr>
        <w:tabs>
          <w:tab w:val="left" w:pos="930"/>
        </w:tabs>
        <w:rPr>
          <w:lang w:val="pt-BR"/>
        </w:rPr>
      </w:pPr>
      <w:r w:rsidRPr="00363EE7">
        <w:rPr>
          <w:lang w:val="pt-BR"/>
        </w:rPr>
        <w:t>..........................................................................................................</w:t>
      </w:r>
      <w:r>
        <w:rPr>
          <w:lang w:val="pt-BR"/>
        </w:rPr>
        <w:t>...............................</w:t>
      </w:r>
    </w:p>
    <w:p w:rsidR="001A0F2C" w:rsidRDefault="001A0F2C" w:rsidP="001A0F2C">
      <w:pPr>
        <w:outlineLvl w:val="0"/>
      </w:pPr>
    </w:p>
    <w:p w:rsidR="001A0F2C" w:rsidRPr="00EF5B6A" w:rsidRDefault="001A0F2C" w:rsidP="001A0F2C">
      <w:pPr>
        <w:jc w:val="center"/>
        <w:rPr>
          <w:b/>
          <w:lang w:val="nb-NO"/>
        </w:rPr>
      </w:pPr>
      <w:r w:rsidRPr="00EF5B6A">
        <w:rPr>
          <w:b/>
          <w:lang w:val="nb-NO"/>
        </w:rPr>
        <w:t>Tiết 3 Tiếng Việt:</w:t>
      </w:r>
    </w:p>
    <w:p w:rsidR="001A0F2C" w:rsidRPr="00EF5B6A" w:rsidRDefault="001A0F2C" w:rsidP="001A0F2C">
      <w:pPr>
        <w:rPr>
          <w:b/>
          <w:lang w:val="nb-NO"/>
        </w:rPr>
      </w:pPr>
      <w:r w:rsidRPr="00575790">
        <w:rPr>
          <w:b/>
          <w:sz w:val="32"/>
          <w:szCs w:val="32"/>
          <w:lang w:val="nb-NO"/>
        </w:rPr>
        <w:t xml:space="preserve">                              </w:t>
      </w:r>
      <w:r w:rsidRPr="00EF5B6A">
        <w:rPr>
          <w:b/>
          <w:lang w:val="nb-NO"/>
        </w:rPr>
        <w:t xml:space="preserve"> Bài 15C. NHỮNG NGƯỜI LAO ĐỘNG (Tiết 1)</w:t>
      </w:r>
    </w:p>
    <w:p w:rsidR="001A0F2C" w:rsidRDefault="001A0F2C" w:rsidP="001A0F2C">
      <w:r w:rsidRPr="006C6EE7">
        <w:rPr>
          <w:b/>
        </w:rPr>
        <w:t>I.Mục tiêu:</w:t>
      </w:r>
      <w:r w:rsidRPr="000D1416">
        <w:rPr>
          <w:b/>
        </w:rPr>
        <w:t xml:space="preserve"> </w:t>
      </w:r>
      <w:r w:rsidRPr="000D1416">
        <w:t>Tài liệu hướng dẫn học</w:t>
      </w:r>
    </w:p>
    <w:p w:rsidR="001A0F2C" w:rsidRPr="00A11F78" w:rsidRDefault="001A0F2C" w:rsidP="001A0F2C">
      <w:pPr>
        <w:rPr>
          <w:b/>
        </w:rPr>
      </w:pPr>
      <w:r>
        <w:t>HSMN viết được đoạn văn hay.</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Con thỏ”</w:t>
      </w:r>
    </w:p>
    <w:p w:rsidR="001A0F2C" w:rsidRDefault="001A0F2C" w:rsidP="001A0F2C">
      <w:pPr>
        <w:ind w:left="360"/>
        <w:outlineLvl w:val="0"/>
        <w:rPr>
          <w:b/>
        </w:rPr>
      </w:pPr>
      <w:r>
        <w:rPr>
          <w:b/>
        </w:rPr>
        <w:t>A-</w:t>
      </w:r>
      <w:r w:rsidRPr="00A11F78">
        <w:rPr>
          <w:b/>
        </w:rPr>
        <w:t xml:space="preserve">Hoạt động </w:t>
      </w:r>
      <w:r>
        <w:rPr>
          <w:b/>
        </w:rPr>
        <w:t>thực hành</w:t>
      </w:r>
      <w:r w:rsidRPr="00A11F78">
        <w:rPr>
          <w:b/>
        </w:rPr>
        <w:t>:</w:t>
      </w:r>
    </w:p>
    <w:p w:rsidR="001A0F2C" w:rsidRDefault="001A0F2C" w:rsidP="001A0F2C">
      <w:pPr>
        <w:outlineLvl w:val="0"/>
        <w:rPr>
          <w:b/>
        </w:rPr>
      </w:pPr>
      <w:r>
        <w:rPr>
          <w:noProof/>
        </w:rPr>
        <w:drawing>
          <wp:inline distT="0" distB="0" distL="0" distR="0">
            <wp:extent cx="514350" cy="419100"/>
            <wp:effectExtent l="19050" t="0" r="0" b="0"/>
            <wp:docPr id="7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DF4115">
        <w:rPr>
          <w:b/>
          <w:noProof/>
        </w:rPr>
        <w:t>1. Gọi tên và nói nghề nghiệp của những người trong các bức tranh:</w:t>
      </w:r>
    </w:p>
    <w:p w:rsidR="001A0F2C" w:rsidRDefault="001A0F2C" w:rsidP="001A0F2C">
      <w:r>
        <w:t>- Bác thợ xây – xây nhà</w:t>
      </w:r>
    </w:p>
    <w:p w:rsidR="001A0F2C" w:rsidRDefault="001A0F2C" w:rsidP="001A0F2C">
      <w:r>
        <w:t>- Bác nông dân – Gặt lúa.</w:t>
      </w:r>
    </w:p>
    <w:p w:rsidR="001A0F2C" w:rsidRDefault="001A0F2C" w:rsidP="001A0F2C">
      <w:r>
        <w:t>- Chú công nhân – Chạy máy.</w:t>
      </w:r>
    </w:p>
    <w:p w:rsidR="001A0F2C" w:rsidRDefault="001A0F2C" w:rsidP="001A0F2C">
      <w:r>
        <w:t>- Bác sĩ – Khám bệnh.</w:t>
      </w:r>
    </w:p>
    <w:p w:rsidR="001A0F2C" w:rsidRDefault="001A0F2C" w:rsidP="001A0F2C">
      <w:r>
        <w:t>- Họa sĩ – vẽ tranh</w:t>
      </w:r>
    </w:p>
    <w:p w:rsidR="001A0F2C" w:rsidRDefault="001A0F2C" w:rsidP="001A0F2C">
      <w:r>
        <w:t>- Ca sĩ – Hát.</w:t>
      </w:r>
    </w:p>
    <w:p w:rsidR="001A0F2C" w:rsidRDefault="001A0F2C" w:rsidP="001A0F2C">
      <w:r>
        <w:rPr>
          <w:noProof/>
        </w:rPr>
        <w:drawing>
          <wp:inline distT="0" distB="0" distL="0" distR="0">
            <wp:extent cx="514350" cy="419100"/>
            <wp:effectExtent l="19050" t="0" r="0" b="0"/>
            <wp:docPr id="730"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270D2B">
        <w:rPr>
          <w:b/>
          <w:noProof/>
        </w:rPr>
        <w:t>2. Điền vào chỗ trống các từ ngữ thích hợp trong bảng nhóm.</w:t>
      </w:r>
    </w:p>
    <w:p w:rsidR="001A0F2C" w:rsidRDefault="001A0F2C" w:rsidP="001A0F2C">
      <w:r>
        <w:t>a) Chỉ những người trong gia đình</w:t>
      </w:r>
    </w:p>
    <w:p w:rsidR="001A0F2C" w:rsidRPr="00BA735E" w:rsidRDefault="001A0F2C" w:rsidP="001A0F2C">
      <w:pPr>
        <w:rPr>
          <w:i/>
        </w:rPr>
      </w:pPr>
      <w:r w:rsidRPr="00BA735E">
        <w:rPr>
          <w:i/>
        </w:rPr>
        <w:t>cha, mẹ, anh, chị, em, cậu, dì, chú, bác, ông, bà, mợ, thím, cháu.</w:t>
      </w:r>
    </w:p>
    <w:p w:rsidR="001A0F2C" w:rsidRPr="005675CE" w:rsidRDefault="001A0F2C" w:rsidP="001A0F2C">
      <w:pPr>
        <w:pStyle w:val="BodyText"/>
        <w:spacing w:line="300" w:lineRule="exact"/>
        <w:rPr>
          <w:b/>
          <w:bCs/>
          <w:i/>
        </w:rPr>
      </w:pPr>
      <w:r>
        <w:t xml:space="preserve">b) </w:t>
      </w:r>
      <w:r w:rsidRPr="00CC12B3">
        <w:rPr>
          <w:bCs/>
        </w:rPr>
        <w:t xml:space="preserve">-Nh÷ng ng­êi gÇn gòi em trong tr­êng häc: </w:t>
      </w:r>
      <w:r w:rsidRPr="001773E3">
        <w:rPr>
          <w:bCs/>
          <w:i/>
        </w:rPr>
        <w:t>thÇy gi¸o, c« gi¸o, b¹n bÌ ,...</w:t>
      </w:r>
      <w:r w:rsidRPr="005675CE">
        <w:rPr>
          <w:b/>
          <w:bCs/>
          <w:i/>
        </w:rPr>
        <w:t xml:space="preserve"> </w:t>
      </w:r>
    </w:p>
    <w:p w:rsidR="001A0F2C" w:rsidRPr="00CC12B3" w:rsidRDefault="001A0F2C" w:rsidP="001A0F2C">
      <w:pPr>
        <w:pStyle w:val="BodyText"/>
        <w:spacing w:line="300" w:lineRule="exact"/>
        <w:rPr>
          <w:bCs/>
        </w:rPr>
      </w:pPr>
      <w:r>
        <w:rPr>
          <w:bCs/>
        </w:rPr>
        <w:t xml:space="preserve">c) </w:t>
      </w:r>
      <w:r w:rsidRPr="00CC12B3">
        <w:rPr>
          <w:bCs/>
        </w:rPr>
        <w:t xml:space="preserve">C¸c nghÒ nghiÖp kh¸c nhau: </w:t>
      </w:r>
      <w:r w:rsidRPr="001773E3">
        <w:rPr>
          <w:bCs/>
          <w:i/>
        </w:rPr>
        <w:t>c«ng nh©n, n«ng d©n, ho¹ sü, b¸c sü, kü s­, gi¸o viªn, thuû thñ, h¶i qu©n</w:t>
      </w:r>
      <w:r w:rsidRPr="005675CE">
        <w:rPr>
          <w:b/>
          <w:bCs/>
          <w:i/>
        </w:rPr>
        <w:t xml:space="preserve"> ...</w:t>
      </w:r>
    </w:p>
    <w:p w:rsidR="001A0F2C" w:rsidRPr="00F14E8E" w:rsidRDefault="001A0F2C" w:rsidP="001A0F2C">
      <w:pPr>
        <w:pStyle w:val="BodyText"/>
        <w:spacing w:line="300" w:lineRule="exact"/>
        <w:rPr>
          <w:bCs/>
          <w:i/>
        </w:rPr>
      </w:pPr>
      <w:r>
        <w:rPr>
          <w:bCs/>
        </w:rPr>
        <w:t xml:space="preserve">d) </w:t>
      </w:r>
      <w:r w:rsidRPr="00CC12B3">
        <w:rPr>
          <w:bCs/>
        </w:rPr>
        <w:t xml:space="preserve">C¸c d©n téc anh em trªn ®Êt n­íc ta: </w:t>
      </w:r>
      <w:r w:rsidRPr="00F14E8E">
        <w:rPr>
          <w:bCs/>
          <w:i/>
        </w:rPr>
        <w:t xml:space="preserve">Ba </w:t>
      </w:r>
      <w:r w:rsidRPr="00F14E8E">
        <w:rPr>
          <w:bCs/>
        </w:rPr>
        <w:t>–</w:t>
      </w:r>
      <w:r w:rsidRPr="00F14E8E">
        <w:rPr>
          <w:bCs/>
          <w:i/>
        </w:rPr>
        <w:t xml:space="preserve">na, £-®ª, Gia </w:t>
      </w:r>
      <w:r w:rsidRPr="00F14E8E">
        <w:rPr>
          <w:bCs/>
        </w:rPr>
        <w:t>–</w:t>
      </w:r>
      <w:r w:rsidRPr="00F14E8E">
        <w:rPr>
          <w:bCs/>
          <w:i/>
        </w:rPr>
        <w:t xml:space="preserve"> rai, Dao, Kinh,Tµy, Nïng, Th¸i, H m«ng, M­êng, Gi¸y...</w:t>
      </w:r>
    </w:p>
    <w:p w:rsidR="001A0F2C" w:rsidRDefault="001A0F2C" w:rsidP="001A0F2C">
      <w:pPr>
        <w:pStyle w:val="BodyText"/>
        <w:spacing w:line="300" w:lineRule="exact"/>
      </w:pPr>
      <w:r w:rsidRPr="00B81E80">
        <w:rPr>
          <w:b/>
          <w:i/>
        </w:rPr>
        <w:t>Chèt:</w:t>
      </w:r>
      <w:r>
        <w:t xml:space="preserve"> C¸c tõ ng÷ trong H</w:t>
      </w:r>
      <w:r w:rsidRPr="00C86013">
        <w:t>Đ</w:t>
      </w:r>
      <w:r>
        <w:t xml:space="preserve">2 thuéc tõ lo¹i nµo? </w:t>
      </w:r>
    </w:p>
    <w:p w:rsidR="001A0F2C" w:rsidRDefault="001A0F2C" w:rsidP="001A0F2C">
      <w:pPr>
        <w:pStyle w:val="BodyText"/>
        <w:spacing w:line="300" w:lineRule="exact"/>
      </w:pPr>
      <w:r>
        <w:t xml:space="preserve">N­íc ta cã bao nhiªu d©n téc? </w:t>
      </w:r>
    </w:p>
    <w:p w:rsidR="001A0F2C" w:rsidRDefault="001A0F2C" w:rsidP="001A0F2C">
      <w:pPr>
        <w:pStyle w:val="BodyText"/>
        <w:spacing w:line="300" w:lineRule="exact"/>
        <w:rPr>
          <w:i/>
        </w:rPr>
      </w:pPr>
      <w:r w:rsidRPr="00D34ADE">
        <w:rPr>
          <w:i/>
        </w:rPr>
        <w:t xml:space="preserve">Chóng ta lµ d©n téc </w:t>
      </w:r>
      <w:r w:rsidRPr="00CC6A59">
        <w:rPr>
          <w:i/>
        </w:rPr>
        <w:t>Tày, Dao</w:t>
      </w:r>
      <w:r w:rsidRPr="00D34ADE">
        <w:rPr>
          <w:i/>
        </w:rPr>
        <w:t xml:space="preserve"> khi viÕt tªn c¸c d©n téc nµy ta chó ý viÕt hoa</w:t>
      </w:r>
      <w:r>
        <w:rPr>
          <w:i/>
        </w:rPr>
        <w:t>.</w:t>
      </w:r>
    </w:p>
    <w:p w:rsidR="001A0F2C" w:rsidRPr="00A94BF4" w:rsidRDefault="001A0F2C" w:rsidP="001A0F2C">
      <w:pPr>
        <w:pStyle w:val="BodyText"/>
        <w:spacing w:line="300" w:lineRule="exact"/>
        <w:rPr>
          <w:b/>
          <w:noProof/>
        </w:rPr>
      </w:pPr>
      <w:r>
        <w:rPr>
          <w:noProof/>
        </w:rPr>
        <w:drawing>
          <wp:inline distT="0" distB="0" distL="0" distR="0">
            <wp:extent cx="514350" cy="361950"/>
            <wp:effectExtent l="19050" t="0" r="0" b="0"/>
            <wp:docPr id="731"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78" cstate="print">
                      <a:lum bright="-18000" contrast="48000"/>
                    </a:blip>
                    <a:srcRect/>
                    <a:stretch>
                      <a:fillRect/>
                    </a:stretch>
                  </pic:blipFill>
                  <pic:spPr bwMode="auto">
                    <a:xfrm>
                      <a:off x="0" y="0"/>
                      <a:ext cx="514350" cy="361950"/>
                    </a:xfrm>
                    <a:prstGeom prst="rect">
                      <a:avLst/>
                    </a:prstGeom>
                    <a:noFill/>
                    <a:ln w="9525">
                      <a:noFill/>
                      <a:miter lim="800000"/>
                      <a:headEnd/>
                      <a:tailEnd/>
                    </a:ln>
                  </pic:spPr>
                </pic:pic>
              </a:graphicData>
            </a:graphic>
          </wp:inline>
        </w:drawing>
      </w:r>
      <w:r w:rsidRPr="00A94BF4">
        <w:rPr>
          <w:b/>
          <w:noProof/>
        </w:rPr>
        <w:t>3. Tìm các câu thành ngữ, tục ngữ, ca dao và viết vào vở nhóm</w:t>
      </w:r>
    </w:p>
    <w:p w:rsidR="001A0F2C" w:rsidRDefault="001A0F2C" w:rsidP="001A0F2C">
      <w:pPr>
        <w:ind w:left="-175"/>
        <w:jc w:val="both"/>
        <w:rPr>
          <w:rFonts w:ascii=".VnTime" w:hAnsi=".VnTime"/>
          <w:bCs/>
          <w:i/>
        </w:rPr>
      </w:pPr>
      <w:r>
        <w:rPr>
          <w:rFonts w:ascii=".VnTime" w:hAnsi=".VnTime"/>
          <w:bCs/>
        </w:rPr>
        <w:lastRenderedPageBreak/>
        <w:t xml:space="preserve">   </w:t>
      </w:r>
      <w:r w:rsidRPr="00054985">
        <w:rPr>
          <w:rFonts w:ascii=".VnTime" w:hAnsi=".VnTime"/>
          <w:bCs/>
        </w:rPr>
        <w:t xml:space="preserve">+Q/hÖ gia ®×nh : </w:t>
      </w:r>
      <w:r>
        <w:rPr>
          <w:rFonts w:ascii=".VnTime" w:hAnsi=".VnTime"/>
          <w:bCs/>
        </w:rPr>
        <w:t>+</w:t>
      </w:r>
      <w:r w:rsidRPr="00054985">
        <w:rPr>
          <w:rFonts w:ascii=".VnTime" w:hAnsi=".VnTime"/>
          <w:bCs/>
          <w:i/>
        </w:rPr>
        <w:t>ChÞ ng· em n©ng</w:t>
      </w:r>
      <w:r>
        <w:rPr>
          <w:rFonts w:ascii=".VnTime" w:hAnsi=".VnTime"/>
          <w:bCs/>
          <w:i/>
        </w:rPr>
        <w:t>.</w:t>
      </w:r>
    </w:p>
    <w:p w:rsidR="001A0F2C" w:rsidRPr="00253A0B" w:rsidRDefault="001A0F2C" w:rsidP="001A0F2C">
      <w:pPr>
        <w:ind w:left="-175"/>
        <w:jc w:val="both"/>
        <w:rPr>
          <w:bCs/>
        </w:rPr>
      </w:pPr>
      <w:r>
        <w:rPr>
          <w:rFonts w:ascii=".VnTime" w:hAnsi=".VnTime"/>
          <w:bCs/>
          <w:i/>
        </w:rPr>
        <w:t xml:space="preserve">                       +</w:t>
      </w:r>
      <w:r w:rsidRPr="00253A0B">
        <w:rPr>
          <w:bCs/>
          <w:i/>
        </w:rPr>
        <w:t>Anh em nh</w:t>
      </w:r>
      <w:r w:rsidRPr="00253A0B">
        <w:rPr>
          <w:bCs/>
          <w:i/>
          <w:lang w:val="vi-VN"/>
        </w:rPr>
        <w:t>ư</w:t>
      </w:r>
      <w:r w:rsidRPr="00253A0B">
        <w:rPr>
          <w:bCs/>
          <w:i/>
        </w:rPr>
        <w:t xml:space="preserve"> thể tay chân</w:t>
      </w:r>
      <w:r w:rsidRPr="00253A0B">
        <w:rPr>
          <w:bCs/>
        </w:rPr>
        <w:t xml:space="preserve"> </w:t>
      </w:r>
    </w:p>
    <w:p w:rsidR="001A0F2C" w:rsidRDefault="001A0F2C" w:rsidP="001A0F2C">
      <w:pPr>
        <w:ind w:left="-175"/>
        <w:jc w:val="both"/>
        <w:rPr>
          <w:bCs/>
          <w:i/>
        </w:rPr>
      </w:pPr>
      <w:r w:rsidRPr="00253A0B">
        <w:rPr>
          <w:bCs/>
          <w:i/>
        </w:rPr>
        <w:t xml:space="preserve">                Rách lành đùm bọc dở hay đỡ đần</w:t>
      </w:r>
      <w:r>
        <w:rPr>
          <w:bCs/>
          <w:i/>
        </w:rPr>
        <w:t>.</w:t>
      </w:r>
    </w:p>
    <w:p w:rsidR="001A0F2C" w:rsidRDefault="001A0F2C" w:rsidP="001A0F2C">
      <w:pPr>
        <w:ind w:left="-175"/>
        <w:jc w:val="both"/>
        <w:rPr>
          <w:bCs/>
          <w:i/>
        </w:rPr>
      </w:pPr>
      <w:r>
        <w:rPr>
          <w:bCs/>
          <w:i/>
        </w:rPr>
        <w:t xml:space="preserve">                       + Đi khắp thế gian không ai tốt bằng mẹ</w:t>
      </w:r>
    </w:p>
    <w:p w:rsidR="001A0F2C" w:rsidRDefault="001A0F2C" w:rsidP="001A0F2C">
      <w:pPr>
        <w:ind w:left="-175"/>
        <w:jc w:val="both"/>
        <w:rPr>
          <w:bCs/>
          <w:i/>
        </w:rPr>
      </w:pPr>
      <w:r>
        <w:rPr>
          <w:bCs/>
          <w:i/>
        </w:rPr>
        <w:t xml:space="preserve">                         Gánh nặng cuộc đời không ai khổ bằng cha.</w:t>
      </w:r>
    </w:p>
    <w:p w:rsidR="001A0F2C" w:rsidRDefault="001A0F2C" w:rsidP="001A0F2C">
      <w:pPr>
        <w:pStyle w:val="BodyText"/>
        <w:rPr>
          <w:bCs/>
          <w:i/>
        </w:rPr>
      </w:pPr>
      <w:r w:rsidRPr="00054985">
        <w:rPr>
          <w:bCs/>
        </w:rPr>
        <w:t xml:space="preserve">+Q/hÖ thÇy trß: </w:t>
      </w:r>
      <w:r w:rsidRPr="00054985">
        <w:rPr>
          <w:bCs/>
          <w:i/>
        </w:rPr>
        <w:t xml:space="preserve">Kh«ng thÇy ®è mµy lµm nªn </w:t>
      </w:r>
    </w:p>
    <w:p w:rsidR="001A0F2C" w:rsidRDefault="001A0F2C" w:rsidP="001A0F2C">
      <w:pPr>
        <w:pStyle w:val="BodyText"/>
        <w:rPr>
          <w:bCs/>
          <w:i/>
        </w:rPr>
      </w:pPr>
      <w:r>
        <w:rPr>
          <w:bCs/>
          <w:i/>
        </w:rPr>
        <w:t xml:space="preserve">                        </w:t>
      </w:r>
      <w:r w:rsidRPr="00DB5337">
        <w:rPr>
          <w:bCs/>
          <w:i/>
        </w:rPr>
        <w:t>Nhất tự vi sư, bán tự vi sư.</w:t>
      </w:r>
    </w:p>
    <w:p w:rsidR="001A0F2C" w:rsidRPr="00221A0D" w:rsidRDefault="001A0F2C" w:rsidP="001A0F2C">
      <w:pPr>
        <w:pStyle w:val="BodyText"/>
        <w:rPr>
          <w:bCs/>
          <w:i/>
        </w:rPr>
      </w:pPr>
      <w:r w:rsidRPr="00221A0D">
        <w:rPr>
          <w:bCs/>
          <w:i/>
        </w:rPr>
        <w:t xml:space="preserve">                       </w:t>
      </w:r>
      <w:r w:rsidRPr="00221A0D">
        <w:rPr>
          <w:rStyle w:val="apple-converted-space"/>
          <w:i/>
          <w:iCs/>
          <w:color w:val="000000"/>
          <w:shd w:val="clear" w:color="auto" w:fill="F5F5FF"/>
        </w:rPr>
        <w:t> </w:t>
      </w:r>
      <w:r w:rsidRPr="00221A0D">
        <w:rPr>
          <w:i/>
          <w:iCs/>
          <w:color w:val="000000"/>
          <w:shd w:val="clear" w:color="auto" w:fill="F5F5FF"/>
        </w:rPr>
        <w:t>Lạy lục khúm núm không bằng ghi tạc lời thầy</w:t>
      </w:r>
      <w:r>
        <w:rPr>
          <w:i/>
          <w:iCs/>
          <w:color w:val="000000"/>
          <w:shd w:val="clear" w:color="auto" w:fill="F5F5FF"/>
        </w:rPr>
        <w:t>.</w:t>
      </w:r>
    </w:p>
    <w:p w:rsidR="001A0F2C" w:rsidRDefault="001A0F2C" w:rsidP="001A0F2C">
      <w:pPr>
        <w:rPr>
          <w:rFonts w:ascii=".VnTime" w:hAnsi=".VnTime"/>
          <w:bCs/>
          <w:i/>
        </w:rPr>
      </w:pPr>
      <w:r w:rsidRPr="00054985">
        <w:rPr>
          <w:rFonts w:ascii=".VnTime" w:hAnsi=".VnTime"/>
          <w:bCs/>
        </w:rPr>
        <w:t>+Q/hÖ  b¹n bÌ :</w:t>
      </w:r>
      <w:r w:rsidRPr="00054985">
        <w:rPr>
          <w:rFonts w:ascii=".VnTime" w:hAnsi=".VnTime"/>
          <w:bCs/>
          <w:i/>
        </w:rPr>
        <w:t>Häc thÇy kh«ng tµy häc b¹n</w:t>
      </w:r>
      <w:r>
        <w:rPr>
          <w:rFonts w:ascii=".VnTime" w:hAnsi=".VnTime"/>
          <w:bCs/>
          <w:i/>
        </w:rPr>
        <w:t>.</w:t>
      </w:r>
    </w:p>
    <w:p w:rsidR="001A0F2C" w:rsidRPr="00D4539C" w:rsidRDefault="001A0F2C" w:rsidP="001A0F2C">
      <w:pPr>
        <w:jc w:val="center"/>
        <w:rPr>
          <w:bCs/>
          <w:i/>
        </w:rPr>
      </w:pPr>
      <w:r w:rsidRPr="00D4539C">
        <w:rPr>
          <w:i/>
          <w:bdr w:val="none" w:sz="0" w:space="0" w:color="auto" w:frame="1"/>
          <w:shd w:val="clear" w:color="auto" w:fill="FFFFFF"/>
        </w:rPr>
        <w:t>bạn bè là nghĩa tương tri</w:t>
      </w:r>
      <w:r w:rsidRPr="00D4539C">
        <w:rPr>
          <w:i/>
          <w:bdr w:val="none" w:sz="0" w:space="0" w:color="auto" w:frame="1"/>
          <w:shd w:val="clear" w:color="auto" w:fill="FFFFFF"/>
        </w:rPr>
        <w:br/>
        <w:t>sao cho sau trước một bờ mới nên</w:t>
      </w:r>
      <w:r w:rsidRPr="00D4539C">
        <w:rPr>
          <w:i/>
          <w:bdr w:val="none" w:sz="0" w:space="0" w:color="auto" w:frame="1"/>
          <w:shd w:val="clear" w:color="auto" w:fill="FFFFFF"/>
        </w:rPr>
        <w:br/>
        <w:t>-ai ơi nhớ lấy câu này</w:t>
      </w:r>
      <w:r w:rsidRPr="00D4539C">
        <w:rPr>
          <w:rStyle w:val="apple-converted-space"/>
          <w:i/>
          <w:shd w:val="clear" w:color="auto" w:fill="FFFFFF"/>
        </w:rPr>
        <w:t> </w:t>
      </w:r>
      <w:r w:rsidRPr="00D4539C">
        <w:rPr>
          <w:i/>
          <w:bdr w:val="none" w:sz="0" w:space="0" w:color="auto" w:frame="1"/>
          <w:shd w:val="clear" w:color="auto" w:fill="FFFFFF"/>
        </w:rPr>
        <w:br/>
        <w:t>tình bạn là mối duyên thừa trời cho</w:t>
      </w:r>
      <w:r w:rsidRPr="00D4539C">
        <w:rPr>
          <w:i/>
          <w:bdr w:val="none" w:sz="0" w:space="0" w:color="auto" w:frame="1"/>
          <w:shd w:val="clear" w:color="auto" w:fill="FFFFFF"/>
        </w:rPr>
        <w:br/>
      </w:r>
      <w:r w:rsidRPr="00D4539C">
        <w:rPr>
          <w:i/>
          <w:bdr w:val="none" w:sz="0" w:space="0" w:color="auto" w:frame="1"/>
          <w:shd w:val="clear" w:color="auto" w:fill="FFFFFF"/>
        </w:rPr>
        <w:br/>
        <w:t>-ra đi vừa gặp bạn thân</w:t>
      </w:r>
      <w:r w:rsidRPr="00D4539C">
        <w:rPr>
          <w:rStyle w:val="apple-converted-space"/>
          <w:i/>
          <w:shd w:val="clear" w:color="auto" w:fill="FFFFFF"/>
        </w:rPr>
        <w:t> </w:t>
      </w:r>
      <w:r w:rsidRPr="00D4539C">
        <w:rPr>
          <w:i/>
          <w:bdr w:val="none" w:sz="0" w:space="0" w:color="auto" w:frame="1"/>
          <w:shd w:val="clear" w:color="auto" w:fill="FFFFFF"/>
        </w:rPr>
        <w:br/>
        <w:t>cũng bằng ăn quả đào tiên trên trời</w:t>
      </w:r>
      <w:r w:rsidRPr="00D4539C">
        <w:rPr>
          <w:i/>
          <w:bdr w:val="none" w:sz="0" w:space="0" w:color="auto" w:frame="1"/>
          <w:shd w:val="clear" w:color="auto" w:fill="FFFFFF"/>
        </w:rPr>
        <w:br/>
      </w:r>
      <w:r w:rsidRPr="00D4539C">
        <w:rPr>
          <w:i/>
          <w:bdr w:val="none" w:sz="0" w:space="0" w:color="auto" w:frame="1"/>
          <w:shd w:val="clear" w:color="auto" w:fill="FFFFFF"/>
        </w:rPr>
        <w:br/>
        <w:t>-bắt con cá lóc nướng trui</w:t>
      </w:r>
      <w:r w:rsidRPr="00D4539C">
        <w:rPr>
          <w:rStyle w:val="apple-converted-space"/>
          <w:i/>
          <w:shd w:val="clear" w:color="auto" w:fill="FFFFFF"/>
        </w:rPr>
        <w:t> </w:t>
      </w:r>
      <w:r w:rsidRPr="00D4539C">
        <w:rPr>
          <w:i/>
          <w:bdr w:val="none" w:sz="0" w:space="0" w:color="auto" w:frame="1"/>
          <w:shd w:val="clear" w:color="auto" w:fill="FFFFFF"/>
        </w:rPr>
        <w:br/>
        <w:t>làm mâm rượu tắng đãi người phương xa</w:t>
      </w:r>
    </w:p>
    <w:p w:rsidR="001A0F2C" w:rsidRDefault="001A0F2C" w:rsidP="001A0F2C">
      <w:pPr>
        <w:rPr>
          <w:b/>
          <w:noProof/>
        </w:rPr>
      </w:pPr>
      <w:r>
        <w:rPr>
          <w:noProof/>
          <w:color w:val="FF0000"/>
        </w:rPr>
        <w:drawing>
          <wp:inline distT="0" distB="0" distL="0" distR="0">
            <wp:extent cx="552450" cy="552450"/>
            <wp:effectExtent l="19050" t="0" r="0" b="0"/>
            <wp:docPr id="73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D3124F">
        <w:rPr>
          <w:b/>
          <w:noProof/>
        </w:rPr>
        <w:t>4. Viết vào vở các từ ngữ miêu tả hình dáng của người</w:t>
      </w:r>
    </w:p>
    <w:p w:rsidR="001A0F2C" w:rsidRPr="005B55AC" w:rsidRDefault="001A0F2C" w:rsidP="001A0F2C">
      <w:pPr>
        <w:jc w:val="both"/>
        <w:rPr>
          <w:rFonts w:ascii="Arial" w:hAnsi="Arial" w:cs="Arial"/>
        </w:rPr>
      </w:pPr>
      <w:r>
        <w:rPr>
          <w:rFonts w:ascii=".VnTime" w:hAnsi=".VnTime"/>
        </w:rPr>
        <w:t>a)</w:t>
      </w:r>
      <w:r w:rsidRPr="00324493">
        <w:rPr>
          <w:rFonts w:ascii=".VnTime" w:hAnsi=".VnTime"/>
        </w:rPr>
        <w:t xml:space="preserve"> M¸i tãc: rÔ tre, ®á qu¹ch, </w:t>
      </w:r>
      <w:r w:rsidRPr="005B55AC">
        <w:t>óng m</w:t>
      </w:r>
      <w:r w:rsidRPr="005B55AC">
        <w:rPr>
          <w:lang w:val="vi-VN"/>
        </w:rPr>
        <w:t>ượt</w:t>
      </w:r>
      <w:r>
        <w:t>, ngang lưng…</w:t>
      </w:r>
    </w:p>
    <w:p w:rsidR="001A0F2C" w:rsidRPr="00324493" w:rsidRDefault="001A0F2C" w:rsidP="001A0F2C">
      <w:pPr>
        <w:jc w:val="both"/>
        <w:rPr>
          <w:rFonts w:ascii=".VnTime" w:hAnsi=".VnTime"/>
        </w:rPr>
      </w:pPr>
      <w:r>
        <w:rPr>
          <w:rFonts w:ascii=".VnTime" w:hAnsi=".VnTime"/>
        </w:rPr>
        <w:t>b)</w:t>
      </w:r>
      <w:r w:rsidRPr="00324493">
        <w:rPr>
          <w:rFonts w:ascii=".VnTime" w:hAnsi=".VnTime"/>
        </w:rPr>
        <w:t xml:space="preserve"> §«i m¾t: ti hÝ, m¾t l­¬n,</w:t>
      </w:r>
      <w:r>
        <w:rPr>
          <w:rFonts w:ascii=".VnTime" w:hAnsi=".VnTime"/>
        </w:rPr>
        <w:t xml:space="preserve"> </w:t>
      </w:r>
      <w:r w:rsidRPr="00181FC8">
        <w:t>đen láy, long lanh</w:t>
      </w:r>
      <w:r>
        <w:rPr>
          <w:rFonts w:ascii="Arial" w:hAnsi="Arial" w:cs="Arial"/>
        </w:rPr>
        <w:t>…</w:t>
      </w:r>
    </w:p>
    <w:p w:rsidR="001A0F2C" w:rsidRPr="00324493" w:rsidRDefault="001A0F2C" w:rsidP="001A0F2C">
      <w:pPr>
        <w:jc w:val="both"/>
        <w:rPr>
          <w:rFonts w:ascii=".VnTime" w:hAnsi=".VnTime"/>
        </w:rPr>
      </w:pPr>
      <w:r>
        <w:rPr>
          <w:rFonts w:ascii=".VnTime" w:hAnsi=".VnTime"/>
        </w:rPr>
        <w:t>c)</w:t>
      </w:r>
      <w:r w:rsidRPr="00324493">
        <w:rPr>
          <w:rFonts w:ascii=".VnTime" w:hAnsi=".VnTime"/>
        </w:rPr>
        <w:t xml:space="preserve"> Khu«n mÆt: </w:t>
      </w:r>
      <w:r w:rsidRPr="00181FC8">
        <w:t>bầu bĩnh, trái xoan,tròn</w:t>
      </w:r>
      <w:r w:rsidRPr="00324493">
        <w:t>…</w:t>
      </w:r>
    </w:p>
    <w:p w:rsidR="001A0F2C" w:rsidRDefault="001A0F2C" w:rsidP="001A0F2C">
      <w:pPr>
        <w:jc w:val="both"/>
      </w:pPr>
      <w:r>
        <w:rPr>
          <w:rFonts w:ascii=".VnTime" w:hAnsi=".VnTime"/>
        </w:rPr>
        <w:t>d)</w:t>
      </w:r>
      <w:r w:rsidRPr="00324493">
        <w:rPr>
          <w:rFonts w:ascii=".VnTime" w:hAnsi=".VnTime"/>
        </w:rPr>
        <w:t>Lµn da: r¸m n¾ng, mÞn mµng,</w:t>
      </w:r>
      <w:r w:rsidRPr="00CD2C62">
        <w:t>trắng hồng, trắng mịn…</w:t>
      </w:r>
    </w:p>
    <w:p w:rsidR="001A0F2C" w:rsidRDefault="001A0F2C" w:rsidP="001A0F2C">
      <w:pPr>
        <w:jc w:val="both"/>
      </w:pPr>
      <w:r>
        <w:t>e) Dáng người: dong dỏng, mảnh mai, cao to, cường tráng…</w:t>
      </w:r>
    </w:p>
    <w:p w:rsidR="001A0F2C" w:rsidRDefault="001A0F2C" w:rsidP="001A0F2C">
      <w:pPr>
        <w:rPr>
          <w:b/>
          <w:noProof/>
        </w:rPr>
      </w:pPr>
      <w:r>
        <w:rPr>
          <w:noProof/>
          <w:color w:val="FF0000"/>
        </w:rPr>
        <w:drawing>
          <wp:inline distT="0" distB="0" distL="0" distR="0">
            <wp:extent cx="552450" cy="552450"/>
            <wp:effectExtent l="19050" t="0" r="0" b="0"/>
            <wp:docPr id="733"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Pr>
          <w:b/>
          <w:noProof/>
        </w:rPr>
        <w:t>5</w:t>
      </w:r>
      <w:r w:rsidRPr="00D3124F">
        <w:rPr>
          <w:b/>
          <w:noProof/>
        </w:rPr>
        <w:t xml:space="preserve">. Viết vào </w:t>
      </w:r>
      <w:r>
        <w:rPr>
          <w:b/>
          <w:noProof/>
        </w:rPr>
        <w:t>đoạn văn</w:t>
      </w:r>
      <w:r w:rsidRPr="00D3124F">
        <w:rPr>
          <w:b/>
          <w:noProof/>
        </w:rPr>
        <w:t xml:space="preserve"> miêu tả hình dáng của </w:t>
      </w:r>
      <w:r>
        <w:rPr>
          <w:b/>
          <w:noProof/>
        </w:rPr>
        <w:t xml:space="preserve">một </w:t>
      </w:r>
      <w:r w:rsidRPr="00D3124F">
        <w:rPr>
          <w:b/>
          <w:noProof/>
        </w:rPr>
        <w:t>người</w:t>
      </w:r>
      <w:r>
        <w:rPr>
          <w:b/>
          <w:noProof/>
        </w:rPr>
        <w:t xml:space="preserve"> thân hoặc một người mà em quen biết.</w:t>
      </w:r>
    </w:p>
    <w:p w:rsidR="001A0F2C" w:rsidRDefault="001A0F2C" w:rsidP="001A0F2C">
      <w:pPr>
        <w:rPr>
          <w:noProof/>
        </w:rPr>
      </w:pPr>
      <w:r>
        <w:rPr>
          <w:b/>
          <w:noProof/>
        </w:rPr>
        <w:t xml:space="preserve">- </w:t>
      </w:r>
      <w:r>
        <w:rPr>
          <w:noProof/>
        </w:rPr>
        <w:t>HS viết đoạn văn.</w:t>
      </w:r>
    </w:p>
    <w:p w:rsidR="001A0F2C" w:rsidRDefault="001A0F2C" w:rsidP="001A0F2C">
      <w:pPr>
        <w:rPr>
          <w:noProof/>
        </w:rPr>
      </w:pPr>
      <w:r>
        <w:rPr>
          <w:noProof/>
        </w:rPr>
        <w:t>- Gv kiểm tra, giúp HS sửa lỗi.</w:t>
      </w:r>
    </w:p>
    <w:p w:rsidR="001A0F2C" w:rsidRDefault="001A0F2C" w:rsidP="001A0F2C">
      <w:pPr>
        <w:rPr>
          <w:lang w:val="pt-BR"/>
        </w:rPr>
      </w:pPr>
      <w:r w:rsidRPr="00363EE7">
        <w:rPr>
          <w:lang w:val="pt-BR"/>
        </w:rPr>
        <w:t>..........................................................................................................................................................................................</w:t>
      </w:r>
      <w:r>
        <w:rPr>
          <w:lang w:val="pt-BR"/>
        </w:rPr>
        <w:t>..........................................................................................</w:t>
      </w:r>
    </w:p>
    <w:p w:rsidR="001A0F2C" w:rsidRDefault="001A0F2C" w:rsidP="001A0F2C">
      <w:pPr>
        <w:outlineLvl w:val="0"/>
      </w:pPr>
      <w:r w:rsidRPr="00363EE7">
        <w:rPr>
          <w:lang w:val="pt-BR"/>
        </w:rPr>
        <w:t>..........................................................................................................</w:t>
      </w:r>
      <w:r>
        <w:rPr>
          <w:lang w:val="pt-BR"/>
        </w:rPr>
        <w:t>...............................</w:t>
      </w:r>
    </w:p>
    <w:p w:rsidR="001A0F2C" w:rsidRPr="00B820DD" w:rsidRDefault="001A0F2C" w:rsidP="001A0F2C">
      <w:pPr>
        <w:jc w:val="center"/>
        <w:outlineLvl w:val="0"/>
        <w:rPr>
          <w:b/>
        </w:rPr>
      </w:pPr>
      <w:r w:rsidRPr="00B820DD">
        <w:rPr>
          <w:b/>
        </w:rPr>
        <w:t>Tiết 4 Toán</w:t>
      </w:r>
    </w:p>
    <w:p w:rsidR="001A0F2C" w:rsidRPr="00433B15" w:rsidRDefault="001A0F2C" w:rsidP="001A0F2C">
      <w:pPr>
        <w:jc w:val="center"/>
        <w:rPr>
          <w:i/>
        </w:rPr>
      </w:pPr>
      <w:r w:rsidRPr="00433B15">
        <w:rPr>
          <w:b/>
          <w:bCs/>
        </w:rPr>
        <w:t xml:space="preserve">Bài 46. </w:t>
      </w:r>
      <w:r w:rsidRPr="00433B15">
        <w:rPr>
          <w:b/>
        </w:rPr>
        <w:t>EM ÔN LẠI NHỮNG GÌ ĐÃ HỌC</w:t>
      </w:r>
    </w:p>
    <w:p w:rsidR="001A0F2C" w:rsidRDefault="001A0F2C" w:rsidP="001A0F2C">
      <w:pPr>
        <w:rPr>
          <w:b/>
        </w:rPr>
      </w:pPr>
      <w:r w:rsidRPr="006C6EE7">
        <w:rPr>
          <w:b/>
        </w:rPr>
        <w:t>I.Mục tiêu:</w:t>
      </w:r>
      <w:r w:rsidRPr="000D1416">
        <w:rPr>
          <w:b/>
        </w:rPr>
        <w:t xml:space="preserve"> </w:t>
      </w:r>
      <w:r w:rsidRPr="000D1416">
        <w:t>Tài liệu hướng dẫn học</w:t>
      </w:r>
    </w:p>
    <w:p w:rsidR="001A0F2C" w:rsidRDefault="001A0F2C" w:rsidP="001A0F2C">
      <w:pPr>
        <w:rPr>
          <w:b/>
        </w:rPr>
      </w:pPr>
      <w:r w:rsidRPr="00877E4F">
        <w:rPr>
          <w:b/>
        </w:rPr>
        <w:t>II. Tài liệu - phương tiện:</w:t>
      </w:r>
    </w:p>
    <w:p w:rsidR="001A0F2C" w:rsidRPr="00877E4F" w:rsidRDefault="001A0F2C" w:rsidP="001A0F2C">
      <w:pPr>
        <w:rPr>
          <w:b/>
        </w:rPr>
      </w:pPr>
      <w:r w:rsidRPr="00877E4F">
        <w:rPr>
          <w:b/>
        </w:rPr>
        <w:t xml:space="preserve">III. Các hoạt động dạy học: </w:t>
      </w:r>
    </w:p>
    <w:p w:rsidR="001A0F2C" w:rsidRPr="00877E4F" w:rsidRDefault="001A0F2C" w:rsidP="001A0F2C">
      <w:pPr>
        <w:rPr>
          <w:b/>
        </w:rPr>
      </w:pPr>
      <w:r w:rsidRPr="00877E4F">
        <w:rPr>
          <w:b/>
        </w:rPr>
        <w:lastRenderedPageBreak/>
        <w:t xml:space="preserve">A. </w:t>
      </w:r>
      <w:r>
        <w:rPr>
          <w:b/>
        </w:rPr>
        <w:t>HOẠT ĐỘNG THỰC HÀNH</w:t>
      </w:r>
    </w:p>
    <w:p w:rsidR="001A0F2C" w:rsidRDefault="001A0F2C" w:rsidP="001A0F2C">
      <w:pPr>
        <w:rPr>
          <w:color w:val="FF0000"/>
        </w:rPr>
      </w:pPr>
    </w:p>
    <w:p w:rsidR="001A0F2C" w:rsidRPr="00090921" w:rsidRDefault="001A0F2C" w:rsidP="001A0F2C">
      <w:pPr>
        <w:rPr>
          <w:color w:val="FF0000"/>
        </w:rPr>
      </w:pPr>
      <w:r>
        <w:rPr>
          <w:noProof/>
          <w:color w:val="FF0000"/>
        </w:rPr>
        <w:drawing>
          <wp:anchor distT="0" distB="0" distL="114300" distR="114300" simplePos="0" relativeHeight="251657216" behindDoc="0" locked="1" layoutInCell="1" allowOverlap="1">
            <wp:simplePos x="0" y="0"/>
            <wp:positionH relativeFrom="character">
              <wp:posOffset>0</wp:posOffset>
            </wp:positionH>
            <wp:positionV relativeFrom="line">
              <wp:posOffset>-6985</wp:posOffset>
            </wp:positionV>
            <wp:extent cx="457200" cy="342900"/>
            <wp:effectExtent l="19050" t="19050" r="19050" b="19050"/>
            <wp:wrapNone/>
            <wp:docPr id="734"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9" cstate="print">
                      <a:lum bright="-18000" contrast="36000"/>
                    </a:blip>
                    <a:srcRect/>
                    <a:stretch>
                      <a:fillRect/>
                    </a:stretch>
                  </pic:blipFill>
                  <pic:spPr bwMode="auto">
                    <a:xfrm>
                      <a:off x="0" y="0"/>
                      <a:ext cx="457200" cy="342900"/>
                    </a:xfrm>
                    <a:prstGeom prst="rect">
                      <a:avLst/>
                    </a:prstGeom>
                    <a:noFill/>
                    <a:ln w="9525">
                      <a:solidFill>
                        <a:srgbClr val="000000"/>
                      </a:solidFill>
                      <a:miter lim="800000"/>
                      <a:headEnd/>
                      <a:tailEnd/>
                    </a:ln>
                  </pic:spPr>
                </pic:pic>
              </a:graphicData>
            </a:graphic>
          </wp:anchor>
        </w:drawing>
      </w:r>
    </w:p>
    <w:p w:rsidR="001A0F2C" w:rsidRDefault="001A0F2C" w:rsidP="001A0F2C">
      <w:pPr>
        <w:rPr>
          <w:b/>
        </w:rPr>
      </w:pPr>
    </w:p>
    <w:p w:rsidR="001A0F2C" w:rsidRDefault="001A0F2C" w:rsidP="001A0F2C">
      <w:pPr>
        <w:tabs>
          <w:tab w:val="left" w:pos="8175"/>
        </w:tabs>
      </w:pPr>
      <w:r>
        <w:rPr>
          <w:b/>
        </w:rPr>
        <w:t xml:space="preserve">1. </w:t>
      </w:r>
      <w:r>
        <w:t>Tính:</w:t>
      </w:r>
    </w:p>
    <w:p w:rsidR="001A0F2C" w:rsidRDefault="001A0F2C" w:rsidP="001A0F2C">
      <w:r>
        <w:t>a/ 300 + 40 + 0,05 = 340,05</w:t>
      </w:r>
      <w:r>
        <w:tab/>
      </w:r>
      <w:r>
        <w:tab/>
      </w:r>
      <w:r>
        <w:tab/>
      </w:r>
      <w:r>
        <w:tab/>
        <w:t>b/ 50 + 0,6 + 0,07 = 50,67</w:t>
      </w:r>
    </w:p>
    <w:p w:rsidR="001A0F2C" w:rsidRDefault="001A0F2C" w:rsidP="001A0F2C">
      <w:r>
        <w:t xml:space="preserve"> c/ 200 + 6 + </w:t>
      </w:r>
      <w:r>
        <w:fldChar w:fldCharType="begin"/>
      </w:r>
      <w:r>
        <w:instrText>eq \s\don1(\f(3,100))</w:instrText>
      </w:r>
      <w:r>
        <w:fldChar w:fldCharType="end"/>
      </w:r>
      <w:r>
        <w:t xml:space="preserve">  = 206,03</w:t>
      </w:r>
      <w:r>
        <w:tab/>
      </w:r>
      <w:r>
        <w:tab/>
      </w:r>
      <w:r>
        <w:tab/>
      </w:r>
      <w:r>
        <w:tab/>
        <w:t xml:space="preserve">d/ 27 + </w:t>
      </w:r>
      <w:r>
        <w:fldChar w:fldCharType="begin"/>
      </w:r>
      <w:r>
        <w:instrText>eq \s\don1(\f(4,10))</w:instrText>
      </w:r>
      <w:r>
        <w:fldChar w:fldCharType="end"/>
      </w:r>
      <w:r>
        <w:t xml:space="preserve">  + </w:t>
      </w:r>
      <w:r>
        <w:fldChar w:fldCharType="begin"/>
      </w:r>
      <w:r>
        <w:instrText>eq \s\don1(\f(6,100))</w:instrText>
      </w:r>
      <w:r>
        <w:fldChar w:fldCharType="end"/>
      </w:r>
      <w:r>
        <w:t xml:space="preserve">  = 27,46</w:t>
      </w:r>
    </w:p>
    <w:p w:rsidR="001A0F2C" w:rsidRDefault="001A0F2C" w:rsidP="001A0F2C"/>
    <w:p w:rsidR="001A0F2C" w:rsidRDefault="001A0F2C" w:rsidP="001A0F2C">
      <w:pPr>
        <w:tabs>
          <w:tab w:val="left" w:pos="8175"/>
        </w:tabs>
        <w:rPr>
          <w:b/>
        </w:rPr>
      </w:pPr>
      <w:r>
        <w:rPr>
          <w:b/>
          <w:noProof/>
        </w:rPr>
        <w:drawing>
          <wp:inline distT="0" distB="0" distL="0" distR="0">
            <wp:extent cx="496570" cy="447040"/>
            <wp:effectExtent l="19050" t="19050" r="17780" b="10160"/>
            <wp:docPr id="73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0" cstate="print">
                      <a:lum bright="-36000" contrast="54000"/>
                    </a:blip>
                    <a:srcRect/>
                    <a:stretch>
                      <a:fillRect/>
                    </a:stretch>
                  </pic:blipFill>
                  <pic:spPr bwMode="auto">
                    <a:xfrm>
                      <a:off x="0" y="0"/>
                      <a:ext cx="496570" cy="447040"/>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8175"/>
        </w:tabs>
        <w:rPr>
          <w:b/>
        </w:rPr>
      </w:pPr>
      <w:r>
        <w:rPr>
          <w:b/>
        </w:rPr>
        <w:t xml:space="preserve">2. </w:t>
      </w:r>
    </w:p>
    <w:p w:rsidR="001A0F2C" w:rsidRDefault="001A0F2C" w:rsidP="001A0F2C">
      <w:r>
        <w:rPr>
          <w:b/>
        </w:rPr>
        <w:t xml:space="preserve"> </w:t>
      </w:r>
      <w:r w:rsidR="00146016">
        <w:rPr>
          <w:b/>
          <w:noProof/>
        </w:rPr>
        <w:pict>
          <v:shapetype id="_x0000_t202" coordsize="21600,21600" o:spt="202" path="m,l,21600r21600,l21600,xe">
            <v:stroke joinstyle="miter"/>
            <v:path gradientshapeok="t" o:connecttype="rect"/>
          </v:shapetype>
          <v:shape id="_x0000_s1206" type="#_x0000_t202" style="position:absolute;margin-left:0;margin-top:.65pt;width:27pt;height:54pt;z-index:251660288;mso-position-horizontal-relative:text;mso-position-vertical-relative:text">
            <v:textbox>
              <w:txbxContent>
                <w:p w:rsidR="00146016" w:rsidRPr="0058354B" w:rsidRDefault="00146016" w:rsidP="001A0F2C">
                  <w:r w:rsidRPr="0058354B">
                    <w:t>&gt;</w:t>
                  </w:r>
                </w:p>
                <w:p w:rsidR="00146016" w:rsidRPr="0058354B" w:rsidRDefault="00146016" w:rsidP="001A0F2C">
                  <w:r w:rsidRPr="0058354B">
                    <w:t>&lt;=</w:t>
                  </w:r>
                </w:p>
              </w:txbxContent>
            </v:textbox>
          </v:shape>
        </w:pict>
      </w:r>
      <w:r>
        <w:rPr>
          <w:b/>
        </w:rPr>
        <w:tab/>
      </w:r>
      <w:r w:rsidRPr="0058354B">
        <w:tab/>
        <w:t xml:space="preserve">a/ </w:t>
      </w:r>
      <w:r>
        <w:t xml:space="preserve"> 3</w:t>
      </w:r>
      <w:r>
        <w:fldChar w:fldCharType="begin"/>
      </w:r>
      <w:r>
        <w:instrText>eq \s\don1(\f(2,5))</w:instrText>
      </w:r>
      <w:r>
        <w:fldChar w:fldCharType="end"/>
      </w:r>
      <w:r>
        <w:t xml:space="preserve">  &gt; 3,25</w:t>
      </w:r>
      <w:r>
        <w:tab/>
      </w:r>
      <w:r>
        <w:tab/>
      </w:r>
      <w:r>
        <w:tab/>
        <w:t xml:space="preserve">b/ 4 </w:t>
      </w:r>
      <w:r>
        <w:fldChar w:fldCharType="begin"/>
      </w:r>
      <w:r>
        <w:instrText>eq \s\don1(\f(1,20))</w:instrText>
      </w:r>
      <w:r>
        <w:fldChar w:fldCharType="end"/>
      </w:r>
      <w:r>
        <w:t xml:space="preserve">  &lt; 4,2</w:t>
      </w:r>
    </w:p>
    <w:p w:rsidR="001A0F2C" w:rsidRPr="0058354B" w:rsidRDefault="001A0F2C" w:rsidP="001A0F2C">
      <w:r>
        <w:t xml:space="preserve"> </w:t>
      </w:r>
      <w:r>
        <w:tab/>
      </w:r>
      <w:r>
        <w:tab/>
        <w:t xml:space="preserve">c/ 21,09 &lt; 21 </w:t>
      </w:r>
      <w:r>
        <w:fldChar w:fldCharType="begin"/>
      </w:r>
      <w:r>
        <w:instrText>eq \s\don1(\f(1,10))</w:instrText>
      </w:r>
      <w:r>
        <w:fldChar w:fldCharType="end"/>
      </w:r>
      <w:r>
        <w:t xml:space="preserve"> </w:t>
      </w:r>
      <w:r>
        <w:tab/>
      </w:r>
      <w:r>
        <w:tab/>
      </w:r>
      <w:r>
        <w:tab/>
        <w:t xml:space="preserve">d/ 8 </w:t>
      </w:r>
      <w:r>
        <w:fldChar w:fldCharType="begin"/>
      </w:r>
      <w:r>
        <w:instrText>eq \s\don1(\f(7,20))</w:instrText>
      </w:r>
      <w:r>
        <w:fldChar w:fldCharType="end"/>
      </w:r>
      <w:r>
        <w:t xml:space="preserve">  = 8,35</w:t>
      </w:r>
    </w:p>
    <w:p w:rsidR="001A0F2C" w:rsidRDefault="001A0F2C" w:rsidP="001A0F2C">
      <w:pPr>
        <w:tabs>
          <w:tab w:val="left" w:pos="8175"/>
        </w:tabs>
        <w:rPr>
          <w:b/>
        </w:rPr>
      </w:pPr>
    </w:p>
    <w:p w:rsidR="001A0F2C" w:rsidRDefault="001A0F2C" w:rsidP="001A0F2C">
      <w:pPr>
        <w:tabs>
          <w:tab w:val="left" w:pos="8175"/>
        </w:tabs>
      </w:pPr>
      <w:r>
        <w:rPr>
          <w:b/>
        </w:rPr>
        <w:t>3. Đặt tính rồi tính:</w:t>
      </w:r>
    </w:p>
    <w:p w:rsidR="001A0F2C" w:rsidRPr="0058354B" w:rsidRDefault="001A0F2C" w:rsidP="001A0F2C">
      <w:r>
        <w:t xml:space="preserve">KQ: </w:t>
      </w:r>
      <w:r>
        <w:tab/>
        <w:t>a/  8,79</w:t>
      </w:r>
      <w:r>
        <w:tab/>
      </w:r>
      <w:r>
        <w:tab/>
        <w:t>b/ 31,5</w:t>
      </w:r>
      <w:r>
        <w:tab/>
      </w:r>
      <w:r>
        <w:tab/>
        <w:t>c/ 15,2</w:t>
      </w:r>
      <w:r>
        <w:tab/>
      </w:r>
      <w:r>
        <w:tab/>
        <w:t>d/ 0,96</w:t>
      </w:r>
    </w:p>
    <w:p w:rsidR="001A0F2C" w:rsidRDefault="001A0F2C" w:rsidP="001A0F2C">
      <w:pPr>
        <w:tabs>
          <w:tab w:val="left" w:pos="8175"/>
        </w:tabs>
        <w:rPr>
          <w:b/>
        </w:rPr>
      </w:pPr>
    </w:p>
    <w:p w:rsidR="001A0F2C" w:rsidRPr="00C77C1D" w:rsidRDefault="001A0F2C" w:rsidP="001A0F2C">
      <w:pPr>
        <w:tabs>
          <w:tab w:val="left" w:pos="8175"/>
        </w:tabs>
      </w:pPr>
      <w:r>
        <w:rPr>
          <w:b/>
        </w:rPr>
        <w:t xml:space="preserve">4. Tìm </w:t>
      </w:r>
      <w:r>
        <w:rPr>
          <w:b/>
          <w:i/>
        </w:rPr>
        <w:t>x:</w:t>
      </w:r>
    </w:p>
    <w:tbl>
      <w:tblPr>
        <w:tblW w:w="0" w:type="auto"/>
        <w:tblLook w:val="01E0" w:firstRow="1" w:lastRow="1" w:firstColumn="1" w:lastColumn="1" w:noHBand="0" w:noVBand="0"/>
      </w:tblPr>
      <w:tblGrid>
        <w:gridCol w:w="4899"/>
        <w:gridCol w:w="4899"/>
      </w:tblGrid>
      <w:tr w:rsidR="001A0F2C" w:rsidRPr="009A611D" w:rsidTr="00146016">
        <w:tc>
          <w:tcPr>
            <w:tcW w:w="4899" w:type="dxa"/>
          </w:tcPr>
          <w:p w:rsidR="001A0F2C" w:rsidRPr="009A611D" w:rsidRDefault="001A0F2C" w:rsidP="00146016">
            <w:pPr>
              <w:tabs>
                <w:tab w:val="left" w:pos="8175"/>
              </w:tabs>
            </w:pPr>
            <w:r w:rsidRPr="009A611D">
              <w:t xml:space="preserve">a. </w:t>
            </w:r>
            <w:r w:rsidRPr="009A611D">
              <w:rPr>
                <w:i/>
              </w:rPr>
              <w:t>x</w:t>
            </w:r>
            <w:r w:rsidRPr="009A611D">
              <w:t xml:space="preserve"> + 25,6  =  76,5 : 1,8 </w:t>
            </w:r>
          </w:p>
          <w:p w:rsidR="001A0F2C" w:rsidRPr="009A611D" w:rsidRDefault="001A0F2C" w:rsidP="00146016">
            <w:pPr>
              <w:tabs>
                <w:tab w:val="left" w:pos="8175"/>
              </w:tabs>
            </w:pPr>
            <w:r w:rsidRPr="009A611D">
              <w:t xml:space="preserve">   </w:t>
            </w:r>
            <w:r w:rsidRPr="009A611D">
              <w:rPr>
                <w:i/>
              </w:rPr>
              <w:t>x</w:t>
            </w:r>
            <w:r w:rsidRPr="009A611D">
              <w:t xml:space="preserve">  + 25,6  =  42,5</w:t>
            </w:r>
          </w:p>
          <w:p w:rsidR="001A0F2C" w:rsidRPr="009A611D" w:rsidRDefault="001A0F2C" w:rsidP="00146016">
            <w:pPr>
              <w:tabs>
                <w:tab w:val="left" w:pos="8175"/>
              </w:tabs>
            </w:pPr>
            <w:r w:rsidRPr="009A611D">
              <w:rPr>
                <w:i/>
              </w:rPr>
              <w:t xml:space="preserve">   x</w:t>
            </w:r>
            <w:r w:rsidRPr="009A611D">
              <w:t xml:space="preserve">              =  42,5 - 25,6  </w:t>
            </w:r>
          </w:p>
          <w:p w:rsidR="001A0F2C" w:rsidRPr="009A611D" w:rsidRDefault="001A0F2C" w:rsidP="00146016">
            <w:pPr>
              <w:tabs>
                <w:tab w:val="left" w:pos="8175"/>
              </w:tabs>
            </w:pPr>
            <w:r w:rsidRPr="009A611D">
              <w:t xml:space="preserve">   </w:t>
            </w:r>
            <w:r w:rsidRPr="009A611D">
              <w:rPr>
                <w:i/>
              </w:rPr>
              <w:t>x</w:t>
            </w:r>
            <w:r w:rsidRPr="009A611D">
              <w:t xml:space="preserve">               =  16,9</w:t>
            </w:r>
          </w:p>
        </w:tc>
        <w:tc>
          <w:tcPr>
            <w:tcW w:w="4899" w:type="dxa"/>
          </w:tcPr>
          <w:p w:rsidR="001A0F2C" w:rsidRPr="009A611D" w:rsidRDefault="001A0F2C" w:rsidP="00146016">
            <w:pPr>
              <w:tabs>
                <w:tab w:val="left" w:pos="8175"/>
              </w:tabs>
            </w:pPr>
            <w:r w:rsidRPr="009A611D">
              <w:t xml:space="preserve">b. </w:t>
            </w:r>
            <w:r w:rsidRPr="009A611D">
              <w:rPr>
                <w:i/>
              </w:rPr>
              <w:t>x</w:t>
            </w:r>
            <w:r w:rsidRPr="009A611D">
              <w:t xml:space="preserve"> - 2,46  =  9,1 : 3,5 </w:t>
            </w:r>
          </w:p>
          <w:p w:rsidR="001A0F2C" w:rsidRPr="009A611D" w:rsidRDefault="001A0F2C" w:rsidP="00146016">
            <w:pPr>
              <w:tabs>
                <w:tab w:val="left" w:pos="8175"/>
              </w:tabs>
            </w:pPr>
            <w:r w:rsidRPr="009A611D">
              <w:rPr>
                <w:i/>
              </w:rPr>
              <w:t xml:space="preserve">    x</w:t>
            </w:r>
            <w:r w:rsidRPr="009A611D">
              <w:t xml:space="preserve"> - 2,46  =  2,6 </w:t>
            </w:r>
          </w:p>
          <w:p w:rsidR="001A0F2C" w:rsidRPr="009A611D" w:rsidRDefault="001A0F2C" w:rsidP="00146016">
            <w:pPr>
              <w:tabs>
                <w:tab w:val="left" w:pos="8175"/>
              </w:tabs>
            </w:pPr>
            <w:r w:rsidRPr="009A611D">
              <w:t xml:space="preserve">    </w:t>
            </w:r>
            <w:r w:rsidRPr="009A611D">
              <w:rPr>
                <w:i/>
              </w:rPr>
              <w:t>x</w:t>
            </w:r>
            <w:r w:rsidRPr="009A611D">
              <w:t xml:space="preserve">            =  2,6 + 2,46  </w:t>
            </w:r>
          </w:p>
          <w:p w:rsidR="001A0F2C" w:rsidRPr="009A611D" w:rsidRDefault="001A0F2C" w:rsidP="00146016">
            <w:pPr>
              <w:tabs>
                <w:tab w:val="left" w:pos="8175"/>
              </w:tabs>
            </w:pPr>
            <w:r w:rsidRPr="009A611D">
              <w:t xml:space="preserve">    </w:t>
            </w:r>
            <w:r w:rsidRPr="009A611D">
              <w:rPr>
                <w:i/>
              </w:rPr>
              <w:t>x</w:t>
            </w:r>
            <w:r w:rsidRPr="009A611D">
              <w:t xml:space="preserve">            =  5,06</w:t>
            </w:r>
          </w:p>
          <w:p w:rsidR="001A0F2C" w:rsidRPr="009A611D" w:rsidRDefault="001A0F2C" w:rsidP="00146016">
            <w:pPr>
              <w:tabs>
                <w:tab w:val="left" w:pos="8175"/>
              </w:tabs>
            </w:pPr>
          </w:p>
        </w:tc>
      </w:tr>
      <w:tr w:rsidR="001A0F2C" w:rsidRPr="009A611D" w:rsidTr="00146016">
        <w:tc>
          <w:tcPr>
            <w:tcW w:w="4899" w:type="dxa"/>
          </w:tcPr>
          <w:p w:rsidR="001A0F2C" w:rsidRPr="009A611D" w:rsidRDefault="001A0F2C" w:rsidP="00146016">
            <w:pPr>
              <w:tabs>
                <w:tab w:val="left" w:pos="8175"/>
              </w:tabs>
            </w:pPr>
            <w:r w:rsidRPr="009A611D">
              <w:t xml:space="preserve">c. </w:t>
            </w:r>
            <w:r w:rsidRPr="009A611D">
              <w:rPr>
                <w:i/>
              </w:rPr>
              <w:t>x</w:t>
            </w:r>
            <w:r w:rsidRPr="009A611D">
              <w:t xml:space="preserve"> × 0,6  =  1,8 × 10</w:t>
            </w:r>
          </w:p>
          <w:p w:rsidR="001A0F2C" w:rsidRPr="009A611D" w:rsidRDefault="001A0F2C" w:rsidP="00146016">
            <w:pPr>
              <w:tabs>
                <w:tab w:val="left" w:pos="8175"/>
              </w:tabs>
            </w:pPr>
            <w:r w:rsidRPr="009A611D">
              <w:rPr>
                <w:i/>
              </w:rPr>
              <w:t xml:space="preserve">    x</w:t>
            </w:r>
            <w:r w:rsidRPr="009A611D">
              <w:t xml:space="preserve"> × 0,6  =  18</w:t>
            </w:r>
          </w:p>
          <w:p w:rsidR="001A0F2C" w:rsidRPr="009A611D" w:rsidRDefault="001A0F2C" w:rsidP="00146016">
            <w:pPr>
              <w:tabs>
                <w:tab w:val="left" w:pos="8175"/>
              </w:tabs>
            </w:pPr>
            <w:r w:rsidRPr="009A611D">
              <w:t xml:space="preserve">    </w:t>
            </w:r>
            <w:r w:rsidRPr="009A611D">
              <w:rPr>
                <w:i/>
              </w:rPr>
              <w:t>x</w:t>
            </w:r>
            <w:r w:rsidRPr="009A611D">
              <w:t xml:space="preserve">            =  18 : 0,6 </w:t>
            </w:r>
          </w:p>
          <w:p w:rsidR="001A0F2C" w:rsidRPr="009A611D" w:rsidRDefault="001A0F2C" w:rsidP="00146016">
            <w:pPr>
              <w:tabs>
                <w:tab w:val="left" w:pos="8175"/>
              </w:tabs>
            </w:pPr>
            <w:r w:rsidRPr="009A611D">
              <w:t xml:space="preserve">    </w:t>
            </w:r>
            <w:r w:rsidRPr="009A611D">
              <w:rPr>
                <w:i/>
              </w:rPr>
              <w:t>x</w:t>
            </w:r>
            <w:r w:rsidRPr="009A611D">
              <w:t xml:space="preserve">            =  30</w:t>
            </w:r>
          </w:p>
        </w:tc>
        <w:tc>
          <w:tcPr>
            <w:tcW w:w="4899" w:type="dxa"/>
          </w:tcPr>
          <w:p w:rsidR="001A0F2C" w:rsidRPr="009A611D" w:rsidRDefault="001A0F2C" w:rsidP="00146016">
            <w:pPr>
              <w:tabs>
                <w:tab w:val="left" w:pos="8175"/>
              </w:tabs>
            </w:pPr>
            <w:r w:rsidRPr="009A611D">
              <w:t xml:space="preserve">d. 190 : </w:t>
            </w:r>
            <w:r w:rsidRPr="009A611D">
              <w:rPr>
                <w:i/>
              </w:rPr>
              <w:t>x</w:t>
            </w:r>
            <w:r w:rsidRPr="009A611D">
              <w:t xml:space="preserve">   =  22,96 - 15,36</w:t>
            </w:r>
          </w:p>
          <w:p w:rsidR="001A0F2C" w:rsidRPr="009A611D" w:rsidRDefault="001A0F2C" w:rsidP="00146016">
            <w:pPr>
              <w:tabs>
                <w:tab w:val="left" w:pos="8175"/>
              </w:tabs>
            </w:pPr>
            <w:r w:rsidRPr="009A611D">
              <w:rPr>
                <w:i/>
              </w:rPr>
              <w:t xml:space="preserve">    </w:t>
            </w:r>
            <w:r w:rsidRPr="009A611D">
              <w:t xml:space="preserve">190 : </w:t>
            </w:r>
            <w:r w:rsidRPr="009A611D">
              <w:rPr>
                <w:i/>
              </w:rPr>
              <w:t>x</w:t>
            </w:r>
            <w:r w:rsidRPr="009A611D">
              <w:t xml:space="preserve">   =  7,6</w:t>
            </w:r>
          </w:p>
          <w:p w:rsidR="001A0F2C" w:rsidRPr="009A611D" w:rsidRDefault="001A0F2C" w:rsidP="00146016">
            <w:pPr>
              <w:tabs>
                <w:tab w:val="left" w:pos="8175"/>
              </w:tabs>
            </w:pPr>
            <w:r w:rsidRPr="009A611D">
              <w:t xml:space="preserve">             </w:t>
            </w:r>
            <w:r w:rsidRPr="009A611D">
              <w:rPr>
                <w:i/>
              </w:rPr>
              <w:t>x</w:t>
            </w:r>
            <w:r w:rsidRPr="009A611D">
              <w:t xml:space="preserve">   =  190 : 7,6 </w:t>
            </w:r>
          </w:p>
          <w:p w:rsidR="001A0F2C" w:rsidRPr="009A611D" w:rsidRDefault="001A0F2C" w:rsidP="00146016">
            <w:pPr>
              <w:tabs>
                <w:tab w:val="left" w:pos="8175"/>
              </w:tabs>
            </w:pPr>
            <w:r w:rsidRPr="009A611D">
              <w:t xml:space="preserve">             </w:t>
            </w:r>
            <w:r w:rsidRPr="009A611D">
              <w:rPr>
                <w:i/>
              </w:rPr>
              <w:t>x</w:t>
            </w:r>
            <w:r w:rsidRPr="009A611D">
              <w:t xml:space="preserve">   =  25</w:t>
            </w:r>
          </w:p>
        </w:tc>
      </w:tr>
    </w:tbl>
    <w:p w:rsidR="001A0F2C" w:rsidRDefault="001A0F2C" w:rsidP="001A0F2C">
      <w:pPr>
        <w:tabs>
          <w:tab w:val="left" w:pos="8175"/>
        </w:tabs>
        <w:rPr>
          <w:b/>
        </w:rPr>
      </w:pPr>
    </w:p>
    <w:p w:rsidR="001A0F2C" w:rsidRPr="003E365F" w:rsidRDefault="001A0F2C" w:rsidP="001A0F2C">
      <w:pPr>
        <w:tabs>
          <w:tab w:val="left" w:pos="8175"/>
        </w:tabs>
        <w:rPr>
          <w:b/>
        </w:rPr>
      </w:pPr>
      <w:r>
        <w:rPr>
          <w:b/>
        </w:rPr>
        <w:t>B. HOẠT ĐỘNG ỨNG DỤNG</w:t>
      </w:r>
    </w:p>
    <w:p w:rsidR="001A0F2C" w:rsidRDefault="001A0F2C" w:rsidP="001A0F2C">
      <w:pPr>
        <w:rPr>
          <w:b/>
          <w:lang w:val="pt-BR"/>
        </w:rPr>
      </w:pPr>
      <w:r>
        <w:rPr>
          <w:b/>
        </w:rPr>
        <w:t xml:space="preserve">        </w:t>
      </w:r>
      <w:r>
        <w:rPr>
          <w:b/>
          <w:noProof/>
        </w:rPr>
        <w:drawing>
          <wp:inline distT="0" distB="0" distL="0" distR="0">
            <wp:extent cx="561975" cy="495300"/>
            <wp:effectExtent l="19050" t="0" r="9525" b="0"/>
            <wp:docPr id="736" name="Picture 320"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MG_0098"/>
                    <pic:cNvPicPr>
                      <a:picLocks noChangeAspect="1" noChangeArrowheads="1"/>
                    </pic:cNvPicPr>
                  </pic:nvPicPr>
                  <pic:blipFill>
                    <a:blip r:embed="rId81" cstate="print"/>
                    <a:srcRect l="23343" t="20784" r="28110" b="20892"/>
                    <a:stretch>
                      <a:fillRect/>
                    </a:stretch>
                  </pic:blipFill>
                  <pic:spPr bwMode="auto">
                    <a:xfrm>
                      <a:off x="0" y="0"/>
                      <a:ext cx="561975" cy="495300"/>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rPr>
          <w:lang w:val="pt-BR"/>
        </w:rPr>
      </w:pPr>
      <w:r w:rsidRPr="00363EE7">
        <w:rPr>
          <w:lang w:val="pt-BR"/>
        </w:rPr>
        <w:t>..........................................................................................................................................................................................</w:t>
      </w:r>
      <w:r>
        <w:rPr>
          <w:lang w:val="pt-BR"/>
        </w:rPr>
        <w:t>..........................................................................................</w:t>
      </w:r>
    </w:p>
    <w:p w:rsidR="001A0F2C" w:rsidRDefault="001A0F2C" w:rsidP="001A0F2C">
      <w:r w:rsidRPr="00363EE7">
        <w:rPr>
          <w:lang w:val="pt-BR"/>
        </w:rPr>
        <w:t>..........................................................................................................</w:t>
      </w:r>
      <w:r>
        <w:rPr>
          <w:lang w:val="pt-BR"/>
        </w:rPr>
        <w:t>...............................</w:t>
      </w: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Pr="00B77937" w:rsidRDefault="001A0F2C" w:rsidP="001A0F2C">
      <w:pPr>
        <w:jc w:val="center"/>
        <w:rPr>
          <w:b/>
        </w:rPr>
      </w:pPr>
      <w:r w:rsidRPr="00B77937">
        <w:rPr>
          <w:b/>
        </w:rPr>
        <w:lastRenderedPageBreak/>
        <w:t>Tiết 5</w:t>
      </w:r>
      <w:r>
        <w:rPr>
          <w:b/>
        </w:rPr>
        <w:t xml:space="preserve"> </w:t>
      </w:r>
      <w:r w:rsidRPr="00B77937">
        <w:rPr>
          <w:b/>
        </w:rPr>
        <w:t>Địa lí:</w:t>
      </w:r>
    </w:p>
    <w:p w:rsidR="001A0F2C" w:rsidRPr="009D4BC8" w:rsidRDefault="001A0F2C" w:rsidP="001A0F2C">
      <w:pPr>
        <w:jc w:val="center"/>
        <w:rPr>
          <w:b/>
        </w:rPr>
      </w:pPr>
      <w:r w:rsidRPr="00463785">
        <w:rPr>
          <w:b/>
        </w:rPr>
        <w:t>Bài 7: CÔNG NGHIỆP</w:t>
      </w:r>
      <w:r>
        <w:rPr>
          <w:b/>
        </w:rPr>
        <w:t>( Tiết 2)</w:t>
      </w:r>
    </w:p>
    <w:p w:rsidR="001A0F2C" w:rsidRDefault="001A0F2C" w:rsidP="001A0F2C">
      <w:pPr>
        <w:tabs>
          <w:tab w:val="left" w:pos="6990"/>
        </w:tabs>
        <w:rPr>
          <w:b/>
        </w:rPr>
      </w:pPr>
    </w:p>
    <w:p w:rsidR="001A0F2C" w:rsidRDefault="001A0F2C" w:rsidP="001A0F2C">
      <w:r>
        <w:rPr>
          <w:b/>
        </w:rPr>
        <w:t>I</w:t>
      </w:r>
      <w:r w:rsidRPr="006C6EE7">
        <w:rPr>
          <w:b/>
        </w:rPr>
        <w:t>.Mục tiêu:</w:t>
      </w:r>
      <w:r w:rsidRPr="000D1416">
        <w:rPr>
          <w:b/>
        </w:rPr>
        <w:t xml:space="preserve"> </w:t>
      </w:r>
      <w:r w:rsidRPr="000D1416">
        <w:t>Tài liệu hướng dẫn học</w:t>
      </w:r>
    </w:p>
    <w:p w:rsidR="001A0F2C" w:rsidRDefault="001A0F2C" w:rsidP="001A0F2C">
      <w:r>
        <w:t>- Tài liệu HDH</w:t>
      </w:r>
    </w:p>
    <w:p w:rsidR="001A0F2C" w:rsidRDefault="001A0F2C" w:rsidP="001A0F2C">
      <w:pPr>
        <w:rPr>
          <w:b/>
        </w:rPr>
      </w:pPr>
      <w:r>
        <w:t>- HSMN kể được một số Sản Phẩm CN ở địa phương</w:t>
      </w:r>
    </w:p>
    <w:p w:rsidR="001A0F2C" w:rsidRDefault="001A0F2C" w:rsidP="001A0F2C">
      <w:pPr>
        <w:rPr>
          <w:b/>
        </w:rPr>
      </w:pPr>
      <w:r w:rsidRPr="00877E4F">
        <w:rPr>
          <w:b/>
        </w:rPr>
        <w:t>II. Tài liệu - phương tiện:</w:t>
      </w:r>
    </w:p>
    <w:p w:rsidR="001A0F2C" w:rsidRDefault="001A0F2C" w:rsidP="001A0F2C">
      <w:pPr>
        <w:rPr>
          <w:b/>
        </w:rPr>
      </w:pPr>
      <w:r>
        <w:rPr>
          <w:b/>
        </w:rPr>
        <w:t xml:space="preserve">III. Các hoạt động dạy học: </w:t>
      </w: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B.HOẠT ĐỘNG THỰC HÀNH</w:t>
      </w:r>
    </w:p>
    <w:p w:rsidR="001A0F2C" w:rsidRDefault="001A0F2C" w:rsidP="001A0F2C"/>
    <w:p w:rsidR="001A0F2C" w:rsidRDefault="001A0F2C" w:rsidP="001A0F2C">
      <w:r>
        <w:rPr>
          <w:noProof/>
          <w:color w:val="FF0000"/>
        </w:rPr>
        <w:drawing>
          <wp:inline distT="0" distB="0" distL="0" distR="0">
            <wp:extent cx="552450" cy="552450"/>
            <wp:effectExtent l="19050" t="0" r="0" b="0"/>
            <wp:docPr id="7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rPr>
      </w:pPr>
      <w:r>
        <w:rPr>
          <w:b/>
        </w:rPr>
        <w:t>1.Làm bài tập</w:t>
      </w:r>
    </w:p>
    <w:p w:rsidR="001A0F2C" w:rsidRDefault="001A0F2C" w:rsidP="001A0F2C">
      <w:r>
        <w:t>- Hs thực hiện</w:t>
      </w:r>
    </w:p>
    <w:p w:rsidR="001A0F2C" w:rsidRDefault="001A0F2C" w:rsidP="001A0F2C">
      <w:r>
        <w:t xml:space="preserve">Báo cáo kq với thầy cô. </w:t>
      </w:r>
    </w:p>
    <w:p w:rsidR="001A0F2C" w:rsidRDefault="001A0F2C" w:rsidP="001A0F2C">
      <w:pPr>
        <w:rPr>
          <w:noProof/>
        </w:rPr>
      </w:pPr>
      <w:r>
        <w:rPr>
          <w:noProof/>
        </w:rPr>
        <w:drawing>
          <wp:inline distT="0" distB="0" distL="0" distR="0">
            <wp:extent cx="476250" cy="361950"/>
            <wp:effectExtent l="19050" t="0" r="0" b="0"/>
            <wp:docPr id="738" name="Picture 32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Default="001A0F2C" w:rsidP="001A0F2C">
      <w:pPr>
        <w:rPr>
          <w:b/>
          <w:noProof/>
        </w:rPr>
      </w:pPr>
      <w:r w:rsidRPr="004C2239">
        <w:rPr>
          <w:b/>
          <w:noProof/>
        </w:rPr>
        <w:t>2.Trò chơi ô chữ</w:t>
      </w:r>
    </w:p>
    <w:p w:rsidR="001A0F2C" w:rsidRDefault="001A0F2C" w:rsidP="001A0F2C">
      <w:r>
        <w:t>- Hs thực hiện</w:t>
      </w:r>
    </w:p>
    <w:p w:rsidR="001A0F2C" w:rsidRDefault="001A0F2C" w:rsidP="001A0F2C">
      <w:r>
        <w:t xml:space="preserve">Báo cáo kq với thầy cô. </w:t>
      </w:r>
    </w:p>
    <w:p w:rsidR="001A0F2C" w:rsidRPr="004C2239" w:rsidRDefault="001A0F2C" w:rsidP="001A0F2C">
      <w:pPr>
        <w:rPr>
          <w:b/>
        </w:rPr>
      </w:pPr>
      <w:r>
        <w:rPr>
          <w:b/>
        </w:rPr>
        <w:t>Đ.án Thủ công.</w:t>
      </w:r>
    </w:p>
    <w:p w:rsidR="001A0F2C" w:rsidRDefault="001A0F2C" w:rsidP="001A0F2C"/>
    <w:p w:rsidR="001A0F2C" w:rsidRPr="003E365F" w:rsidRDefault="001A0F2C" w:rsidP="001A0F2C">
      <w:pPr>
        <w:tabs>
          <w:tab w:val="left" w:pos="8175"/>
        </w:tabs>
        <w:rPr>
          <w:b/>
        </w:rPr>
      </w:pPr>
      <w:r>
        <w:rPr>
          <w:b/>
        </w:rPr>
        <w:t>C. HOẠT ĐỘNG ỨNG DỤNG</w:t>
      </w:r>
    </w:p>
    <w:p w:rsidR="001A0F2C" w:rsidRDefault="001A0F2C" w:rsidP="001A0F2C">
      <w:pPr>
        <w:rPr>
          <w:b/>
          <w:lang w:val="pt-BR"/>
        </w:rPr>
      </w:pPr>
      <w:r>
        <w:rPr>
          <w:b/>
        </w:rPr>
        <w:t xml:space="preserve">        </w:t>
      </w:r>
      <w:r>
        <w:rPr>
          <w:b/>
          <w:noProof/>
        </w:rPr>
        <w:drawing>
          <wp:inline distT="0" distB="0" distL="0" distR="0">
            <wp:extent cx="561975" cy="495300"/>
            <wp:effectExtent l="19050" t="0" r="9525" b="0"/>
            <wp:docPr id="739" name="Picture 32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IMG_0098"/>
                    <pic:cNvPicPr>
                      <a:picLocks noChangeAspect="1" noChangeArrowheads="1"/>
                    </pic:cNvPicPr>
                  </pic:nvPicPr>
                  <pic:blipFill>
                    <a:blip r:embed="rId81" cstate="print"/>
                    <a:srcRect l="23343" t="20784" r="28110" b="20892"/>
                    <a:stretch>
                      <a:fillRect/>
                    </a:stretch>
                  </pic:blipFill>
                  <pic:spPr bwMode="auto">
                    <a:xfrm>
                      <a:off x="0" y="0"/>
                      <a:ext cx="561975" cy="495300"/>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rPr>
          <w:lang w:val="pt-BR"/>
        </w:rPr>
      </w:pPr>
      <w:r w:rsidRPr="00363EE7">
        <w:rPr>
          <w:lang w:val="pt-BR"/>
        </w:rPr>
        <w:t>..........................................................................................................................................................................................</w:t>
      </w:r>
      <w:r>
        <w:rPr>
          <w:lang w:val="pt-BR"/>
        </w:rPr>
        <w:t>..........................................................................................</w:t>
      </w:r>
    </w:p>
    <w:p w:rsidR="001A0F2C" w:rsidRDefault="001A0F2C" w:rsidP="001A0F2C">
      <w:r w:rsidRPr="00363EE7">
        <w:rPr>
          <w:lang w:val="pt-BR"/>
        </w:rPr>
        <w:t>..........................................................................................................</w:t>
      </w:r>
      <w:r>
        <w:rPr>
          <w:lang w:val="pt-BR"/>
        </w:rPr>
        <w:t>...............................</w:t>
      </w:r>
    </w:p>
    <w:p w:rsidR="001A0F2C" w:rsidRDefault="001A0F2C" w:rsidP="001A0F2C">
      <w:pPr>
        <w:rPr>
          <w:b/>
          <w:lang w:val="nb-NO"/>
        </w:rPr>
      </w:pPr>
    </w:p>
    <w:p w:rsidR="001A0F2C" w:rsidRDefault="001A0F2C" w:rsidP="001A0F2C">
      <w:pPr>
        <w:jc w:val="center"/>
        <w:rPr>
          <w:lang w:val="nb-NO"/>
        </w:rPr>
      </w:pPr>
      <w:r w:rsidRPr="00231F29">
        <w:rPr>
          <w:lang w:val="nb-NO"/>
        </w:rPr>
        <w:t>*******************************</w:t>
      </w:r>
    </w:p>
    <w:p w:rsidR="001A0F2C" w:rsidRPr="00231F29" w:rsidRDefault="001A0F2C" w:rsidP="001A0F2C">
      <w:pPr>
        <w:jc w:val="center"/>
        <w:rPr>
          <w:lang w:val="nb-NO"/>
        </w:rPr>
      </w:pPr>
      <w:r>
        <w:rPr>
          <w:b/>
        </w:rPr>
        <w:t xml:space="preserve">    </w:t>
      </w:r>
      <w:r w:rsidRPr="00B77937">
        <w:rPr>
          <w:b/>
        </w:rPr>
        <w:t xml:space="preserve">Tiết </w:t>
      </w:r>
      <w:r>
        <w:rPr>
          <w:b/>
        </w:rPr>
        <w:t>6 Mĩ thuật GVC</w:t>
      </w:r>
    </w:p>
    <w:p w:rsidR="001A0F2C" w:rsidRDefault="001A0F2C" w:rsidP="001A0F2C">
      <w:pPr>
        <w:jc w:val="center"/>
        <w:rPr>
          <w:b/>
          <w:lang w:val="nb-NO"/>
        </w:rPr>
      </w:pPr>
      <w:r>
        <w:rPr>
          <w:b/>
          <w:lang w:val="nb-NO"/>
        </w:rPr>
        <w:t>Tiết 7  Luyện Toán</w:t>
      </w:r>
    </w:p>
    <w:p w:rsidR="001A0F2C" w:rsidRDefault="001A0F2C" w:rsidP="001A0F2C">
      <w:pPr>
        <w:rPr>
          <w:b/>
          <w:lang w:val="nb-NO"/>
        </w:rPr>
      </w:pPr>
      <w:r>
        <w:rPr>
          <w:b/>
          <w:lang w:val="nb-NO"/>
        </w:rPr>
        <w:t xml:space="preserve">                                      EM ÔN LẠI NHƯNG GÌ ĐÃ HỌC</w:t>
      </w:r>
    </w:p>
    <w:p w:rsidR="001A0F2C" w:rsidRDefault="001A0F2C" w:rsidP="001A0F2C">
      <w:pPr>
        <w:rPr>
          <w:b/>
          <w:lang w:val="nb-NO"/>
        </w:rP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lastRenderedPageBreak/>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sidRPr="00C54274">
        <w:rPr>
          <w:b/>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867792" w:rsidRDefault="001A0F2C" w:rsidP="001A0F2C">
      <w:pPr>
        <w:jc w:val="center"/>
        <w:rPr>
          <w:b/>
        </w:rPr>
      </w:pPr>
    </w:p>
    <w:p w:rsidR="001A0F2C" w:rsidRDefault="001A0F2C" w:rsidP="001A0F2C">
      <w:pPr>
        <w:jc w:val="both"/>
        <w:rPr>
          <w:lang w:val="fr-FR"/>
        </w:rPr>
      </w:pPr>
      <w:r w:rsidRPr="00AB0EAB">
        <w:rPr>
          <w:b/>
          <w:lang w:val="fr-FR"/>
        </w:rPr>
        <w:t>Bài tập (</w:t>
      </w:r>
      <w:r w:rsidRPr="00313699">
        <w:rPr>
          <w:lang w:val="fr-FR"/>
        </w:rPr>
        <w:t>HS</w:t>
      </w:r>
      <w:r>
        <w:rPr>
          <w:lang w:val="fr-FR"/>
        </w:rPr>
        <w:t>MN)</w:t>
      </w:r>
    </w:p>
    <w:p w:rsidR="001A0F2C" w:rsidRPr="00694F91" w:rsidRDefault="001A0F2C" w:rsidP="001A0F2C">
      <w:pPr>
        <w:rPr>
          <w:b/>
        </w:rPr>
      </w:pPr>
      <w:r w:rsidRPr="00694F91">
        <w:rPr>
          <w:b/>
        </w:rPr>
        <w:t>. Giải bài toán sau:</w:t>
      </w:r>
    </w:p>
    <w:p w:rsidR="001A0F2C" w:rsidRDefault="001A0F2C" w:rsidP="001A0F2C">
      <w:pPr>
        <w:jc w:val="center"/>
      </w:pPr>
      <w:r>
        <w:t xml:space="preserve">Bài giải </w:t>
      </w:r>
    </w:p>
    <w:p w:rsidR="001A0F2C" w:rsidRDefault="001A0F2C" w:rsidP="001A0F2C">
      <w:pPr>
        <w:jc w:val="center"/>
      </w:pPr>
      <w:r>
        <w:t>1 bộ quan áo may hết số vải</w:t>
      </w:r>
    </w:p>
    <w:p w:rsidR="001A0F2C" w:rsidRDefault="001A0F2C" w:rsidP="001A0F2C">
      <w:pPr>
        <w:jc w:val="center"/>
      </w:pPr>
      <w:r>
        <w:t>42 : 15 = 2,8 (m)</w:t>
      </w:r>
    </w:p>
    <w:p w:rsidR="001A0F2C" w:rsidRDefault="001A0F2C" w:rsidP="001A0F2C">
      <w:pPr>
        <w:jc w:val="center"/>
      </w:pPr>
      <w:r>
        <w:t>8 bộ quần áo may hết số vải là.</w:t>
      </w:r>
    </w:p>
    <w:p w:rsidR="001A0F2C" w:rsidRDefault="001A0F2C" w:rsidP="001A0F2C">
      <w:pPr>
        <w:tabs>
          <w:tab w:val="center" w:pos="4985"/>
        </w:tabs>
      </w:pPr>
      <w:r>
        <w:tab/>
        <w:t>2,8 x 8 = 22,4 (m)</w:t>
      </w:r>
    </w:p>
    <w:p w:rsidR="001A0F2C" w:rsidRDefault="001A0F2C" w:rsidP="001A0F2C">
      <w:pPr>
        <w:jc w:val="center"/>
      </w:pPr>
      <w:r>
        <w:t xml:space="preserve">                                         Đáp số: 22,4 mét vải.</w:t>
      </w:r>
    </w:p>
    <w:p w:rsidR="001A0F2C" w:rsidRDefault="001A0F2C" w:rsidP="001A0F2C">
      <w:pPr>
        <w:jc w:val="both"/>
        <w:rPr>
          <w:lang w:val="fr-FR"/>
        </w:rPr>
      </w:pPr>
    </w:p>
    <w:p w:rsidR="001A0F2C" w:rsidRPr="00433B15" w:rsidRDefault="001A0F2C" w:rsidP="001A0F2C">
      <w:pPr>
        <w:jc w:val="both"/>
        <w:rPr>
          <w:lang w:val="fr-FR"/>
        </w:rPr>
      </w:pPr>
      <w:r w:rsidRPr="00AB0EAB">
        <w:rPr>
          <w:b/>
        </w:rPr>
        <w:t>3.</w:t>
      </w:r>
      <w:r>
        <w:rPr>
          <w:b/>
        </w:rPr>
        <w:t>Củng cố dặn dò</w:t>
      </w:r>
    </w:p>
    <w:p w:rsidR="001A0F2C" w:rsidRPr="00801778" w:rsidRDefault="001A0F2C" w:rsidP="001A0F2C">
      <w:r>
        <w:t>Dặn học sinh về nhà xem lại các bài tập.</w:t>
      </w:r>
    </w:p>
    <w:p w:rsidR="001A0F2C" w:rsidRDefault="001A0F2C" w:rsidP="001A0F2C">
      <w:pPr>
        <w:tabs>
          <w:tab w:val="left" w:pos="3360"/>
        </w:tabs>
      </w:pPr>
    </w:p>
    <w:p w:rsidR="001A0F2C" w:rsidRDefault="001A0F2C" w:rsidP="001A0F2C">
      <w:pPr>
        <w:jc w:val="center"/>
      </w:pPr>
      <w:r w:rsidRPr="00AB0EAB">
        <w:rPr>
          <w:b/>
        </w:rPr>
        <w:t>**************************************</w:t>
      </w:r>
    </w:p>
    <w:p w:rsidR="001A0F2C" w:rsidRDefault="001A0F2C" w:rsidP="001A0F2C">
      <w:pPr>
        <w:jc w:val="center"/>
        <w:rPr>
          <w:b/>
          <w:bCs/>
        </w:rPr>
      </w:pPr>
      <w:r w:rsidRPr="00131922">
        <w:rPr>
          <w:b/>
          <w:bCs/>
        </w:rPr>
        <w:t>Tiết 8 BDHS</w:t>
      </w:r>
    </w:p>
    <w:p w:rsidR="001A0F2C" w:rsidRPr="00131922" w:rsidRDefault="001A0F2C" w:rsidP="001A0F2C">
      <w:pPr>
        <w:jc w:val="center"/>
        <w:rPr>
          <w:b/>
          <w:bCs/>
        </w:rPr>
      </w:pPr>
      <w:r w:rsidRPr="00131922">
        <w:rPr>
          <w:b/>
          <w:bCs/>
        </w:rPr>
        <w:t>Ôn Toán</w:t>
      </w:r>
    </w:p>
    <w:p w:rsidR="001A0F2C" w:rsidRPr="00131922" w:rsidRDefault="001A0F2C" w:rsidP="001A0F2C">
      <w:pPr>
        <w:rPr>
          <w:b/>
          <w:bCs/>
        </w:rPr>
      </w:pPr>
      <w:r w:rsidRPr="00131922">
        <w:rPr>
          <w:b/>
          <w:bCs/>
        </w:rPr>
        <w:t>I.Mục tiêu.</w:t>
      </w:r>
    </w:p>
    <w:p w:rsidR="001A0F2C" w:rsidRPr="00313699" w:rsidRDefault="001A0F2C" w:rsidP="001A0F2C">
      <w:r w:rsidRPr="00313699">
        <w:rPr>
          <w:b/>
          <w:bCs/>
        </w:rPr>
        <w:t xml:space="preserve">- </w:t>
      </w:r>
      <w:r w:rsidRPr="00313699">
        <w:t>Củng cố về phép chia số thập phân</w:t>
      </w:r>
    </w:p>
    <w:p w:rsidR="001A0F2C" w:rsidRPr="00313699" w:rsidRDefault="001A0F2C" w:rsidP="001A0F2C">
      <w:r w:rsidRPr="00313699">
        <w:rPr>
          <w:b/>
          <w:bCs/>
        </w:rPr>
        <w:t xml:space="preserve">- </w:t>
      </w:r>
      <w:r w:rsidRPr="00313699">
        <w:t>Rèn kĩ năng trình bày bài.</w:t>
      </w:r>
    </w:p>
    <w:p w:rsidR="001A0F2C" w:rsidRDefault="001A0F2C" w:rsidP="001A0F2C">
      <w:r w:rsidRPr="00313699">
        <w:rPr>
          <w:b/>
          <w:bCs/>
        </w:rPr>
        <w:t xml:space="preserve">- </w:t>
      </w:r>
      <w:r w:rsidRPr="00313699">
        <w:t>Giúp HS có ý thức học tốt.</w:t>
      </w:r>
    </w:p>
    <w:p w:rsidR="001A0F2C" w:rsidRDefault="001A0F2C" w:rsidP="001A0F2C">
      <w:r>
        <w:t>* HSMN BT1,2,3</w:t>
      </w:r>
    </w:p>
    <w:p w:rsidR="001A0F2C" w:rsidRPr="00313699" w:rsidRDefault="001A0F2C" w:rsidP="001A0F2C">
      <w:r>
        <w:t>-HS Đại trà BT 1,2</w:t>
      </w:r>
    </w:p>
    <w:p w:rsidR="001A0F2C" w:rsidRPr="00131922" w:rsidRDefault="001A0F2C" w:rsidP="001A0F2C">
      <w:r w:rsidRPr="00131922">
        <w:rPr>
          <w:b/>
          <w:bCs/>
        </w:rPr>
        <w:t>II. Đồ dùng</w:t>
      </w:r>
      <w:r w:rsidRPr="00131922">
        <w:t>: Hệ thống bài tập.</w:t>
      </w:r>
    </w:p>
    <w:p w:rsidR="001A0F2C" w:rsidRDefault="001A0F2C" w:rsidP="001A0F2C">
      <w:r w:rsidRPr="00131922">
        <w:rPr>
          <w:b/>
          <w:bCs/>
        </w:rPr>
        <w:t>III.Các hoạt động dạy học</w:t>
      </w:r>
      <w:r w:rsidRPr="00131922">
        <w:t>.</w:t>
      </w:r>
    </w:p>
    <w:p w:rsidR="001A0F2C" w:rsidRPr="008B5D93" w:rsidRDefault="001A0F2C" w:rsidP="001A0F2C">
      <w:pPr>
        <w:rPr>
          <w:b/>
          <w:bCs/>
        </w:rPr>
      </w:pPr>
      <w:r w:rsidRPr="008B5D93">
        <w:rPr>
          <w:b/>
          <w:bCs/>
        </w:rPr>
        <w:t>1.Ôn định:</w:t>
      </w:r>
    </w:p>
    <w:p w:rsidR="001A0F2C" w:rsidRPr="00313699" w:rsidRDefault="001A0F2C" w:rsidP="001A0F2C">
      <w:r w:rsidRPr="008B5D93">
        <w:rPr>
          <w:b/>
          <w:bCs/>
        </w:rPr>
        <w:t>2. Kiểm tra</w:t>
      </w:r>
      <w:r w:rsidRPr="00313699">
        <w:t>: Muốn chia một số thập phân cho một số tự nhiên, ta làm thế nào?</w:t>
      </w:r>
    </w:p>
    <w:p w:rsidR="001A0F2C" w:rsidRPr="00313699" w:rsidRDefault="001A0F2C" w:rsidP="001A0F2C">
      <w:r w:rsidRPr="0019066F">
        <w:rPr>
          <w:b/>
          <w:bCs/>
        </w:rPr>
        <w:t xml:space="preserve">- </w:t>
      </w:r>
      <w:r w:rsidRPr="00313699">
        <w:t xml:space="preserve">Gọi HS lần lượt lên chữa bài </w:t>
      </w:r>
    </w:p>
    <w:p w:rsidR="001A0F2C" w:rsidRPr="00313699" w:rsidRDefault="001A0F2C" w:rsidP="001A0F2C">
      <w:r w:rsidRPr="0019066F">
        <w:rPr>
          <w:b/>
          <w:bCs/>
        </w:rPr>
        <w:t>-</w:t>
      </w:r>
      <w:r w:rsidRPr="00313699">
        <w:t xml:space="preserve"> GV giúp đỡ HS chậm.</w:t>
      </w:r>
    </w:p>
    <w:p w:rsidR="001A0F2C" w:rsidRPr="00313699" w:rsidRDefault="001A0F2C" w:rsidP="001A0F2C">
      <w:r w:rsidRPr="0019066F">
        <w:rPr>
          <w:b/>
          <w:bCs/>
        </w:rPr>
        <w:t>-</w:t>
      </w:r>
      <w:r w:rsidRPr="00313699">
        <w:t xml:space="preserve"> GV chấm một số bài và nhận xét.</w:t>
      </w:r>
    </w:p>
    <w:p w:rsidR="001A0F2C" w:rsidRPr="00313699" w:rsidRDefault="001A0F2C" w:rsidP="001A0F2C">
      <w:r w:rsidRPr="0019066F">
        <w:rPr>
          <w:b/>
          <w:bCs/>
          <w:u w:val="single"/>
        </w:rPr>
        <w:t>Bài tập 1:</w:t>
      </w:r>
      <w:r w:rsidRPr="00313699">
        <w:t xml:space="preserve"> Đặt tính rồi tính:</w:t>
      </w:r>
    </w:p>
    <w:p w:rsidR="001A0F2C" w:rsidRPr="00313699" w:rsidRDefault="001A0F2C" w:rsidP="001A0F2C">
      <w:r w:rsidRPr="00313699">
        <w:t>a) 7,44 : 6            b) 0,1904 : 8</w:t>
      </w:r>
    </w:p>
    <w:p w:rsidR="001A0F2C" w:rsidRDefault="001A0F2C" w:rsidP="001A0F2C">
      <w:r w:rsidRPr="00313699">
        <w:t>c)  6,48 : 18         d) 3,927 : 11</w:t>
      </w:r>
    </w:p>
    <w:p w:rsidR="001A0F2C" w:rsidRPr="0019066F" w:rsidRDefault="001A0F2C" w:rsidP="001A0F2C">
      <w:pPr>
        <w:rPr>
          <w:b/>
          <w:bCs/>
          <w:i/>
          <w:iCs/>
        </w:rPr>
      </w:pPr>
      <w:r w:rsidRPr="0019066F">
        <w:rPr>
          <w:b/>
          <w:bCs/>
          <w:i/>
          <w:iCs/>
        </w:rPr>
        <w:t>Lời giải:</w:t>
      </w:r>
    </w:p>
    <w:p w:rsidR="001A0F2C" w:rsidRPr="00313699" w:rsidRDefault="001A0F2C" w:rsidP="001A0F2C">
      <w:r w:rsidRPr="00313699">
        <w:t>a) 1,24                       b) 0,02</w:t>
      </w:r>
      <w:r w:rsidR="00BB568A">
        <w:t>.........</w:t>
      </w:r>
    </w:p>
    <w:p w:rsidR="001A0F2C" w:rsidRPr="00313699" w:rsidRDefault="001A0F2C" w:rsidP="001A0F2C">
      <w:r w:rsidRPr="00313699">
        <w:t>c) 0,36                       d) 0,357</w:t>
      </w:r>
    </w:p>
    <w:p w:rsidR="001A0F2C" w:rsidRPr="00313699" w:rsidRDefault="001A0F2C" w:rsidP="001A0F2C"/>
    <w:p w:rsidR="001A0F2C" w:rsidRPr="00313699" w:rsidRDefault="001A0F2C" w:rsidP="001A0F2C">
      <w:r w:rsidRPr="0019066F">
        <w:rPr>
          <w:b/>
          <w:bCs/>
          <w:u w:val="single"/>
        </w:rPr>
        <w:t xml:space="preserve">Bài tập 2: </w:t>
      </w:r>
      <w:r w:rsidRPr="00313699">
        <w:t>Tính bằng cách thuận tiện:</w:t>
      </w:r>
    </w:p>
    <w:p w:rsidR="001A0F2C" w:rsidRPr="00313699" w:rsidRDefault="001A0F2C" w:rsidP="001A0F2C">
      <w:r w:rsidRPr="00313699">
        <w:t>a)70,5 : 45 – 33,6 : 45</w:t>
      </w:r>
    </w:p>
    <w:p w:rsidR="001A0F2C" w:rsidRPr="00313699" w:rsidRDefault="001A0F2C" w:rsidP="001A0F2C">
      <w:r w:rsidRPr="00313699">
        <w:t>b)23,45 : 12,5 : 0,8</w:t>
      </w:r>
    </w:p>
    <w:p w:rsidR="001A0F2C" w:rsidRPr="00313699" w:rsidRDefault="001A0F2C" w:rsidP="001A0F2C">
      <w:r w:rsidRPr="0019066F">
        <w:rPr>
          <w:b/>
          <w:bCs/>
          <w:i/>
          <w:iCs/>
        </w:rPr>
        <w:t>Lời giải:</w:t>
      </w:r>
    </w:p>
    <w:p w:rsidR="001A0F2C" w:rsidRPr="00313699" w:rsidRDefault="001A0F2C" w:rsidP="001A0F2C">
      <w:r w:rsidRPr="00313699">
        <w:t>a)  70,5 : 45 – 33,6 : 45</w:t>
      </w:r>
    </w:p>
    <w:p w:rsidR="001A0F2C" w:rsidRPr="00313699" w:rsidRDefault="001A0F2C" w:rsidP="001A0F2C">
      <w:r w:rsidRPr="00313699">
        <w:t xml:space="preserve">  = ( 70,5 – 33,6) : 45</w:t>
      </w:r>
    </w:p>
    <w:p w:rsidR="001A0F2C" w:rsidRPr="00313699" w:rsidRDefault="001A0F2C" w:rsidP="001A0F2C">
      <w:r w:rsidRPr="00313699">
        <w:t xml:space="preserve">  =           36,9      : 45</w:t>
      </w:r>
    </w:p>
    <w:p w:rsidR="001A0F2C" w:rsidRPr="00313699" w:rsidRDefault="001A0F2C" w:rsidP="001A0F2C">
      <w:r w:rsidRPr="00313699">
        <w:t xml:space="preserve">  =       0,82.</w:t>
      </w:r>
    </w:p>
    <w:p w:rsidR="001A0F2C" w:rsidRPr="00313699" w:rsidRDefault="001A0F2C" w:rsidP="001A0F2C">
      <w:r w:rsidRPr="00313699">
        <w:t>b)   23,45 : 12,5 : 0,8</w:t>
      </w:r>
    </w:p>
    <w:p w:rsidR="001A0F2C" w:rsidRPr="00313699" w:rsidRDefault="001A0F2C" w:rsidP="001A0F2C">
      <w:r w:rsidRPr="00313699">
        <w:t xml:space="preserve">   = 23,45 : (12,5 x 0,8)</w:t>
      </w:r>
    </w:p>
    <w:p w:rsidR="001A0F2C" w:rsidRPr="00313699" w:rsidRDefault="001A0F2C" w:rsidP="001A0F2C">
      <w:r w:rsidRPr="00313699">
        <w:t xml:space="preserve">   = 23,45 :        10</w:t>
      </w:r>
    </w:p>
    <w:p w:rsidR="001A0F2C" w:rsidRPr="00313699" w:rsidRDefault="001A0F2C" w:rsidP="001A0F2C">
      <w:r>
        <w:t xml:space="preserve">   =      2,345</w:t>
      </w:r>
    </w:p>
    <w:p w:rsidR="001A0F2C" w:rsidRPr="00313699" w:rsidRDefault="001A0F2C" w:rsidP="001A0F2C"/>
    <w:p w:rsidR="001A0F2C" w:rsidRPr="00313699" w:rsidRDefault="001A0F2C" w:rsidP="001A0F2C"/>
    <w:p w:rsidR="001A0F2C" w:rsidRPr="00313699" w:rsidRDefault="001A0F2C" w:rsidP="001A0F2C"/>
    <w:p w:rsidR="001A0F2C" w:rsidRPr="00313699" w:rsidRDefault="001A0F2C" w:rsidP="001A0F2C">
      <w:r w:rsidRPr="0019066F">
        <w:rPr>
          <w:b/>
          <w:bCs/>
          <w:u w:val="single"/>
        </w:rPr>
        <w:t xml:space="preserve">Bài tập 3: </w:t>
      </w:r>
      <w:r w:rsidRPr="00313699">
        <w:t>Tìm x:</w:t>
      </w:r>
    </w:p>
    <w:p w:rsidR="001A0F2C" w:rsidRPr="00313699" w:rsidRDefault="001A0F2C" w:rsidP="001A0F2C"/>
    <w:p w:rsidR="001A0F2C" w:rsidRPr="00313699" w:rsidRDefault="001A0F2C" w:rsidP="001A0F2C">
      <w:r w:rsidRPr="00313699">
        <w:t>a) X x 5 = 9,5</w:t>
      </w:r>
    </w:p>
    <w:p w:rsidR="001A0F2C" w:rsidRPr="00313699" w:rsidRDefault="001A0F2C" w:rsidP="001A0F2C">
      <w:r w:rsidRPr="00313699">
        <w:t xml:space="preserve">    X       =  9,5 : 5</w:t>
      </w:r>
    </w:p>
    <w:p w:rsidR="001A0F2C" w:rsidRPr="00313699" w:rsidRDefault="001A0F2C" w:rsidP="001A0F2C">
      <w:r w:rsidRPr="00313699">
        <w:t xml:space="preserve">    X       =   1,9</w:t>
      </w:r>
    </w:p>
    <w:p w:rsidR="001A0F2C" w:rsidRPr="00313699" w:rsidRDefault="001A0F2C" w:rsidP="001A0F2C">
      <w:r w:rsidRPr="00313699">
        <w:t>b) 21 x X  = 15,12</w:t>
      </w:r>
    </w:p>
    <w:p w:rsidR="001A0F2C" w:rsidRPr="00313699" w:rsidRDefault="001A0F2C" w:rsidP="001A0F2C">
      <w:pPr>
        <w:tabs>
          <w:tab w:val="left" w:pos="930"/>
        </w:tabs>
      </w:pPr>
      <w:r w:rsidRPr="00313699">
        <w:tab/>
        <w:t>X =  15,12 : 21</w:t>
      </w:r>
    </w:p>
    <w:p w:rsidR="001A0F2C" w:rsidRPr="00313699" w:rsidRDefault="001A0F2C" w:rsidP="001A0F2C">
      <w:pPr>
        <w:tabs>
          <w:tab w:val="left" w:pos="930"/>
        </w:tabs>
      </w:pPr>
      <w:r w:rsidRPr="00313699">
        <w:t xml:space="preserve">             X =     0,72</w:t>
      </w:r>
    </w:p>
    <w:p w:rsidR="001A0F2C" w:rsidRPr="008B5D93" w:rsidRDefault="001A0F2C" w:rsidP="001A0F2C">
      <w:pPr>
        <w:rPr>
          <w:b/>
          <w:bCs/>
        </w:rPr>
      </w:pPr>
      <w:r>
        <w:rPr>
          <w:b/>
          <w:bCs/>
        </w:rPr>
        <w:t>3</w:t>
      </w:r>
      <w:r w:rsidRPr="008B5D93">
        <w:rPr>
          <w:b/>
          <w:bCs/>
        </w:rPr>
        <w:t>. Củng cố dặn dò.</w:t>
      </w:r>
    </w:p>
    <w:p w:rsidR="001A0F2C" w:rsidRPr="00313699" w:rsidRDefault="001A0F2C" w:rsidP="001A0F2C">
      <w:r w:rsidRPr="0019066F">
        <w:rPr>
          <w:b/>
          <w:bCs/>
        </w:rPr>
        <w:t>-</w:t>
      </w:r>
      <w:r w:rsidRPr="00313699">
        <w:t xml:space="preserve"> GV nhận xét giờ </w:t>
      </w:r>
      <w:r>
        <w:t>học và dặn HS chuẩn bị bài sau.</w:t>
      </w:r>
    </w:p>
    <w:p w:rsidR="001A0F2C" w:rsidRPr="00313699" w:rsidRDefault="001A0F2C" w:rsidP="001A0F2C">
      <w:r>
        <w:t>*******************************************************</w:t>
      </w:r>
    </w:p>
    <w:p w:rsidR="001A0F2C" w:rsidRPr="00131922" w:rsidRDefault="001A0F2C" w:rsidP="001A0F2C"/>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r>
        <w:t xml:space="preserve">Ngày soạn: </w:t>
      </w:r>
      <w:r>
        <w:rPr>
          <w:b/>
        </w:rPr>
        <w:t>25</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sáu 27/11/</w:t>
      </w:r>
      <w:r w:rsidR="00146016">
        <w:rPr>
          <w:b/>
        </w:rPr>
        <w:t>20....</w:t>
      </w:r>
    </w:p>
    <w:p w:rsidR="001A0F2C" w:rsidRPr="00D97862" w:rsidRDefault="001A0F2C" w:rsidP="001A0F2C">
      <w:pPr>
        <w:jc w:val="center"/>
        <w:rPr>
          <w:b/>
          <w:lang w:val="nb-NO"/>
        </w:rPr>
      </w:pPr>
      <w:r w:rsidRPr="00D97862">
        <w:rPr>
          <w:b/>
        </w:rPr>
        <w:t xml:space="preserve">Tiết 1 </w:t>
      </w:r>
      <w:r w:rsidRPr="00D97862">
        <w:rPr>
          <w:b/>
          <w:lang w:val="nb-NO"/>
        </w:rPr>
        <w:t>Toán:</w:t>
      </w:r>
    </w:p>
    <w:p w:rsidR="001A0F2C" w:rsidRPr="00D97862" w:rsidRDefault="001A0F2C" w:rsidP="001A0F2C">
      <w:pPr>
        <w:jc w:val="center"/>
        <w:rPr>
          <w:b/>
          <w:lang w:val="nb-NO"/>
        </w:rPr>
      </w:pPr>
      <w:r w:rsidRPr="00D97862">
        <w:rPr>
          <w:b/>
          <w:bCs/>
        </w:rPr>
        <w:t xml:space="preserve">Bài 47 </w:t>
      </w:r>
      <w:r w:rsidRPr="00D97862">
        <w:rPr>
          <w:b/>
          <w:lang w:val="nb-NO"/>
        </w:rPr>
        <w:t>EM ÔN LẠI NHƯNG GÌ ĐÃ HỌC</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pPr>
        <w:rPr>
          <w:b/>
        </w:rPr>
      </w:pPr>
      <w:r>
        <w:t>-HSMN BT4</w:t>
      </w:r>
    </w:p>
    <w:p w:rsidR="001A0F2C" w:rsidRDefault="001A0F2C" w:rsidP="001A0F2C">
      <w:pPr>
        <w:rPr>
          <w:b/>
        </w:rPr>
      </w:pPr>
      <w:r w:rsidRPr="00877E4F">
        <w:rPr>
          <w:b/>
        </w:rPr>
        <w:t>II. Tài liệu - phương tiện:</w:t>
      </w:r>
    </w:p>
    <w:p w:rsidR="001A0F2C" w:rsidRPr="00877E4F" w:rsidRDefault="001A0F2C" w:rsidP="001A0F2C">
      <w:pPr>
        <w:rPr>
          <w:b/>
        </w:rPr>
      </w:pPr>
      <w:r w:rsidRPr="00877E4F">
        <w:rPr>
          <w:b/>
        </w:rPr>
        <w:t xml:space="preserve">III. Các hoạt động dạy học: </w:t>
      </w:r>
    </w:p>
    <w:p w:rsidR="001A0F2C" w:rsidRDefault="001A0F2C" w:rsidP="001A0F2C">
      <w:pPr>
        <w:rPr>
          <w:b/>
        </w:rPr>
      </w:pPr>
    </w:p>
    <w:p w:rsidR="001A0F2C" w:rsidRPr="00877E4F" w:rsidRDefault="001A0F2C" w:rsidP="001A0F2C">
      <w:pPr>
        <w:rPr>
          <w:b/>
        </w:rPr>
      </w:pPr>
      <w:r w:rsidRPr="00877E4F">
        <w:rPr>
          <w:b/>
        </w:rPr>
        <w:t xml:space="preserve">A. Hoạt động </w:t>
      </w:r>
      <w:r>
        <w:rPr>
          <w:b/>
        </w:rPr>
        <w:t>thực hành</w:t>
      </w:r>
    </w:p>
    <w:p w:rsidR="001A0F2C" w:rsidRPr="00090921" w:rsidRDefault="001A0F2C" w:rsidP="001A0F2C">
      <w:pPr>
        <w:rPr>
          <w:color w:val="FF0000"/>
        </w:rPr>
      </w:pPr>
      <w:r>
        <w:rPr>
          <w:b/>
          <w:noProof/>
        </w:rPr>
        <w:drawing>
          <wp:inline distT="0" distB="0" distL="0" distR="0">
            <wp:extent cx="496570" cy="447040"/>
            <wp:effectExtent l="19050" t="19050" r="17780" b="10160"/>
            <wp:docPr id="74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0" cstate="print">
                      <a:lum bright="-36000" contrast="54000"/>
                    </a:blip>
                    <a:srcRect/>
                    <a:stretch>
                      <a:fillRect/>
                    </a:stretch>
                  </pic:blipFill>
                  <pic:spPr bwMode="auto">
                    <a:xfrm>
                      <a:off x="0" y="0"/>
                      <a:ext cx="496570" cy="447040"/>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8175"/>
        </w:tabs>
      </w:pPr>
      <w:r>
        <w:rPr>
          <w:b/>
        </w:rPr>
        <w:t xml:space="preserve">1. </w:t>
      </w:r>
      <w:r>
        <w:t>Đặt tính rồi tính:</w:t>
      </w:r>
    </w:p>
    <w:p w:rsidR="001A0F2C" w:rsidRDefault="001A0F2C" w:rsidP="001A0F2C">
      <w:r>
        <w:t>KQ: a/ 4,24 (dư 0,03)</w:t>
      </w:r>
      <w:r>
        <w:tab/>
      </w:r>
      <w:r>
        <w:tab/>
        <w:t>b/ 5,25</w:t>
      </w:r>
      <w:r>
        <w:tab/>
      </w:r>
      <w:r>
        <w:tab/>
        <w:t>c/ 3,65</w:t>
      </w:r>
      <w:r>
        <w:tab/>
      </w:r>
      <w:r>
        <w:tab/>
        <w:t>d/ 12,5</w:t>
      </w:r>
    </w:p>
    <w:p w:rsidR="001A0F2C" w:rsidRDefault="001A0F2C" w:rsidP="001A0F2C">
      <w:pPr>
        <w:tabs>
          <w:tab w:val="left" w:pos="8175"/>
        </w:tabs>
        <w:rPr>
          <w:b/>
        </w:rPr>
      </w:pPr>
    </w:p>
    <w:p w:rsidR="001A0F2C" w:rsidRDefault="001A0F2C" w:rsidP="001A0F2C">
      <w:pPr>
        <w:tabs>
          <w:tab w:val="left" w:pos="8175"/>
        </w:tabs>
        <w:rPr>
          <w:b/>
        </w:rPr>
      </w:pPr>
    </w:p>
    <w:p w:rsidR="001A0F2C" w:rsidRDefault="001A0F2C" w:rsidP="001A0F2C">
      <w:pPr>
        <w:tabs>
          <w:tab w:val="left" w:pos="8175"/>
        </w:tabs>
        <w:rPr>
          <w:b/>
        </w:rPr>
      </w:pPr>
      <w:r>
        <w:rPr>
          <w:b/>
        </w:rPr>
        <w:t>2. Tính:</w:t>
      </w:r>
    </w:p>
    <w:p w:rsidR="001A0F2C" w:rsidRDefault="001A0F2C" w:rsidP="001A0F2C">
      <w:r>
        <w:rPr>
          <w:b/>
        </w:rPr>
        <w:t xml:space="preserve"> </w:t>
      </w:r>
      <w:r>
        <w:rPr>
          <w:b/>
        </w:rPr>
        <w:tab/>
      </w:r>
      <w:r>
        <w:t>a/ (</w:t>
      </w:r>
      <w:r w:rsidR="00BB568A">
        <w:t>.........</w:t>
      </w:r>
      <w:r>
        <w:t xml:space="preserve">8,4 - 83,2) : 24 + 19,22 = 55,2 : 24 + 19,22 </w:t>
      </w:r>
    </w:p>
    <w:p w:rsidR="001A0F2C" w:rsidRDefault="001A0F2C" w:rsidP="001A0F2C">
      <w:r>
        <w:tab/>
      </w:r>
      <w:r>
        <w:tab/>
      </w:r>
      <w:r>
        <w:tab/>
      </w:r>
      <w:r>
        <w:tab/>
      </w:r>
      <w:r>
        <w:tab/>
        <w:t xml:space="preserve">      = 2,3 + 19,22</w:t>
      </w:r>
    </w:p>
    <w:p w:rsidR="001A0F2C" w:rsidRDefault="001A0F2C" w:rsidP="001A0F2C">
      <w:r>
        <w:tab/>
      </w:r>
      <w:r>
        <w:tab/>
      </w:r>
      <w:r>
        <w:tab/>
      </w:r>
      <w:r>
        <w:tab/>
      </w:r>
      <w:r>
        <w:tab/>
        <w:t xml:space="preserve">      = 21,52</w:t>
      </w:r>
    </w:p>
    <w:p w:rsidR="001A0F2C" w:rsidRDefault="001A0F2C" w:rsidP="001A0F2C"/>
    <w:p w:rsidR="001A0F2C" w:rsidRDefault="001A0F2C" w:rsidP="001A0F2C">
      <w:r>
        <w:tab/>
        <w:t xml:space="preserve">b/ 6,54 + (75,4 - 29,18) : 4 = 6,54 + 45,92 : 4 </w:t>
      </w:r>
    </w:p>
    <w:p w:rsidR="001A0F2C" w:rsidRDefault="001A0F2C" w:rsidP="001A0F2C">
      <w:r>
        <w:tab/>
      </w:r>
      <w:r>
        <w:tab/>
      </w:r>
      <w:r>
        <w:tab/>
      </w:r>
      <w:r>
        <w:tab/>
      </w:r>
      <w:r>
        <w:tab/>
        <w:t xml:space="preserve">  = 6,54 + 11,48</w:t>
      </w:r>
    </w:p>
    <w:p w:rsidR="001A0F2C" w:rsidRPr="007B7B72" w:rsidRDefault="001A0F2C" w:rsidP="001A0F2C">
      <w:r>
        <w:tab/>
      </w:r>
      <w:r>
        <w:tab/>
      </w:r>
      <w:r>
        <w:tab/>
      </w:r>
      <w:r>
        <w:tab/>
      </w:r>
      <w:r>
        <w:tab/>
        <w:t xml:space="preserve">  = 18,02</w:t>
      </w:r>
    </w:p>
    <w:p w:rsidR="001A0F2C" w:rsidRPr="00C77C1D" w:rsidRDefault="001A0F2C" w:rsidP="001A0F2C">
      <w:pPr>
        <w:tabs>
          <w:tab w:val="left" w:pos="8175"/>
        </w:tabs>
      </w:pPr>
      <w:r>
        <w:rPr>
          <w:b/>
        </w:rPr>
        <w:t xml:space="preserve">3. Tìm </w:t>
      </w:r>
      <w:r>
        <w:rPr>
          <w:b/>
          <w:i/>
        </w:rPr>
        <w:t>x:</w:t>
      </w:r>
    </w:p>
    <w:tbl>
      <w:tblPr>
        <w:tblW w:w="0" w:type="auto"/>
        <w:tblLook w:val="01E0" w:firstRow="1" w:lastRow="1" w:firstColumn="1" w:lastColumn="1" w:noHBand="0" w:noVBand="0"/>
      </w:tblPr>
      <w:tblGrid>
        <w:gridCol w:w="4899"/>
        <w:gridCol w:w="4899"/>
      </w:tblGrid>
      <w:tr w:rsidR="001A0F2C" w:rsidRPr="005150C7" w:rsidTr="00146016">
        <w:tc>
          <w:tcPr>
            <w:tcW w:w="4899" w:type="dxa"/>
          </w:tcPr>
          <w:p w:rsidR="001A0F2C" w:rsidRPr="005150C7" w:rsidRDefault="001A0F2C" w:rsidP="00146016">
            <w:pPr>
              <w:tabs>
                <w:tab w:val="left" w:pos="8175"/>
              </w:tabs>
            </w:pPr>
            <w:r w:rsidRPr="005150C7">
              <w:t xml:space="preserve">a. 8,7 - </w:t>
            </w:r>
            <w:r w:rsidRPr="005150C7">
              <w:rPr>
                <w:i/>
              </w:rPr>
              <w:t>x</w:t>
            </w:r>
            <w:r w:rsidRPr="005150C7">
              <w:t xml:space="preserve"> =  5,3 + 2 </w:t>
            </w:r>
          </w:p>
          <w:p w:rsidR="001A0F2C" w:rsidRPr="005150C7" w:rsidRDefault="001A0F2C" w:rsidP="00146016">
            <w:pPr>
              <w:tabs>
                <w:tab w:val="left" w:pos="8175"/>
              </w:tabs>
            </w:pPr>
            <w:r w:rsidRPr="005150C7">
              <w:t xml:space="preserve">   8,7 - </w:t>
            </w:r>
            <w:r w:rsidRPr="005150C7">
              <w:rPr>
                <w:i/>
              </w:rPr>
              <w:t>x</w:t>
            </w:r>
            <w:r w:rsidRPr="005150C7">
              <w:t xml:space="preserve">  =  7,3</w:t>
            </w:r>
          </w:p>
          <w:p w:rsidR="001A0F2C" w:rsidRPr="005150C7" w:rsidRDefault="001A0F2C" w:rsidP="00146016">
            <w:pPr>
              <w:tabs>
                <w:tab w:val="left" w:pos="8175"/>
              </w:tabs>
            </w:pPr>
            <w:r w:rsidRPr="005150C7">
              <w:rPr>
                <w:i/>
              </w:rPr>
              <w:t xml:space="preserve">           x</w:t>
            </w:r>
            <w:r w:rsidRPr="005150C7">
              <w:t xml:space="preserve">  =  8,7 - 7,3  </w:t>
            </w:r>
          </w:p>
          <w:p w:rsidR="001A0F2C" w:rsidRPr="005150C7" w:rsidRDefault="001A0F2C" w:rsidP="00146016">
            <w:pPr>
              <w:tabs>
                <w:tab w:val="left" w:pos="8175"/>
              </w:tabs>
            </w:pPr>
            <w:r w:rsidRPr="005150C7">
              <w:t xml:space="preserve">           </w:t>
            </w:r>
            <w:r w:rsidRPr="005150C7">
              <w:rPr>
                <w:i/>
              </w:rPr>
              <w:t>x</w:t>
            </w:r>
            <w:r w:rsidRPr="005150C7">
              <w:t xml:space="preserve">   =  1,4</w:t>
            </w:r>
          </w:p>
        </w:tc>
        <w:tc>
          <w:tcPr>
            <w:tcW w:w="4899" w:type="dxa"/>
          </w:tcPr>
          <w:p w:rsidR="001A0F2C" w:rsidRPr="005150C7" w:rsidRDefault="001A0F2C" w:rsidP="00146016">
            <w:pPr>
              <w:tabs>
                <w:tab w:val="left" w:pos="8175"/>
              </w:tabs>
            </w:pPr>
            <w:r w:rsidRPr="005150C7">
              <w:t xml:space="preserve">c. </w:t>
            </w:r>
            <w:r w:rsidRPr="005150C7">
              <w:rPr>
                <w:i/>
              </w:rPr>
              <w:t>x</w:t>
            </w:r>
            <w:r w:rsidRPr="005150C7">
              <w:t xml:space="preserve"> × 5,3  =  9,01 × 4</w:t>
            </w:r>
          </w:p>
          <w:p w:rsidR="001A0F2C" w:rsidRPr="005150C7" w:rsidRDefault="001A0F2C" w:rsidP="00146016">
            <w:pPr>
              <w:tabs>
                <w:tab w:val="left" w:pos="8175"/>
              </w:tabs>
            </w:pPr>
            <w:r w:rsidRPr="005150C7">
              <w:rPr>
                <w:i/>
              </w:rPr>
              <w:t xml:space="preserve">    x</w:t>
            </w:r>
            <w:r w:rsidRPr="005150C7">
              <w:t xml:space="preserve"> × 5,3  =  36,04</w:t>
            </w:r>
          </w:p>
          <w:p w:rsidR="001A0F2C" w:rsidRPr="005150C7" w:rsidRDefault="001A0F2C" w:rsidP="00146016">
            <w:pPr>
              <w:tabs>
                <w:tab w:val="left" w:pos="8175"/>
              </w:tabs>
            </w:pPr>
            <w:r w:rsidRPr="005150C7">
              <w:t xml:space="preserve">    </w:t>
            </w:r>
            <w:r w:rsidRPr="005150C7">
              <w:rPr>
                <w:i/>
              </w:rPr>
              <w:t>x</w:t>
            </w:r>
            <w:r w:rsidRPr="005150C7">
              <w:t xml:space="preserve">            =  36,04 : 5,3 </w:t>
            </w:r>
          </w:p>
          <w:p w:rsidR="001A0F2C" w:rsidRPr="005150C7" w:rsidRDefault="001A0F2C" w:rsidP="00146016">
            <w:pPr>
              <w:tabs>
                <w:tab w:val="left" w:pos="8175"/>
              </w:tabs>
            </w:pPr>
            <w:r w:rsidRPr="005150C7">
              <w:t xml:space="preserve">    </w:t>
            </w:r>
            <w:r w:rsidRPr="005150C7">
              <w:rPr>
                <w:i/>
              </w:rPr>
              <w:t>x</w:t>
            </w:r>
            <w:r w:rsidRPr="005150C7">
              <w:t xml:space="preserve">            =  6,8</w:t>
            </w:r>
          </w:p>
        </w:tc>
      </w:tr>
    </w:tbl>
    <w:p w:rsidR="001A0F2C" w:rsidRDefault="001A0F2C" w:rsidP="001A0F2C">
      <w:pPr>
        <w:tabs>
          <w:tab w:val="left" w:pos="8175"/>
        </w:tabs>
        <w:rPr>
          <w:b/>
        </w:rPr>
      </w:pPr>
    </w:p>
    <w:p w:rsidR="001A0F2C" w:rsidRDefault="001A0F2C" w:rsidP="001A0F2C">
      <w:pPr>
        <w:tabs>
          <w:tab w:val="left" w:pos="8175"/>
        </w:tabs>
      </w:pPr>
      <w:r>
        <w:rPr>
          <w:b/>
        </w:rPr>
        <w:t>4. Giải bài toán:</w:t>
      </w:r>
    </w:p>
    <w:p w:rsidR="001A0F2C" w:rsidRDefault="001A0F2C" w:rsidP="001A0F2C">
      <w:pPr>
        <w:tabs>
          <w:tab w:val="left" w:pos="0"/>
        </w:tabs>
      </w:pPr>
      <w:r>
        <w:tab/>
      </w:r>
      <w:r>
        <w:tab/>
      </w:r>
      <w:r>
        <w:tab/>
      </w:r>
      <w:r>
        <w:tab/>
        <w:t>Bài giải</w:t>
      </w:r>
    </w:p>
    <w:p w:rsidR="001A0F2C" w:rsidRDefault="001A0F2C" w:rsidP="001A0F2C">
      <w:pPr>
        <w:tabs>
          <w:tab w:val="left" w:pos="0"/>
        </w:tabs>
      </w:pPr>
      <w:r>
        <w:tab/>
      </w:r>
      <w:r>
        <w:tab/>
        <w:t>Có 100</w:t>
      </w:r>
      <w:r>
        <w:rPr>
          <w:i/>
        </w:rPr>
        <w:t>l</w:t>
      </w:r>
      <w:r>
        <w:t xml:space="preserve"> dầu thì động cơ đó chạy được trong số giờ là:</w:t>
      </w:r>
    </w:p>
    <w:p w:rsidR="001A0F2C" w:rsidRDefault="001A0F2C" w:rsidP="001A0F2C">
      <w:pPr>
        <w:tabs>
          <w:tab w:val="left" w:pos="0"/>
        </w:tabs>
      </w:pPr>
      <w:r>
        <w:tab/>
      </w:r>
      <w:r>
        <w:tab/>
      </w:r>
      <w:r>
        <w:tab/>
      </w:r>
      <w:r>
        <w:tab/>
        <w:t>100 : 0,8 = 125 (giờ)</w:t>
      </w:r>
    </w:p>
    <w:p w:rsidR="001A0F2C" w:rsidRPr="00747428" w:rsidRDefault="001A0F2C" w:rsidP="001A0F2C">
      <w:pPr>
        <w:tabs>
          <w:tab w:val="left" w:pos="0"/>
        </w:tabs>
      </w:pPr>
      <w:r>
        <w:tab/>
      </w:r>
      <w:r>
        <w:tab/>
      </w:r>
      <w:r>
        <w:tab/>
      </w:r>
      <w:r>
        <w:tab/>
      </w:r>
      <w:r>
        <w:tab/>
        <w:t>Đáp số: 125 giờ</w:t>
      </w:r>
    </w:p>
    <w:p w:rsidR="001A0F2C" w:rsidRDefault="001A0F2C" w:rsidP="001A0F2C">
      <w:pPr>
        <w:tabs>
          <w:tab w:val="left" w:pos="8175"/>
        </w:tabs>
        <w:rPr>
          <w:b/>
        </w:rPr>
      </w:pPr>
    </w:p>
    <w:p w:rsidR="001A0F2C" w:rsidRDefault="001A0F2C" w:rsidP="001A0F2C">
      <w:pPr>
        <w:tabs>
          <w:tab w:val="left" w:pos="8175"/>
        </w:tabs>
        <w:rPr>
          <w:b/>
        </w:rPr>
      </w:pPr>
      <w:r>
        <w:rPr>
          <w:b/>
        </w:rPr>
        <w:t>B. Hoạt động ứng dụng</w:t>
      </w:r>
    </w:p>
    <w:p w:rsidR="001A0F2C" w:rsidRDefault="001A0F2C" w:rsidP="001A0F2C">
      <w:pPr>
        <w:tabs>
          <w:tab w:val="left" w:pos="8175"/>
        </w:tabs>
        <w:rPr>
          <w:b/>
        </w:rPr>
      </w:pPr>
    </w:p>
    <w:p w:rsidR="001A0F2C" w:rsidRPr="005150C7" w:rsidRDefault="001A0F2C" w:rsidP="001A0F2C">
      <w:pPr>
        <w:tabs>
          <w:tab w:val="left" w:pos="8175"/>
        </w:tabs>
        <w:rPr>
          <w:b/>
        </w:rPr>
      </w:pPr>
      <w:r>
        <w:rPr>
          <w:b/>
        </w:rPr>
        <w:t xml:space="preserve">  </w:t>
      </w:r>
      <w:r>
        <w:rPr>
          <w:b/>
          <w:noProof/>
        </w:rPr>
        <w:drawing>
          <wp:inline distT="0" distB="0" distL="0" distR="0">
            <wp:extent cx="561975" cy="495300"/>
            <wp:effectExtent l="19050" t="0" r="9525" b="0"/>
            <wp:docPr id="741" name="Picture 325"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MG_0098"/>
                    <pic:cNvPicPr>
                      <a:picLocks noChangeAspect="1" noChangeArrowheads="1"/>
                    </pic:cNvPicPr>
                  </pic:nvPicPr>
                  <pic:blipFill>
                    <a:blip r:embed="rId81" cstate="print"/>
                    <a:srcRect l="23343" t="20784" r="28110" b="20892"/>
                    <a:stretch>
                      <a:fillRect/>
                    </a:stretch>
                  </pic:blipFill>
                  <pic:spPr bwMode="auto">
                    <a:xfrm>
                      <a:off x="0" y="0"/>
                      <a:ext cx="561975" cy="495300"/>
                    </a:xfrm>
                    <a:prstGeom prst="rect">
                      <a:avLst/>
                    </a:prstGeom>
                    <a:noFill/>
                    <a:ln w="9525">
                      <a:noFill/>
                      <a:miter lim="800000"/>
                      <a:headEnd/>
                      <a:tailEnd/>
                    </a:ln>
                  </pic:spPr>
                </pic:pic>
              </a:graphicData>
            </a:graphic>
          </wp:inline>
        </w:drawing>
      </w:r>
    </w:p>
    <w:p w:rsidR="001A0F2C" w:rsidRDefault="001A0F2C" w:rsidP="001A0F2C">
      <w:r>
        <w:lastRenderedPageBreak/>
        <w:tab/>
        <w:t>- Hướng dẫn học sinh về nhà thực hiện hoạt động ứng dụng.</w:t>
      </w:r>
    </w:p>
    <w:p w:rsidR="001A0F2C" w:rsidRPr="007C79BD" w:rsidRDefault="001A0F2C" w:rsidP="001A0F2C">
      <w:pPr>
        <w:ind w:left="2880" w:firstLine="720"/>
      </w:pPr>
      <w:r w:rsidRPr="00A86F42">
        <w:rPr>
          <w:b/>
        </w:rPr>
        <w:t>Tiết 2</w:t>
      </w:r>
      <w:r>
        <w:rPr>
          <w:b/>
        </w:rPr>
        <w:t xml:space="preserve"> </w:t>
      </w:r>
      <w:r w:rsidRPr="00A86F42">
        <w:rPr>
          <w:b/>
          <w:lang w:val="nb-NO"/>
        </w:rPr>
        <w:t>Tiếng Việt:</w:t>
      </w:r>
    </w:p>
    <w:p w:rsidR="001A0F2C" w:rsidRPr="00D97862" w:rsidRDefault="001A0F2C" w:rsidP="001A0F2C">
      <w:pPr>
        <w:jc w:val="center"/>
        <w:rPr>
          <w:b/>
          <w:lang w:val="nb-NO"/>
        </w:rPr>
      </w:pPr>
      <w:r w:rsidRPr="00D97862">
        <w:rPr>
          <w:b/>
          <w:lang w:val="nb-NO"/>
        </w:rPr>
        <w:t>Bài 15C. NHỮNG NGƯỜI LAO ĐỘNG (Tiết 2)</w:t>
      </w:r>
    </w:p>
    <w:p w:rsidR="001A0F2C" w:rsidRDefault="001A0F2C" w:rsidP="001A0F2C">
      <w:r w:rsidRPr="006C6EE7">
        <w:rPr>
          <w:b/>
        </w:rPr>
        <w:t>I.Mục tiêu:</w:t>
      </w:r>
      <w:r w:rsidRPr="000D1416">
        <w:rPr>
          <w:b/>
        </w:rPr>
        <w:t xml:space="preserve"> </w:t>
      </w:r>
      <w:r w:rsidRPr="000D1416">
        <w:t>Tài liệu hướng dẫn học</w:t>
      </w:r>
      <w:r>
        <w:t>.</w:t>
      </w:r>
    </w:p>
    <w:p w:rsidR="001A0F2C" w:rsidRPr="00A11F78" w:rsidRDefault="001A0F2C" w:rsidP="001A0F2C">
      <w:pPr>
        <w:rPr>
          <w:b/>
        </w:rPr>
      </w:pPr>
      <w:r>
        <w:t>HSMN viết được hoàn chỉnh bài văn</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Gọi thuyền”</w:t>
      </w:r>
    </w:p>
    <w:p w:rsidR="001A0F2C" w:rsidRDefault="001A0F2C" w:rsidP="001A0F2C">
      <w:pPr>
        <w:rPr>
          <w:lang w:val="nb-NO"/>
        </w:rPr>
      </w:pPr>
      <w:r>
        <w:rPr>
          <w:b/>
        </w:rPr>
        <w:t>A-</w:t>
      </w:r>
      <w:r w:rsidRPr="00A11F78">
        <w:rPr>
          <w:b/>
        </w:rPr>
        <w:t xml:space="preserve">Hoạt động </w:t>
      </w:r>
      <w:r>
        <w:rPr>
          <w:b/>
        </w:rPr>
        <w:t>thực hành</w:t>
      </w:r>
      <w:r w:rsidRPr="00A11F78">
        <w:rPr>
          <w:b/>
        </w:rPr>
        <w:t>:</w:t>
      </w:r>
    </w:p>
    <w:p w:rsidR="001A0F2C" w:rsidRPr="009B473B" w:rsidRDefault="001A0F2C" w:rsidP="001A0F2C">
      <w:pPr>
        <w:rPr>
          <w:b/>
          <w:bCs/>
          <w:lang w:val="nb-NO"/>
        </w:rPr>
      </w:pPr>
      <w:r>
        <w:rPr>
          <w:noProof/>
        </w:rPr>
        <w:drawing>
          <wp:inline distT="0" distB="0" distL="0" distR="0">
            <wp:extent cx="514350" cy="419100"/>
            <wp:effectExtent l="19050" t="0" r="0" b="0"/>
            <wp:docPr id="7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9B473B">
        <w:rPr>
          <w:b/>
          <w:noProof/>
        </w:rPr>
        <w:t>6. Lập dàn ý cho bài văn tả hoạt động của một bạn nhỏ hoặc của một em bé đang ở tuổi  tập đi, tập nói.</w:t>
      </w:r>
    </w:p>
    <w:p w:rsidR="001A0F2C" w:rsidRDefault="001A0F2C" w:rsidP="001A0F2C">
      <w:pPr>
        <w:rPr>
          <w:bCs/>
          <w:lang w:val="nb-NO"/>
        </w:rPr>
      </w:pPr>
      <w:r>
        <w:rPr>
          <w:bCs/>
          <w:lang w:val="nb-NO"/>
        </w:rPr>
        <w:t>- HS đọc gợi ý.</w:t>
      </w:r>
    </w:p>
    <w:p w:rsidR="001A0F2C" w:rsidRDefault="001A0F2C" w:rsidP="001A0F2C">
      <w:pPr>
        <w:rPr>
          <w:bCs/>
          <w:lang w:val="nb-NO"/>
        </w:rPr>
      </w:pPr>
      <w:r>
        <w:rPr>
          <w:bCs/>
          <w:lang w:val="nb-NO"/>
        </w:rPr>
        <w:t>- Lựa chọn bạn hoặc em bé nào để tả.</w:t>
      </w:r>
    </w:p>
    <w:p w:rsidR="001A0F2C" w:rsidRDefault="001A0F2C" w:rsidP="001A0F2C">
      <w:pPr>
        <w:rPr>
          <w:bCs/>
          <w:lang w:val="nb-NO"/>
        </w:rPr>
      </w:pPr>
      <w:r>
        <w:rPr>
          <w:bCs/>
          <w:lang w:val="nb-NO"/>
        </w:rPr>
        <w:t>- Xác định những hoạt động chính của em bé.</w:t>
      </w:r>
    </w:p>
    <w:p w:rsidR="001A0F2C" w:rsidRDefault="001A0F2C" w:rsidP="001A0F2C">
      <w:pPr>
        <w:rPr>
          <w:bCs/>
          <w:lang w:val="nb-NO"/>
        </w:rPr>
      </w:pPr>
      <w:r>
        <w:rPr>
          <w:bCs/>
          <w:lang w:val="nb-NO"/>
        </w:rPr>
        <w:t>- Lập dàn ý.</w:t>
      </w:r>
    </w:p>
    <w:p w:rsidR="001A0F2C" w:rsidRPr="00E6781A" w:rsidRDefault="001A0F2C" w:rsidP="001A0F2C">
      <w:pPr>
        <w:jc w:val="both"/>
        <w:rPr>
          <w:b/>
          <w:u w:val="single"/>
        </w:rPr>
      </w:pPr>
      <w:r w:rsidRPr="00E6781A">
        <w:rPr>
          <w:b/>
          <w:u w:val="single"/>
        </w:rPr>
        <w:t>Ví dụ:</w:t>
      </w:r>
    </w:p>
    <w:p w:rsidR="001A0F2C" w:rsidRPr="00E6781A" w:rsidRDefault="001A0F2C" w:rsidP="001A0F2C">
      <w:pPr>
        <w:jc w:val="both"/>
        <w:rPr>
          <w:rFonts w:ascii=".VnTime" w:hAnsi=".VnTime"/>
        </w:rPr>
      </w:pPr>
      <w:r w:rsidRPr="00E6781A">
        <w:rPr>
          <w:rFonts w:ascii=".VnTime" w:hAnsi=".VnTime"/>
          <w:b/>
          <w:u w:val="single"/>
        </w:rPr>
        <w:t>MB</w:t>
      </w:r>
      <w:r w:rsidRPr="00E6781A">
        <w:rPr>
          <w:rFonts w:ascii=".VnTime" w:hAnsi=".VnTime"/>
        </w:rPr>
        <w:t xml:space="preserve">: Giíi thiÖu em g¸i cña em rÊt ngé nghÜnh, ®¸ng yªu </w:t>
      </w:r>
    </w:p>
    <w:p w:rsidR="001A0F2C" w:rsidRPr="00E6781A" w:rsidRDefault="001A0F2C" w:rsidP="001A0F2C">
      <w:pPr>
        <w:jc w:val="both"/>
        <w:rPr>
          <w:rFonts w:ascii=".VnTime" w:hAnsi=".VnTime"/>
        </w:rPr>
      </w:pPr>
      <w:r w:rsidRPr="00E6781A">
        <w:rPr>
          <w:rFonts w:ascii=".VnTime" w:hAnsi=".VnTime"/>
        </w:rPr>
        <w:t>*</w:t>
      </w:r>
      <w:r w:rsidRPr="00E6781A">
        <w:rPr>
          <w:rFonts w:ascii=".VnTime" w:hAnsi=".VnTime"/>
          <w:b/>
        </w:rPr>
        <w:t>TB:</w:t>
      </w:r>
      <w:r w:rsidRPr="00E6781A">
        <w:rPr>
          <w:rFonts w:ascii=".VnTime" w:hAnsi=".VnTime"/>
        </w:rPr>
        <w:t xml:space="preserve"> -H×nh d¸ng bô bÉm ; Hai m¸ bÇu bÜnh, hång hµo; M¸i tãc th­a, mÒm nh­ t¬, buéc thµnh mét c¸i tóm nhá xÝu trªn ®Ønh ®Çu; C¸i miÖng nhá, xinh, ®á t­¬i,hay c­êi </w:t>
      </w:r>
    </w:p>
    <w:p w:rsidR="001A0F2C" w:rsidRPr="00E6781A" w:rsidRDefault="001A0F2C" w:rsidP="001A0F2C">
      <w:pPr>
        <w:jc w:val="both"/>
        <w:rPr>
          <w:rFonts w:ascii=".VnTime" w:hAnsi=".VnTime"/>
        </w:rPr>
      </w:pPr>
      <w:r w:rsidRPr="00E6781A">
        <w:rPr>
          <w:rFonts w:ascii=".VnTime" w:hAnsi=".VnTime"/>
        </w:rPr>
        <w:t>-Ho¹t ®éng :Nh­ mét c« bÐ bóp bª xinh ®Ñp biÕt ®ïa nghÞch, khãc, c­êi, hên dçi, hay vßi ¨n ..;BÐ vËn ®éng lu«n ch©n tay;BÐ lµm nòng mÑ. VÞn tay vµo thµnh gi­êng lÉm chÉm ®i vÒ phÝa mÑ «m mÑ, róc mÆt vµo ngùc mÑ t×m ti, ®ßi ¨n. MÑ ®­a cho mét b×nh s÷a, ...BÐ  thÝch xem ch­¬ng tr×nh qu¶ng c¸o trªn ti vi , thÊy ¶nh qu¶ng c¸o trªn ti vi: nÝn ngay; Dõng ¨n, bá ch¬i; Ngåi xem m¾t ch¨m ch¾m nh×n mµn h×nh. Ai ®ïa nghÞch lÊy tay che m¾t bÐ, bÐ ®Èy tay ra, hÐt to¸ng lªn...</w:t>
      </w:r>
    </w:p>
    <w:p w:rsidR="001A0F2C" w:rsidRPr="00E6781A" w:rsidRDefault="001A0F2C" w:rsidP="001A0F2C">
      <w:pPr>
        <w:jc w:val="both"/>
        <w:rPr>
          <w:rFonts w:ascii=".VnTime" w:hAnsi=".VnTime"/>
        </w:rPr>
      </w:pPr>
      <w:r w:rsidRPr="00E6781A">
        <w:rPr>
          <w:rFonts w:ascii=".VnTime" w:hAnsi=".VnTime"/>
        </w:rPr>
        <w:t xml:space="preserve">* </w:t>
      </w:r>
      <w:r w:rsidRPr="00E6781A">
        <w:rPr>
          <w:rFonts w:ascii=".VnTime" w:hAnsi=".VnTime"/>
          <w:u w:val="single"/>
        </w:rPr>
        <w:t>KB:</w:t>
      </w:r>
      <w:r w:rsidRPr="00E6781A">
        <w:rPr>
          <w:rFonts w:ascii=".VnTime" w:hAnsi=".VnTime"/>
        </w:rPr>
        <w:t xml:space="preserve">  Em rÊt yªu bÐ. HÕt giê häc lµ vÒ nhµ ngay víi bÐ .</w:t>
      </w:r>
    </w:p>
    <w:p w:rsidR="001A0F2C" w:rsidRDefault="001A0F2C" w:rsidP="001A0F2C">
      <w:pPr>
        <w:rPr>
          <w:bCs/>
          <w:lang w:val="nb-NO"/>
        </w:rPr>
      </w:pPr>
    </w:p>
    <w:p w:rsidR="001A0F2C" w:rsidRPr="005D48A4" w:rsidRDefault="001A0F2C" w:rsidP="001A0F2C">
      <w:pPr>
        <w:rPr>
          <w:b/>
          <w:bCs/>
          <w:lang w:val="nb-NO"/>
        </w:rPr>
      </w:pPr>
      <w:r>
        <w:rPr>
          <w:noProof/>
          <w:color w:val="FF0000"/>
        </w:rPr>
        <w:drawing>
          <wp:inline distT="0" distB="0" distL="0" distR="0">
            <wp:extent cx="552450" cy="552450"/>
            <wp:effectExtent l="19050" t="0" r="0" b="0"/>
            <wp:docPr id="7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5D48A4">
        <w:rPr>
          <w:b/>
          <w:noProof/>
        </w:rPr>
        <w:t>7. Dựa vào dàn ý đã lập, viết đoạn văn tả hoạt động của bạn nhỏ hoặc em bé.</w:t>
      </w:r>
    </w:p>
    <w:p w:rsidR="001A0F2C" w:rsidRPr="005D48A4" w:rsidRDefault="001A0F2C" w:rsidP="001A0F2C">
      <w:pPr>
        <w:rPr>
          <w:b/>
        </w:rPr>
      </w:pPr>
      <w:r>
        <w:rPr>
          <w:noProof/>
        </w:rPr>
        <w:drawing>
          <wp:inline distT="0" distB="0" distL="0" distR="0">
            <wp:extent cx="514350" cy="419100"/>
            <wp:effectExtent l="19050" t="0" r="0" b="0"/>
            <wp:docPr id="7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8E31BD">
        <w:rPr>
          <w:b/>
          <w:noProof/>
        </w:rPr>
        <w:t>8. Thay nhau đọc kết quả bài làm của mình cho các bạn trong nhóm nghe.</w:t>
      </w:r>
    </w:p>
    <w:p w:rsidR="001A0F2C" w:rsidRPr="00F868BB" w:rsidRDefault="001A0F2C" w:rsidP="001A0F2C">
      <w:pPr>
        <w:rPr>
          <w:rFonts w:cs="VN-NTime"/>
          <w:lang w:val="nl-NL"/>
        </w:rPr>
      </w:pPr>
      <w:r w:rsidRPr="00F868BB">
        <w:rPr>
          <w:rFonts w:cs="VN-NTime"/>
          <w:lang w:val="nl-NL"/>
        </w:rPr>
        <w:t>- Nghe các bạn nhận xét về bài của mình.</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745" name="Picture 32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jc w:val="center"/>
        <w:rPr>
          <w:lang w:val="pt-BR"/>
        </w:rPr>
      </w:pPr>
      <w:r>
        <w:rPr>
          <w:lang w:val="pt-BR"/>
        </w:rPr>
        <w:lastRenderedPageBreak/>
        <w:t>************************</w:t>
      </w:r>
    </w:p>
    <w:p w:rsidR="001A0F2C" w:rsidRPr="00A86F42" w:rsidRDefault="001A0F2C" w:rsidP="001A0F2C">
      <w:pPr>
        <w:jc w:val="center"/>
        <w:rPr>
          <w:b/>
        </w:rPr>
      </w:pPr>
      <w:r w:rsidRPr="00A86F42">
        <w:rPr>
          <w:b/>
          <w:noProof/>
        </w:rPr>
        <w:t>Tiết 3 Khoa học</w:t>
      </w:r>
    </w:p>
    <w:p w:rsidR="001A0F2C" w:rsidRPr="00C818A2" w:rsidRDefault="001A0F2C" w:rsidP="001A0F2C">
      <w:pPr>
        <w:jc w:val="center"/>
        <w:rPr>
          <w:b/>
        </w:rPr>
      </w:pPr>
      <w:r w:rsidRPr="00C818A2">
        <w:rPr>
          <w:b/>
        </w:rPr>
        <w:t>Bài 17 CAO SU, CHẤT DẺO</w:t>
      </w:r>
      <w:r>
        <w:rPr>
          <w:b/>
        </w:rPr>
        <w:t>. (Tiết 2)</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GD HS biết yêu quý GĐ.</w:t>
      </w:r>
    </w:p>
    <w:p w:rsidR="001A0F2C" w:rsidRPr="00A11F78" w:rsidRDefault="001A0F2C" w:rsidP="001A0F2C">
      <w:pPr>
        <w:rPr>
          <w:b/>
        </w:rPr>
      </w:pPr>
      <w:r>
        <w:t>-HSMN HT tốt bài tập 5,6</w:t>
      </w:r>
    </w:p>
    <w:p w:rsidR="001A0F2C" w:rsidRPr="00A11F78" w:rsidRDefault="001A0F2C" w:rsidP="001A0F2C">
      <w:pPr>
        <w:outlineLvl w:val="0"/>
        <w:rPr>
          <w:b/>
        </w:rPr>
      </w:pPr>
      <w:r w:rsidRPr="00A11F78">
        <w:rPr>
          <w:b/>
        </w:rPr>
        <w:t>II. Đồ dùng dạy học:</w:t>
      </w:r>
    </w:p>
    <w:p w:rsidR="001A0F2C" w:rsidRDefault="001A0F2C" w:rsidP="001A0F2C">
      <w:pPr>
        <w:jc w:val="both"/>
      </w:pPr>
      <w:r w:rsidRPr="00A11F78">
        <w:t xml:space="preserve">+ GV: Tài liệu HDH </w:t>
      </w:r>
    </w:p>
    <w:p w:rsidR="001A0F2C" w:rsidRPr="00A11F78" w:rsidRDefault="001A0F2C" w:rsidP="001A0F2C">
      <w:pPr>
        <w:jc w:val="both"/>
      </w:pPr>
      <w:r>
        <w:t xml:space="preserve">+ HS: Tài liệu HDH </w:t>
      </w:r>
    </w:p>
    <w:p w:rsidR="001A0F2C" w:rsidRPr="00C818A2" w:rsidRDefault="001A0F2C" w:rsidP="001A0F2C">
      <w:pPr>
        <w:rPr>
          <w:b/>
        </w:rPr>
      </w:pPr>
      <w:r w:rsidRPr="00A11F78">
        <w:rPr>
          <w:b/>
        </w:rPr>
        <w:t>III. Các hoạt động dạy học</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B.HOẠT ĐỘNG THỰC HÀNH</w:t>
      </w:r>
    </w:p>
    <w:p w:rsidR="001A0F2C" w:rsidRPr="00C818A2" w:rsidRDefault="001A0F2C" w:rsidP="001A0F2C">
      <w:pPr>
        <w:rPr>
          <w:b/>
          <w:color w:val="000000"/>
          <w:lang w:val="pt-BR"/>
        </w:rPr>
      </w:pPr>
    </w:p>
    <w:p w:rsidR="001A0F2C" w:rsidRPr="00AA11EB" w:rsidRDefault="001A0F2C" w:rsidP="001A0F2C">
      <w:pPr>
        <w:rPr>
          <w:lang w:val="pt-BR"/>
        </w:rPr>
      </w:pPr>
      <w:r>
        <w:rPr>
          <w:b/>
          <w:noProof/>
        </w:rPr>
        <w:drawing>
          <wp:inline distT="0" distB="0" distL="0" distR="0">
            <wp:extent cx="476250" cy="361950"/>
            <wp:effectExtent l="19050" t="0" r="0" b="0"/>
            <wp:docPr id="746"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76513F" w:rsidRDefault="001A0F2C" w:rsidP="001A0F2C">
      <w:pPr>
        <w:rPr>
          <w:noProof/>
          <w:lang w:val="pt-BR"/>
        </w:rPr>
      </w:pPr>
    </w:p>
    <w:p w:rsidR="001A0F2C" w:rsidRDefault="001A0F2C" w:rsidP="001A0F2C">
      <w:pPr>
        <w:tabs>
          <w:tab w:val="left" w:pos="1965"/>
        </w:tabs>
        <w:rPr>
          <w:b/>
          <w:lang w:val="pt-BR"/>
        </w:rPr>
      </w:pPr>
      <w:r>
        <w:rPr>
          <w:b/>
          <w:lang w:val="pt-BR"/>
        </w:rPr>
        <w:t>1.Phân biệt bóng làm từ cao su và bóng làm từ chất dẻo</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Default="001A0F2C" w:rsidP="001A0F2C">
      <w:pPr>
        <w:rPr>
          <w:b/>
          <w:lang w:val="pt-BR"/>
        </w:rPr>
      </w:pPr>
      <w:r>
        <w:rPr>
          <w:b/>
          <w:lang w:val="pt-BR"/>
        </w:rPr>
        <w:t>2. Sưu tầm các thông tin và hình ảnh để trả lời câu hỏi</w:t>
      </w:r>
    </w:p>
    <w:p w:rsidR="001A0F2C" w:rsidRDefault="001A0F2C" w:rsidP="001A0F2C">
      <w:pPr>
        <w:rPr>
          <w:lang w:val="pt-BR"/>
        </w:rPr>
      </w:pPr>
      <w:r>
        <w:rPr>
          <w:lang w:val="pt-BR"/>
        </w:rPr>
        <w:t xml:space="preserve">- GV hướng dẫn học sinh làm thí nghiệm </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Pr="00223E94" w:rsidRDefault="001A0F2C" w:rsidP="001A0F2C">
      <w:pPr>
        <w:rPr>
          <w:b/>
          <w:lang w:val="pt-BR"/>
        </w:rPr>
      </w:pPr>
      <w:r w:rsidRPr="00223E94">
        <w:rPr>
          <w:b/>
          <w:lang w:val="pt-BR"/>
        </w:rPr>
        <w:t>3.Quan sát, liên hệ thực tế và TL câu hỏi</w:t>
      </w:r>
      <w:r>
        <w:rPr>
          <w:b/>
          <w:lang w:val="pt-BR"/>
        </w:rPr>
        <w:t>:</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Default="001A0F2C" w:rsidP="001A0F2C">
      <w:pPr>
        <w:rPr>
          <w:lang w:val="pt-BR"/>
        </w:rPr>
      </w:pPr>
    </w:p>
    <w:p w:rsidR="001A0F2C" w:rsidRDefault="001A0F2C" w:rsidP="001A0F2C">
      <w:pPr>
        <w:rPr>
          <w:b/>
          <w:lang w:val="pt-BR"/>
        </w:rPr>
      </w:pPr>
      <w:r>
        <w:rPr>
          <w:b/>
          <w:lang w:val="pt-BR"/>
        </w:rPr>
        <w:t>C. HOẠT ĐỘNG ỨNG DỤNG</w:t>
      </w:r>
    </w:p>
    <w:p w:rsidR="001A0F2C" w:rsidRPr="004A0D52" w:rsidRDefault="001A0F2C" w:rsidP="001A0F2C">
      <w:pPr>
        <w:rPr>
          <w:lang w:val="pt-BR"/>
        </w:rPr>
      </w:pPr>
    </w:p>
    <w:p w:rsidR="001A0F2C" w:rsidRDefault="001A0F2C" w:rsidP="001A0F2C">
      <w:pPr>
        <w:rPr>
          <w:lang w:val="pt-BR"/>
        </w:rPr>
      </w:pPr>
      <w:r>
        <w:rPr>
          <w:b/>
          <w:noProof/>
        </w:rPr>
        <w:drawing>
          <wp:inline distT="0" distB="0" distL="0" distR="0">
            <wp:extent cx="685800" cy="600075"/>
            <wp:effectExtent l="19050" t="0" r="0" b="0"/>
            <wp:docPr id="747" name="Picture 331"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Pr="001E22AC" w:rsidRDefault="001A0F2C" w:rsidP="001A0F2C">
      <w:pPr>
        <w:rPr>
          <w:lang w:val="pt-BR"/>
        </w:rPr>
      </w:pPr>
      <w:r>
        <w:rPr>
          <w:lang w:val="pt-BR"/>
        </w:rPr>
        <w:t xml:space="preserve">                                </w:t>
      </w:r>
      <w:r w:rsidRPr="00AA7D3E">
        <w:rPr>
          <w:b/>
        </w:rPr>
        <w:t>********************************</w:t>
      </w:r>
    </w:p>
    <w:p w:rsidR="001A0F2C" w:rsidRDefault="001A0F2C" w:rsidP="001A0F2C">
      <w:pPr>
        <w:jc w:val="center"/>
        <w:rPr>
          <w:b/>
          <w:lang w:val="nl-NL"/>
        </w:rPr>
      </w:pPr>
      <w:r w:rsidRPr="00EE00D6">
        <w:rPr>
          <w:b/>
          <w:lang w:val="nl-NL"/>
        </w:rPr>
        <w:t>Tiết 4 Kĩ thuật</w:t>
      </w:r>
      <w:r>
        <w:rPr>
          <w:b/>
          <w:lang w:val="nl-NL"/>
        </w:rPr>
        <w:t xml:space="preserve"> (GVC)</w:t>
      </w:r>
    </w:p>
    <w:p w:rsidR="001A0F2C" w:rsidRDefault="001A0F2C" w:rsidP="001A0F2C">
      <w:pPr>
        <w:ind w:left="2880" w:firstLine="720"/>
        <w:rPr>
          <w:b/>
          <w:lang w:val="nl-NL"/>
        </w:rPr>
      </w:pPr>
      <w:r>
        <w:rPr>
          <w:b/>
          <w:lang w:val="nl-NL"/>
        </w:rPr>
        <w:t>Tiết 5 HĐTT</w:t>
      </w:r>
    </w:p>
    <w:p w:rsidR="001A0F2C" w:rsidRDefault="001A0F2C" w:rsidP="001A0F2C">
      <w:pPr>
        <w:rPr>
          <w:b/>
          <w:lang w:val="nl-NL"/>
        </w:rPr>
      </w:pPr>
      <w:r>
        <w:rPr>
          <w:b/>
          <w:lang w:val="nl-NL"/>
        </w:rPr>
        <w:t xml:space="preserve">                        NHẬN XÉT TUẦN 15 +KNS CHỦ ĐỀ 4( Tiết 3)</w:t>
      </w:r>
    </w:p>
    <w:p w:rsidR="001A0F2C" w:rsidRPr="00DB1C9D" w:rsidRDefault="001A0F2C" w:rsidP="001A0F2C">
      <w:pPr>
        <w:ind w:right="-170"/>
        <w:rPr>
          <w:b/>
        </w:rPr>
      </w:pPr>
      <w:r w:rsidRPr="00DB1C9D">
        <w:rPr>
          <w:b/>
        </w:rPr>
        <w:t>I.Mục tiêu</w:t>
      </w:r>
    </w:p>
    <w:p w:rsidR="001A0F2C" w:rsidRPr="00700213" w:rsidRDefault="001A0F2C" w:rsidP="001A0F2C">
      <w:pPr>
        <w:ind w:right="-170"/>
        <w:rPr>
          <w:rFonts w:ascii=".VnTime" w:hAnsi=".VnTime"/>
          <w:lang w:val="es-ES"/>
        </w:rPr>
      </w:pPr>
      <w:r w:rsidRPr="00700213">
        <w:lastRenderedPageBreak/>
        <w:t>- Đánh giá kết quả tuần học vừa qua.</w:t>
      </w:r>
    </w:p>
    <w:p w:rsidR="001A0F2C" w:rsidRPr="00A57056" w:rsidRDefault="001A0F2C" w:rsidP="001A0F2C">
      <w:pPr>
        <w:rPr>
          <w:rFonts w:ascii=".VnTime" w:hAnsi=".VnTime"/>
        </w:rPr>
      </w:pPr>
      <w:r w:rsidRPr="005F52C8">
        <w:t>- Rèn</w:t>
      </w:r>
      <w:r w:rsidRPr="00A57056">
        <w:rPr>
          <w:rFonts w:ascii=".VnTime" w:hAnsi=".VnTime"/>
        </w:rPr>
        <w:t xml:space="preserve"> cho häc sinh cã ý </w:t>
      </w:r>
      <w:r>
        <w:t>giải quyết mâu thuẫn</w:t>
      </w:r>
      <w:r w:rsidRPr="00A57056">
        <w:rPr>
          <w:rFonts w:ascii=".VnTime" w:hAnsi=".VnTime"/>
        </w:rPr>
        <w:t>.</w:t>
      </w:r>
    </w:p>
    <w:p w:rsidR="001A0F2C" w:rsidRPr="00D63A8D" w:rsidRDefault="001A0F2C" w:rsidP="001A0F2C">
      <w:pPr>
        <w:rPr>
          <w:lang w:val="vi-VN"/>
        </w:rPr>
      </w:pPr>
      <w:r w:rsidRPr="00D63A8D">
        <w:rPr>
          <w:lang w:val="es-ES"/>
        </w:rPr>
        <w:t xml:space="preserve">- Phương hướng </w:t>
      </w:r>
      <w:r>
        <w:rPr>
          <w:lang w:val="es-ES"/>
        </w:rPr>
        <w:t>tuần 16.</w:t>
      </w:r>
    </w:p>
    <w:p w:rsidR="001A0F2C" w:rsidRPr="00DB1C9D" w:rsidRDefault="001A0F2C" w:rsidP="001A0F2C">
      <w:pPr>
        <w:ind w:right="-170"/>
        <w:rPr>
          <w:rFonts w:ascii=".VnTime" w:hAnsi=".VnTime"/>
          <w:b/>
          <w:u w:val="single"/>
          <w:lang w:val="es-ES"/>
        </w:rPr>
      </w:pPr>
      <w:r w:rsidRPr="00DB1C9D">
        <w:rPr>
          <w:rFonts w:ascii=".VnTime" w:hAnsi=".VnTime"/>
          <w:b/>
          <w:lang w:val="es-ES"/>
        </w:rPr>
        <w:t>II. ChuÈn bÞ:</w:t>
      </w:r>
    </w:p>
    <w:p w:rsidR="001A0F2C" w:rsidRPr="00DB1C9D" w:rsidRDefault="001A0F2C" w:rsidP="001A0F2C">
      <w:pPr>
        <w:ind w:right="-170"/>
        <w:rPr>
          <w:rFonts w:ascii=".VnTime" w:hAnsi=".VnTime"/>
          <w:lang w:val="es-ES"/>
        </w:rPr>
      </w:pPr>
      <w:r w:rsidRPr="00DB1C9D">
        <w:rPr>
          <w:rFonts w:ascii=".VnTime" w:hAnsi=".VnTime"/>
          <w:lang w:val="es-ES"/>
        </w:rPr>
        <w:t>-</w:t>
      </w:r>
      <w:r>
        <w:rPr>
          <w:rFonts w:ascii=".VnTime" w:hAnsi=".VnTime"/>
          <w:lang w:val="es-ES"/>
        </w:rPr>
        <w:t xml:space="preserve"> </w:t>
      </w:r>
      <w:r w:rsidRPr="00DB1C9D">
        <w:rPr>
          <w:rFonts w:ascii=".VnTime" w:hAnsi=".VnTime"/>
          <w:lang w:val="es-ES"/>
        </w:rPr>
        <w:t xml:space="preserve"> KÕ ho¹ch tuÇn ti</w:t>
      </w:r>
      <w:r w:rsidRPr="00DB1C9D">
        <w:rPr>
          <w:rFonts w:ascii=".VnTime"/>
          <w:lang w:val="es-ES"/>
        </w:rPr>
        <w:t>ế</w:t>
      </w:r>
      <w:r w:rsidRPr="00DB1C9D">
        <w:rPr>
          <w:rFonts w:ascii=".VnTime" w:hAnsi=".VnTime"/>
          <w:lang w:val="es-ES"/>
        </w:rPr>
        <w:t>p theo</w:t>
      </w:r>
    </w:p>
    <w:p w:rsidR="001A0F2C" w:rsidRPr="0058739E" w:rsidRDefault="001A0F2C" w:rsidP="001A0F2C">
      <w:pPr>
        <w:ind w:right="-170"/>
        <w:rPr>
          <w:rFonts w:ascii=".VnTime" w:hAnsi=".VnTime"/>
          <w:lang w:val="es-ES"/>
        </w:rPr>
      </w:pPr>
      <w:r w:rsidRPr="0058739E">
        <w:rPr>
          <w:rFonts w:ascii=".VnTime" w:hAnsi=".VnTime"/>
          <w:lang w:val="es-ES"/>
        </w:rPr>
        <w:t>-</w:t>
      </w:r>
      <w:r>
        <w:rPr>
          <w:rFonts w:ascii=".VnTime" w:hAnsi=".VnTime"/>
          <w:lang w:val="es-ES"/>
        </w:rPr>
        <w:t xml:space="preserve"> </w:t>
      </w:r>
      <w:r w:rsidRPr="00D63A8D">
        <w:rPr>
          <w:lang w:val="es-ES"/>
        </w:rPr>
        <w:t>V</w:t>
      </w:r>
      <w:r w:rsidRPr="00D63A8D">
        <w:rPr>
          <w:lang w:val="vi-VN"/>
        </w:rPr>
        <w:t>ở</w:t>
      </w:r>
      <w:r>
        <w:t xml:space="preserve"> </w:t>
      </w:r>
      <w:r>
        <w:rPr>
          <w:lang w:val="es-ES"/>
        </w:rPr>
        <w:t>b</w:t>
      </w:r>
      <w:r w:rsidRPr="0058739E">
        <w:rPr>
          <w:lang w:val="es-ES"/>
        </w:rPr>
        <w:t>ài</w:t>
      </w:r>
      <w:r w:rsidRPr="0058739E">
        <w:rPr>
          <w:rFonts w:ascii=".VnTime" w:hAnsi=".VnTime"/>
          <w:lang w:val="es-ES"/>
        </w:rPr>
        <w:t xml:space="preserve"> t</w:t>
      </w:r>
      <w:r w:rsidRPr="0058739E">
        <w:rPr>
          <w:rFonts w:ascii=".VnTime"/>
          <w:lang w:val="es-ES"/>
        </w:rPr>
        <w:t>ậ</w:t>
      </w:r>
      <w:r w:rsidRPr="0058739E">
        <w:rPr>
          <w:rFonts w:ascii=".VnTime" w:hAnsi=".VnTime"/>
          <w:lang w:val="es-ES"/>
        </w:rPr>
        <w:t>p th</w:t>
      </w:r>
      <w:r w:rsidRPr="0058739E">
        <w:rPr>
          <w:rFonts w:ascii=".VnTime"/>
          <w:lang w:val="es-ES"/>
        </w:rPr>
        <w:t>ự</w:t>
      </w:r>
      <w:r w:rsidRPr="0058739E">
        <w:rPr>
          <w:rFonts w:ascii=".VnTime" w:hAnsi=".VnTime"/>
          <w:lang w:val="es-ES"/>
        </w:rPr>
        <w:t>c h</w:t>
      </w:r>
      <w:r w:rsidRPr="0058739E">
        <w:rPr>
          <w:lang w:val="es-ES"/>
        </w:rPr>
        <w:t>à</w:t>
      </w:r>
      <w:r w:rsidRPr="0058739E">
        <w:rPr>
          <w:rFonts w:ascii=".VnTime" w:hAnsi=".VnTime"/>
          <w:lang w:val="es-ES"/>
        </w:rPr>
        <w:t>nh k</w:t>
      </w:r>
      <w:r w:rsidRPr="0058739E">
        <w:rPr>
          <w:rFonts w:ascii=".VnTime"/>
          <w:lang w:val="es-ES"/>
        </w:rPr>
        <w:t>ĩ</w:t>
      </w:r>
      <w:r w:rsidRPr="0058739E">
        <w:rPr>
          <w:rFonts w:ascii=".VnTime" w:hAnsi=".VnTime"/>
          <w:lang w:val="es-ES"/>
        </w:rPr>
        <w:t xml:space="preserve"> n</w:t>
      </w:r>
      <w:r w:rsidRPr="0058739E">
        <w:rPr>
          <w:lang w:val="es-ES"/>
        </w:rPr>
        <w:t>ă</w:t>
      </w:r>
      <w:r w:rsidRPr="0058739E">
        <w:rPr>
          <w:rFonts w:ascii=".VnTime" w:hAnsi=".VnTime"/>
          <w:lang w:val="es-ES"/>
        </w:rPr>
        <w:t>ng s</w:t>
      </w:r>
      <w:r w:rsidRPr="0058739E">
        <w:rPr>
          <w:rFonts w:ascii=".VnTime"/>
          <w:lang w:val="es-ES"/>
        </w:rPr>
        <w:t>ố</w:t>
      </w:r>
      <w:r w:rsidRPr="0058739E">
        <w:rPr>
          <w:rFonts w:ascii=".VnTime" w:hAnsi=".VnTime"/>
          <w:lang w:val="es-ES"/>
        </w:rPr>
        <w:t>ng.</w:t>
      </w:r>
      <w:r>
        <w:rPr>
          <w:rFonts w:ascii=".VnTime" w:hAnsi=".VnTime"/>
          <w:lang w:val="es-ES"/>
        </w:rPr>
        <w:t xml:space="preserve"> </w:t>
      </w:r>
    </w:p>
    <w:p w:rsidR="001A0F2C" w:rsidRPr="00DB1C9D" w:rsidRDefault="001A0F2C" w:rsidP="001A0F2C">
      <w:pPr>
        <w:ind w:right="-170"/>
        <w:rPr>
          <w:rFonts w:ascii=".VnTime" w:hAnsi=".VnTime"/>
          <w:b/>
          <w:lang w:val="es-ES"/>
        </w:rPr>
      </w:pPr>
      <w:r w:rsidRPr="00DB1C9D">
        <w:rPr>
          <w:rFonts w:ascii=".VnTime" w:hAnsi=".VnTime"/>
          <w:b/>
          <w:lang w:val="es-ES"/>
        </w:rPr>
        <w:t>III. N</w:t>
      </w:r>
      <w:r w:rsidRPr="00DB1C9D">
        <w:rPr>
          <w:rFonts w:ascii=".VnTime"/>
          <w:b/>
          <w:lang w:val="es-ES"/>
        </w:rPr>
        <w:t>ộ</w:t>
      </w:r>
      <w:r w:rsidRPr="00DB1C9D">
        <w:rPr>
          <w:rFonts w:ascii=".VnTime" w:hAnsi=".VnTime"/>
          <w:b/>
          <w:lang w:val="es-ES"/>
        </w:rPr>
        <w:t>i dung</w:t>
      </w:r>
    </w:p>
    <w:p w:rsidR="001A0F2C" w:rsidRPr="004F66E3" w:rsidRDefault="001A0F2C" w:rsidP="001A0F2C">
      <w:pPr>
        <w:ind w:right="-170"/>
        <w:rPr>
          <w:b/>
          <w:lang w:val="es-ES"/>
        </w:rPr>
      </w:pPr>
      <w:r w:rsidRPr="004F66E3">
        <w:rPr>
          <w:b/>
          <w:lang w:val="es-ES"/>
        </w:rPr>
        <w:t>1. Nhận xét tuần:</w:t>
      </w:r>
    </w:p>
    <w:p w:rsidR="001A0F2C" w:rsidRPr="00DB1C9D" w:rsidRDefault="001A0F2C" w:rsidP="001A0F2C">
      <w:pPr>
        <w:ind w:right="-170"/>
        <w:rPr>
          <w:rFonts w:ascii=".VnTime" w:hAnsi=".VnTime"/>
          <w:lang w:val="es-ES"/>
        </w:rPr>
      </w:pPr>
      <w:r w:rsidRPr="00DB1C9D">
        <w:rPr>
          <w:rFonts w:ascii=".VnTime" w:hAnsi=".VnTime"/>
          <w:lang w:val="es-ES"/>
        </w:rPr>
        <w:t xml:space="preserve">- C¸c  </w:t>
      </w:r>
      <w:r w:rsidRPr="00DB1C9D">
        <w:rPr>
          <w:lang w:val="es-ES"/>
        </w:rPr>
        <w:t>nhóm</w:t>
      </w:r>
      <w:r w:rsidRPr="00DB1C9D">
        <w:rPr>
          <w:rFonts w:ascii=".VnTime" w:hAnsi=".VnTime"/>
          <w:lang w:val="es-ES"/>
        </w:rPr>
        <w:t xml:space="preserve"> tr­ëng nhËn xÐt.</w:t>
      </w:r>
    </w:p>
    <w:p w:rsidR="001A0F2C" w:rsidRPr="00D63A8D" w:rsidRDefault="001A0F2C" w:rsidP="001A0F2C">
      <w:pPr>
        <w:ind w:right="-170"/>
        <w:rPr>
          <w:lang w:val="es-ES"/>
        </w:rPr>
      </w:pPr>
      <w:r w:rsidRPr="00D63A8D">
        <w:rPr>
          <w:lang w:val="es-ES"/>
        </w:rPr>
        <w:t xml:space="preserve">- CTH ĐTQ </w:t>
      </w:r>
      <w:r>
        <w:rPr>
          <w:lang w:val="es-ES"/>
        </w:rPr>
        <w:t>nhận xét</w:t>
      </w:r>
      <w:r w:rsidRPr="00D63A8D">
        <w:rPr>
          <w:lang w:val="es-ES"/>
        </w:rPr>
        <w:t xml:space="preserve"> chung.</w:t>
      </w:r>
    </w:p>
    <w:p w:rsidR="001A0F2C" w:rsidRPr="00DB1C9D" w:rsidRDefault="001A0F2C" w:rsidP="001A0F2C">
      <w:pPr>
        <w:ind w:right="-170"/>
        <w:rPr>
          <w:rFonts w:ascii=".VnTime" w:hAnsi=".VnTime"/>
        </w:rPr>
      </w:pPr>
      <w:r w:rsidRPr="00D63A8D">
        <w:t>- GVCN chốt</w:t>
      </w:r>
      <w:r w:rsidRPr="00DB1C9D">
        <w:rPr>
          <w:rFonts w:ascii=".VnTime" w:hAnsi=".VnTime"/>
        </w:rPr>
        <w:t>.</w:t>
      </w:r>
    </w:p>
    <w:p w:rsidR="001A0F2C" w:rsidRPr="004F66E3" w:rsidRDefault="001A0F2C" w:rsidP="001A0F2C">
      <w:pPr>
        <w:ind w:right="-170"/>
        <w:rPr>
          <w:b/>
        </w:rPr>
      </w:pPr>
      <w:r w:rsidRPr="004F66E3">
        <w:rPr>
          <w:b/>
        </w:rPr>
        <w:t>2. Hoạt động tập thể</w:t>
      </w:r>
    </w:p>
    <w:p w:rsidR="001A0F2C" w:rsidRPr="00B71820" w:rsidRDefault="001A0F2C" w:rsidP="001A0F2C">
      <w:pPr>
        <w:tabs>
          <w:tab w:val="left" w:pos="2610"/>
        </w:tabs>
        <w:jc w:val="center"/>
        <w:rPr>
          <w:b/>
          <w:lang w:val="pt-BR"/>
        </w:rPr>
      </w:pPr>
    </w:p>
    <w:p w:rsidR="001A0F2C" w:rsidRPr="005F52C8" w:rsidRDefault="001A0F2C" w:rsidP="001A0F2C">
      <w:pPr>
        <w:rPr>
          <w:rFonts w:ascii="Arial" w:hAnsi="Arial" w:cs="Arial"/>
          <w:b/>
          <w:i/>
        </w:rPr>
      </w:pPr>
      <w:r w:rsidRPr="0070572C">
        <w:rPr>
          <w:rFonts w:ascii=".VnTime" w:hAnsi=".VnTime"/>
          <w:lang w:val="fr-FR"/>
        </w:rPr>
        <w:t xml:space="preserve">Ho¹t ®éng </w:t>
      </w:r>
      <w:r>
        <w:rPr>
          <w:rFonts w:ascii=".VnTime" w:hAnsi=".VnTime"/>
          <w:lang w:val="fr-FR"/>
        </w:rPr>
        <w:t>5</w:t>
      </w:r>
      <w:r w:rsidRPr="0070572C">
        <w:rPr>
          <w:rFonts w:ascii=".VnTime" w:hAnsi=".VnTime"/>
          <w:lang w:val="fr-FR"/>
        </w:rPr>
        <w:t xml:space="preserve">: </w:t>
      </w:r>
      <w:r>
        <w:rPr>
          <w:lang w:val="fr-FR"/>
        </w:rPr>
        <w:t>Thực hành</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Häc sinh th¶o luËn theo nhãm.</w:t>
      </w:r>
    </w:p>
    <w:p w:rsidR="001A0F2C" w:rsidRPr="0070572C" w:rsidRDefault="001A0F2C" w:rsidP="001A0F2C">
      <w:pPr>
        <w:ind w:firstLine="707"/>
        <w:rPr>
          <w:rFonts w:ascii=".VnTime" w:hAnsi=".VnTime"/>
        </w:rPr>
      </w:pPr>
      <w:r w:rsidRPr="0070572C">
        <w:rPr>
          <w:rFonts w:ascii=".VnTime" w:hAnsi=".VnTime"/>
        </w:rPr>
        <w:t xml:space="preserve">  -§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Pr="0070572C" w:rsidRDefault="001A0F2C" w:rsidP="001A0F2C">
      <w:pPr>
        <w:ind w:firstLine="707"/>
        <w:rPr>
          <w:rFonts w:ascii=".VnTime" w:hAnsi=".VnTime"/>
          <w:b/>
          <w:i/>
        </w:rPr>
      </w:pPr>
      <w:r w:rsidRPr="0070572C">
        <w:rPr>
          <w:rFonts w:ascii=".VnTime" w:hAnsi=".VnTime"/>
          <w:b/>
          <w:i/>
        </w:rPr>
        <w:t xml:space="preserve"> *Gi¸o viªn chèt kiÕn thøc:</w:t>
      </w:r>
      <w:r>
        <w:rPr>
          <w:rFonts w:ascii=".VnTime" w:hAnsi=".VnTime"/>
          <w:b/>
          <w:i/>
        </w:rPr>
        <w:t xml:space="preserve"> </w:t>
      </w:r>
      <w:r w:rsidRPr="0070572C">
        <w:rPr>
          <w:rFonts w:ascii=".VnTime" w:hAnsi=".VnTime"/>
          <w:b/>
          <w:i/>
        </w:rPr>
        <w:t>Chóng ta cÇn lùa chän c¸c ph­¬ng ¸n tÝch cùc ®Ó gi¶i quyÕt t×nh huèng.</w:t>
      </w:r>
    </w:p>
    <w:p w:rsidR="001A0F2C" w:rsidRPr="001F583A" w:rsidRDefault="001A0F2C" w:rsidP="001A0F2C">
      <w:pPr>
        <w:ind w:right="-170"/>
        <w:rPr>
          <w:b/>
        </w:rPr>
      </w:pPr>
      <w:r w:rsidRPr="001F583A">
        <w:rPr>
          <w:b/>
        </w:rPr>
        <w:t>3. Ph</w:t>
      </w:r>
      <w:r>
        <w:rPr>
          <w:b/>
          <w:lang w:val="vi-VN"/>
        </w:rPr>
        <w:t>ương hướng tuần 1</w:t>
      </w:r>
      <w:r>
        <w:rPr>
          <w:b/>
        </w:rPr>
        <w:t>6</w:t>
      </w:r>
    </w:p>
    <w:p w:rsidR="001A0F2C" w:rsidRPr="00A36552" w:rsidRDefault="001A0F2C" w:rsidP="001A0F2C">
      <w:pPr>
        <w:ind w:right="-170"/>
        <w:rPr>
          <w:rFonts w:ascii=".VnTime" w:hAnsi=".VnTime"/>
        </w:rPr>
      </w:pPr>
      <w:r w:rsidRPr="00A36552">
        <w:rPr>
          <w:rFonts w:ascii=".VnTime" w:hAnsi=".VnTime"/>
        </w:rPr>
        <w:t xml:space="preserve">- §i häc theo TKB </w:t>
      </w:r>
    </w:p>
    <w:p w:rsidR="001A0F2C" w:rsidRPr="00A36552" w:rsidRDefault="001A0F2C" w:rsidP="001A0F2C">
      <w:pPr>
        <w:ind w:right="-170"/>
        <w:rPr>
          <w:rFonts w:ascii=".VnTime" w:hAnsi=".VnTime"/>
        </w:rPr>
      </w:pPr>
      <w:r w:rsidRPr="00A36552">
        <w:rPr>
          <w:rFonts w:ascii=".VnTime" w:hAnsi=".VnTime"/>
        </w:rPr>
        <w:t>- §i häc chuyªn cÇn, ®óng giê.</w:t>
      </w:r>
    </w:p>
    <w:p w:rsidR="001A0F2C" w:rsidRDefault="001A0F2C" w:rsidP="001A0F2C">
      <w:pPr>
        <w:ind w:right="-170"/>
        <w:rPr>
          <w:rFonts w:ascii=".VnTime" w:hAnsi=".VnTime"/>
        </w:rPr>
      </w:pPr>
      <w:r w:rsidRPr="00A36552">
        <w:rPr>
          <w:rFonts w:ascii=".VnTime" w:hAnsi=".VnTime"/>
        </w:rPr>
        <w:t>- Häc bµi, lµm bµi ®Çy ®ñ tr­íc khi ®Õn líp.</w:t>
      </w:r>
    </w:p>
    <w:p w:rsidR="001A0F2C" w:rsidRDefault="001A0F2C" w:rsidP="001A0F2C">
      <w:pPr>
        <w:ind w:right="-170"/>
      </w:pPr>
      <w:r>
        <w:rPr>
          <w:rFonts w:ascii=".VnTime" w:hAnsi=".VnTime"/>
        </w:rPr>
        <w:t>-</w:t>
      </w:r>
      <w:r w:rsidRPr="001E311B">
        <w:t>Tiếp tục rèn toán và tiếng việt.</w:t>
      </w:r>
    </w:p>
    <w:p w:rsidR="001A0F2C" w:rsidRDefault="001A0F2C" w:rsidP="001A0F2C">
      <w:pPr>
        <w:rPr>
          <w:b/>
        </w:rPr>
      </w:pPr>
      <w:r>
        <w:rPr>
          <w:b/>
        </w:rPr>
        <w:t>- VS CN, VS lớp sạch</w:t>
      </w:r>
    </w:p>
    <w:p w:rsidR="001A0F2C" w:rsidRPr="00A86F42" w:rsidRDefault="001A0F2C" w:rsidP="001A0F2C">
      <w:pPr>
        <w:jc w:val="center"/>
        <w:rPr>
          <w:b/>
        </w:rPr>
      </w:pPr>
      <w:r>
        <w:rPr>
          <w:b/>
        </w:rPr>
        <w:t>*****************************************************</w:t>
      </w:r>
    </w:p>
    <w:p w:rsidR="001A0F2C" w:rsidRDefault="001A0F2C" w:rsidP="001A0F2C"/>
    <w:p w:rsidR="001A0F2C" w:rsidRDefault="001A0F2C" w:rsidP="001A0F2C"/>
    <w:p w:rsidR="00BB568A" w:rsidRDefault="00BB568A" w:rsidP="001A0F2C"/>
    <w:p w:rsidR="00BB568A" w:rsidRDefault="00BB568A" w:rsidP="001A0F2C"/>
    <w:p w:rsidR="00BB568A" w:rsidRDefault="00BB568A" w:rsidP="001A0F2C"/>
    <w:p w:rsidR="00BB568A" w:rsidRDefault="00BB568A" w:rsidP="001A0F2C"/>
    <w:p w:rsidR="00BB568A" w:rsidRDefault="00BB568A" w:rsidP="001A0F2C"/>
    <w:p w:rsidR="00BB568A" w:rsidRDefault="00BB568A" w:rsidP="001A0F2C"/>
    <w:p w:rsidR="00BB568A" w:rsidRDefault="00BB568A" w:rsidP="001A0F2C"/>
    <w:p w:rsidR="00BB568A" w:rsidRDefault="00BB568A" w:rsidP="001A0F2C"/>
    <w:p w:rsidR="00BB568A" w:rsidRDefault="00BB568A" w:rsidP="001A0F2C"/>
    <w:p w:rsidR="00BB568A" w:rsidRDefault="00BB568A" w:rsidP="001A0F2C"/>
    <w:p w:rsidR="00BB568A" w:rsidRDefault="00BB568A" w:rsidP="001A0F2C"/>
    <w:p w:rsidR="00BB568A" w:rsidRDefault="00BB568A" w:rsidP="001A0F2C"/>
    <w:p w:rsidR="00BB568A" w:rsidRPr="001A0F2C" w:rsidRDefault="00BB568A" w:rsidP="001A0F2C"/>
    <w:p w:rsidR="001A0F2C" w:rsidRPr="00530581" w:rsidRDefault="001A0F2C" w:rsidP="001A0F2C">
      <w:pPr>
        <w:jc w:val="center"/>
        <w:rPr>
          <w:b/>
          <w:sz w:val="40"/>
          <w:szCs w:val="40"/>
        </w:rPr>
      </w:pPr>
      <w:r>
        <w:rPr>
          <w:b/>
        </w:rPr>
        <w:lastRenderedPageBreak/>
        <w:t xml:space="preserve">                                                               </w:t>
      </w:r>
      <w:r w:rsidRPr="00530581">
        <w:rPr>
          <w:b/>
          <w:sz w:val="40"/>
          <w:szCs w:val="40"/>
        </w:rPr>
        <w:t xml:space="preserve">Tuần </w:t>
      </w:r>
      <w:r w:rsidR="00BB568A">
        <w:rPr>
          <w:b/>
          <w:sz w:val="40"/>
          <w:szCs w:val="40"/>
        </w:rPr>
        <w:t>.........</w:t>
      </w:r>
    </w:p>
    <w:p w:rsidR="001A0F2C" w:rsidRDefault="001A0F2C" w:rsidP="001A0F2C">
      <w:r>
        <w:t xml:space="preserve">Ngày soạn: </w:t>
      </w:r>
      <w:r>
        <w:rPr>
          <w:b/>
        </w:rPr>
        <w:t>7</w:t>
      </w:r>
      <w:r w:rsidRPr="001C7549">
        <w:rPr>
          <w:b/>
        </w:rPr>
        <w:t>/</w:t>
      </w:r>
      <w:r>
        <w:rPr>
          <w:b/>
        </w:rPr>
        <w:t>11</w:t>
      </w:r>
      <w:r w:rsidRPr="001C7549">
        <w:rPr>
          <w:b/>
        </w:rPr>
        <w:t>/</w:t>
      </w:r>
      <w:r w:rsidR="00146016">
        <w:rPr>
          <w:b/>
        </w:rPr>
        <w:t>20....</w:t>
      </w:r>
    </w:p>
    <w:p w:rsidR="001A0F2C" w:rsidRDefault="001A0F2C" w:rsidP="001A0F2C">
      <w:r>
        <w:t xml:space="preserve">Ngày giảng: </w:t>
      </w:r>
      <w:r>
        <w:rPr>
          <w:b/>
        </w:rPr>
        <w:t>Thứ hai  9</w:t>
      </w:r>
      <w:r w:rsidRPr="001C7549">
        <w:rPr>
          <w:b/>
        </w:rPr>
        <w:t>/</w:t>
      </w:r>
      <w:r>
        <w:rPr>
          <w:b/>
        </w:rPr>
        <w:t>11</w:t>
      </w:r>
      <w:r w:rsidRPr="001C7549">
        <w:rPr>
          <w:b/>
        </w:rPr>
        <w:t>/</w:t>
      </w:r>
      <w:r w:rsidR="00146016">
        <w:rPr>
          <w:b/>
        </w:rPr>
        <w:t>20....</w:t>
      </w:r>
    </w:p>
    <w:p w:rsidR="001A0F2C" w:rsidRPr="00C7099C" w:rsidRDefault="001A0F2C" w:rsidP="001A0F2C">
      <w:pPr>
        <w:rPr>
          <w:b/>
        </w:rPr>
      </w:pPr>
      <w:r>
        <w:rPr>
          <w:b/>
        </w:rPr>
        <w:t xml:space="preserve">                                            </w:t>
      </w:r>
      <w:r w:rsidRPr="00C7099C">
        <w:rPr>
          <w:b/>
        </w:rPr>
        <w:t>Tiết 1Chào cờ</w:t>
      </w:r>
    </w:p>
    <w:p w:rsidR="001A0F2C" w:rsidRDefault="001A0F2C" w:rsidP="001A0F2C">
      <w:pPr>
        <w:ind w:left="2880"/>
        <w:rPr>
          <w:b/>
        </w:rPr>
      </w:pPr>
      <w:r>
        <w:rPr>
          <w:b/>
        </w:rPr>
        <w:t xml:space="preserve">   </w:t>
      </w:r>
    </w:p>
    <w:p w:rsidR="001A0F2C" w:rsidRDefault="001A0F2C" w:rsidP="001A0F2C">
      <w:pPr>
        <w:ind w:left="2880"/>
        <w:rPr>
          <w:b/>
        </w:rPr>
      </w:pPr>
      <w:r>
        <w:rPr>
          <w:b/>
        </w:rPr>
        <w:t xml:space="preserve">  </w:t>
      </w:r>
      <w:r w:rsidRPr="005F6326">
        <w:rPr>
          <w:b/>
        </w:rPr>
        <w:t xml:space="preserve">Tiết </w:t>
      </w:r>
      <w:r>
        <w:rPr>
          <w:b/>
        </w:rPr>
        <w:t>2 Toán</w:t>
      </w:r>
    </w:p>
    <w:p w:rsidR="001A0F2C" w:rsidRDefault="001A0F2C" w:rsidP="001A0F2C">
      <w:pPr>
        <w:tabs>
          <w:tab w:val="left" w:pos="6270"/>
        </w:tabs>
        <w:jc w:val="center"/>
        <w:rPr>
          <w:b/>
          <w:sz w:val="32"/>
          <w:szCs w:val="32"/>
          <w:lang w:val="nb-NO"/>
        </w:rPr>
      </w:pPr>
      <w:r w:rsidRPr="00F01A69">
        <w:rPr>
          <w:b/>
          <w:sz w:val="32"/>
          <w:szCs w:val="32"/>
          <w:lang w:val="nb-NO"/>
        </w:rPr>
        <w:t>Bà</w:t>
      </w:r>
      <w:r>
        <w:rPr>
          <w:b/>
          <w:sz w:val="32"/>
          <w:szCs w:val="32"/>
          <w:lang w:val="nb-NO"/>
        </w:rPr>
        <w:t>i 3. EM ÔN LẠI NHỮNG GÌ ĐÃ HỌC</w:t>
      </w:r>
    </w:p>
    <w:p w:rsidR="001A0F2C" w:rsidRDefault="001A0F2C" w:rsidP="001A0F2C">
      <w:pPr>
        <w:jc w:val="both"/>
        <w:rPr>
          <w:b/>
          <w:sz w:val="32"/>
          <w:szCs w:val="32"/>
          <w:lang w:val="nb-NO"/>
        </w:rPr>
      </w:pPr>
    </w:p>
    <w:p w:rsidR="001A0F2C" w:rsidRDefault="001A0F2C" w:rsidP="001A0F2C">
      <w:pPr>
        <w:rPr>
          <w:b/>
          <w:lang w:val="nb-NO"/>
        </w:rPr>
      </w:pPr>
      <w:r>
        <w:rPr>
          <w:b/>
          <w:lang w:val="nb-NO"/>
        </w:rPr>
        <w:t>I.</w:t>
      </w:r>
      <w:r w:rsidRPr="00B40861">
        <w:rPr>
          <w:b/>
          <w:lang w:val="nb-NO"/>
        </w:rPr>
        <w:t>Mục tiêu:</w:t>
      </w:r>
    </w:p>
    <w:p w:rsidR="001A0F2C" w:rsidRDefault="001A0F2C" w:rsidP="001A0F2C">
      <w:pPr>
        <w:ind w:left="360" w:firstLine="720"/>
        <w:rPr>
          <w:lang w:val="nb-NO"/>
        </w:rPr>
      </w:pPr>
      <w:r w:rsidRPr="00B40861">
        <w:rPr>
          <w:b/>
          <w:lang w:val="nb-NO"/>
        </w:rPr>
        <w:t xml:space="preserve"> </w:t>
      </w:r>
      <w:r>
        <w:rPr>
          <w:b/>
          <w:lang w:val="nb-NO"/>
        </w:rPr>
        <w:t xml:space="preserve">- </w:t>
      </w:r>
      <w:r w:rsidRPr="00B40861">
        <w:rPr>
          <w:lang w:val="nb-NO"/>
        </w:rPr>
        <w:t>Tài liệu hướng dẫn học toá</w:t>
      </w:r>
      <w:r>
        <w:rPr>
          <w:lang w:val="nb-NO"/>
        </w:rPr>
        <w:t>n</w:t>
      </w:r>
    </w:p>
    <w:p w:rsidR="001A0F2C" w:rsidRPr="00B46B48" w:rsidRDefault="001A0F2C" w:rsidP="001A0F2C">
      <w:pPr>
        <w:ind w:left="1080"/>
        <w:rPr>
          <w:lang w:val="nb-NO"/>
        </w:rPr>
      </w:pPr>
      <w:r>
        <w:rPr>
          <w:lang w:val="nb-NO"/>
        </w:rPr>
        <w:t xml:space="preserve"> - </w:t>
      </w:r>
      <w:r w:rsidRPr="00B46B48">
        <w:rPr>
          <w:lang w:val="nb-NO"/>
        </w:rPr>
        <w:t>HSM</w:t>
      </w:r>
      <w:r>
        <w:rPr>
          <w:lang w:val="nb-NO"/>
        </w:rPr>
        <w:t>N  Thưc hiện BT3</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hát</w:t>
      </w:r>
      <w:r w:rsidRPr="00EA0159">
        <w:t>.</w:t>
      </w:r>
    </w:p>
    <w:p w:rsidR="001A0F2C" w:rsidRDefault="001A0F2C" w:rsidP="001A0F2C">
      <w:r w:rsidRPr="00EA0159">
        <w:t>* Học sinh  ghi đầu bài  và đọc mục tiêu.</w:t>
      </w:r>
    </w:p>
    <w:p w:rsidR="001A0F2C" w:rsidRPr="00025A1D" w:rsidRDefault="001A0F2C" w:rsidP="001A0F2C">
      <w:pPr>
        <w:rPr>
          <w:b/>
        </w:rPr>
      </w:pPr>
      <w:r>
        <w:rPr>
          <w:b/>
        </w:rPr>
        <w:t>A. Hoạt động thực hành</w:t>
      </w:r>
    </w:p>
    <w:p w:rsidR="001A0F2C" w:rsidRDefault="001A0F2C" w:rsidP="001A0F2C">
      <w:pPr>
        <w:rPr>
          <w:b/>
        </w:rPr>
      </w:pPr>
      <w:r>
        <w:rPr>
          <w:b/>
          <w:noProof/>
        </w:rPr>
        <w:t xml:space="preserve">        </w:t>
      </w:r>
      <w:bookmarkStart w:id="0" w:name="_GoBack"/>
      <w:bookmarkEnd w:id="0"/>
      <w:r>
        <w:rPr>
          <w:b/>
          <w:noProof/>
        </w:rPr>
        <w:drawing>
          <wp:anchor distT="0" distB="0" distL="114300" distR="114300" simplePos="0" relativeHeight="251667456" behindDoc="0" locked="1" layoutInCell="1" allowOverlap="1">
            <wp:simplePos x="0" y="0"/>
            <wp:positionH relativeFrom="character">
              <wp:posOffset>263525</wp:posOffset>
            </wp:positionH>
            <wp:positionV relativeFrom="line">
              <wp:posOffset>1270</wp:posOffset>
            </wp:positionV>
            <wp:extent cx="571500" cy="342900"/>
            <wp:effectExtent l="19050" t="19050" r="19050" b="19050"/>
            <wp:wrapNone/>
            <wp:docPr id="33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2"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20"/>
      </w:pPr>
    </w:p>
    <w:p w:rsidR="001A0F2C" w:rsidRPr="002A2338" w:rsidRDefault="001A0F2C" w:rsidP="001A0F2C">
      <w:pPr>
        <w:numPr>
          <w:ilvl w:val="0"/>
          <w:numId w:val="13"/>
        </w:numPr>
      </w:pPr>
      <w:r>
        <w:t>Thực hiện lần lượt các hoạt động sau.</w:t>
      </w:r>
    </w:p>
    <w:p w:rsidR="001A0F2C" w:rsidRDefault="001A0F2C" w:rsidP="001A0F2C">
      <w:pPr>
        <w:ind w:left="720"/>
      </w:pPr>
      <w:r>
        <w:t xml:space="preserve">HS thực hiện </w:t>
      </w:r>
    </w:p>
    <w:p w:rsidR="001A0F2C" w:rsidRDefault="001A0F2C" w:rsidP="001A0F2C">
      <w:pPr>
        <w:ind w:left="720"/>
      </w:pPr>
      <w:r>
        <w:t>Báo cáo KQ với thầy cô.</w:t>
      </w:r>
    </w:p>
    <w:p w:rsidR="001A0F2C" w:rsidRPr="002A2338" w:rsidRDefault="001A0F2C" w:rsidP="001A0F2C">
      <w:pPr>
        <w:ind w:left="720"/>
      </w:pPr>
      <w:r>
        <w:rPr>
          <w:noProof/>
        </w:rPr>
        <w:drawing>
          <wp:inline distT="0" distB="0" distL="0" distR="0">
            <wp:extent cx="504825" cy="419100"/>
            <wp:effectExtent l="19050" t="0" r="9525" b="0"/>
            <wp:docPr id="33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Default="001A0F2C" w:rsidP="001A0F2C">
      <w:pPr>
        <w:numPr>
          <w:ilvl w:val="0"/>
          <w:numId w:val="13"/>
        </w:numPr>
      </w:pPr>
      <w:r>
        <w:t>Tính.</w:t>
      </w:r>
    </w:p>
    <w:p w:rsidR="001A0F2C" w:rsidRDefault="001A0F2C" w:rsidP="001A0F2C">
      <w:pPr>
        <w:ind w:left="720"/>
      </w:pPr>
      <w:r>
        <w:t xml:space="preserve">HS thực hiện </w:t>
      </w:r>
    </w:p>
    <w:p w:rsidR="001A0F2C" w:rsidRDefault="001A0F2C" w:rsidP="001A0F2C">
      <w:pPr>
        <w:ind w:left="720"/>
      </w:pPr>
      <w:r>
        <w:t>Báo cáo KQ với thầy cô.</w:t>
      </w:r>
    </w:p>
    <w:p w:rsidR="001A0F2C" w:rsidRPr="002A2338" w:rsidRDefault="001A0F2C" w:rsidP="001A0F2C">
      <w:pPr>
        <w:ind w:left="720"/>
      </w:pPr>
    </w:p>
    <w:p w:rsidR="001A0F2C" w:rsidRPr="002A2338" w:rsidRDefault="001A0F2C" w:rsidP="001A0F2C">
      <w:r w:rsidRPr="002A2338">
        <w:t>Đáp án:</w:t>
      </w:r>
      <w:r>
        <w:t xml:space="preserve"> a. 151,68   b. 111,5</w:t>
      </w:r>
    </w:p>
    <w:p w:rsidR="001A0F2C" w:rsidRDefault="001A0F2C" w:rsidP="001A0F2C">
      <w:pPr>
        <w:numPr>
          <w:ilvl w:val="0"/>
          <w:numId w:val="13"/>
        </w:numPr>
      </w:pPr>
      <w:r>
        <w:t>Giải bài toán</w:t>
      </w:r>
    </w:p>
    <w:p w:rsidR="001A0F2C" w:rsidRDefault="001A0F2C" w:rsidP="001A0F2C">
      <w:pPr>
        <w:ind w:left="720"/>
      </w:pPr>
      <w:r>
        <w:t>ĐS: 31,25km</w:t>
      </w:r>
    </w:p>
    <w:p w:rsidR="001A0F2C" w:rsidRDefault="001A0F2C" w:rsidP="001A0F2C">
      <w:pPr>
        <w:ind w:left="720"/>
      </w:pP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340" name="Picture 15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Pr="005F6326" w:rsidRDefault="001A0F2C" w:rsidP="001A0F2C">
      <w:pPr>
        <w:ind w:left="2880"/>
        <w:rPr>
          <w:b/>
        </w:rPr>
      </w:pPr>
      <w:r>
        <w:t>……………………………………………………………………………………………………………………………………………………………………………………</w:t>
      </w:r>
    </w:p>
    <w:p w:rsidR="001A0F2C" w:rsidRDefault="001A0F2C" w:rsidP="001A0F2C">
      <w:pPr>
        <w:jc w:val="center"/>
        <w:rPr>
          <w:b/>
        </w:rPr>
      </w:pPr>
      <w:r>
        <w:rPr>
          <w:b/>
        </w:rPr>
        <w:t>Tiết 3</w:t>
      </w:r>
      <w:r w:rsidRPr="00C7099C">
        <w:rPr>
          <w:b/>
        </w:rPr>
        <w:t xml:space="preserve"> Tiếng Anh GVC</w:t>
      </w:r>
    </w:p>
    <w:p w:rsidR="001A0F2C" w:rsidRPr="00126DA7" w:rsidRDefault="001A0F2C" w:rsidP="001A0F2C">
      <w:pPr>
        <w:jc w:val="center"/>
        <w:rPr>
          <w:b/>
        </w:rPr>
      </w:pPr>
    </w:p>
    <w:p w:rsidR="001A0F2C" w:rsidRDefault="001A0F2C" w:rsidP="001A0F2C">
      <w:pPr>
        <w:rPr>
          <w:b/>
          <w:lang w:val="nb-NO"/>
        </w:rPr>
      </w:pPr>
      <w:r>
        <w:rPr>
          <w:b/>
          <w:lang w:val="nb-NO"/>
        </w:rPr>
        <w:lastRenderedPageBreak/>
        <w:t xml:space="preserve">                                                         </w:t>
      </w:r>
      <w:r w:rsidRPr="00716C84">
        <w:rPr>
          <w:b/>
          <w:lang w:val="nb-NO"/>
        </w:rPr>
        <w:t xml:space="preserve">Tiết </w:t>
      </w:r>
      <w:r>
        <w:rPr>
          <w:b/>
          <w:lang w:val="nb-NO"/>
        </w:rPr>
        <w:t>4+5</w:t>
      </w:r>
      <w:r w:rsidRPr="00716C84">
        <w:rPr>
          <w:b/>
          <w:lang w:val="nb-NO"/>
        </w:rPr>
        <w:t xml:space="preserve"> Tiếng việt</w:t>
      </w:r>
    </w:p>
    <w:p w:rsidR="001A0F2C" w:rsidRPr="00BF1D37" w:rsidRDefault="001A0F2C" w:rsidP="001A0F2C">
      <w:pPr>
        <w:jc w:val="both"/>
        <w:rPr>
          <w:b/>
          <w:lang w:val="nb-NO"/>
        </w:rPr>
      </w:pPr>
      <w:r>
        <w:t xml:space="preserve">                                   </w:t>
      </w:r>
      <w:r w:rsidRPr="00BF1D37">
        <w:rPr>
          <w:b/>
        </w:rPr>
        <w:t>Bài 1</w:t>
      </w:r>
      <w:r>
        <w:rPr>
          <w:b/>
        </w:rPr>
        <w:t xml:space="preserve">2A. CHÀNG GÁC RƯNG DŨNG CẢM </w:t>
      </w:r>
      <w:r w:rsidRPr="00BF1D37">
        <w:rPr>
          <w:b/>
        </w:rPr>
        <w:t>( tiết 1+2)</w:t>
      </w: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Đọc diễn cảm bài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Default="001A0F2C" w:rsidP="001A0F2C">
      <w:pPr>
        <w:numPr>
          <w:ilvl w:val="0"/>
          <w:numId w:val="9"/>
        </w:numPr>
        <w:rPr>
          <w:b/>
          <w:sz w:val="32"/>
          <w:szCs w:val="32"/>
        </w:rPr>
      </w:pPr>
      <w:r>
        <w:rPr>
          <w:b/>
          <w:sz w:val="32"/>
          <w:szCs w:val="32"/>
        </w:rPr>
        <w:t>Hoạt động cơ bản.</w:t>
      </w:r>
    </w:p>
    <w:p w:rsidR="001A0F2C" w:rsidRDefault="001A0F2C" w:rsidP="001A0F2C">
      <w:pPr>
        <w:tabs>
          <w:tab w:val="left" w:pos="0"/>
        </w:tabs>
        <w:rPr>
          <w:b/>
          <w:noProof/>
        </w:rPr>
      </w:pPr>
      <w:r>
        <w:rPr>
          <w:b/>
          <w:noProof/>
        </w:rPr>
        <w:t xml:space="preserve">          </w:t>
      </w:r>
      <w:r>
        <w:rPr>
          <w:b/>
          <w:noProof/>
        </w:rPr>
        <w:drawing>
          <wp:inline distT="0" distB="0" distL="0" distR="0">
            <wp:extent cx="514350" cy="419100"/>
            <wp:effectExtent l="19050" t="0" r="0" b="0"/>
            <wp:docPr id="341"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numPr>
          <w:ilvl w:val="0"/>
          <w:numId w:val="10"/>
        </w:numPr>
        <w:tabs>
          <w:tab w:val="left" w:pos="0"/>
        </w:tabs>
        <w:rPr>
          <w:b/>
        </w:rPr>
      </w:pPr>
      <w:r>
        <w:rPr>
          <w:b/>
        </w:rPr>
        <w:t>H Đ1 Quan sát các bức ảnh và trao đổi với bạn.</w:t>
      </w:r>
    </w:p>
    <w:p w:rsidR="001A0F2C" w:rsidRDefault="001A0F2C" w:rsidP="001A0F2C">
      <w:pPr>
        <w:tabs>
          <w:tab w:val="left" w:pos="0"/>
        </w:tabs>
        <w:ind w:left="720"/>
      </w:pPr>
      <w:r w:rsidRPr="00530581">
        <w:t>HS thực hiện báo cáo với thầy cô</w:t>
      </w:r>
    </w:p>
    <w:p w:rsidR="001A0F2C" w:rsidRPr="00530581" w:rsidRDefault="001A0F2C" w:rsidP="001A0F2C">
      <w:pPr>
        <w:tabs>
          <w:tab w:val="left" w:pos="0"/>
        </w:tabs>
        <w:ind w:left="720"/>
      </w:pPr>
    </w:p>
    <w:p w:rsidR="001A0F2C" w:rsidRDefault="001A0F2C" w:rsidP="001A0F2C">
      <w:pPr>
        <w:tabs>
          <w:tab w:val="left" w:pos="0"/>
        </w:tabs>
        <w:ind w:left="720"/>
        <w:rPr>
          <w:b/>
        </w:rPr>
      </w:pPr>
      <w:r>
        <w:rPr>
          <w:b/>
          <w:noProof/>
        </w:rPr>
        <w:drawing>
          <wp:inline distT="0" distB="0" distL="0" distR="0">
            <wp:extent cx="476250" cy="361950"/>
            <wp:effectExtent l="19050" t="0" r="0" b="0"/>
            <wp:docPr id="342" name="Picture 158"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530581" w:rsidRDefault="001A0F2C" w:rsidP="001A0F2C">
      <w:pPr>
        <w:numPr>
          <w:ilvl w:val="0"/>
          <w:numId w:val="10"/>
        </w:numPr>
        <w:tabs>
          <w:tab w:val="left" w:pos="0"/>
        </w:tabs>
        <w:rPr>
          <w:b/>
        </w:rPr>
      </w:pPr>
      <w:r>
        <w:rPr>
          <w:b/>
        </w:rPr>
        <w:t>H Đ2:</w:t>
      </w:r>
      <w:r w:rsidRPr="00530581">
        <w:rPr>
          <w:b/>
        </w:rPr>
        <w:t>Nghe thầy cô đọc bài</w:t>
      </w:r>
    </w:p>
    <w:p w:rsidR="001A0F2C" w:rsidRDefault="001A0F2C" w:rsidP="001A0F2C">
      <w:pPr>
        <w:tabs>
          <w:tab w:val="left" w:pos="0"/>
        </w:tabs>
        <w:ind w:left="720"/>
      </w:pPr>
      <w:r>
        <w:t>GVHD HS cách đọc.</w:t>
      </w:r>
    </w:p>
    <w:p w:rsidR="001A0F2C" w:rsidRDefault="001A0F2C" w:rsidP="001A0F2C">
      <w:pPr>
        <w:tabs>
          <w:tab w:val="left" w:pos="0"/>
        </w:tabs>
        <w:ind w:left="720"/>
      </w:pPr>
    </w:p>
    <w:p w:rsidR="001A0F2C" w:rsidRDefault="001A0F2C" w:rsidP="001A0F2C">
      <w:r>
        <w:t xml:space="preserve">        </w:t>
      </w:r>
      <w:r>
        <w:rPr>
          <w:noProof/>
        </w:rPr>
        <w:drawing>
          <wp:anchor distT="0" distB="0" distL="114300" distR="114300" simplePos="0" relativeHeight="251665408" behindDoc="0" locked="1" layoutInCell="1" allowOverlap="1">
            <wp:simplePos x="0" y="0"/>
            <wp:positionH relativeFrom="character">
              <wp:posOffset>135890</wp:posOffset>
            </wp:positionH>
            <wp:positionV relativeFrom="line">
              <wp:posOffset>-30480</wp:posOffset>
            </wp:positionV>
            <wp:extent cx="537210" cy="412115"/>
            <wp:effectExtent l="19050" t="19050" r="15240" b="26035"/>
            <wp:wrapNone/>
            <wp:docPr id="34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
                      <a:lum bright="-18000" contrast="36000"/>
                    </a:blip>
                    <a:srcRect/>
                    <a:stretch>
                      <a:fillRect/>
                    </a:stretch>
                  </pic:blipFill>
                  <pic:spPr bwMode="auto">
                    <a:xfrm>
                      <a:off x="0" y="0"/>
                      <a:ext cx="537210" cy="412115"/>
                    </a:xfrm>
                    <a:prstGeom prst="rect">
                      <a:avLst/>
                    </a:prstGeom>
                    <a:noFill/>
                    <a:ln w="9525">
                      <a:solidFill>
                        <a:srgbClr val="000000"/>
                      </a:solidFill>
                      <a:miter lim="800000"/>
                      <a:headEnd/>
                      <a:tailEnd/>
                    </a:ln>
                  </pic:spPr>
                </pic:pic>
              </a:graphicData>
            </a:graphic>
          </wp:anchor>
        </w:drawing>
      </w:r>
    </w:p>
    <w:p w:rsidR="001A0F2C" w:rsidRDefault="001A0F2C" w:rsidP="001A0F2C">
      <w:pPr>
        <w:rPr>
          <w:b/>
          <w:noProof/>
        </w:rPr>
      </w:pPr>
      <w:r>
        <w:rPr>
          <w:b/>
          <w:noProof/>
        </w:rPr>
        <w:t xml:space="preserve">      </w:t>
      </w:r>
    </w:p>
    <w:p w:rsidR="001A0F2C" w:rsidRDefault="001A0F2C" w:rsidP="001A0F2C">
      <w:pPr>
        <w:numPr>
          <w:ilvl w:val="0"/>
          <w:numId w:val="10"/>
        </w:numPr>
        <w:rPr>
          <w:b/>
          <w:noProof/>
        </w:rPr>
      </w:pPr>
      <w:r>
        <w:rPr>
          <w:b/>
          <w:noProof/>
        </w:rPr>
        <w:t>H Đ 3: Thay nhau đọc từ ngữ và giải thích.</w:t>
      </w:r>
    </w:p>
    <w:p w:rsidR="001A0F2C" w:rsidRDefault="001A0F2C" w:rsidP="001A0F2C">
      <w:pPr>
        <w:ind w:left="720"/>
        <w:rPr>
          <w:b/>
          <w:noProof/>
        </w:rPr>
      </w:pPr>
      <w:r>
        <w:rPr>
          <w:b/>
          <w:noProof/>
        </w:rPr>
        <w:drawing>
          <wp:inline distT="0" distB="0" distL="0" distR="0">
            <wp:extent cx="514350" cy="419100"/>
            <wp:effectExtent l="19050" t="0" r="0" b="0"/>
            <wp:docPr id="3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numPr>
          <w:ilvl w:val="0"/>
          <w:numId w:val="10"/>
        </w:numPr>
        <w:rPr>
          <w:b/>
          <w:noProof/>
        </w:rPr>
      </w:pPr>
      <w:r>
        <w:rPr>
          <w:b/>
          <w:noProof/>
        </w:rPr>
        <w:t>HĐ4: Cùng luyện đọc</w:t>
      </w:r>
    </w:p>
    <w:p w:rsidR="001A0F2C" w:rsidRDefault="001A0F2C" w:rsidP="001A0F2C">
      <w:pPr>
        <w:numPr>
          <w:ilvl w:val="0"/>
          <w:numId w:val="10"/>
        </w:numPr>
        <w:rPr>
          <w:b/>
          <w:noProof/>
        </w:rPr>
      </w:pPr>
      <w:r>
        <w:rPr>
          <w:b/>
          <w:noProof/>
        </w:rPr>
        <w:t>Thảo luận và trả lời câu hỏi.</w:t>
      </w:r>
    </w:p>
    <w:p w:rsidR="001A0F2C" w:rsidRDefault="001A0F2C" w:rsidP="001A0F2C">
      <w:pPr>
        <w:numPr>
          <w:ilvl w:val="0"/>
          <w:numId w:val="14"/>
        </w:numPr>
        <w:rPr>
          <w:i/>
        </w:rPr>
      </w:pPr>
      <w:r>
        <w:rPr>
          <w:i/>
        </w:rPr>
        <w:t>Nội dung: Ca ngợi câu bé mưu trí dũng cảm, đã giúp các chú công an bắt được bọn trộm gỗ.</w:t>
      </w:r>
    </w:p>
    <w:p w:rsidR="001A0F2C" w:rsidRDefault="001A0F2C" w:rsidP="001A0F2C">
      <w:pPr>
        <w:rPr>
          <w:b/>
          <w:noProof/>
        </w:rPr>
      </w:pPr>
      <w:r w:rsidRPr="00136699">
        <w:rPr>
          <w:i/>
        </w:rPr>
        <w:t xml:space="preserve">? </w:t>
      </w:r>
      <w:r>
        <w:rPr>
          <w:i/>
        </w:rPr>
        <w:t>Em phải làm gì để bảo vệ rừng?</w:t>
      </w:r>
    </w:p>
    <w:p w:rsidR="001A0F2C" w:rsidRDefault="001A0F2C" w:rsidP="001A0F2C">
      <w:pPr>
        <w:ind w:left="720"/>
        <w:rPr>
          <w:b/>
          <w:noProof/>
        </w:rPr>
      </w:pPr>
    </w:p>
    <w:p w:rsidR="001A0F2C" w:rsidRDefault="001A0F2C" w:rsidP="001A0F2C">
      <w:pPr>
        <w:rPr>
          <w:b/>
          <w:noProof/>
        </w:rPr>
      </w:pPr>
      <w:r>
        <w:rPr>
          <w:b/>
          <w:noProof/>
        </w:rPr>
        <w:t>B.Hoạt động thực hành.</w:t>
      </w:r>
    </w:p>
    <w:p w:rsidR="001A0F2C" w:rsidRDefault="001A0F2C" w:rsidP="001A0F2C">
      <w:pPr>
        <w:ind w:firstLine="360"/>
        <w:rPr>
          <w:b/>
          <w:noProof/>
        </w:rPr>
      </w:pPr>
    </w:p>
    <w:p w:rsidR="001A0F2C" w:rsidRDefault="001A0F2C" w:rsidP="001A0F2C">
      <w:pPr>
        <w:ind w:firstLine="360"/>
        <w:rPr>
          <w:b/>
          <w:noProof/>
        </w:rPr>
      </w:pPr>
      <w:r>
        <w:rPr>
          <w:b/>
          <w:noProof/>
        </w:rPr>
        <w:drawing>
          <wp:anchor distT="0" distB="0" distL="114300" distR="114300" simplePos="0" relativeHeight="251669504" behindDoc="0" locked="1" layoutInCell="1" allowOverlap="1">
            <wp:simplePos x="0" y="0"/>
            <wp:positionH relativeFrom="character">
              <wp:posOffset>542925</wp:posOffset>
            </wp:positionH>
            <wp:positionV relativeFrom="line">
              <wp:posOffset>-237490</wp:posOffset>
            </wp:positionV>
            <wp:extent cx="571500" cy="342900"/>
            <wp:effectExtent l="19050" t="19050" r="19050" b="19050"/>
            <wp:wrapNone/>
            <wp:docPr id="345"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jc w:val="both"/>
        <w:rPr>
          <w:rFonts w:ascii=".VnTime" w:hAnsi=".VnTime"/>
        </w:rPr>
      </w:pPr>
      <w:r w:rsidRPr="00047F3C">
        <w:rPr>
          <w:b/>
          <w:u w:val="single"/>
          <w:lang w:val="pt-BR"/>
        </w:rPr>
        <w:t>HĐ</w:t>
      </w:r>
      <w:r>
        <w:rPr>
          <w:b/>
          <w:u w:val="single"/>
          <w:lang w:val="pt-BR"/>
        </w:rPr>
        <w:t>1</w:t>
      </w:r>
      <w:r w:rsidRPr="00047F3C">
        <w:rPr>
          <w:b/>
          <w:i/>
        </w:rPr>
        <w:t>:</w:t>
      </w:r>
      <w:r>
        <w:rPr>
          <w:i/>
        </w:rPr>
        <w:t xml:space="preserve"> </w:t>
      </w:r>
      <w:r w:rsidRPr="00136699">
        <w:rPr>
          <w:i/>
        </w:rPr>
        <w:t xml:space="preserve"> </w:t>
      </w:r>
      <w:r w:rsidRPr="00D3263C">
        <w:rPr>
          <w:b/>
          <w:lang w:val="fr-FR"/>
        </w:rPr>
        <w:t>Đọc đoạn văn và lời giải nghĩa</w:t>
      </w:r>
      <w:r w:rsidRPr="00E53515">
        <w:rPr>
          <w:rFonts w:ascii=".VnTime" w:hAnsi=".VnTime"/>
        </w:rPr>
        <w:t xml:space="preserve">  </w:t>
      </w:r>
    </w:p>
    <w:p w:rsidR="001A0F2C" w:rsidRPr="00D3263C" w:rsidRDefault="001A0F2C" w:rsidP="001A0F2C">
      <w:pPr>
        <w:rPr>
          <w:lang w:val="vi-VN"/>
        </w:rPr>
      </w:pPr>
      <w:r w:rsidRPr="00D3263C">
        <w:t>HS th</w:t>
      </w:r>
      <w:r w:rsidRPr="00D3263C">
        <w:rPr>
          <w:lang w:val="vi-VN"/>
        </w:rPr>
        <w:t>ực hiện</w:t>
      </w:r>
    </w:p>
    <w:p w:rsidR="001A0F2C" w:rsidRDefault="001A0F2C" w:rsidP="001A0F2C">
      <w:r w:rsidRPr="00D3263C">
        <w:t>Báo cáo KQ với thầy cô</w:t>
      </w:r>
    </w:p>
    <w:p w:rsidR="001A0F2C" w:rsidRPr="00D3263C" w:rsidRDefault="001A0F2C" w:rsidP="001A0F2C">
      <w:r>
        <w:rPr>
          <w:b/>
          <w:noProof/>
        </w:rPr>
        <w:lastRenderedPageBreak/>
        <w:t xml:space="preserve">                </w:t>
      </w:r>
      <w:r>
        <w:rPr>
          <w:b/>
          <w:noProof/>
        </w:rPr>
        <w:drawing>
          <wp:inline distT="0" distB="0" distL="0" distR="0">
            <wp:extent cx="514350" cy="419100"/>
            <wp:effectExtent l="19050" t="0" r="0" b="0"/>
            <wp:docPr id="3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jc w:val="both"/>
        <w:rPr>
          <w:b/>
        </w:rPr>
      </w:pPr>
      <w:r w:rsidRPr="00E13892">
        <w:rPr>
          <w:b/>
          <w:u w:val="single"/>
        </w:rPr>
        <w:t>HĐ2</w:t>
      </w:r>
      <w:r w:rsidRPr="00D04C44">
        <w:rPr>
          <w:b/>
        </w:rPr>
        <w:t xml:space="preserve">:     </w:t>
      </w:r>
      <w:r>
        <w:rPr>
          <w:b/>
        </w:rPr>
        <w:t>Trả lời câu hỏi.</w:t>
      </w:r>
    </w:p>
    <w:p w:rsidR="001A0F2C" w:rsidRPr="00D3263C" w:rsidRDefault="001A0F2C" w:rsidP="001A0F2C">
      <w:pPr>
        <w:rPr>
          <w:lang w:val="vi-VN"/>
        </w:rPr>
      </w:pPr>
      <w:r w:rsidRPr="00D3263C">
        <w:t>HS th</w:t>
      </w:r>
      <w:r w:rsidRPr="00D3263C">
        <w:rPr>
          <w:lang w:val="vi-VN"/>
        </w:rPr>
        <w:t>ực hiện</w:t>
      </w:r>
    </w:p>
    <w:p w:rsidR="001A0F2C" w:rsidRDefault="001A0F2C" w:rsidP="001A0F2C">
      <w:r w:rsidRPr="00D3263C">
        <w:t>Báo cáo KQ với thầy cô</w:t>
      </w:r>
    </w:p>
    <w:p w:rsidR="001A0F2C" w:rsidRDefault="001A0F2C" w:rsidP="001A0F2C">
      <w:pPr>
        <w:jc w:val="both"/>
        <w:rPr>
          <w:b/>
        </w:rPr>
      </w:pPr>
    </w:p>
    <w:p w:rsidR="001A0F2C" w:rsidRDefault="001A0F2C" w:rsidP="001A0F2C">
      <w:pPr>
        <w:jc w:val="both"/>
        <w:rPr>
          <w:b/>
        </w:rPr>
      </w:pPr>
      <w:r>
        <w:rPr>
          <w:b/>
          <w:noProof/>
        </w:rPr>
        <w:drawing>
          <wp:anchor distT="0" distB="0" distL="114300" distR="114300" simplePos="0" relativeHeight="251671552" behindDoc="0" locked="1" layoutInCell="1" allowOverlap="1">
            <wp:simplePos x="0" y="0"/>
            <wp:positionH relativeFrom="character">
              <wp:posOffset>923925</wp:posOffset>
            </wp:positionH>
            <wp:positionV relativeFrom="line">
              <wp:posOffset>-161290</wp:posOffset>
            </wp:positionV>
            <wp:extent cx="571500" cy="342900"/>
            <wp:effectExtent l="19050" t="19050" r="19050" b="19050"/>
            <wp:wrapNone/>
            <wp:docPr id="34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r w:rsidRPr="00362ED8">
        <w:rPr>
          <w:b/>
          <w:u w:val="single"/>
        </w:rPr>
        <w:t>HĐ3</w:t>
      </w:r>
      <w:r>
        <w:rPr>
          <w:b/>
          <w:u w:val="single"/>
        </w:rPr>
        <w:t>:</w:t>
      </w:r>
      <w:r>
        <w:t xml:space="preserve"> xếp các từ ngữ chỉ hành động nêu trong ngoặc đơn vào cột thích hợp..</w:t>
      </w:r>
    </w:p>
    <w:p w:rsidR="001A0F2C" w:rsidRPr="00D3263C" w:rsidRDefault="001A0F2C" w:rsidP="001A0F2C">
      <w:pPr>
        <w:rPr>
          <w:lang w:val="vi-VN"/>
        </w:rPr>
      </w:pPr>
      <w:r w:rsidRPr="00D3263C">
        <w:t>HS th</w:t>
      </w:r>
      <w:r w:rsidRPr="00D3263C">
        <w:rPr>
          <w:lang w:val="vi-VN"/>
        </w:rPr>
        <w:t>ực hiện</w:t>
      </w:r>
    </w:p>
    <w:p w:rsidR="001A0F2C" w:rsidRDefault="001A0F2C" w:rsidP="001A0F2C">
      <w:r w:rsidRPr="00D3263C">
        <w:t>Báo cáo KQ với thầy cô</w:t>
      </w:r>
    </w:p>
    <w:p w:rsidR="001A0F2C" w:rsidRDefault="001A0F2C" w:rsidP="001A0F2C">
      <w:pPr>
        <w:rPr>
          <w:noProof/>
        </w:rPr>
      </w:pPr>
      <w:r>
        <w:rPr>
          <w:noProof/>
        </w:rPr>
        <w:t xml:space="preserve">                 </w:t>
      </w:r>
      <w:r>
        <w:rPr>
          <w:noProof/>
        </w:rPr>
        <w:drawing>
          <wp:inline distT="0" distB="0" distL="0" distR="0">
            <wp:extent cx="504825" cy="419100"/>
            <wp:effectExtent l="19050" t="0" r="9525" b="0"/>
            <wp:docPr id="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Pr="00F02DC0" w:rsidRDefault="001A0F2C" w:rsidP="001A0F2C">
      <w:pPr>
        <w:rPr>
          <w:noProof/>
        </w:rPr>
      </w:pPr>
      <w:r w:rsidRPr="00F02DC0">
        <w:rPr>
          <w:b/>
        </w:rPr>
        <w:t>HĐ4</w:t>
      </w:r>
      <w:r>
        <w:rPr>
          <w:b/>
        </w:rPr>
        <w:t>:</w:t>
      </w:r>
      <w:r w:rsidRPr="00F02DC0">
        <w:rPr>
          <w:b/>
        </w:rPr>
        <w:t xml:space="preserve"> Viết đoạn văn</w:t>
      </w:r>
    </w:p>
    <w:p w:rsidR="001A0F2C" w:rsidRPr="00D3263C" w:rsidRDefault="001A0F2C" w:rsidP="001A0F2C">
      <w:pPr>
        <w:rPr>
          <w:lang w:val="vi-VN"/>
        </w:rPr>
      </w:pPr>
      <w:r w:rsidRPr="00D3263C">
        <w:t>HS th</w:t>
      </w:r>
      <w:r w:rsidRPr="00D3263C">
        <w:rPr>
          <w:lang w:val="vi-VN"/>
        </w:rPr>
        <w:t>ực hiện</w:t>
      </w:r>
    </w:p>
    <w:p w:rsidR="001A0F2C" w:rsidRDefault="001A0F2C" w:rsidP="001A0F2C">
      <w:r w:rsidRPr="00D3263C">
        <w:t>Báo cáo KQ với thầy cô</w:t>
      </w:r>
    </w:p>
    <w:p w:rsidR="001A0F2C" w:rsidRDefault="001A0F2C" w:rsidP="001A0F2C">
      <w:r>
        <w:t xml:space="preserve"> </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349" name="Picture 165"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Pr="00F871EF" w:rsidRDefault="001A0F2C" w:rsidP="001A0F2C">
      <w:pPr>
        <w:rPr>
          <w:b/>
          <w:sz w:val="32"/>
          <w:szCs w:val="32"/>
        </w:rPr>
      </w:pPr>
      <w:r>
        <w:tab/>
        <w:t>- Hướng dẫn học sinh về nhà thực hiện hoạt động ứng dụng</w:t>
      </w:r>
    </w:p>
    <w:p w:rsidR="001A0F2C" w:rsidRPr="00126DA7" w:rsidRDefault="001A0F2C" w:rsidP="001A0F2C">
      <w:r w:rsidRPr="0013662C">
        <w:rPr>
          <w:noProof/>
        </w:rPr>
        <w:t>………………………………………………………………………………………………………………………………………………………………………………</w:t>
      </w:r>
      <w:r>
        <w:rPr>
          <w:noProof/>
        </w:rPr>
        <w:t>………………………………………………………………………………</w:t>
      </w:r>
    </w:p>
    <w:p w:rsidR="001A0F2C" w:rsidRDefault="001A0F2C" w:rsidP="001A0F2C">
      <w:pPr>
        <w:ind w:left="3600"/>
        <w:outlineLvl w:val="0"/>
        <w:rPr>
          <w:b/>
          <w:sz w:val="32"/>
          <w:szCs w:val="32"/>
        </w:rPr>
      </w:pPr>
      <w:r>
        <w:rPr>
          <w:b/>
          <w:sz w:val="32"/>
          <w:szCs w:val="32"/>
        </w:rPr>
        <w:t>Tiết 6 Lịch sử</w:t>
      </w:r>
    </w:p>
    <w:p w:rsidR="001A0F2C" w:rsidRPr="00126DA7" w:rsidRDefault="001A0F2C" w:rsidP="001A0F2C">
      <w:pPr>
        <w:spacing w:before="240"/>
        <w:jc w:val="center"/>
        <w:outlineLvl w:val="0"/>
        <w:rPr>
          <w:b/>
        </w:rPr>
      </w:pPr>
      <w:r w:rsidRPr="00126DA7">
        <w:rPr>
          <w:b/>
        </w:rPr>
        <w:t>CHIẾN THẮNG VIỆT BẮC (1947) VÀ BIÊN GIỚI (1950) (tiết 1)</w:t>
      </w:r>
    </w:p>
    <w:p w:rsidR="001A0F2C" w:rsidRDefault="001A0F2C" w:rsidP="001A0F2C">
      <w:r w:rsidRPr="001C7BF3">
        <w:rPr>
          <w:b/>
        </w:rPr>
        <w:t xml:space="preserve">I.Mục tiêu: </w:t>
      </w:r>
      <w:r w:rsidRPr="001C7BF3">
        <w:t>Tài liệu hướng dẫn học</w:t>
      </w:r>
    </w:p>
    <w:p w:rsidR="001A0F2C" w:rsidRPr="00E12156" w:rsidRDefault="001A0F2C" w:rsidP="001A0F2C">
      <w:r>
        <w:t xml:space="preserve">HSMN: trình được diễn biến các trận đánh dựa vào lược đồ </w:t>
      </w:r>
      <w:r w:rsidRPr="00E12156">
        <w:t>.</w:t>
      </w:r>
    </w:p>
    <w:p w:rsidR="001A0F2C" w:rsidRPr="001C7BF3" w:rsidRDefault="001A0F2C" w:rsidP="001A0F2C">
      <w:r w:rsidRPr="001C7BF3">
        <w:rPr>
          <w:b/>
        </w:rPr>
        <w:t>II. Đồ dùng dạy học</w:t>
      </w:r>
      <w:r w:rsidRPr="001C7BF3">
        <w:t>:</w:t>
      </w:r>
    </w:p>
    <w:p w:rsidR="001A0F2C" w:rsidRPr="001C7BF3" w:rsidRDefault="001A0F2C" w:rsidP="001A0F2C">
      <w:pPr>
        <w:numPr>
          <w:ilvl w:val="0"/>
          <w:numId w:val="11"/>
        </w:numPr>
      </w:pPr>
      <w:r w:rsidRPr="001C7BF3">
        <w:t xml:space="preserve">GV: Tài liệu HDH </w:t>
      </w:r>
    </w:p>
    <w:p w:rsidR="001A0F2C" w:rsidRPr="001C7BF3" w:rsidRDefault="001A0F2C" w:rsidP="001A0F2C">
      <w:pPr>
        <w:numPr>
          <w:ilvl w:val="0"/>
          <w:numId w:val="11"/>
        </w:numPr>
      </w:pPr>
      <w:r w:rsidRPr="001C7BF3">
        <w:t xml:space="preserve">HS: Tài liệu HDH </w:t>
      </w:r>
    </w:p>
    <w:p w:rsidR="001A0F2C" w:rsidRDefault="001A0F2C" w:rsidP="001A0F2C">
      <w:pPr>
        <w:rPr>
          <w:b/>
        </w:rPr>
      </w:pPr>
      <w:r w:rsidRPr="001C7BF3">
        <w:rPr>
          <w:b/>
        </w:rPr>
        <w:t>III. Hoạt động dạy học:</w:t>
      </w:r>
    </w:p>
    <w:p w:rsidR="001A0F2C" w:rsidRPr="001C7BF3" w:rsidRDefault="001A0F2C" w:rsidP="001A0F2C">
      <w:pPr>
        <w:numPr>
          <w:ilvl w:val="0"/>
          <w:numId w:val="12"/>
        </w:numPr>
        <w:rPr>
          <w:b/>
        </w:rPr>
      </w:pPr>
      <w:r>
        <w:rPr>
          <w:b/>
        </w:rPr>
        <w:t>Khởi động: HS chơi trò chơi.</w:t>
      </w:r>
    </w:p>
    <w:p w:rsidR="001A0F2C" w:rsidRPr="00C45EF6" w:rsidRDefault="001A0F2C" w:rsidP="001A0F2C">
      <w:pPr>
        <w:ind w:left="360"/>
        <w:rPr>
          <w:b/>
        </w:rPr>
      </w:pPr>
      <w:r>
        <w:rPr>
          <w:b/>
        </w:rPr>
        <w:t>A.Hoạt động cơ bản</w:t>
      </w:r>
    </w:p>
    <w:p w:rsidR="001A0F2C" w:rsidRPr="001C7BF3" w:rsidRDefault="001A0F2C" w:rsidP="001A0F2C">
      <w:pPr>
        <w:ind w:left="90"/>
      </w:pPr>
    </w:p>
    <w:p w:rsidR="001A0F2C" w:rsidRPr="001C7BF3" w:rsidRDefault="001A0F2C" w:rsidP="001A0F2C">
      <w:pPr>
        <w:ind w:left="75"/>
      </w:pPr>
      <w:r w:rsidRPr="001C7BF3">
        <w:t xml:space="preserve"> </w:t>
      </w:r>
      <w:r>
        <w:rPr>
          <w:b/>
          <w:noProof/>
        </w:rPr>
        <w:drawing>
          <wp:inline distT="0" distB="0" distL="0" distR="0">
            <wp:extent cx="476250" cy="361950"/>
            <wp:effectExtent l="19050" t="0" r="0" b="0"/>
            <wp:docPr id="350" name="Picture 166"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1C7BF3" w:rsidRDefault="001A0F2C" w:rsidP="001A0F2C">
      <w:pPr>
        <w:ind w:left="75"/>
      </w:pPr>
    </w:p>
    <w:p w:rsidR="001A0F2C" w:rsidRPr="001C7BF3" w:rsidRDefault="001A0F2C" w:rsidP="001A0F2C">
      <w:pPr>
        <w:ind w:left="75"/>
      </w:pPr>
      <w:r w:rsidRPr="001C7BF3">
        <w:t xml:space="preserve"> </w:t>
      </w:r>
      <w:r w:rsidRPr="001C7BF3">
        <w:rPr>
          <w:b/>
        </w:rPr>
        <w:t>1.</w:t>
      </w:r>
      <w:r>
        <w:t xml:space="preserve"> Cùng chia sẻ</w:t>
      </w:r>
    </w:p>
    <w:p w:rsidR="001A0F2C" w:rsidRPr="001C7BF3" w:rsidRDefault="001A0F2C" w:rsidP="001A0F2C">
      <w:pPr>
        <w:ind w:left="75"/>
      </w:pPr>
      <w:r>
        <w:t xml:space="preserve">     a.HS đọc yêu cầu</w:t>
      </w:r>
    </w:p>
    <w:p w:rsidR="001A0F2C" w:rsidRDefault="001A0F2C" w:rsidP="001A0F2C">
      <w:pPr>
        <w:ind w:left="75"/>
      </w:pPr>
      <w:r w:rsidRPr="001C7BF3">
        <w:t xml:space="preserve">     </w:t>
      </w:r>
      <w:r>
        <w:t>b</w:t>
      </w:r>
      <w:r w:rsidRPr="001C7BF3">
        <w:t>.TL Trả lời câu hỏi</w:t>
      </w:r>
    </w:p>
    <w:p w:rsidR="001A0F2C" w:rsidRDefault="001A0F2C" w:rsidP="001A0F2C">
      <w:pPr>
        <w:ind w:left="75"/>
      </w:pPr>
      <w:r>
        <w:lastRenderedPageBreak/>
        <w:t xml:space="preserve">     c.</w:t>
      </w:r>
      <w:r w:rsidRPr="001C7BF3">
        <w:t xml:space="preserve"> báo cáo với thầy cô</w:t>
      </w:r>
    </w:p>
    <w:p w:rsidR="001A0F2C" w:rsidRPr="001C7BF3" w:rsidRDefault="001A0F2C" w:rsidP="001A0F2C">
      <w:pPr>
        <w:ind w:left="75"/>
      </w:pPr>
      <w:r w:rsidRPr="001C7BF3">
        <w:t xml:space="preserve">   </w:t>
      </w:r>
      <w:r>
        <w:rPr>
          <w:noProof/>
        </w:rPr>
        <w:drawing>
          <wp:anchor distT="0" distB="0" distL="114300" distR="114300" simplePos="0" relativeHeight="251673600" behindDoc="0" locked="1" layoutInCell="1" allowOverlap="1">
            <wp:simplePos x="0" y="0"/>
            <wp:positionH relativeFrom="character">
              <wp:posOffset>352425</wp:posOffset>
            </wp:positionH>
            <wp:positionV relativeFrom="line">
              <wp:posOffset>26035</wp:posOffset>
            </wp:positionV>
            <wp:extent cx="571500" cy="342900"/>
            <wp:effectExtent l="19050" t="19050" r="19050" b="19050"/>
            <wp:wrapNone/>
            <wp:docPr id="35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5"/>
        <w:rPr>
          <w:b/>
        </w:rPr>
      </w:pPr>
    </w:p>
    <w:p w:rsidR="001A0F2C" w:rsidRDefault="001A0F2C" w:rsidP="001A0F2C">
      <w:pPr>
        <w:ind w:left="75"/>
        <w:rPr>
          <w:b/>
        </w:rPr>
      </w:pPr>
      <w:r>
        <w:rPr>
          <w:b/>
        </w:rPr>
        <w:t>2. Nguyên nhân Pháp tấn công lên Việt Bắc ….</w:t>
      </w:r>
    </w:p>
    <w:p w:rsidR="001A0F2C" w:rsidRDefault="001A0F2C" w:rsidP="001A0F2C">
      <w:pPr>
        <w:ind w:left="75"/>
      </w:pPr>
      <w:r>
        <w:t>a .Đọc thông tin</w:t>
      </w:r>
    </w:p>
    <w:p w:rsidR="001A0F2C" w:rsidRDefault="001A0F2C" w:rsidP="001A0F2C">
      <w:r w:rsidRPr="001C7BF3">
        <w:rPr>
          <w:b/>
        </w:rPr>
        <w:t xml:space="preserve"> </w:t>
      </w:r>
      <w:r w:rsidRPr="001C7BF3">
        <w:t xml:space="preserve">   - GV theo dõi, giúp đỡ</w:t>
      </w:r>
      <w:r>
        <w:t>.</w:t>
      </w:r>
    </w:p>
    <w:p w:rsidR="001A0F2C" w:rsidRDefault="001A0F2C" w:rsidP="001A0F2C">
      <w:r>
        <w:t>b. Thảo luận và trả lời  câu hỏi</w:t>
      </w:r>
    </w:p>
    <w:p w:rsidR="001A0F2C" w:rsidRDefault="001A0F2C" w:rsidP="001A0F2C">
      <w:pPr>
        <w:ind w:left="75"/>
      </w:pPr>
      <w:r w:rsidRPr="001C7BF3">
        <w:t>. báo cáo với thầy cô</w:t>
      </w:r>
    </w:p>
    <w:p w:rsidR="001A0F2C" w:rsidRPr="001C7BF3" w:rsidRDefault="001A0F2C" w:rsidP="001A0F2C">
      <w:pPr>
        <w:ind w:left="75"/>
      </w:pPr>
      <w:r>
        <w:t xml:space="preserve"> </w:t>
      </w:r>
    </w:p>
    <w:p w:rsidR="001A0F2C" w:rsidRDefault="001A0F2C" w:rsidP="001A0F2C">
      <w:pPr>
        <w:ind w:left="75"/>
        <w:rPr>
          <w:bCs/>
        </w:rPr>
      </w:pPr>
      <w:r>
        <w:rPr>
          <w:b/>
          <w:noProof/>
        </w:rPr>
        <w:drawing>
          <wp:inline distT="0" distB="0" distL="0" distR="0">
            <wp:extent cx="514350" cy="419100"/>
            <wp:effectExtent l="19050" t="0" r="0" b="0"/>
            <wp:docPr id="7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ind w:left="75"/>
        <w:rPr>
          <w:b/>
          <w:bCs/>
        </w:rPr>
      </w:pPr>
      <w:r>
        <w:rPr>
          <w:b/>
          <w:bCs/>
        </w:rPr>
        <w:t>3. Tìm hiểu chiến thắng Việt Bắc thu – đông năm 1947.</w:t>
      </w:r>
    </w:p>
    <w:p w:rsidR="001A0F2C" w:rsidRDefault="001A0F2C" w:rsidP="001A0F2C">
      <w:pPr>
        <w:ind w:left="75"/>
      </w:pPr>
      <w:r>
        <w:t>a .Đọc thông tin</w:t>
      </w:r>
    </w:p>
    <w:p w:rsidR="001A0F2C" w:rsidRPr="00DD6D28" w:rsidRDefault="001A0F2C" w:rsidP="001A0F2C">
      <w:pPr>
        <w:ind w:left="75"/>
      </w:pPr>
      <w:r>
        <w:t>b.Thảo luận và TLCH.</w:t>
      </w:r>
    </w:p>
    <w:p w:rsidR="001A0F2C" w:rsidRDefault="001A0F2C" w:rsidP="001A0F2C">
      <w:r w:rsidRPr="001C7BF3">
        <w:rPr>
          <w:b/>
        </w:rPr>
        <w:t xml:space="preserve"> </w:t>
      </w:r>
      <w:r w:rsidRPr="001C7BF3">
        <w:t xml:space="preserve">   - GV theo dõi, giúp đỡ</w:t>
      </w:r>
      <w:r>
        <w:t>.</w:t>
      </w:r>
    </w:p>
    <w:p w:rsidR="001A0F2C" w:rsidRDefault="001A0F2C" w:rsidP="001A0F2C">
      <w:pPr>
        <w:ind w:left="75"/>
      </w:pPr>
      <w:r>
        <w:t>c</w:t>
      </w:r>
      <w:r w:rsidRPr="001C7BF3">
        <w:t>. báo cáo</w:t>
      </w:r>
      <w:r>
        <w:t xml:space="preserve"> KQ</w:t>
      </w:r>
      <w:r w:rsidRPr="001C7BF3">
        <w:t xml:space="preserve"> với thầy cô</w:t>
      </w:r>
    </w:p>
    <w:p w:rsidR="001A0F2C" w:rsidRDefault="001A0F2C" w:rsidP="001A0F2C">
      <w:pPr>
        <w:ind w:left="75"/>
        <w:rPr>
          <w:b/>
          <w:noProof/>
        </w:rPr>
      </w:pPr>
      <w:r>
        <w:t xml:space="preserve"> </w:t>
      </w:r>
      <w:r>
        <w:rPr>
          <w:b/>
          <w:noProof/>
        </w:rPr>
        <w:drawing>
          <wp:inline distT="0" distB="0" distL="0" distR="0">
            <wp:extent cx="514350" cy="419100"/>
            <wp:effectExtent l="19050" t="0" r="0" b="0"/>
            <wp:docPr id="7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numPr>
          <w:ilvl w:val="0"/>
          <w:numId w:val="13"/>
        </w:numPr>
        <w:rPr>
          <w:b/>
          <w:noProof/>
        </w:rPr>
      </w:pPr>
      <w:r>
        <w:rPr>
          <w:b/>
          <w:noProof/>
        </w:rPr>
        <w:t>Đánh giá ý nghĩa của chiến thắng Việt Bắc.</w:t>
      </w:r>
    </w:p>
    <w:p w:rsidR="001A0F2C" w:rsidRDefault="001A0F2C" w:rsidP="001A0F2C">
      <w:pPr>
        <w:ind w:left="360"/>
      </w:pPr>
      <w:r>
        <w:t>a .Đọc thông tin</w:t>
      </w:r>
    </w:p>
    <w:p w:rsidR="001A0F2C" w:rsidRPr="00DD6D28" w:rsidRDefault="001A0F2C" w:rsidP="001A0F2C">
      <w:pPr>
        <w:ind w:left="360"/>
      </w:pPr>
      <w:r>
        <w:t>b.Thảo luận và TLCH.</w:t>
      </w:r>
    </w:p>
    <w:p w:rsidR="001A0F2C" w:rsidRDefault="001A0F2C" w:rsidP="001A0F2C">
      <w:pPr>
        <w:ind w:left="360"/>
      </w:pPr>
      <w:r w:rsidRPr="001C7BF3">
        <w:rPr>
          <w:b/>
        </w:rPr>
        <w:t xml:space="preserve"> </w:t>
      </w:r>
      <w:r w:rsidRPr="001C7BF3">
        <w:t xml:space="preserve">   - GV theo dõi, giúp đỡ</w:t>
      </w:r>
      <w:r>
        <w:t>.</w:t>
      </w:r>
    </w:p>
    <w:p w:rsidR="001A0F2C" w:rsidRDefault="001A0F2C" w:rsidP="001A0F2C">
      <w:pPr>
        <w:ind w:left="360"/>
      </w:pPr>
      <w:r>
        <w:t>c</w:t>
      </w:r>
      <w:r w:rsidRPr="001C7BF3">
        <w:t>. báo cáo</w:t>
      </w:r>
      <w:r>
        <w:t xml:space="preserve"> KQ</w:t>
      </w:r>
      <w:r w:rsidRPr="001C7BF3">
        <w:t xml:space="preserve"> với thầy cô</w:t>
      </w:r>
    </w:p>
    <w:p w:rsidR="001A0F2C" w:rsidRDefault="001A0F2C" w:rsidP="001A0F2C">
      <w:pPr>
        <w:ind w:left="720"/>
      </w:pPr>
    </w:p>
    <w:p w:rsidR="001A0F2C" w:rsidRPr="007D59B7" w:rsidRDefault="001A0F2C" w:rsidP="001A0F2C">
      <w:pPr>
        <w:rPr>
          <w:b/>
          <w:bCs/>
        </w:rPr>
      </w:pPr>
      <w:r>
        <w:rPr>
          <w:b/>
          <w:bCs/>
        </w:rPr>
        <w:t>C</w:t>
      </w:r>
      <w:r w:rsidRPr="007D59B7">
        <w:rPr>
          <w:b/>
          <w:bCs/>
        </w:rPr>
        <w:t>. Hoạt động ứng dụng.</w:t>
      </w:r>
    </w:p>
    <w:p w:rsidR="001A0F2C" w:rsidRDefault="001A0F2C" w:rsidP="001A0F2C">
      <w:pPr>
        <w:rPr>
          <w:lang w:val="nb-NO"/>
        </w:rPr>
      </w:pPr>
      <w:r>
        <w:rPr>
          <w:bCs/>
        </w:rPr>
        <w:t>……………………………………………………………………………………………………………………………………………………………………………………</w:t>
      </w:r>
    </w:p>
    <w:p w:rsidR="001A0F2C" w:rsidRDefault="001A0F2C" w:rsidP="001A0F2C">
      <w:pPr>
        <w:jc w:val="center"/>
        <w:outlineLvl w:val="0"/>
        <w:rPr>
          <w:b/>
          <w:lang w:val="pt-BR"/>
        </w:rPr>
      </w:pPr>
    </w:p>
    <w:p w:rsidR="001A0F2C" w:rsidRPr="00417076" w:rsidRDefault="001A0F2C" w:rsidP="001A0F2C">
      <w:pPr>
        <w:ind w:left="3600" w:firstLine="720"/>
        <w:rPr>
          <w:lang w:val="fr-FR"/>
        </w:rPr>
      </w:pPr>
      <w:r w:rsidRPr="00417076">
        <w:rPr>
          <w:rFonts w:ascii=".VnTime" w:hAnsi=".VnTime"/>
          <w:b/>
          <w:lang w:val="fr-FR"/>
        </w:rPr>
        <w:t>Ti</w:t>
      </w:r>
      <w:r w:rsidRPr="00417076">
        <w:rPr>
          <w:b/>
          <w:lang w:val="fr-FR"/>
        </w:rPr>
        <w:t>ế</w:t>
      </w:r>
      <w:r w:rsidRPr="00417076">
        <w:rPr>
          <w:rFonts w:ascii=".VnTime" w:hAnsi=".VnTime"/>
          <w:b/>
          <w:lang w:val="fr-FR"/>
        </w:rPr>
        <w:t xml:space="preserve">t </w:t>
      </w:r>
      <w:r>
        <w:rPr>
          <w:rFonts w:ascii=".VnTime" w:hAnsi=".VnTime"/>
          <w:b/>
          <w:lang w:val="fr-FR"/>
        </w:rPr>
        <w:t>7</w:t>
      </w:r>
      <w:r w:rsidRPr="00417076">
        <w:rPr>
          <w:rFonts w:ascii=".VnTime" w:hAnsi=".VnTime"/>
          <w:b/>
          <w:lang w:val="fr-FR"/>
        </w:rPr>
        <w:t xml:space="preserve"> Luyªn </w:t>
      </w:r>
      <w:r w:rsidRPr="00417076">
        <w:rPr>
          <w:b/>
          <w:lang w:val="fr-FR"/>
        </w:rPr>
        <w:t>tiếng</w:t>
      </w:r>
    </w:p>
    <w:p w:rsidR="001A0F2C" w:rsidRPr="00417076" w:rsidRDefault="001A0F2C" w:rsidP="001A0F2C">
      <w:pPr>
        <w:jc w:val="center"/>
        <w:rPr>
          <w:b/>
          <w:lang w:val="vi-VN"/>
        </w:rPr>
      </w:pPr>
      <w:r w:rsidRPr="00417076">
        <w:rPr>
          <w:b/>
          <w:lang w:val="fr-FR"/>
        </w:rPr>
        <w:t>NG</w:t>
      </w:r>
      <w:r w:rsidRPr="00417076">
        <w:rPr>
          <w:b/>
          <w:lang w:val="vi-VN"/>
        </w:rPr>
        <w:t>ƯỜI GÁC RỪNG TÍ HON</w:t>
      </w:r>
    </w:p>
    <w:p w:rsidR="001A0F2C" w:rsidRPr="00417076" w:rsidRDefault="001A0F2C" w:rsidP="001A0F2C">
      <w:pPr>
        <w:rPr>
          <w:rFonts w:ascii=".VnTime" w:hAnsi=".VnTime"/>
          <w:lang w:val="fr-FR"/>
        </w:rPr>
      </w:pPr>
      <w:r w:rsidRPr="00417076">
        <w:rPr>
          <w:rFonts w:ascii=".VnTime" w:hAnsi=".VnTime"/>
          <w:b/>
          <w:lang w:val="fr-FR"/>
        </w:rPr>
        <w:t>I</w:t>
      </w:r>
      <w:r w:rsidRPr="00417076">
        <w:rPr>
          <w:rFonts w:ascii=".VnTime" w:hAnsi=".VnTime"/>
          <w:b/>
          <w:u w:val="single"/>
          <w:lang w:val="fr-FR"/>
        </w:rPr>
        <w:t xml:space="preserve">/ Môc ®Ých ,yªu cÇu: </w:t>
      </w:r>
      <w:r w:rsidRPr="00417076">
        <w:rPr>
          <w:rFonts w:ascii=".VnTime" w:hAnsi=".VnTime"/>
          <w:lang w:val="fr-FR"/>
        </w:rPr>
        <w:t>Gióp HS cñng cè vÒ:</w:t>
      </w:r>
    </w:p>
    <w:p w:rsidR="001A0F2C" w:rsidRPr="00417076" w:rsidRDefault="001A0F2C" w:rsidP="001A0F2C">
      <w:pPr>
        <w:rPr>
          <w:rFonts w:ascii=".VnTime" w:hAnsi=".VnTime"/>
          <w:b/>
          <w:u w:val="single"/>
          <w:lang w:val="fr-FR"/>
        </w:rPr>
      </w:pPr>
      <w:r w:rsidRPr="00417076">
        <w:rPr>
          <w:rFonts w:ascii=".VnTime" w:hAnsi=".VnTime"/>
          <w:b/>
          <w:lang w:val="fr-FR"/>
        </w:rPr>
        <w:t xml:space="preserve">     </w:t>
      </w:r>
      <w:r w:rsidRPr="00417076">
        <w:rPr>
          <w:rFonts w:ascii=".VnTime" w:hAnsi=".VnTime"/>
          <w:lang w:val="fr-FR"/>
        </w:rPr>
        <w:t>-§äc tr«i ch¶y, l­u lo¸t toµn bµi. BiÕt ®äc diÔn c¶m bµi v¨n víi giäng kÓ chËm r·i, phï hîp víi diÔn biÕn c¸c sù viÖc.</w:t>
      </w:r>
    </w:p>
    <w:p w:rsidR="001A0F2C" w:rsidRPr="00417076" w:rsidRDefault="001A0F2C" w:rsidP="001A0F2C">
      <w:pPr>
        <w:rPr>
          <w:rFonts w:ascii=".VnTime" w:hAnsi=".VnTime"/>
          <w:b/>
          <w:u w:val="single"/>
          <w:lang w:val="fr-FR"/>
        </w:rPr>
      </w:pPr>
      <w:r w:rsidRPr="00417076">
        <w:rPr>
          <w:rFonts w:ascii=".VnTime" w:hAnsi=".VnTime"/>
          <w:b/>
          <w:lang w:val="fr-FR"/>
        </w:rPr>
        <w:t xml:space="preserve">      </w:t>
      </w:r>
      <w:r w:rsidRPr="00417076">
        <w:rPr>
          <w:rFonts w:ascii=".VnTime" w:hAnsi=".VnTime"/>
          <w:lang w:val="fr-FR"/>
        </w:rPr>
        <w:t>- ý nghÜa truyÖn: BiÓu d­¬ng ý thøc b¶o vÖ rõng, sù th«ng minh vµ dòng c¶m cña mét c«ng d©n nhá tuæi.</w:t>
      </w:r>
    </w:p>
    <w:p w:rsidR="001A0F2C" w:rsidRPr="00417076" w:rsidRDefault="001A0F2C" w:rsidP="001A0F2C">
      <w:pPr>
        <w:ind w:left="57" w:firstLine="456"/>
        <w:rPr>
          <w:rFonts w:ascii=".VnTime" w:hAnsi=".VnTime"/>
        </w:rPr>
      </w:pPr>
      <w:r w:rsidRPr="00417076">
        <w:rPr>
          <w:rFonts w:ascii=".VnTime" w:hAnsi=".VnTime"/>
        </w:rPr>
        <w:t>-HS n©ng cao ý thøc b¶o vÖ m«i tr­êng.</w:t>
      </w:r>
    </w:p>
    <w:p w:rsidR="001A0F2C" w:rsidRDefault="001A0F2C" w:rsidP="001A0F2C">
      <w:pPr>
        <w:ind w:left="57"/>
        <w:rPr>
          <w:rFonts w:ascii=".VnTime" w:hAnsi=".VnTime"/>
          <w:b/>
          <w:u w:val="single"/>
          <w:lang w:val="fr-FR"/>
        </w:rPr>
      </w:pPr>
      <w:r w:rsidRPr="00417076">
        <w:rPr>
          <w:rFonts w:ascii=".VnTime" w:hAnsi=".VnTime"/>
          <w:lang w:val="fr-FR"/>
        </w:rPr>
        <w:t>III</w:t>
      </w:r>
      <w:r w:rsidRPr="00417076">
        <w:rPr>
          <w:rFonts w:ascii=".VnTime" w:hAnsi=".VnTime"/>
          <w:b/>
          <w:u w:val="single"/>
          <w:lang w:val="fr-FR"/>
        </w:rPr>
        <w:t>/ C¸c ho¹t ®éng d¹y häc:</w:t>
      </w:r>
    </w:p>
    <w:p w:rsidR="001A0F2C" w:rsidRPr="00417076" w:rsidRDefault="001A0F2C" w:rsidP="001A0F2C">
      <w:pPr>
        <w:tabs>
          <w:tab w:val="left" w:pos="1152"/>
        </w:tabs>
        <w:spacing w:before="120" w:after="120" w:line="312" w:lineRule="auto"/>
        <w:ind w:left="57"/>
        <w:rPr>
          <w:rFonts w:ascii=".VnTime" w:hAnsi=".VnTime"/>
          <w:b/>
        </w:rPr>
      </w:pPr>
      <w:r w:rsidRPr="00417076">
        <w:rPr>
          <w:rFonts w:ascii=".VnTime" w:hAnsi=".VnTime"/>
        </w:rPr>
        <w:t xml:space="preserve">1/ </w:t>
      </w:r>
      <w:r w:rsidRPr="00417076">
        <w:rPr>
          <w:rFonts w:ascii=".VnTime" w:hAnsi=".VnTime"/>
          <w:b/>
        </w:rPr>
        <w:t>Giíi thiÖu bµi:</w:t>
      </w:r>
    </w:p>
    <w:p w:rsidR="001A0F2C" w:rsidRPr="00417076" w:rsidRDefault="001A0F2C" w:rsidP="001A0F2C">
      <w:pPr>
        <w:tabs>
          <w:tab w:val="left" w:pos="1152"/>
        </w:tabs>
        <w:spacing w:before="120" w:after="120" w:line="312" w:lineRule="auto"/>
        <w:ind w:left="57"/>
        <w:rPr>
          <w:rFonts w:ascii=".VnTime" w:hAnsi=".VnTime"/>
        </w:rPr>
      </w:pPr>
      <w:r w:rsidRPr="00417076">
        <w:rPr>
          <w:rFonts w:ascii=".VnTime" w:hAnsi=".VnTime"/>
        </w:rPr>
        <w:t>2/</w:t>
      </w:r>
      <w:r w:rsidRPr="00417076">
        <w:rPr>
          <w:rFonts w:ascii=".VnTime" w:hAnsi=".VnTime"/>
          <w:b/>
        </w:rPr>
        <w:t xml:space="preserve">HD HS luyÖn ®äc </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b/>
          <w:i/>
        </w:rPr>
        <w:t xml:space="preserve">  a. LuyÖn ®äc</w:t>
      </w:r>
      <w:r w:rsidRPr="00417076">
        <w:rPr>
          <w:rFonts w:ascii=".VnTime" w:hAnsi=".VnTime"/>
        </w:rPr>
        <w:t>:</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lastRenderedPageBreak/>
        <w:t xml:space="preserve">     - Yªu cÇu HS ®äc c¶ bµ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HD ®äc nèi tiÕp ®o¹n trong bµ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HD HS luyÖn ®äc  kÕt hîp söa c¸ch ph¸t ©m, c¸ch nghØ h¬i, nhÊn giäng, hiÓu nghÜa c¸c tõ khã vµ ®äc diÔn c¶m bµi v¨n.</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b/>
        </w:rPr>
        <w:t>- GV yªu cÇu HS ®äc thÇm tõng ®o¹n trong bµi vµ tr¶ lêi c¸c c©u hái ë SGK</w:t>
      </w:r>
      <w:r w:rsidRPr="00417076">
        <w:rPr>
          <w:rFonts w:ascii=".VnTime" w:hAnsi=".VnTime"/>
        </w:rPr>
        <w:t>.</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1. Theo dÊu ch©n mét ng­êi lín h»n trªn ®Êt, bän trÎ th¾c m¾c ®iÒu g×?</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LÇn theo dÊu ch©n, b¹n nhá ®· nghe g× vµ thÊy g×?</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2. KÓ nh÷ng viÖc lµm cña  b¹n nhá lµm cho thÊy b¹n Êy lµ ng­êi th«ng minh, dòng c¶m?</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3. V× sao b¹n nhá tù nguyÖn tham gia b¾t bän trém gç</w:t>
      </w:r>
      <w:r>
        <w:rPr>
          <w:rFonts w:ascii=".VnTime" w:hAnsi=".VnTime"/>
        </w:rPr>
        <w:t>?</w:t>
      </w:r>
      <w:r w:rsidRPr="00417076">
        <w:rPr>
          <w:rFonts w:ascii=".VnTime" w:hAnsi=".VnTime"/>
        </w:rPr>
        <w:t xml:space="preserve">   </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Em häc tËp ®­îc ®iÒu g× ë b¹n Êy?</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w:t>
      </w:r>
      <w:r w:rsidRPr="00417076">
        <w:rPr>
          <w:rFonts w:ascii=".VnTime" w:hAnsi=".VnTime"/>
          <w:i/>
        </w:rPr>
        <w:t>Liªn hÖ</w:t>
      </w:r>
      <w:r w:rsidRPr="00417076">
        <w:rPr>
          <w:rFonts w:ascii=".VnTime" w:hAnsi=".VnTime"/>
        </w:rPr>
        <w:t>:  ý thøc b¶o vÖ rõng lµ b¶o vÖ m«i tr­êng sèng cña con ng­ê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C©u chuyÖn biÓu d­¬ng ai, biÓu d­¬ng vÒ ®iÒu g×</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GV yªu cÇu HS kh¸c nh¾c l¹i.</w:t>
      </w:r>
    </w:p>
    <w:p w:rsidR="001A0F2C" w:rsidRPr="00417076" w:rsidRDefault="001A0F2C" w:rsidP="001A0F2C">
      <w:pPr>
        <w:tabs>
          <w:tab w:val="left" w:pos="1152"/>
        </w:tabs>
        <w:spacing w:before="120" w:after="120" w:line="312" w:lineRule="auto"/>
        <w:rPr>
          <w:rFonts w:ascii=".VnTime" w:hAnsi=".VnTime"/>
          <w:b/>
          <w:i/>
        </w:rPr>
      </w:pPr>
      <w:r w:rsidRPr="00417076">
        <w:rPr>
          <w:rFonts w:ascii=".VnTime" w:hAnsi=".VnTime"/>
        </w:rPr>
        <w:t xml:space="preserve">    </w:t>
      </w:r>
      <w:r w:rsidRPr="00417076">
        <w:rPr>
          <w:rFonts w:ascii=".VnTime" w:hAnsi=".VnTime"/>
          <w:b/>
          <w:i/>
        </w:rPr>
        <w:t>*HD ®äc diÔn c¶m:</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GV yªu cÇu HS luyÖn ®äc nhãm ®«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GV ®¸nh gi¸ vµ cñng cè bµi.</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C. </w:t>
      </w:r>
      <w:r w:rsidRPr="00417076">
        <w:rPr>
          <w:rFonts w:ascii=".VnTime" w:hAnsi=".VnTime"/>
          <w:u w:val="single"/>
        </w:rPr>
        <w:t>Cñng cè- dÆn dß:</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nh gi¸ tiÕt häc.</w:t>
      </w:r>
    </w:p>
    <w:p w:rsidR="001A0F2C" w:rsidRPr="00417076" w:rsidRDefault="001A0F2C" w:rsidP="001A0F2C">
      <w:pPr>
        <w:tabs>
          <w:tab w:val="left" w:pos="1152"/>
        </w:tabs>
        <w:spacing w:before="120" w:after="120" w:line="312" w:lineRule="auto"/>
        <w:rPr>
          <w:rFonts w:ascii=".VnTime" w:hAnsi=".VnTime"/>
        </w:rPr>
      </w:pPr>
      <w:r w:rsidRPr="00417076">
        <w:rPr>
          <w:rFonts w:ascii=".VnTime" w:hAnsi=".VnTime"/>
        </w:rPr>
        <w:t xml:space="preserve">      - DÆn HS chuÈn bÞ bµi tiÕt sau.</w:t>
      </w:r>
    </w:p>
    <w:p w:rsidR="001A0F2C" w:rsidRDefault="001A0F2C" w:rsidP="001A0F2C">
      <w:pPr>
        <w:jc w:val="center"/>
        <w:outlineLvl w:val="0"/>
        <w:rPr>
          <w:b/>
          <w:lang w:val="pt-BR"/>
        </w:rPr>
      </w:pPr>
    </w:p>
    <w:p w:rsidR="001A0F2C" w:rsidRDefault="001A0F2C" w:rsidP="001A0F2C">
      <w:pPr>
        <w:jc w:val="center"/>
        <w:outlineLvl w:val="0"/>
        <w:rPr>
          <w:b/>
          <w:lang w:val="pt-BR"/>
        </w:rPr>
      </w:pPr>
      <w:r>
        <w:rPr>
          <w:b/>
          <w:lang w:val="pt-BR"/>
        </w:rPr>
        <w:t>*******************</w:t>
      </w:r>
    </w:p>
    <w:p w:rsidR="001A0F2C" w:rsidRDefault="001A0F2C" w:rsidP="001A0F2C">
      <w:pPr>
        <w:jc w:val="center"/>
        <w:outlineLvl w:val="0"/>
        <w:rPr>
          <w:b/>
          <w:lang w:val="pt-BR"/>
        </w:rPr>
      </w:pPr>
    </w:p>
    <w:p w:rsidR="001A0F2C" w:rsidRPr="00E12156" w:rsidRDefault="001A0F2C" w:rsidP="001A0F2C">
      <w:pPr>
        <w:jc w:val="center"/>
        <w:outlineLvl w:val="0"/>
        <w:rPr>
          <w:b/>
          <w:lang w:val="pt-BR"/>
        </w:rPr>
      </w:pPr>
      <w:r>
        <w:rPr>
          <w:b/>
          <w:lang w:val="pt-BR"/>
        </w:rPr>
        <w:t>T</w:t>
      </w:r>
      <w:r w:rsidRPr="00E12156">
        <w:rPr>
          <w:b/>
          <w:lang w:val="pt-BR"/>
        </w:rPr>
        <w:t>iết 8 Luyện toán</w:t>
      </w:r>
    </w:p>
    <w:p w:rsidR="001A0F2C" w:rsidRPr="00E12156" w:rsidRDefault="001A0F2C" w:rsidP="001A0F2C">
      <w:pPr>
        <w:jc w:val="center"/>
        <w:outlineLvl w:val="0"/>
        <w:rPr>
          <w:b/>
          <w:lang w:val="pt-BR"/>
        </w:rPr>
      </w:pPr>
      <w:r w:rsidRPr="00E12156">
        <w:rPr>
          <w:b/>
          <w:lang w:val="pt-BR"/>
        </w:rPr>
        <w:t xml:space="preserve">NHÂN MỘT SỐ </w:t>
      </w:r>
      <w:r>
        <w:rPr>
          <w:b/>
          <w:lang w:val="pt-BR"/>
        </w:rPr>
        <w:t>THẬP PHÂN</w:t>
      </w:r>
      <w:r w:rsidRPr="00E12156">
        <w:rPr>
          <w:b/>
          <w:lang w:val="pt-BR"/>
        </w:rPr>
        <w:t xml:space="preserve"> VỚI MỘT SỐ THẬP PHÂN</w:t>
      </w:r>
    </w:p>
    <w:p w:rsidR="001A0F2C" w:rsidRPr="00E12156" w:rsidRDefault="001A0F2C" w:rsidP="001A0F2C">
      <w:pPr>
        <w:jc w:val="center"/>
        <w:outlineLvl w:val="0"/>
        <w:rPr>
          <w:b/>
          <w:lang w:val="pt-BR"/>
        </w:rP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lastRenderedPageBreak/>
        <w:t xml:space="preserve">* Khởi động: </w:t>
      </w:r>
      <w:r>
        <w:t>Lớp hát.</w:t>
      </w:r>
    </w:p>
    <w:p w:rsidR="001A0F2C" w:rsidRDefault="001A0F2C" w:rsidP="001A0F2C">
      <w:pPr>
        <w:rPr>
          <w:b/>
        </w:rPr>
      </w:pPr>
      <w:r>
        <w:rPr>
          <w:b/>
        </w:rPr>
        <w:t>B. Thực hành.</w:t>
      </w:r>
    </w:p>
    <w:p w:rsidR="001A0F2C" w:rsidRDefault="001A0F2C" w:rsidP="001A0F2C">
      <w:pPr>
        <w:rPr>
          <w:noProof/>
        </w:rPr>
      </w:pPr>
      <w:r>
        <w:rPr>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313699" w:rsidRDefault="001A0F2C" w:rsidP="001A0F2C">
      <w:pPr>
        <w:spacing w:line="336" w:lineRule="auto"/>
        <w:jc w:val="both"/>
      </w:pPr>
      <w:r w:rsidRPr="00313699">
        <w:t>Đặt tính rồi tính:</w:t>
      </w:r>
    </w:p>
    <w:p w:rsidR="001A0F2C" w:rsidRPr="00313699" w:rsidRDefault="001A0F2C" w:rsidP="001A0F2C">
      <w:pPr>
        <w:spacing w:line="336" w:lineRule="auto"/>
        <w:jc w:val="both"/>
        <w:rPr>
          <w:lang w:val="fr-FR"/>
        </w:rPr>
      </w:pPr>
      <w:r>
        <w:rPr>
          <w:lang w:val="fr-FR"/>
        </w:rPr>
        <w:t>a) 5</w:t>
      </w:r>
      <w:r w:rsidRPr="00313699">
        <w:rPr>
          <w:lang w:val="fr-FR"/>
        </w:rPr>
        <w:t>,372 x 1</w:t>
      </w:r>
      <w:r>
        <w:rPr>
          <w:lang w:val="fr-FR"/>
        </w:rPr>
        <w:t>,2</w:t>
      </w:r>
      <w:r>
        <w:rPr>
          <w:lang w:val="fr-FR"/>
        </w:rPr>
        <w:tab/>
        <w:t xml:space="preserve"> b)  0,894 x 1,5</w:t>
      </w:r>
    </w:p>
    <w:p w:rsidR="001A0F2C" w:rsidRPr="00313699" w:rsidRDefault="001A0F2C" w:rsidP="001A0F2C">
      <w:pPr>
        <w:spacing w:line="288" w:lineRule="auto"/>
        <w:jc w:val="both"/>
        <w:rPr>
          <w:lang w:val="fr-FR"/>
        </w:rPr>
      </w:pPr>
      <w:r w:rsidRPr="00313699">
        <w:rPr>
          <w:lang w:val="fr-FR"/>
        </w:rPr>
        <w:t xml:space="preserve">c) </w:t>
      </w:r>
      <w:r>
        <w:rPr>
          <w:lang w:val="fr-FR"/>
        </w:rPr>
        <w:t>6</w:t>
      </w:r>
      <w:r w:rsidRPr="00313699">
        <w:rPr>
          <w:lang w:val="fr-FR"/>
        </w:rPr>
        <w:t xml:space="preserve">,21 x </w:t>
      </w:r>
      <w:r>
        <w:rPr>
          <w:lang w:val="fr-FR"/>
        </w:rPr>
        <w:t>2,3</w:t>
      </w:r>
      <w:r>
        <w:rPr>
          <w:lang w:val="fr-FR"/>
        </w:rPr>
        <w:tab/>
        <w:t xml:space="preserve">           d)  6,5 x 40,2</w:t>
      </w:r>
      <w:r w:rsidRPr="00313699">
        <w:rPr>
          <w:lang w:val="fr-FR"/>
        </w:rPr>
        <w:t xml:space="preserve">   </w:t>
      </w:r>
    </w:p>
    <w:p w:rsidR="001A0F2C" w:rsidRPr="00313699" w:rsidRDefault="001A0F2C" w:rsidP="001A0F2C">
      <w:pPr>
        <w:spacing w:line="288" w:lineRule="auto"/>
        <w:jc w:val="both"/>
      </w:pPr>
      <w:r>
        <w:t>HS thực hiện, báo cáo với thầy cô.</w:t>
      </w:r>
    </w:p>
    <w:p w:rsidR="001A0F2C" w:rsidRPr="00313699" w:rsidRDefault="001A0F2C" w:rsidP="001A0F2C">
      <w:pPr>
        <w:spacing w:line="336" w:lineRule="auto"/>
        <w:jc w:val="both"/>
        <w:rPr>
          <w:lang w:val="fr-FR"/>
        </w:rPr>
      </w:pPr>
      <w:r w:rsidRPr="00313699">
        <w:t xml:space="preserve"> </w:t>
      </w:r>
    </w:p>
    <w:p w:rsidR="001A0F2C" w:rsidRDefault="001A0F2C" w:rsidP="001A0F2C">
      <w:r>
        <w:t>**********************************************************</w:t>
      </w:r>
    </w:p>
    <w:p w:rsidR="001A0F2C" w:rsidRDefault="001A0F2C" w:rsidP="001A0F2C"/>
    <w:p w:rsidR="001A0F2C" w:rsidRDefault="001A0F2C" w:rsidP="001A0F2C">
      <w:r>
        <w:t xml:space="preserve">Ngày soạn: </w:t>
      </w:r>
      <w:r>
        <w:rPr>
          <w:b/>
        </w:rPr>
        <w:t>8</w:t>
      </w:r>
      <w:r w:rsidRPr="001C7549">
        <w:rPr>
          <w:b/>
        </w:rPr>
        <w:t>/</w:t>
      </w:r>
      <w:r>
        <w:rPr>
          <w:b/>
        </w:rPr>
        <w:t>11</w:t>
      </w:r>
      <w:r w:rsidRPr="001C7549">
        <w:rPr>
          <w:b/>
        </w:rPr>
        <w:t>/</w:t>
      </w:r>
      <w:r w:rsidR="00146016">
        <w:rPr>
          <w:b/>
        </w:rPr>
        <w:t>20....</w:t>
      </w:r>
    </w:p>
    <w:p w:rsidR="001A0F2C" w:rsidRDefault="001A0F2C" w:rsidP="001A0F2C">
      <w:r>
        <w:t xml:space="preserve">Ngày giảng: </w:t>
      </w:r>
      <w:r>
        <w:rPr>
          <w:b/>
        </w:rPr>
        <w:t>Thứ ba  10</w:t>
      </w:r>
      <w:r w:rsidRPr="001C7549">
        <w:rPr>
          <w:b/>
        </w:rPr>
        <w:t>/</w:t>
      </w:r>
      <w:r>
        <w:rPr>
          <w:b/>
        </w:rPr>
        <w:t>11</w:t>
      </w:r>
      <w:r w:rsidRPr="001C7549">
        <w:rPr>
          <w:b/>
        </w:rPr>
        <w:t>/</w:t>
      </w:r>
      <w:r w:rsidR="00146016">
        <w:rPr>
          <w:b/>
        </w:rPr>
        <w:t>20....</w:t>
      </w:r>
    </w:p>
    <w:p w:rsidR="001A0F2C" w:rsidRDefault="001A0F2C" w:rsidP="001A0F2C">
      <w:pPr>
        <w:rPr>
          <w:b/>
        </w:rPr>
      </w:pPr>
      <w:r>
        <w:rPr>
          <w:b/>
        </w:rPr>
        <w:t xml:space="preserve">                                          </w:t>
      </w:r>
    </w:p>
    <w:p w:rsidR="001A0F2C" w:rsidRDefault="001A0F2C" w:rsidP="001A0F2C">
      <w:pPr>
        <w:rPr>
          <w:b/>
        </w:rPr>
      </w:pPr>
      <w:r>
        <w:rPr>
          <w:b/>
        </w:rPr>
        <w:t xml:space="preserve">  </w:t>
      </w:r>
      <w:r>
        <w:rPr>
          <w:b/>
        </w:rPr>
        <w:tab/>
      </w:r>
      <w:r>
        <w:rPr>
          <w:b/>
        </w:rPr>
        <w:tab/>
      </w:r>
      <w:r>
        <w:rPr>
          <w:b/>
        </w:rPr>
        <w:tab/>
      </w:r>
      <w:r>
        <w:rPr>
          <w:b/>
        </w:rPr>
        <w:tab/>
        <w:t>Tiết 1,2 Tiếng anh GVC</w:t>
      </w:r>
    </w:p>
    <w:p w:rsidR="001A0F2C" w:rsidRDefault="001A0F2C" w:rsidP="001A0F2C">
      <w:pPr>
        <w:ind w:left="2880"/>
        <w:rPr>
          <w:b/>
        </w:rPr>
      </w:pPr>
      <w:r>
        <w:rPr>
          <w:b/>
        </w:rPr>
        <w:t xml:space="preserve">   </w:t>
      </w:r>
      <w:r w:rsidRPr="005F6326">
        <w:rPr>
          <w:b/>
        </w:rPr>
        <w:t xml:space="preserve">Tiết </w:t>
      </w:r>
      <w:r>
        <w:rPr>
          <w:b/>
        </w:rPr>
        <w:t>3 Toán</w:t>
      </w:r>
    </w:p>
    <w:p w:rsidR="001A0F2C" w:rsidRDefault="001A0F2C" w:rsidP="001A0F2C">
      <w:pPr>
        <w:tabs>
          <w:tab w:val="left" w:pos="6270"/>
        </w:tabs>
        <w:jc w:val="center"/>
        <w:rPr>
          <w:b/>
          <w:sz w:val="32"/>
          <w:szCs w:val="32"/>
          <w:lang w:val="nb-NO"/>
        </w:rPr>
      </w:pPr>
      <w:r w:rsidRPr="00F01A69">
        <w:rPr>
          <w:b/>
          <w:sz w:val="32"/>
          <w:szCs w:val="32"/>
          <w:lang w:val="nb-NO"/>
        </w:rPr>
        <w:t>Bà</w:t>
      </w:r>
      <w:r>
        <w:rPr>
          <w:b/>
          <w:sz w:val="32"/>
          <w:szCs w:val="32"/>
          <w:lang w:val="nb-NO"/>
        </w:rPr>
        <w:t>i 39. EM ÔN LẠI NHỮNG GÌ ĐÃ HỌC( Tiết 1)</w:t>
      </w:r>
    </w:p>
    <w:p w:rsidR="001A0F2C" w:rsidRDefault="001A0F2C" w:rsidP="001A0F2C">
      <w:pPr>
        <w:jc w:val="both"/>
        <w:rPr>
          <w:b/>
          <w:sz w:val="32"/>
          <w:szCs w:val="32"/>
          <w:lang w:val="nb-NO"/>
        </w:rPr>
      </w:pPr>
    </w:p>
    <w:p w:rsidR="001A0F2C" w:rsidRDefault="001A0F2C" w:rsidP="001A0F2C">
      <w:pPr>
        <w:rPr>
          <w:b/>
          <w:lang w:val="nb-NO"/>
        </w:rPr>
      </w:pPr>
      <w:r>
        <w:rPr>
          <w:b/>
          <w:lang w:val="nb-NO"/>
        </w:rPr>
        <w:t>I.</w:t>
      </w:r>
      <w:r w:rsidRPr="00B40861">
        <w:rPr>
          <w:b/>
          <w:lang w:val="nb-NO"/>
        </w:rPr>
        <w:t>Mục tiêu:</w:t>
      </w:r>
    </w:p>
    <w:p w:rsidR="001A0F2C" w:rsidRDefault="001A0F2C" w:rsidP="001A0F2C">
      <w:pPr>
        <w:ind w:left="360" w:firstLine="720"/>
        <w:rPr>
          <w:lang w:val="nb-NO"/>
        </w:rPr>
      </w:pPr>
      <w:r w:rsidRPr="00B40861">
        <w:rPr>
          <w:b/>
          <w:lang w:val="nb-NO"/>
        </w:rPr>
        <w:t xml:space="preserve"> </w:t>
      </w:r>
      <w:r>
        <w:rPr>
          <w:b/>
          <w:lang w:val="nb-NO"/>
        </w:rPr>
        <w:t xml:space="preserve">- </w:t>
      </w:r>
      <w:r w:rsidRPr="00B40861">
        <w:rPr>
          <w:lang w:val="nb-NO"/>
        </w:rPr>
        <w:t>Tài liệu hướng dẫn học toá</w:t>
      </w:r>
      <w:r>
        <w:rPr>
          <w:lang w:val="nb-NO"/>
        </w:rPr>
        <w:t>n</w:t>
      </w:r>
    </w:p>
    <w:p w:rsidR="001A0F2C" w:rsidRPr="00B46B48" w:rsidRDefault="001A0F2C" w:rsidP="001A0F2C">
      <w:pPr>
        <w:ind w:left="1080"/>
        <w:rPr>
          <w:lang w:val="nb-NO"/>
        </w:rPr>
      </w:pPr>
      <w:r>
        <w:rPr>
          <w:lang w:val="nb-NO"/>
        </w:rPr>
        <w:t xml:space="preserve"> - </w:t>
      </w:r>
      <w:r w:rsidRPr="00B46B48">
        <w:rPr>
          <w:lang w:val="nb-NO"/>
        </w:rPr>
        <w:t>HSM</w:t>
      </w:r>
      <w:r>
        <w:rPr>
          <w:lang w:val="nb-NO"/>
        </w:rPr>
        <w:t>N  Thưc hiện BT3</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hát</w:t>
      </w:r>
      <w:r w:rsidRPr="00EA0159">
        <w:t>.</w:t>
      </w:r>
    </w:p>
    <w:p w:rsidR="001A0F2C" w:rsidRDefault="001A0F2C" w:rsidP="001A0F2C">
      <w:r w:rsidRPr="00EA0159">
        <w:t>* Học sinh  ghi đầu bài  và đọc mục tiêu.</w:t>
      </w:r>
    </w:p>
    <w:p w:rsidR="001A0F2C" w:rsidRDefault="001A0F2C" w:rsidP="001A0F2C">
      <w:pPr>
        <w:rPr>
          <w:b/>
        </w:rPr>
      </w:pPr>
      <w:r>
        <w:rPr>
          <w:b/>
        </w:rPr>
        <w:t>A. Hoạt động thực hành</w:t>
      </w:r>
    </w:p>
    <w:p w:rsidR="001A0F2C" w:rsidRDefault="001A0F2C" w:rsidP="001A0F2C">
      <w:pPr>
        <w:rPr>
          <w:b/>
        </w:rPr>
      </w:pPr>
    </w:p>
    <w:p w:rsidR="001A0F2C" w:rsidRDefault="001A0F2C" w:rsidP="001A0F2C">
      <w:pPr>
        <w:rPr>
          <w:b/>
          <w:noProof/>
        </w:rPr>
      </w:pPr>
      <w:r>
        <w:rPr>
          <w:b/>
          <w:noProof/>
        </w:rPr>
        <w:drawing>
          <wp:inline distT="0" distB="0" distL="0" distR="0">
            <wp:extent cx="504825" cy="419100"/>
            <wp:effectExtent l="19050" t="0" r="9525" b="0"/>
            <wp:docPr id="75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3602AD">
        <w:rPr>
          <w:b/>
          <w:noProof/>
        </w:rPr>
        <w:t>1. Tính</w:t>
      </w:r>
    </w:p>
    <w:p w:rsidR="001A0F2C" w:rsidRDefault="001A0F2C" w:rsidP="001A0F2C">
      <w:pPr>
        <w:rPr>
          <w:b/>
          <w:noProof/>
        </w:rPr>
      </w:pPr>
    </w:p>
    <w:p w:rsidR="001A0F2C" w:rsidRPr="003602AD" w:rsidRDefault="001A0F2C" w:rsidP="001A0F2C">
      <w:pPr>
        <w:rPr>
          <w:noProof/>
        </w:rPr>
      </w:pPr>
      <w:r w:rsidRPr="003602AD">
        <w:rPr>
          <w:noProof/>
        </w:rPr>
        <w:t xml:space="preserve">HS thực hiện </w:t>
      </w:r>
    </w:p>
    <w:p w:rsidR="001A0F2C" w:rsidRDefault="001A0F2C" w:rsidP="001A0F2C">
      <w:pPr>
        <w:rPr>
          <w:noProof/>
        </w:rPr>
      </w:pPr>
      <w:r w:rsidRPr="003602AD">
        <w:rPr>
          <w:noProof/>
        </w:rPr>
        <w:t>Báo cáo kq với thầy cô</w:t>
      </w:r>
    </w:p>
    <w:p w:rsidR="001A0F2C" w:rsidRPr="003602AD" w:rsidRDefault="001A0F2C" w:rsidP="001A0F2C">
      <w:pPr>
        <w:rPr>
          <w:b/>
          <w:noProof/>
        </w:rPr>
      </w:pPr>
      <w:r w:rsidRPr="003602AD">
        <w:rPr>
          <w:b/>
          <w:noProof/>
        </w:rPr>
        <w:t>2. Tính nhẩm</w:t>
      </w:r>
    </w:p>
    <w:p w:rsidR="001A0F2C" w:rsidRPr="003602AD" w:rsidRDefault="001A0F2C" w:rsidP="001A0F2C">
      <w:pPr>
        <w:rPr>
          <w:noProof/>
        </w:rPr>
      </w:pPr>
      <w:r w:rsidRPr="003602AD">
        <w:rPr>
          <w:noProof/>
        </w:rPr>
        <w:t xml:space="preserve">HS thực hiện </w:t>
      </w:r>
    </w:p>
    <w:p w:rsidR="001A0F2C" w:rsidRDefault="001A0F2C" w:rsidP="001A0F2C">
      <w:pPr>
        <w:rPr>
          <w:noProof/>
        </w:rPr>
      </w:pPr>
      <w:r w:rsidRPr="003602AD">
        <w:rPr>
          <w:noProof/>
        </w:rPr>
        <w:t>Báo cáo kq với thầy cô</w:t>
      </w:r>
    </w:p>
    <w:p w:rsidR="001A0F2C" w:rsidRPr="003602AD" w:rsidRDefault="001A0F2C" w:rsidP="001A0F2C">
      <w:pPr>
        <w:rPr>
          <w:noProof/>
        </w:rPr>
      </w:pPr>
    </w:p>
    <w:p w:rsidR="001A0F2C" w:rsidRDefault="001A0F2C" w:rsidP="001A0F2C">
      <w:pPr>
        <w:rPr>
          <w:b/>
        </w:rPr>
      </w:pPr>
      <w:r>
        <w:rPr>
          <w:b/>
          <w:noProof/>
        </w:rPr>
        <w:drawing>
          <wp:anchor distT="0" distB="0" distL="114300" distR="114300" simplePos="0" relativeHeight="251675648" behindDoc="0" locked="1" layoutInCell="1" allowOverlap="1">
            <wp:simplePos x="0" y="0"/>
            <wp:positionH relativeFrom="character">
              <wp:posOffset>263525</wp:posOffset>
            </wp:positionH>
            <wp:positionV relativeFrom="line">
              <wp:posOffset>1270</wp:posOffset>
            </wp:positionV>
            <wp:extent cx="571500" cy="342900"/>
            <wp:effectExtent l="19050" t="19050" r="19050" b="19050"/>
            <wp:wrapNone/>
            <wp:docPr id="75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20"/>
      </w:pPr>
    </w:p>
    <w:p w:rsidR="001A0F2C" w:rsidRPr="003602AD" w:rsidRDefault="001A0F2C" w:rsidP="001A0F2C">
      <w:pPr>
        <w:ind w:left="360"/>
        <w:rPr>
          <w:b/>
        </w:rPr>
      </w:pPr>
      <w:r w:rsidRPr="003602AD">
        <w:rPr>
          <w:b/>
        </w:rPr>
        <w:lastRenderedPageBreak/>
        <w:t>3.Thực hiện lần lượt các hoạt động sau.</w:t>
      </w:r>
    </w:p>
    <w:p w:rsidR="001A0F2C" w:rsidRDefault="001A0F2C" w:rsidP="001A0F2C">
      <w:pPr>
        <w:ind w:left="720"/>
      </w:pPr>
      <w:r>
        <w:t xml:space="preserve">HS thực hiện </w:t>
      </w:r>
    </w:p>
    <w:p w:rsidR="001A0F2C" w:rsidRDefault="001A0F2C" w:rsidP="001A0F2C">
      <w:pPr>
        <w:ind w:left="720"/>
      </w:pPr>
      <w:r>
        <w:t>Báo cáo KQ với thầy cô.</w:t>
      </w:r>
    </w:p>
    <w:p w:rsidR="001A0F2C" w:rsidRDefault="001A0F2C" w:rsidP="001A0F2C"/>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752" name="Picture 170"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jc w:val="center"/>
        <w:rPr>
          <w:b/>
        </w:rPr>
      </w:pPr>
      <w:r>
        <w:rPr>
          <w:b/>
        </w:rPr>
        <w:t>……………………………………</w:t>
      </w:r>
    </w:p>
    <w:p w:rsidR="001A0F2C" w:rsidRDefault="001A0F2C" w:rsidP="001A0F2C">
      <w:pPr>
        <w:jc w:val="center"/>
        <w:rPr>
          <w:b/>
        </w:rPr>
      </w:pPr>
    </w:p>
    <w:p w:rsidR="001A0F2C" w:rsidRPr="003602AD" w:rsidRDefault="001A0F2C" w:rsidP="001A0F2C">
      <w:pPr>
        <w:jc w:val="center"/>
        <w:rPr>
          <w:b/>
        </w:rPr>
      </w:pPr>
      <w:r w:rsidRPr="003602AD">
        <w:rPr>
          <w:b/>
        </w:rPr>
        <w:t>Tiết 3 Tiếng việt</w:t>
      </w:r>
    </w:p>
    <w:p w:rsidR="001A0F2C" w:rsidRDefault="001A0F2C" w:rsidP="001A0F2C">
      <w:pPr>
        <w:jc w:val="center"/>
        <w:rPr>
          <w:b/>
        </w:rPr>
      </w:pPr>
      <w:r>
        <w:rPr>
          <w:b/>
        </w:rPr>
        <w:t xml:space="preserve">Bài </w:t>
      </w:r>
      <w:r w:rsidR="00BB568A">
        <w:rPr>
          <w:b/>
        </w:rPr>
        <w:t>.........</w:t>
      </w:r>
      <w:r>
        <w:rPr>
          <w:b/>
        </w:rPr>
        <w:t xml:space="preserve"> A CHÀNG GÁC RỪNG DŨNG CẢM (Tiết 3)</w:t>
      </w:r>
    </w:p>
    <w:p w:rsidR="001A0F2C" w:rsidRDefault="001A0F2C" w:rsidP="001A0F2C">
      <w:pPr>
        <w:rPr>
          <w:b/>
        </w:rPr>
      </w:pP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Đọc diễn cảm bài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Pr="00D2158E" w:rsidRDefault="001A0F2C" w:rsidP="001A0F2C">
      <w:pPr>
        <w:rPr>
          <w:b/>
          <w:noProof/>
        </w:rPr>
      </w:pPr>
      <w:r>
        <w:rPr>
          <w:b/>
          <w:noProof/>
        </w:rPr>
        <w:t>B.Hoạt động thực hành.</w:t>
      </w:r>
    </w:p>
    <w:p w:rsidR="001A0F2C" w:rsidRDefault="001A0F2C" w:rsidP="001A0F2C">
      <w:pPr>
        <w:rPr>
          <w:noProof/>
        </w:rPr>
      </w:pPr>
      <w:r>
        <w:rPr>
          <w:b/>
          <w:noProof/>
        </w:rPr>
        <w:drawing>
          <wp:inline distT="0" distB="0" distL="0" distR="0">
            <wp:extent cx="504825" cy="419100"/>
            <wp:effectExtent l="19050" t="0" r="9525" b="0"/>
            <wp:docPr id="7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Pr>
          <w:b/>
          <w:noProof/>
        </w:rPr>
        <w:t>5. Nhớ viết : Hành trình của bầy ong ( 2 khổ thơ cuối)</w:t>
      </w:r>
    </w:p>
    <w:p w:rsidR="001A0F2C" w:rsidRDefault="001A0F2C" w:rsidP="001A0F2C"/>
    <w:p w:rsidR="001A0F2C" w:rsidRPr="000715B6" w:rsidRDefault="001A0F2C" w:rsidP="001A0F2C">
      <w:pPr>
        <w:rPr>
          <w:noProof/>
        </w:rPr>
      </w:pPr>
      <w:r>
        <w:rPr>
          <w:noProof/>
        </w:rPr>
        <w:t xml:space="preserve">                         </w:t>
      </w:r>
      <w:r w:rsidRPr="000715B6">
        <w:rPr>
          <w:noProof/>
        </w:rPr>
        <w:t>HS thực hiện</w:t>
      </w:r>
    </w:p>
    <w:p w:rsidR="001A0F2C" w:rsidRDefault="001A0F2C" w:rsidP="001A0F2C">
      <w:pPr>
        <w:tabs>
          <w:tab w:val="left" w:pos="111"/>
          <w:tab w:val="left" w:pos="1670"/>
        </w:tabs>
        <w:spacing w:line="300" w:lineRule="exact"/>
        <w:jc w:val="both"/>
        <w:rPr>
          <w:b/>
          <w:noProof/>
        </w:rPr>
      </w:pPr>
    </w:p>
    <w:p w:rsidR="001A0F2C" w:rsidRDefault="001A0F2C" w:rsidP="001A0F2C">
      <w:pPr>
        <w:tabs>
          <w:tab w:val="left" w:pos="111"/>
          <w:tab w:val="left" w:pos="1670"/>
        </w:tabs>
        <w:spacing w:line="300" w:lineRule="exact"/>
        <w:jc w:val="both"/>
      </w:pPr>
      <w:r>
        <w:rPr>
          <w:b/>
        </w:rPr>
        <w:t xml:space="preserve">          </w:t>
      </w:r>
      <w:r>
        <w:t>- Trao đổi bài với bạn để giúp nhau sửa lỗi.</w:t>
      </w:r>
    </w:p>
    <w:p w:rsidR="001A0F2C" w:rsidRDefault="001A0F2C" w:rsidP="001A0F2C">
      <w:pPr>
        <w:tabs>
          <w:tab w:val="left" w:pos="111"/>
          <w:tab w:val="left" w:pos="1670"/>
        </w:tabs>
        <w:spacing w:line="300" w:lineRule="exact"/>
        <w:jc w:val="both"/>
      </w:pPr>
    </w:p>
    <w:p w:rsidR="001A0F2C" w:rsidRDefault="001A0F2C" w:rsidP="001A0F2C">
      <w:r>
        <w:rPr>
          <w:b/>
          <w:noProof/>
        </w:rPr>
        <w:drawing>
          <wp:inline distT="0" distB="0" distL="0" distR="0">
            <wp:extent cx="476250" cy="361950"/>
            <wp:effectExtent l="19050" t="0" r="0" b="0"/>
            <wp:docPr id="754" name="Picture 17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D12AAE" w:rsidRDefault="001A0F2C" w:rsidP="001A0F2C">
      <w:pPr>
        <w:tabs>
          <w:tab w:val="left" w:pos="111"/>
          <w:tab w:val="left" w:pos="1670"/>
        </w:tabs>
        <w:spacing w:line="300" w:lineRule="exact"/>
        <w:jc w:val="both"/>
        <w:rPr>
          <w:b/>
        </w:rPr>
      </w:pPr>
      <w:r>
        <w:rPr>
          <w:b/>
        </w:rPr>
        <w:t>6.Cùng chơi: Thi tìm tư ngữ chứa tiếng..</w:t>
      </w:r>
    </w:p>
    <w:p w:rsidR="001A0F2C" w:rsidRDefault="001A0F2C" w:rsidP="001A0F2C">
      <w:pPr>
        <w:tabs>
          <w:tab w:val="left" w:pos="111"/>
          <w:tab w:val="left" w:pos="1670"/>
        </w:tabs>
        <w:spacing w:line="300" w:lineRule="exact"/>
        <w:jc w:val="both"/>
        <w:rPr>
          <w:noProof/>
        </w:rPr>
      </w:pPr>
    </w:p>
    <w:p w:rsidR="001A0F2C" w:rsidRDefault="001A0F2C" w:rsidP="001A0F2C">
      <w:pPr>
        <w:rPr>
          <w:noProof/>
        </w:rPr>
      </w:pPr>
      <w:r>
        <w:rPr>
          <w:noProof/>
        </w:rPr>
        <w:drawing>
          <wp:anchor distT="0" distB="0" distL="114300" distR="114300" simplePos="0" relativeHeight="251677696" behindDoc="0" locked="1" layoutInCell="1" allowOverlap="1">
            <wp:simplePos x="0" y="0"/>
            <wp:positionH relativeFrom="character">
              <wp:posOffset>771525</wp:posOffset>
            </wp:positionH>
            <wp:positionV relativeFrom="line">
              <wp:posOffset>-187325</wp:posOffset>
            </wp:positionV>
            <wp:extent cx="571500" cy="342900"/>
            <wp:effectExtent l="19050" t="19050" r="19050" b="19050"/>
            <wp:wrapNone/>
            <wp:docPr id="75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jc w:val="both"/>
        <w:rPr>
          <w:b/>
          <w:noProof/>
        </w:rPr>
      </w:pPr>
      <w:r>
        <w:rPr>
          <w:b/>
          <w:noProof/>
        </w:rPr>
        <w:t>7</w:t>
      </w:r>
      <w:r w:rsidRPr="00D12AAE">
        <w:rPr>
          <w:b/>
          <w:noProof/>
        </w:rPr>
        <w:t>.</w:t>
      </w:r>
      <w:r>
        <w:rPr>
          <w:b/>
          <w:noProof/>
        </w:rPr>
        <w:t>Điền vào chỗ trống</w:t>
      </w:r>
    </w:p>
    <w:p w:rsidR="001A0F2C" w:rsidRPr="007F415A" w:rsidRDefault="001A0F2C" w:rsidP="001A0F2C">
      <w:pPr>
        <w:jc w:val="both"/>
        <w:rPr>
          <w:rFonts w:ascii=".VnTime" w:hAnsi=".VnTime"/>
        </w:rPr>
      </w:pPr>
      <w:r>
        <w:rPr>
          <w:b/>
          <w:noProof/>
        </w:rPr>
        <w:t>a. Xuống, xanh, sau, sân.</w:t>
      </w:r>
    </w:p>
    <w:p w:rsidR="001A0F2C" w:rsidRDefault="001A0F2C" w:rsidP="001A0F2C">
      <w:pPr>
        <w:rPr>
          <w:b/>
        </w:rPr>
      </w:pPr>
    </w:p>
    <w:p w:rsidR="001A0F2C" w:rsidRDefault="001A0F2C" w:rsidP="001A0F2C">
      <w:pPr>
        <w:rPr>
          <w:b/>
        </w:rPr>
      </w:pPr>
      <w:r>
        <w:rPr>
          <w:b/>
        </w:rPr>
        <w:t xml:space="preserve"> C. Hoạt động ứng dụng:</w:t>
      </w:r>
    </w:p>
    <w:p w:rsidR="001A0F2C" w:rsidRDefault="001A0F2C" w:rsidP="001A0F2C">
      <w:pPr>
        <w:rPr>
          <w:b/>
          <w:lang w:val="pt-BR"/>
        </w:rPr>
      </w:pPr>
      <w:r>
        <w:lastRenderedPageBreak/>
        <w:t xml:space="preserve"> </w:t>
      </w:r>
      <w:r>
        <w:rPr>
          <w:b/>
          <w:noProof/>
        </w:rPr>
        <w:drawing>
          <wp:inline distT="0" distB="0" distL="0" distR="0">
            <wp:extent cx="523875" cy="600075"/>
            <wp:effectExtent l="19050" t="0" r="9525" b="0"/>
            <wp:docPr id="756" name="Picture 17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jc w:val="center"/>
        <w:rPr>
          <w:b/>
        </w:rPr>
      </w:pPr>
      <w:r>
        <w:rPr>
          <w:b/>
        </w:rPr>
        <w:t>……………………………………</w:t>
      </w:r>
    </w:p>
    <w:p w:rsidR="001A0F2C" w:rsidRDefault="001A0F2C" w:rsidP="001A0F2C">
      <w:pPr>
        <w:spacing w:line="312" w:lineRule="auto"/>
        <w:rPr>
          <w:b/>
        </w:rPr>
      </w:pPr>
      <w:r w:rsidRPr="00417076">
        <w:rPr>
          <w:b/>
        </w:rPr>
        <w:t xml:space="preserve">                                      </w:t>
      </w:r>
      <w:r>
        <w:rPr>
          <w:b/>
        </w:rPr>
        <w:t xml:space="preserve">               Tiết 5 Khoa học</w:t>
      </w:r>
    </w:p>
    <w:p w:rsidR="001A0F2C" w:rsidRDefault="001A0F2C" w:rsidP="001A0F2C">
      <w:pPr>
        <w:spacing w:line="312" w:lineRule="auto"/>
        <w:ind w:left="2880" w:firstLine="720"/>
        <w:rPr>
          <w:b/>
        </w:rPr>
      </w:pPr>
      <w:r>
        <w:rPr>
          <w:b/>
        </w:rPr>
        <w:t>Bài 14 ĐÁ VÔI, XI MĂNG</w:t>
      </w:r>
    </w:p>
    <w:p w:rsidR="001A0F2C" w:rsidRDefault="001A0F2C" w:rsidP="001A0F2C">
      <w:r w:rsidRPr="001C7BF3">
        <w:rPr>
          <w:b/>
        </w:rPr>
        <w:t xml:space="preserve">I.Mục tiêu: </w:t>
      </w:r>
      <w:r w:rsidRPr="001C7BF3">
        <w:t>Tài liệu hướng dẫn học</w:t>
      </w:r>
    </w:p>
    <w:p w:rsidR="001A0F2C" w:rsidRPr="001C7BF3" w:rsidRDefault="001A0F2C" w:rsidP="001A0F2C">
      <w:r w:rsidRPr="001C7BF3">
        <w:rPr>
          <w:b/>
        </w:rPr>
        <w:t>II. Đồ dùng dạy học</w:t>
      </w:r>
      <w:r w:rsidRPr="001C7BF3">
        <w:t>:</w:t>
      </w:r>
    </w:p>
    <w:p w:rsidR="001A0F2C" w:rsidRPr="001C7BF3" w:rsidRDefault="001A0F2C" w:rsidP="001A0F2C">
      <w:pPr>
        <w:numPr>
          <w:ilvl w:val="0"/>
          <w:numId w:val="11"/>
        </w:numPr>
      </w:pPr>
      <w:r w:rsidRPr="001C7BF3">
        <w:t xml:space="preserve">GV: Tài liệu HDH </w:t>
      </w:r>
    </w:p>
    <w:p w:rsidR="001A0F2C" w:rsidRPr="001C7BF3" w:rsidRDefault="001A0F2C" w:rsidP="001A0F2C">
      <w:pPr>
        <w:numPr>
          <w:ilvl w:val="0"/>
          <w:numId w:val="11"/>
        </w:numPr>
      </w:pPr>
      <w:r w:rsidRPr="001C7BF3">
        <w:t xml:space="preserve">HS: Tài liệu HDH </w:t>
      </w:r>
    </w:p>
    <w:p w:rsidR="001A0F2C" w:rsidRDefault="001A0F2C" w:rsidP="001A0F2C">
      <w:pPr>
        <w:rPr>
          <w:b/>
        </w:rPr>
      </w:pPr>
      <w:r w:rsidRPr="001C7BF3">
        <w:rPr>
          <w:b/>
        </w:rPr>
        <w:t>III. Hoạt động dạy học:</w:t>
      </w:r>
    </w:p>
    <w:p w:rsidR="001A0F2C" w:rsidRPr="001C7BF3" w:rsidRDefault="001A0F2C" w:rsidP="001A0F2C">
      <w:pPr>
        <w:rPr>
          <w:b/>
        </w:rPr>
      </w:pPr>
      <w:r>
        <w:rPr>
          <w:b/>
        </w:rPr>
        <w:t>* Khởi động: HS hát</w:t>
      </w:r>
    </w:p>
    <w:p w:rsidR="001A0F2C" w:rsidRPr="00C8596A" w:rsidRDefault="001A0F2C" w:rsidP="001A0F2C">
      <w:pPr>
        <w:rPr>
          <w:b/>
        </w:rPr>
      </w:pPr>
      <w:r w:rsidRPr="00C8596A">
        <w:rPr>
          <w:b/>
        </w:rPr>
        <w:t>A. Hoạt động Cơ bản:</w:t>
      </w:r>
    </w:p>
    <w:p w:rsidR="001A0F2C" w:rsidRDefault="001A0F2C" w:rsidP="001A0F2C">
      <w:pPr>
        <w:rPr>
          <w:noProof/>
        </w:rPr>
      </w:pPr>
      <w:r>
        <w:rPr>
          <w:noProof/>
        </w:rPr>
        <w:drawing>
          <wp:inline distT="0" distB="0" distL="0" distR="0">
            <wp:extent cx="523875" cy="419100"/>
            <wp:effectExtent l="19050" t="19050" r="28575" b="19050"/>
            <wp:docPr id="757"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rPr>
          <w:noProof/>
        </w:rPr>
      </w:pPr>
    </w:p>
    <w:p w:rsidR="001A0F2C" w:rsidRPr="00B55174" w:rsidRDefault="001A0F2C" w:rsidP="001A0F2C">
      <w:pPr>
        <w:rPr>
          <w:b/>
          <w:noProof/>
        </w:rPr>
      </w:pPr>
      <w:r w:rsidRPr="00B55174">
        <w:rPr>
          <w:b/>
          <w:noProof/>
        </w:rPr>
        <w:t>1.Liên hệ thực tế</w:t>
      </w:r>
    </w:p>
    <w:p w:rsidR="001A0F2C" w:rsidRPr="001C7BF3" w:rsidRDefault="001A0F2C" w:rsidP="001A0F2C">
      <w:r>
        <w:t>. Kể tên một số vùng núi đá vôi và một số nhà máy xi măng  mà em biết</w:t>
      </w:r>
    </w:p>
    <w:p w:rsidR="001A0F2C" w:rsidRDefault="001A0F2C" w:rsidP="001A0F2C">
      <w:r>
        <w:t>HS thực hiện</w:t>
      </w:r>
    </w:p>
    <w:p w:rsidR="001A0F2C" w:rsidRDefault="001A0F2C" w:rsidP="001A0F2C">
      <w:r>
        <w:t>GV giúp đỡ các nhóm.</w:t>
      </w:r>
    </w:p>
    <w:p w:rsidR="001A0F2C" w:rsidRPr="001C7BF3" w:rsidRDefault="001A0F2C" w:rsidP="001A0F2C">
      <w:pPr>
        <w:rPr>
          <w:noProof/>
        </w:rPr>
      </w:pPr>
      <w:r>
        <w:rPr>
          <w:noProof/>
        </w:rPr>
        <w:t xml:space="preserve">               </w:t>
      </w:r>
    </w:p>
    <w:p w:rsidR="001A0F2C" w:rsidRPr="00B55174" w:rsidRDefault="001A0F2C" w:rsidP="001A0F2C">
      <w:pPr>
        <w:rPr>
          <w:b/>
          <w:noProof/>
        </w:rPr>
      </w:pPr>
      <w:r w:rsidRPr="00B55174">
        <w:rPr>
          <w:b/>
          <w:noProof/>
        </w:rPr>
        <w:t>2.</w:t>
      </w:r>
      <w:r>
        <w:rPr>
          <w:b/>
          <w:noProof/>
        </w:rPr>
        <w:t>Thí nghiệm “ tìm hiểu tính chất của đá vôi và xi măng”</w:t>
      </w:r>
    </w:p>
    <w:p w:rsidR="001A0F2C" w:rsidRPr="001C7BF3" w:rsidRDefault="001A0F2C" w:rsidP="001A0F2C">
      <w:pPr>
        <w:rPr>
          <w:noProof/>
        </w:rPr>
      </w:pPr>
      <w:r>
        <w:rPr>
          <w:noProof/>
        </w:rPr>
        <w:t>a. Đá vôi có tc gì?</w:t>
      </w:r>
    </w:p>
    <w:p w:rsidR="001A0F2C" w:rsidRDefault="001A0F2C" w:rsidP="001A0F2C">
      <w:pPr>
        <w:rPr>
          <w:noProof/>
        </w:rPr>
      </w:pPr>
      <w:r w:rsidRPr="001C7BF3">
        <w:rPr>
          <w:noProof/>
        </w:rPr>
        <w:t>HS thực hiện. Báo cáo với thầy cô.</w:t>
      </w:r>
    </w:p>
    <w:p w:rsidR="001A0F2C" w:rsidRDefault="001A0F2C" w:rsidP="001A0F2C">
      <w:pPr>
        <w:rPr>
          <w:noProof/>
        </w:rPr>
      </w:pPr>
      <w:r>
        <w:rPr>
          <w:noProof/>
        </w:rPr>
        <w:t>KL: Màu trắng, không cứng lắm, dưới tác dụng của a xít đá vôi bị sủi bọt.</w:t>
      </w:r>
    </w:p>
    <w:p w:rsidR="001A0F2C" w:rsidRDefault="001A0F2C" w:rsidP="001A0F2C">
      <w:pPr>
        <w:rPr>
          <w:noProof/>
        </w:rPr>
      </w:pPr>
      <w:r>
        <w:rPr>
          <w:noProof/>
        </w:rPr>
        <w:t>b.Xi măng có tính chất gì?</w:t>
      </w:r>
    </w:p>
    <w:p w:rsidR="001A0F2C" w:rsidRDefault="001A0F2C" w:rsidP="001A0F2C">
      <w:pPr>
        <w:rPr>
          <w:noProof/>
        </w:rPr>
      </w:pPr>
      <w:r w:rsidRPr="001C7BF3">
        <w:rPr>
          <w:noProof/>
        </w:rPr>
        <w:t>HS thực hiện. Báo cáo với thầy cô.</w:t>
      </w:r>
    </w:p>
    <w:p w:rsidR="001A0F2C" w:rsidRDefault="001A0F2C" w:rsidP="001A0F2C">
      <w:pPr>
        <w:rPr>
          <w:noProof/>
        </w:rPr>
      </w:pPr>
      <w:r>
        <w:rPr>
          <w:noProof/>
        </w:rPr>
        <w:t>KL: Xi măng ở dạng bột, có màu xám xanh, khi trộn với nước xi măng không tan mà trở nên dẻo, chóng bị khô.</w:t>
      </w:r>
    </w:p>
    <w:p w:rsidR="001A0F2C" w:rsidRDefault="001A0F2C" w:rsidP="001A0F2C">
      <w:pPr>
        <w:rPr>
          <w:b/>
          <w:i/>
        </w:rPr>
      </w:pPr>
      <w:r>
        <w:rPr>
          <w:noProof/>
        </w:rPr>
        <w:t xml:space="preserve">                  </w:t>
      </w:r>
      <w:r>
        <w:rPr>
          <w:b/>
          <w:i/>
          <w:noProof/>
        </w:rPr>
        <w:drawing>
          <wp:anchor distT="0" distB="0" distL="114300" distR="114300" simplePos="0" relativeHeight="251679744" behindDoc="0" locked="1" layoutInCell="1" allowOverlap="1">
            <wp:simplePos x="0" y="0"/>
            <wp:positionH relativeFrom="character">
              <wp:posOffset>-544195</wp:posOffset>
            </wp:positionH>
            <wp:positionV relativeFrom="line">
              <wp:posOffset>-43815</wp:posOffset>
            </wp:positionV>
            <wp:extent cx="571500" cy="342900"/>
            <wp:effectExtent l="19050" t="19050" r="19050" b="19050"/>
            <wp:wrapNone/>
            <wp:docPr id="758"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rPr>
          <w:noProof/>
        </w:rPr>
      </w:pPr>
    </w:p>
    <w:p w:rsidR="001A0F2C" w:rsidRPr="00B55174" w:rsidRDefault="001A0F2C" w:rsidP="001A0F2C">
      <w:pPr>
        <w:rPr>
          <w:b/>
          <w:noProof/>
        </w:rPr>
      </w:pPr>
      <w:r>
        <w:rPr>
          <w:b/>
          <w:noProof/>
        </w:rPr>
        <w:t>3. Quan sát và liên  hệ thực tế.</w:t>
      </w:r>
    </w:p>
    <w:p w:rsidR="001A0F2C" w:rsidRPr="00250BAA" w:rsidRDefault="001A0F2C" w:rsidP="001A0F2C">
      <w:r w:rsidRPr="00422EB8">
        <w:t>HS thực hiện</w:t>
      </w:r>
      <w:r>
        <w:t>- báo cáo với thầy cô.</w:t>
      </w:r>
    </w:p>
    <w:p w:rsidR="001A0F2C" w:rsidRPr="00B55174" w:rsidRDefault="001A0F2C" w:rsidP="001A0F2C">
      <w:pPr>
        <w:rPr>
          <w:b/>
          <w:noProof/>
        </w:rPr>
      </w:pPr>
      <w:r>
        <w:rPr>
          <w:b/>
          <w:noProof/>
        </w:rPr>
        <w:t>C.Hoạt động ứng dụng</w:t>
      </w:r>
    </w:p>
    <w:p w:rsidR="001A0F2C" w:rsidRDefault="001A0F2C" w:rsidP="001A0F2C">
      <w:pPr>
        <w:spacing w:line="312" w:lineRule="auto"/>
        <w:ind w:left="2880" w:firstLine="720"/>
        <w:rPr>
          <w:b/>
        </w:rPr>
      </w:pPr>
      <w:r>
        <w:rPr>
          <w:b/>
        </w:rPr>
        <w:t>******************</w:t>
      </w:r>
    </w:p>
    <w:p w:rsidR="001A0F2C" w:rsidRDefault="001A0F2C" w:rsidP="001A0F2C">
      <w:pPr>
        <w:spacing w:line="312" w:lineRule="auto"/>
        <w:ind w:left="2880" w:firstLine="720"/>
        <w:rPr>
          <w:b/>
        </w:rPr>
      </w:pPr>
      <w:r w:rsidRPr="00417076">
        <w:rPr>
          <w:b/>
        </w:rPr>
        <w:t xml:space="preserve">Tiết </w:t>
      </w:r>
      <w:r>
        <w:rPr>
          <w:b/>
        </w:rPr>
        <w:t xml:space="preserve">6 </w:t>
      </w:r>
      <w:r w:rsidRPr="00417076">
        <w:rPr>
          <w:b/>
        </w:rPr>
        <w:t>PĐHS</w:t>
      </w:r>
      <w:r>
        <w:rPr>
          <w:b/>
        </w:rPr>
        <w:t xml:space="preserve"> môn TV</w:t>
      </w:r>
    </w:p>
    <w:p w:rsidR="001A0F2C" w:rsidRDefault="001A0F2C" w:rsidP="001A0F2C">
      <w:pPr>
        <w:spacing w:line="24" w:lineRule="atLeast"/>
        <w:jc w:val="center"/>
        <w:rPr>
          <w:b/>
          <w:bCs/>
          <w:iCs/>
          <w:lang w:val="fr-FR"/>
        </w:rPr>
      </w:pPr>
      <w:r>
        <w:rPr>
          <w:b/>
          <w:bCs/>
          <w:iCs/>
          <w:lang w:val="fr-FR"/>
        </w:rPr>
        <w:t>Luyện viết TLV</w:t>
      </w:r>
    </w:p>
    <w:p w:rsidR="001A0F2C" w:rsidRPr="00313699" w:rsidRDefault="001A0F2C" w:rsidP="001A0F2C">
      <w:pPr>
        <w:spacing w:line="24" w:lineRule="atLeast"/>
        <w:jc w:val="center"/>
        <w:rPr>
          <w:b/>
          <w:bCs/>
          <w:iCs/>
          <w:lang w:val="fr-FR"/>
        </w:rPr>
      </w:pPr>
      <w:r w:rsidRPr="00313699">
        <w:rPr>
          <w:b/>
          <w:bCs/>
          <w:iCs/>
          <w:lang w:val="fr-FR"/>
        </w:rPr>
        <w:t>LUYỆN TẬP VỀ VĂN TẢ NGƯỜI.</w:t>
      </w:r>
    </w:p>
    <w:p w:rsidR="001A0F2C" w:rsidRPr="006A7179" w:rsidRDefault="001A0F2C" w:rsidP="001A0F2C">
      <w:pPr>
        <w:tabs>
          <w:tab w:val="left" w:pos="3930"/>
        </w:tabs>
        <w:rPr>
          <w:b/>
          <w:bCs/>
          <w:lang w:val="fr-FR"/>
        </w:rPr>
      </w:pPr>
      <w:r w:rsidRPr="006A7179">
        <w:rPr>
          <w:b/>
          <w:bCs/>
          <w:lang w:val="fr-FR"/>
        </w:rPr>
        <w:t>I. Mục tiêu:</w:t>
      </w:r>
    </w:p>
    <w:p w:rsidR="001A0F2C" w:rsidRPr="00313699" w:rsidRDefault="001A0F2C" w:rsidP="001A0F2C">
      <w:r w:rsidRPr="00313699">
        <w:lastRenderedPageBreak/>
        <w:t>- Củng cố cho học sinh cách làm một bài văn tả người.</w:t>
      </w:r>
    </w:p>
    <w:p w:rsidR="001A0F2C" w:rsidRPr="00313699" w:rsidRDefault="001A0F2C" w:rsidP="001A0F2C">
      <w:pPr>
        <w:rPr>
          <w:b/>
          <w:bCs/>
          <w:u w:val="single"/>
          <w:lang w:val="fr-FR"/>
        </w:rPr>
      </w:pPr>
      <w:r w:rsidRPr="00313699">
        <w:t>- Rèn luyện cho học sinh kĩ năng làm văn.</w:t>
      </w:r>
    </w:p>
    <w:p w:rsidR="001A0F2C" w:rsidRPr="00313699" w:rsidRDefault="001A0F2C" w:rsidP="001A0F2C">
      <w:pPr>
        <w:spacing w:line="24" w:lineRule="atLeast"/>
      </w:pPr>
      <w:r w:rsidRPr="00313699">
        <w:rPr>
          <w:lang w:val="fr-FR"/>
        </w:rPr>
        <w:t>- Giáo dục học sinh ý thức tự giác trong học tập.</w:t>
      </w:r>
    </w:p>
    <w:p w:rsidR="001A0F2C" w:rsidRPr="006A7179" w:rsidRDefault="001A0F2C" w:rsidP="001A0F2C">
      <w:pPr>
        <w:rPr>
          <w:lang w:val="fr-FR"/>
        </w:rPr>
      </w:pPr>
      <w:r w:rsidRPr="006A7179">
        <w:rPr>
          <w:b/>
          <w:bCs/>
          <w:lang w:val="fr-FR"/>
        </w:rPr>
        <w:t>II. Chuẩn bị</w:t>
      </w:r>
      <w:r w:rsidRPr="006A7179">
        <w:rPr>
          <w:lang w:val="fr-FR"/>
        </w:rPr>
        <w:t>: Nội dung bài.</w:t>
      </w:r>
    </w:p>
    <w:p w:rsidR="001A0F2C" w:rsidRPr="006A7179" w:rsidRDefault="001A0F2C" w:rsidP="001A0F2C">
      <w:pPr>
        <w:rPr>
          <w:b/>
          <w:bCs/>
          <w:lang w:val="fr-FR"/>
        </w:rPr>
      </w:pPr>
      <w:r w:rsidRPr="006A7179">
        <w:rPr>
          <w:b/>
          <w:bCs/>
          <w:lang w:val="fr-FR"/>
        </w:rPr>
        <w:t>III. Hoạt động dạy học:</w:t>
      </w:r>
    </w:p>
    <w:p w:rsidR="001A0F2C" w:rsidRPr="006A7179" w:rsidRDefault="001A0F2C" w:rsidP="001A0F2C">
      <w:pPr>
        <w:tabs>
          <w:tab w:val="left" w:pos="1152"/>
        </w:tabs>
        <w:spacing w:before="120" w:after="120" w:line="312" w:lineRule="auto"/>
        <w:rPr>
          <w:b/>
          <w:bCs/>
          <w:iCs/>
        </w:rPr>
      </w:pPr>
      <w:r w:rsidRPr="006A7179">
        <w:rPr>
          <w:b/>
          <w:bCs/>
          <w:iCs/>
        </w:rPr>
        <w:t>1.Ổn định:</w:t>
      </w:r>
    </w:p>
    <w:p w:rsidR="001A0F2C" w:rsidRPr="00566093" w:rsidRDefault="001A0F2C" w:rsidP="001A0F2C">
      <w:pPr>
        <w:tabs>
          <w:tab w:val="left" w:pos="1152"/>
        </w:tabs>
        <w:spacing w:before="120" w:after="120" w:line="312" w:lineRule="auto"/>
        <w:rPr>
          <w:u w:val="single"/>
          <w:lang w:val="fr-FR"/>
        </w:rPr>
      </w:pPr>
      <w:r w:rsidRPr="006A7179">
        <w:rPr>
          <w:b/>
          <w:bCs/>
          <w:iCs/>
        </w:rPr>
        <w:t>2.Kiểm tra</w:t>
      </w:r>
      <w:r w:rsidRPr="00566093">
        <w:rPr>
          <w:u w:val="single"/>
        </w:rPr>
        <w:t xml:space="preserve">: </w:t>
      </w:r>
      <w:r w:rsidRPr="00566093">
        <w:t>Nêu dàn bài chung của bài văn tả người?</w:t>
      </w:r>
    </w:p>
    <w:p w:rsidR="001A0F2C" w:rsidRPr="00566093" w:rsidRDefault="001A0F2C" w:rsidP="001A0F2C">
      <w:pPr>
        <w:tabs>
          <w:tab w:val="left" w:pos="1152"/>
        </w:tabs>
        <w:spacing w:before="120" w:after="120" w:line="312" w:lineRule="auto"/>
        <w:rPr>
          <w:lang w:val="fr-FR"/>
        </w:rPr>
      </w:pPr>
      <w:r w:rsidRPr="006A7179">
        <w:rPr>
          <w:b/>
          <w:bCs/>
          <w:iCs/>
          <w:lang w:val="fr-FR"/>
        </w:rPr>
        <w:t>3. Bài mới</w:t>
      </w:r>
      <w:r w:rsidRPr="00566093">
        <w:rPr>
          <w:lang w:val="fr-FR"/>
        </w:rPr>
        <w:t>: Giới thiệu – Ghi đầu bài.</w:t>
      </w:r>
    </w:p>
    <w:p w:rsidR="001A0F2C" w:rsidRPr="00566093" w:rsidRDefault="001A0F2C" w:rsidP="001A0F2C">
      <w:pPr>
        <w:tabs>
          <w:tab w:val="left" w:pos="1152"/>
          <w:tab w:val="left" w:pos="3930"/>
        </w:tabs>
        <w:spacing w:before="120" w:after="120" w:line="312" w:lineRule="auto"/>
        <w:rPr>
          <w:lang w:val="fr-FR"/>
        </w:rPr>
      </w:pPr>
      <w:r w:rsidRPr="00566093">
        <w:rPr>
          <w:lang w:val="fr-FR"/>
        </w:rPr>
        <w:t>- Yêu cầu HS đọc kỹ đề bài</w:t>
      </w:r>
    </w:p>
    <w:p w:rsidR="001A0F2C" w:rsidRPr="00566093" w:rsidRDefault="001A0F2C" w:rsidP="001A0F2C">
      <w:pPr>
        <w:tabs>
          <w:tab w:val="left" w:pos="1152"/>
          <w:tab w:val="left" w:pos="3930"/>
        </w:tabs>
        <w:spacing w:before="120" w:after="120" w:line="312" w:lineRule="auto"/>
        <w:rPr>
          <w:lang w:val="fr-FR"/>
        </w:rPr>
      </w:pPr>
      <w:r w:rsidRPr="00566093">
        <w:rPr>
          <w:lang w:val="fr-FR"/>
        </w:rPr>
        <w:t>- Cho HS làm các bài tập.</w:t>
      </w:r>
    </w:p>
    <w:p w:rsidR="001A0F2C" w:rsidRPr="00566093" w:rsidRDefault="001A0F2C" w:rsidP="001A0F2C">
      <w:pPr>
        <w:tabs>
          <w:tab w:val="left" w:pos="1152"/>
          <w:tab w:val="left" w:pos="3930"/>
        </w:tabs>
        <w:spacing w:before="120" w:after="120" w:line="312" w:lineRule="auto"/>
        <w:rPr>
          <w:lang w:val="fr-FR"/>
        </w:rPr>
      </w:pPr>
      <w:r w:rsidRPr="00566093">
        <w:rPr>
          <w:lang w:val="fr-FR"/>
        </w:rPr>
        <w:t xml:space="preserve">- Gọi HS lên lần lượt chữa từng bài </w:t>
      </w:r>
    </w:p>
    <w:p w:rsidR="001A0F2C" w:rsidRPr="00566093" w:rsidRDefault="001A0F2C" w:rsidP="001A0F2C">
      <w:pPr>
        <w:tabs>
          <w:tab w:val="left" w:pos="1152"/>
          <w:tab w:val="left" w:pos="3930"/>
        </w:tabs>
        <w:spacing w:before="120" w:after="120" w:line="312" w:lineRule="auto"/>
        <w:rPr>
          <w:lang w:val="fr-FR"/>
        </w:rPr>
      </w:pPr>
      <w:r w:rsidRPr="00566093">
        <w:rPr>
          <w:lang w:val="fr-FR"/>
        </w:rPr>
        <w:t>- GV giúp thêm học sinh yếu</w:t>
      </w:r>
    </w:p>
    <w:p w:rsidR="001A0F2C" w:rsidRPr="00566093" w:rsidRDefault="001A0F2C" w:rsidP="001A0F2C">
      <w:pPr>
        <w:tabs>
          <w:tab w:val="left" w:pos="1152"/>
          <w:tab w:val="left" w:pos="3930"/>
        </w:tabs>
        <w:spacing w:before="120" w:after="120" w:line="312" w:lineRule="auto"/>
      </w:pPr>
      <w:r w:rsidRPr="00566093">
        <w:rPr>
          <w:lang w:val="fr-FR"/>
        </w:rPr>
        <w:t>- GV chấm một số bài và nhận xét.</w:t>
      </w:r>
    </w:p>
    <w:p w:rsidR="001A0F2C" w:rsidRPr="00566093" w:rsidRDefault="001A0F2C" w:rsidP="001A0F2C">
      <w:pPr>
        <w:tabs>
          <w:tab w:val="left" w:pos="1152"/>
        </w:tabs>
        <w:spacing w:before="120" w:after="120" w:line="312" w:lineRule="auto"/>
        <w:jc w:val="both"/>
      </w:pPr>
      <w:r w:rsidRPr="00566093">
        <w:rPr>
          <w:b/>
          <w:u w:val="single"/>
        </w:rPr>
        <w:t>Bài tập1</w:t>
      </w:r>
      <w:r w:rsidRPr="00566093">
        <w:t>: Viết dàn ý chi tiết tả một người thân của em.</w:t>
      </w:r>
    </w:p>
    <w:p w:rsidR="001A0F2C" w:rsidRPr="00566093" w:rsidRDefault="001A0F2C" w:rsidP="001A0F2C">
      <w:pPr>
        <w:tabs>
          <w:tab w:val="left" w:pos="1152"/>
        </w:tabs>
        <w:spacing w:before="120" w:after="120" w:line="312" w:lineRule="auto"/>
        <w:jc w:val="both"/>
      </w:pPr>
      <w:r w:rsidRPr="00566093">
        <w:t xml:space="preserve">Gợi ý: </w:t>
      </w:r>
    </w:p>
    <w:p w:rsidR="001A0F2C" w:rsidRPr="00566093" w:rsidRDefault="001A0F2C" w:rsidP="001A0F2C">
      <w:pPr>
        <w:tabs>
          <w:tab w:val="left" w:pos="1152"/>
        </w:tabs>
        <w:spacing w:before="120" w:after="120" w:line="312" w:lineRule="auto"/>
        <w:jc w:val="both"/>
        <w:rPr>
          <w:b/>
          <w:bCs/>
          <w:i/>
          <w:iCs/>
          <w:u w:val="single"/>
        </w:rPr>
      </w:pPr>
      <w:r w:rsidRPr="00566093">
        <w:rPr>
          <w:b/>
          <w:u w:val="single"/>
        </w:rPr>
        <w:t xml:space="preserve"> a)</w:t>
      </w:r>
      <w:r w:rsidRPr="00566093">
        <w:rPr>
          <w:b/>
          <w:bCs/>
          <w:i/>
          <w:iCs/>
          <w:u w:val="single"/>
        </w:rPr>
        <w:t xml:space="preserve">Mở bài : </w:t>
      </w:r>
    </w:p>
    <w:p w:rsidR="001A0F2C" w:rsidRPr="00566093" w:rsidRDefault="001A0F2C" w:rsidP="001A0F2C">
      <w:pPr>
        <w:tabs>
          <w:tab w:val="left" w:pos="1152"/>
        </w:tabs>
        <w:spacing w:before="120" w:after="120" w:line="312" w:lineRule="auto"/>
        <w:jc w:val="both"/>
      </w:pPr>
      <w:r w:rsidRPr="00566093">
        <w:t>- Chú Hùng là em ruột bố em.</w:t>
      </w:r>
    </w:p>
    <w:p w:rsidR="001A0F2C" w:rsidRPr="00566093" w:rsidRDefault="001A0F2C" w:rsidP="001A0F2C">
      <w:pPr>
        <w:tabs>
          <w:tab w:val="left" w:pos="1152"/>
        </w:tabs>
        <w:spacing w:before="120" w:after="120" w:line="312" w:lineRule="auto"/>
        <w:jc w:val="both"/>
      </w:pPr>
      <w:r w:rsidRPr="00566093">
        <w:t>- Em rất quý chú Hùng.</w:t>
      </w:r>
    </w:p>
    <w:p w:rsidR="001A0F2C" w:rsidRPr="00566093" w:rsidRDefault="001A0F2C" w:rsidP="001A0F2C">
      <w:pPr>
        <w:tabs>
          <w:tab w:val="left" w:pos="1152"/>
        </w:tabs>
        <w:spacing w:before="120" w:after="120" w:line="312" w:lineRule="auto"/>
        <w:jc w:val="both"/>
        <w:rPr>
          <w:b/>
          <w:bCs/>
          <w:i/>
          <w:iCs/>
          <w:u w:val="single"/>
        </w:rPr>
      </w:pPr>
      <w:r w:rsidRPr="00566093">
        <w:rPr>
          <w:b/>
          <w:bCs/>
          <w:i/>
          <w:iCs/>
          <w:u w:val="single"/>
        </w:rPr>
        <w:t xml:space="preserve">b)Thân bài : </w:t>
      </w:r>
    </w:p>
    <w:p w:rsidR="001A0F2C" w:rsidRPr="00566093" w:rsidRDefault="001A0F2C" w:rsidP="001A0F2C">
      <w:pPr>
        <w:tabs>
          <w:tab w:val="left" w:pos="1152"/>
        </w:tabs>
        <w:spacing w:before="120" w:after="120" w:line="312" w:lineRule="auto"/>
        <w:jc w:val="both"/>
      </w:pPr>
      <w:r w:rsidRPr="00566093">
        <w:t>- Chú cao khoảng 1m70, nặng khoảng 65kg.</w:t>
      </w:r>
    </w:p>
    <w:p w:rsidR="001A0F2C" w:rsidRPr="00566093" w:rsidRDefault="001A0F2C" w:rsidP="001A0F2C">
      <w:pPr>
        <w:tabs>
          <w:tab w:val="left" w:pos="1152"/>
        </w:tabs>
        <w:spacing w:before="120" w:after="120" w:line="312" w:lineRule="auto"/>
        <w:jc w:val="both"/>
      </w:pPr>
      <w:r w:rsidRPr="00566093">
        <w:t>- Chú ăn mặc rất giản dị, mỗi khi đi đâu xa là chú thường măc bộ quần áo màu cỏ úa.Trông chú như công an.</w:t>
      </w:r>
    </w:p>
    <w:p w:rsidR="001A0F2C" w:rsidRPr="00566093" w:rsidRDefault="001A0F2C" w:rsidP="001A0F2C">
      <w:pPr>
        <w:tabs>
          <w:tab w:val="left" w:pos="1152"/>
        </w:tabs>
        <w:spacing w:before="120" w:after="120" w:line="312" w:lineRule="auto"/>
        <w:jc w:val="both"/>
      </w:pPr>
      <w:r w:rsidRPr="00566093">
        <w:t>- Khuôn mặt vuông chữ điền, da ngăm đen.</w:t>
      </w:r>
    </w:p>
    <w:p w:rsidR="001A0F2C" w:rsidRPr="00566093" w:rsidRDefault="001A0F2C" w:rsidP="001A0F2C">
      <w:pPr>
        <w:tabs>
          <w:tab w:val="left" w:pos="1152"/>
        </w:tabs>
        <w:spacing w:before="120" w:after="120" w:line="312" w:lineRule="auto"/>
        <w:jc w:val="both"/>
      </w:pPr>
      <w:r w:rsidRPr="00566093">
        <w:t>- Mái tóc luôn cắt ngắn, gọn gàng.</w:t>
      </w:r>
    </w:p>
    <w:p w:rsidR="001A0F2C" w:rsidRPr="00566093" w:rsidRDefault="001A0F2C" w:rsidP="001A0F2C">
      <w:pPr>
        <w:tabs>
          <w:tab w:val="left" w:pos="1152"/>
        </w:tabs>
        <w:spacing w:before="120" w:after="120" w:line="312" w:lineRule="auto"/>
        <w:jc w:val="both"/>
      </w:pPr>
      <w:r w:rsidRPr="00566093">
        <w:t>- Chú Hùng rất vui tính, không bao giờ phê bình con cháu.</w:t>
      </w:r>
    </w:p>
    <w:p w:rsidR="001A0F2C" w:rsidRPr="00566093" w:rsidRDefault="001A0F2C" w:rsidP="001A0F2C">
      <w:pPr>
        <w:tabs>
          <w:tab w:val="left" w:pos="1152"/>
        </w:tabs>
        <w:spacing w:before="120" w:after="120" w:line="312" w:lineRule="auto"/>
        <w:jc w:val="both"/>
      </w:pPr>
      <w:r w:rsidRPr="00566093">
        <w:t>- Chưa bao giờ em thấy chú Hùng nói to.</w:t>
      </w:r>
    </w:p>
    <w:p w:rsidR="001A0F2C" w:rsidRPr="00566093" w:rsidRDefault="001A0F2C" w:rsidP="001A0F2C">
      <w:pPr>
        <w:tabs>
          <w:tab w:val="left" w:pos="1152"/>
        </w:tabs>
        <w:spacing w:before="120" w:after="120" w:line="312" w:lineRule="auto"/>
        <w:jc w:val="both"/>
      </w:pPr>
      <w:r w:rsidRPr="00566093">
        <w:t>- Chú đối xử với mọi người trong nhà cũng như hàng xóm rất nhẹ nhàng, tình cảm.</w:t>
      </w:r>
    </w:p>
    <w:p w:rsidR="001A0F2C" w:rsidRPr="00566093" w:rsidRDefault="001A0F2C" w:rsidP="001A0F2C">
      <w:pPr>
        <w:tabs>
          <w:tab w:val="left" w:pos="1152"/>
        </w:tabs>
        <w:spacing w:before="120" w:after="120" w:line="312" w:lineRule="auto"/>
        <w:jc w:val="both"/>
      </w:pPr>
      <w:r w:rsidRPr="00566093">
        <w:lastRenderedPageBreak/>
        <w:t>- Ông em thường bảo các cháu phải học tập chú Hùng.</w:t>
      </w:r>
    </w:p>
    <w:p w:rsidR="001A0F2C" w:rsidRPr="00566093" w:rsidRDefault="001A0F2C" w:rsidP="001A0F2C">
      <w:pPr>
        <w:tabs>
          <w:tab w:val="left" w:pos="1152"/>
        </w:tabs>
        <w:spacing w:before="120" w:after="120" w:line="312" w:lineRule="auto"/>
        <w:jc w:val="both"/>
        <w:rPr>
          <w:b/>
          <w:bCs/>
          <w:i/>
          <w:iCs/>
          <w:u w:val="single"/>
        </w:rPr>
      </w:pPr>
      <w:r w:rsidRPr="00566093">
        <w:rPr>
          <w:b/>
          <w:bCs/>
          <w:i/>
          <w:iCs/>
          <w:u w:val="single"/>
        </w:rPr>
        <w:t>c)Kết bài :</w:t>
      </w:r>
    </w:p>
    <w:p w:rsidR="001A0F2C" w:rsidRPr="00566093" w:rsidRDefault="001A0F2C" w:rsidP="001A0F2C">
      <w:pPr>
        <w:tabs>
          <w:tab w:val="left" w:pos="1152"/>
        </w:tabs>
        <w:spacing w:before="120" w:after="120" w:line="312" w:lineRule="auto"/>
        <w:jc w:val="both"/>
      </w:pPr>
      <w:r w:rsidRPr="00566093">
        <w:t>- Em rất yêu quý chú Hùng vì chú là người cha mẫu mực.</w:t>
      </w:r>
    </w:p>
    <w:p w:rsidR="001A0F2C" w:rsidRPr="00566093" w:rsidRDefault="001A0F2C" w:rsidP="001A0F2C">
      <w:pPr>
        <w:tabs>
          <w:tab w:val="left" w:pos="1152"/>
        </w:tabs>
        <w:spacing w:before="120" w:after="120" w:line="312" w:lineRule="auto"/>
        <w:jc w:val="both"/>
        <w:rPr>
          <w:b/>
          <w:bCs/>
        </w:rPr>
      </w:pPr>
      <w:r w:rsidRPr="00566093">
        <w:rPr>
          <w:b/>
          <w:bCs/>
          <w:u w:val="single"/>
        </w:rPr>
        <w:t>4.Củng cố, dặn dò</w:t>
      </w:r>
      <w:r w:rsidRPr="00566093">
        <w:rPr>
          <w:b/>
          <w:bCs/>
        </w:rPr>
        <w:t xml:space="preserve"> :</w:t>
      </w:r>
    </w:p>
    <w:p w:rsidR="001A0F2C" w:rsidRPr="00566093" w:rsidRDefault="001A0F2C" w:rsidP="001A0F2C">
      <w:pPr>
        <w:tabs>
          <w:tab w:val="left" w:pos="1152"/>
        </w:tabs>
        <w:spacing w:before="120" w:after="120" w:line="312" w:lineRule="auto"/>
        <w:jc w:val="both"/>
      </w:pPr>
      <w:r w:rsidRPr="00566093">
        <w:t xml:space="preserve">- Nhận xét giờ học. </w:t>
      </w:r>
    </w:p>
    <w:p w:rsidR="001A0F2C" w:rsidRDefault="001A0F2C" w:rsidP="001A0F2C">
      <w:pPr>
        <w:tabs>
          <w:tab w:val="left" w:pos="1152"/>
        </w:tabs>
        <w:spacing w:before="120" w:after="120" w:line="312" w:lineRule="auto"/>
        <w:jc w:val="both"/>
      </w:pPr>
      <w:r w:rsidRPr="00566093">
        <w:t>- Dặn dò học sinh về nhà hoàn thành phần bài tập chưa hoàn chỉnh.</w:t>
      </w:r>
    </w:p>
    <w:p w:rsidR="001A0F2C" w:rsidRPr="00566093" w:rsidRDefault="001A0F2C" w:rsidP="001A0F2C">
      <w:pPr>
        <w:tabs>
          <w:tab w:val="left" w:pos="1152"/>
        </w:tabs>
        <w:spacing w:before="120" w:after="120" w:line="312" w:lineRule="auto"/>
        <w:jc w:val="center"/>
        <w:rPr>
          <w:bCs/>
          <w:iCs/>
          <w:lang w:val="fr-FR"/>
        </w:rPr>
      </w:pPr>
      <w:r>
        <w:t>**************************</w:t>
      </w:r>
    </w:p>
    <w:p w:rsidR="001A0F2C" w:rsidRPr="00250BAA" w:rsidRDefault="001A0F2C" w:rsidP="001A0F2C">
      <w:pPr>
        <w:ind w:left="1440" w:firstLine="720"/>
        <w:rPr>
          <w:b/>
          <w:bCs/>
          <w:lang w:val="fr-FR"/>
        </w:rPr>
      </w:pPr>
      <w:r w:rsidRPr="00250BAA">
        <w:rPr>
          <w:b/>
          <w:bCs/>
          <w:lang w:val="fr-FR"/>
        </w:rPr>
        <w:t>Tiết 7 Đọc sách thư viện</w:t>
      </w:r>
    </w:p>
    <w:p w:rsidR="001A0F2C" w:rsidRPr="00250BAA" w:rsidRDefault="001A0F2C" w:rsidP="001A0F2C">
      <w:pPr>
        <w:rPr>
          <w:b/>
          <w:bCs/>
          <w:lang w:val="fr-FR"/>
        </w:rPr>
      </w:pPr>
    </w:p>
    <w:p w:rsidR="001A0F2C" w:rsidRPr="00250BAA" w:rsidRDefault="001A0F2C" w:rsidP="001A0F2C">
      <w:pPr>
        <w:rPr>
          <w:b/>
          <w:bCs/>
          <w:lang w:val="fr-FR"/>
        </w:rPr>
      </w:pPr>
      <w:r w:rsidRPr="00250BAA">
        <w:rPr>
          <w:b/>
          <w:bCs/>
          <w:lang w:val="fr-FR"/>
        </w:rPr>
        <w:t>************************************************************</w:t>
      </w:r>
    </w:p>
    <w:p w:rsidR="001A0F2C" w:rsidRPr="00250BAA" w:rsidRDefault="001A0F2C" w:rsidP="001A0F2C">
      <w:pPr>
        <w:rPr>
          <w:b/>
          <w:bCs/>
          <w:lang w:val="fr-FR"/>
        </w:rPr>
      </w:pPr>
    </w:p>
    <w:p w:rsidR="001A0F2C" w:rsidRDefault="001A0F2C" w:rsidP="001A0F2C">
      <w:r>
        <w:t xml:space="preserve">Ngày soạn: </w:t>
      </w:r>
      <w:r>
        <w:rPr>
          <w:b/>
        </w:rPr>
        <w:t>9</w:t>
      </w:r>
      <w:r w:rsidRPr="001C7549">
        <w:rPr>
          <w:b/>
        </w:rPr>
        <w:t>/</w:t>
      </w:r>
      <w:r>
        <w:rPr>
          <w:b/>
        </w:rPr>
        <w:t>11</w:t>
      </w:r>
      <w:r w:rsidRPr="001C7549">
        <w:rPr>
          <w:b/>
        </w:rPr>
        <w:t>/</w:t>
      </w:r>
      <w:r w:rsidR="00146016">
        <w:rPr>
          <w:b/>
        </w:rPr>
        <w:t>20....</w:t>
      </w:r>
    </w:p>
    <w:p w:rsidR="001A0F2C" w:rsidRDefault="001A0F2C" w:rsidP="001A0F2C">
      <w:r>
        <w:t xml:space="preserve">Ngày giảng: </w:t>
      </w:r>
      <w:r>
        <w:rPr>
          <w:b/>
        </w:rPr>
        <w:t>Thứ tư  11</w:t>
      </w:r>
      <w:r w:rsidRPr="001C7549">
        <w:rPr>
          <w:b/>
        </w:rPr>
        <w:t>/</w:t>
      </w:r>
      <w:r>
        <w:rPr>
          <w:b/>
        </w:rPr>
        <w:t>11</w:t>
      </w:r>
      <w:r w:rsidRPr="001C7549">
        <w:rPr>
          <w:b/>
        </w:rPr>
        <w:t>/</w:t>
      </w:r>
      <w:r w:rsidR="00146016">
        <w:rPr>
          <w:b/>
        </w:rPr>
        <w:t>20....</w:t>
      </w:r>
    </w:p>
    <w:p w:rsidR="001A0F2C" w:rsidRDefault="001A0F2C" w:rsidP="001A0F2C">
      <w:pPr>
        <w:jc w:val="center"/>
        <w:rPr>
          <w:b/>
          <w:bCs/>
          <w:lang w:val="fr-FR"/>
        </w:rPr>
      </w:pPr>
      <w:r>
        <w:rPr>
          <w:b/>
          <w:bCs/>
          <w:lang w:val="fr-FR"/>
        </w:rPr>
        <w:t>Tiết 1,2 Tiếng Việt</w:t>
      </w:r>
    </w:p>
    <w:p w:rsidR="001A0F2C" w:rsidRPr="00250BAA" w:rsidRDefault="001A0F2C" w:rsidP="001A0F2C">
      <w:pPr>
        <w:jc w:val="center"/>
        <w:rPr>
          <w:b/>
          <w:bCs/>
          <w:lang w:val="fr-FR"/>
        </w:rPr>
      </w:pPr>
      <w:r>
        <w:rPr>
          <w:b/>
          <w:bCs/>
          <w:lang w:val="fr-FR"/>
        </w:rPr>
        <w:t>Bài </w:t>
      </w:r>
      <w:r w:rsidR="00BB568A">
        <w:rPr>
          <w:b/>
          <w:bCs/>
          <w:lang w:val="fr-FR"/>
        </w:rPr>
        <w:t>.........</w:t>
      </w:r>
      <w:r>
        <w:rPr>
          <w:b/>
          <w:bCs/>
          <w:lang w:val="fr-FR"/>
        </w:rPr>
        <w:t xml:space="preserve"> B CHO RỪNG LUÔN XANH (tiết 1,2)</w:t>
      </w:r>
    </w:p>
    <w:p w:rsidR="001A0F2C" w:rsidRDefault="001A0F2C" w:rsidP="001A0F2C">
      <w:pPr>
        <w:jc w:val="center"/>
        <w:rPr>
          <w:b/>
          <w:bCs/>
          <w:u w:val="single"/>
          <w:lang w:val="fr-FR"/>
        </w:rPr>
      </w:pP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Đọc diễn cảm bài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Default="001A0F2C" w:rsidP="001A0F2C">
      <w:pPr>
        <w:ind w:left="360"/>
        <w:rPr>
          <w:b/>
          <w:sz w:val="32"/>
          <w:szCs w:val="32"/>
        </w:rPr>
      </w:pPr>
      <w:r>
        <w:rPr>
          <w:b/>
          <w:sz w:val="32"/>
          <w:szCs w:val="32"/>
        </w:rPr>
        <w:t>A.Hoạt động cơ bản.</w:t>
      </w:r>
    </w:p>
    <w:p w:rsidR="001A0F2C" w:rsidRDefault="001A0F2C" w:rsidP="001A0F2C">
      <w:pPr>
        <w:tabs>
          <w:tab w:val="left" w:pos="0"/>
        </w:tabs>
        <w:rPr>
          <w:b/>
          <w:noProof/>
        </w:rPr>
      </w:pPr>
      <w:r>
        <w:rPr>
          <w:b/>
          <w:noProof/>
        </w:rPr>
        <w:t xml:space="preserve">          </w:t>
      </w:r>
      <w:r>
        <w:rPr>
          <w:b/>
          <w:noProof/>
        </w:rPr>
        <w:drawing>
          <wp:inline distT="0" distB="0" distL="0" distR="0">
            <wp:extent cx="514350" cy="419100"/>
            <wp:effectExtent l="19050" t="0" r="0" b="0"/>
            <wp:docPr id="75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Pr="00F37C71" w:rsidRDefault="001A0F2C" w:rsidP="001A0F2C">
      <w:pPr>
        <w:jc w:val="both"/>
        <w:rPr>
          <w:noProof/>
        </w:rPr>
      </w:pPr>
      <w:r>
        <w:rPr>
          <w:b/>
        </w:rPr>
        <w:t>1.HĐ</w:t>
      </w:r>
      <w:r w:rsidRPr="00A437AC">
        <w:rPr>
          <w:b/>
        </w:rPr>
        <w:t>1.</w:t>
      </w:r>
      <w:r w:rsidRPr="0074126E">
        <w:rPr>
          <w:b/>
        </w:rPr>
        <w:t xml:space="preserve"> </w:t>
      </w:r>
      <w:r>
        <w:rPr>
          <w:b/>
          <w:noProof/>
        </w:rPr>
        <w:t>Cùng chơi ô chữ bí mật</w:t>
      </w:r>
    </w:p>
    <w:p w:rsidR="001A0F2C" w:rsidRDefault="001A0F2C" w:rsidP="001A0F2C">
      <w:pPr>
        <w:tabs>
          <w:tab w:val="left" w:pos="0"/>
        </w:tabs>
        <w:ind w:left="720"/>
      </w:pPr>
      <w:r>
        <w:t>-</w:t>
      </w:r>
      <w:r w:rsidRPr="00530581">
        <w:t>HS thực hiện báo cáo với thầy cô</w:t>
      </w:r>
    </w:p>
    <w:p w:rsidR="001A0F2C" w:rsidRPr="00530581" w:rsidRDefault="001A0F2C" w:rsidP="001A0F2C">
      <w:pPr>
        <w:tabs>
          <w:tab w:val="left" w:pos="0"/>
        </w:tabs>
        <w:ind w:left="720"/>
      </w:pPr>
    </w:p>
    <w:p w:rsidR="001A0F2C" w:rsidRDefault="001A0F2C" w:rsidP="001A0F2C">
      <w:pPr>
        <w:tabs>
          <w:tab w:val="left" w:pos="0"/>
        </w:tabs>
        <w:ind w:left="720"/>
        <w:rPr>
          <w:b/>
        </w:rPr>
      </w:pPr>
      <w:r>
        <w:rPr>
          <w:b/>
          <w:noProof/>
        </w:rPr>
        <w:drawing>
          <wp:inline distT="0" distB="0" distL="0" distR="0">
            <wp:extent cx="476250" cy="361950"/>
            <wp:effectExtent l="19050" t="0" r="0" b="0"/>
            <wp:docPr id="760" name="Picture 176"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530581" w:rsidRDefault="001A0F2C" w:rsidP="001A0F2C">
      <w:pPr>
        <w:tabs>
          <w:tab w:val="left" w:pos="0"/>
        </w:tabs>
        <w:ind w:left="540"/>
        <w:rPr>
          <w:b/>
        </w:rPr>
      </w:pPr>
      <w:r>
        <w:rPr>
          <w:b/>
        </w:rPr>
        <w:t>2.H Đ2:</w:t>
      </w:r>
      <w:r w:rsidRPr="00530581">
        <w:rPr>
          <w:b/>
        </w:rPr>
        <w:t>Nghe thầy cô đọc bài</w:t>
      </w:r>
      <w:r>
        <w:rPr>
          <w:b/>
        </w:rPr>
        <w:t>” Trồng rừng ngập mặn”</w:t>
      </w:r>
    </w:p>
    <w:p w:rsidR="001A0F2C" w:rsidRDefault="001A0F2C" w:rsidP="001A0F2C">
      <w:pPr>
        <w:tabs>
          <w:tab w:val="left" w:pos="0"/>
        </w:tabs>
        <w:ind w:left="720"/>
      </w:pPr>
      <w:r>
        <w:lastRenderedPageBreak/>
        <w:t>GVHD HS cách đọc.</w:t>
      </w:r>
    </w:p>
    <w:p w:rsidR="001A0F2C" w:rsidRDefault="001A0F2C" w:rsidP="001A0F2C">
      <w:pPr>
        <w:tabs>
          <w:tab w:val="left" w:pos="0"/>
        </w:tabs>
        <w:ind w:left="720"/>
      </w:pPr>
    </w:p>
    <w:p w:rsidR="001A0F2C" w:rsidRDefault="001A0F2C" w:rsidP="001A0F2C">
      <w:r>
        <w:t xml:space="preserve">        </w:t>
      </w:r>
      <w:r>
        <w:rPr>
          <w:noProof/>
        </w:rPr>
        <w:drawing>
          <wp:anchor distT="0" distB="0" distL="114300" distR="114300" simplePos="0" relativeHeight="251681792" behindDoc="0" locked="1" layoutInCell="1" allowOverlap="1">
            <wp:simplePos x="0" y="0"/>
            <wp:positionH relativeFrom="character">
              <wp:posOffset>135890</wp:posOffset>
            </wp:positionH>
            <wp:positionV relativeFrom="line">
              <wp:posOffset>-30480</wp:posOffset>
            </wp:positionV>
            <wp:extent cx="537210" cy="412115"/>
            <wp:effectExtent l="19050" t="19050" r="15240" b="26035"/>
            <wp:wrapNone/>
            <wp:docPr id="76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
                      <a:lum bright="-18000" contrast="36000"/>
                    </a:blip>
                    <a:srcRect/>
                    <a:stretch>
                      <a:fillRect/>
                    </a:stretch>
                  </pic:blipFill>
                  <pic:spPr bwMode="auto">
                    <a:xfrm>
                      <a:off x="0" y="0"/>
                      <a:ext cx="537210" cy="412115"/>
                    </a:xfrm>
                    <a:prstGeom prst="rect">
                      <a:avLst/>
                    </a:prstGeom>
                    <a:noFill/>
                    <a:ln w="9525">
                      <a:solidFill>
                        <a:srgbClr val="000000"/>
                      </a:solidFill>
                      <a:miter lim="800000"/>
                      <a:headEnd/>
                      <a:tailEnd/>
                    </a:ln>
                  </pic:spPr>
                </pic:pic>
              </a:graphicData>
            </a:graphic>
          </wp:anchor>
        </w:drawing>
      </w:r>
    </w:p>
    <w:p w:rsidR="001A0F2C" w:rsidRDefault="001A0F2C" w:rsidP="001A0F2C">
      <w:pPr>
        <w:rPr>
          <w:b/>
          <w:noProof/>
        </w:rPr>
      </w:pPr>
      <w:r>
        <w:rPr>
          <w:b/>
          <w:noProof/>
        </w:rPr>
        <w:t xml:space="preserve">      </w:t>
      </w:r>
    </w:p>
    <w:p w:rsidR="001A0F2C" w:rsidRDefault="001A0F2C" w:rsidP="001A0F2C">
      <w:pPr>
        <w:ind w:left="900"/>
        <w:rPr>
          <w:b/>
          <w:noProof/>
        </w:rPr>
      </w:pPr>
      <w:r>
        <w:rPr>
          <w:b/>
          <w:noProof/>
        </w:rPr>
        <w:t>3.H Đ 3: Thay nhau đọc từ ngữ và giải thích.</w:t>
      </w:r>
    </w:p>
    <w:p w:rsidR="001A0F2C" w:rsidRDefault="001A0F2C" w:rsidP="001A0F2C">
      <w:pPr>
        <w:ind w:left="720"/>
        <w:rPr>
          <w:b/>
          <w:noProof/>
        </w:rPr>
      </w:pPr>
      <w:r>
        <w:rPr>
          <w:b/>
          <w:noProof/>
        </w:rPr>
        <w:drawing>
          <wp:inline distT="0" distB="0" distL="0" distR="0">
            <wp:extent cx="514350" cy="419100"/>
            <wp:effectExtent l="19050" t="0" r="0" b="0"/>
            <wp:docPr id="762"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ind w:left="900"/>
        <w:rPr>
          <w:b/>
          <w:noProof/>
        </w:rPr>
      </w:pPr>
      <w:r>
        <w:rPr>
          <w:b/>
          <w:noProof/>
        </w:rPr>
        <w:t>4.HĐ4: Cùng luyện đọc</w:t>
      </w:r>
    </w:p>
    <w:p w:rsidR="001A0F2C" w:rsidRDefault="001A0F2C" w:rsidP="001A0F2C">
      <w:pPr>
        <w:ind w:left="900"/>
        <w:rPr>
          <w:b/>
          <w:noProof/>
        </w:rPr>
      </w:pPr>
      <w:r>
        <w:rPr>
          <w:b/>
          <w:noProof/>
        </w:rPr>
        <w:t>5.Thảo luận và trả lời câu hỏi.</w:t>
      </w:r>
    </w:p>
    <w:p w:rsidR="001A0F2C" w:rsidRPr="007E27B2" w:rsidRDefault="001A0F2C" w:rsidP="001A0F2C">
      <w:pPr>
        <w:rPr>
          <w:i/>
        </w:rPr>
      </w:pPr>
      <w:r>
        <w:rPr>
          <w:rFonts w:ascii=".VnTime" w:hAnsi=".VnTime"/>
        </w:rPr>
        <w:t xml:space="preserve">-&gt; </w:t>
      </w:r>
      <w:r w:rsidRPr="00D9708C">
        <w:t>rút ra nội dung:</w:t>
      </w:r>
      <w:r>
        <w:rPr>
          <w:rFonts w:ascii="Arial" w:hAnsi="Arial" w:cs="Arial"/>
        </w:rPr>
        <w:t xml:space="preserve"> </w:t>
      </w:r>
      <w:r w:rsidRPr="007E27B2">
        <w:t>R</w:t>
      </w:r>
      <w:r w:rsidRPr="007E27B2">
        <w:rPr>
          <w:lang w:val="vi-VN"/>
        </w:rPr>
        <w:t xml:space="preserve">ừng ngập mặn </w:t>
      </w:r>
      <w:r w:rsidRPr="007E27B2">
        <w:t>được phục hồi đã phát huy tác dụng bảo vệ vững chắc đê biển.</w:t>
      </w:r>
    </w:p>
    <w:p w:rsidR="001A0F2C" w:rsidRDefault="001A0F2C" w:rsidP="001A0F2C">
      <w:pPr>
        <w:rPr>
          <w:b/>
          <w:noProof/>
        </w:rPr>
      </w:pPr>
      <w:r w:rsidRPr="00136699">
        <w:rPr>
          <w:i/>
        </w:rPr>
        <w:t xml:space="preserve"> </w:t>
      </w:r>
      <w:r>
        <w:rPr>
          <w:i/>
        </w:rPr>
        <w:t xml:space="preserve"> Em phải làm gì để bảo vệ rừng?</w:t>
      </w:r>
    </w:p>
    <w:p w:rsidR="001A0F2C" w:rsidRPr="00025A1D" w:rsidRDefault="001A0F2C" w:rsidP="001A0F2C">
      <w:pPr>
        <w:rPr>
          <w:b/>
        </w:rPr>
      </w:pPr>
      <w:r>
        <w:rPr>
          <w:b/>
        </w:rPr>
        <w:t>B. Hoạt động thực hành:</w:t>
      </w:r>
    </w:p>
    <w:p w:rsidR="001A0F2C" w:rsidRDefault="001A0F2C" w:rsidP="001A0F2C">
      <w:pPr>
        <w:rPr>
          <w:b/>
          <w:i/>
        </w:rPr>
      </w:pPr>
      <w:r>
        <w:rPr>
          <w:noProof/>
        </w:rPr>
        <w:drawing>
          <wp:inline distT="0" distB="0" distL="0" distR="0">
            <wp:extent cx="504825" cy="419100"/>
            <wp:effectExtent l="19050" t="0" r="9525" b="0"/>
            <wp:docPr id="7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Default="001A0F2C" w:rsidP="001A0F2C">
      <w:pPr>
        <w:ind w:left="720"/>
        <w:rPr>
          <w:b/>
          <w:noProof/>
        </w:rPr>
      </w:pPr>
    </w:p>
    <w:p w:rsidR="001A0F2C" w:rsidRPr="00BE7A40" w:rsidRDefault="001A0F2C" w:rsidP="001A0F2C">
      <w:pPr>
        <w:ind w:firstLine="360"/>
        <w:rPr>
          <w:b/>
          <w:noProof/>
        </w:rPr>
      </w:pPr>
      <w:r>
        <w:rPr>
          <w:b/>
          <w:noProof/>
        </w:rPr>
        <w:t>1.</w:t>
      </w:r>
      <w:r w:rsidRPr="00BE7A40">
        <w:rPr>
          <w:b/>
          <w:lang w:val="pt-BR"/>
        </w:rPr>
        <w:t>HĐ</w:t>
      </w:r>
      <w:r>
        <w:rPr>
          <w:b/>
          <w:lang w:val="pt-BR"/>
        </w:rPr>
        <w:t>1.</w:t>
      </w:r>
      <w:r>
        <w:rPr>
          <w:b/>
        </w:rPr>
        <w:t xml:space="preserve"> Đọc bài văn về chú bé vùng biển.</w:t>
      </w:r>
    </w:p>
    <w:p w:rsidR="001A0F2C" w:rsidRDefault="001A0F2C" w:rsidP="001A0F2C">
      <w:pPr>
        <w:jc w:val="both"/>
      </w:pPr>
      <w:r>
        <w:t xml:space="preserve">             HS thực hiện</w:t>
      </w:r>
    </w:p>
    <w:p w:rsidR="001A0F2C" w:rsidRDefault="001A0F2C" w:rsidP="001A0F2C">
      <w:pPr>
        <w:jc w:val="both"/>
        <w:rPr>
          <w:b/>
          <w:noProof/>
        </w:rPr>
      </w:pPr>
    </w:p>
    <w:p w:rsidR="001A0F2C" w:rsidRDefault="001A0F2C" w:rsidP="001A0F2C">
      <w:pPr>
        <w:jc w:val="both"/>
        <w:rPr>
          <w:b/>
          <w:noProof/>
        </w:rPr>
      </w:pPr>
      <w:r>
        <w:rPr>
          <w:b/>
          <w:noProof/>
        </w:rPr>
        <w:drawing>
          <wp:anchor distT="0" distB="0" distL="114300" distR="114300" simplePos="0" relativeHeight="251685888" behindDoc="0" locked="1" layoutInCell="1" allowOverlap="1">
            <wp:simplePos x="0" y="0"/>
            <wp:positionH relativeFrom="character">
              <wp:posOffset>568325</wp:posOffset>
            </wp:positionH>
            <wp:positionV relativeFrom="line">
              <wp:posOffset>6263640</wp:posOffset>
            </wp:positionV>
            <wp:extent cx="571500" cy="342900"/>
            <wp:effectExtent l="19050" t="19050" r="19050" b="19050"/>
            <wp:wrapNone/>
            <wp:docPr id="76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r>
        <w:rPr>
          <w:b/>
          <w:noProof/>
        </w:rPr>
        <w:drawing>
          <wp:anchor distT="0" distB="0" distL="114300" distR="114300" simplePos="0" relativeHeight="251683840" behindDoc="0" locked="1" layoutInCell="1" allowOverlap="1">
            <wp:simplePos x="0" y="0"/>
            <wp:positionH relativeFrom="character">
              <wp:posOffset>415925</wp:posOffset>
            </wp:positionH>
            <wp:positionV relativeFrom="line">
              <wp:posOffset>-41910</wp:posOffset>
            </wp:positionV>
            <wp:extent cx="571500" cy="342900"/>
            <wp:effectExtent l="19050" t="19050" r="19050" b="19050"/>
            <wp:wrapNone/>
            <wp:docPr id="76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jc w:val="both"/>
        <w:rPr>
          <w:b/>
          <w:noProof/>
        </w:rPr>
      </w:pPr>
    </w:p>
    <w:p w:rsidR="001A0F2C" w:rsidRPr="00557B36" w:rsidRDefault="001A0F2C" w:rsidP="001A0F2C">
      <w:pPr>
        <w:jc w:val="both"/>
      </w:pPr>
      <w:r>
        <w:rPr>
          <w:b/>
          <w:noProof/>
        </w:rPr>
        <w:t>2.</w:t>
      </w:r>
      <w:r w:rsidRPr="00BE7A40">
        <w:rPr>
          <w:b/>
          <w:lang w:val="pt-BR"/>
        </w:rPr>
        <w:t>HĐ</w:t>
      </w:r>
      <w:r>
        <w:rPr>
          <w:b/>
          <w:lang w:val="pt-BR"/>
        </w:rPr>
        <w:t xml:space="preserve">2 </w:t>
      </w:r>
      <w:r>
        <w:t>Trao đổi : Đoạn văn trên tả những đặc điểm nào về ngoại hình của bạn Thắng?</w:t>
      </w:r>
    </w:p>
    <w:p w:rsidR="001A0F2C" w:rsidRDefault="001A0F2C" w:rsidP="001A0F2C">
      <w:pPr>
        <w:rPr>
          <w:b/>
        </w:rPr>
      </w:pPr>
      <w:r>
        <w:rPr>
          <w:b/>
          <w:noProof/>
        </w:rPr>
        <w:drawing>
          <wp:inline distT="0" distB="0" distL="0" distR="0">
            <wp:extent cx="514350" cy="419100"/>
            <wp:effectExtent l="19050" t="0" r="0" b="0"/>
            <wp:docPr id="766"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p>
    <w:p w:rsidR="001A0F2C" w:rsidRDefault="001A0F2C" w:rsidP="001A0F2C">
      <w:pPr>
        <w:rPr>
          <w:b/>
        </w:rPr>
      </w:pPr>
      <w:r>
        <w:rPr>
          <w:b/>
        </w:rPr>
        <w:t>3. Thảo luận : Trong bài văn tả ngoại hình của người  cần chú ý những gì?</w:t>
      </w:r>
    </w:p>
    <w:p w:rsidR="001A0F2C" w:rsidRPr="00557B36" w:rsidRDefault="001A0F2C" w:rsidP="001A0F2C">
      <w:pPr>
        <w:rPr>
          <w:b/>
        </w:rPr>
      </w:pPr>
      <w:r>
        <w:t xml:space="preserve"> HS thực hiện</w:t>
      </w:r>
    </w:p>
    <w:p w:rsidR="001A0F2C" w:rsidRPr="00557B36" w:rsidRDefault="001A0F2C" w:rsidP="001A0F2C">
      <w:pPr>
        <w:rPr>
          <w:noProof/>
        </w:rPr>
      </w:pPr>
      <w:r w:rsidRPr="00557B36">
        <w:rPr>
          <w:noProof/>
        </w:rPr>
        <w:t>Báo cáo kết quả với thầy cô.</w:t>
      </w:r>
    </w:p>
    <w:p w:rsidR="001A0F2C" w:rsidRDefault="001A0F2C" w:rsidP="001A0F2C">
      <w:pPr>
        <w:rPr>
          <w:b/>
        </w:rPr>
      </w:pPr>
      <w:r>
        <w:rPr>
          <w:noProof/>
        </w:rPr>
        <w:drawing>
          <wp:inline distT="0" distB="0" distL="0" distR="0">
            <wp:extent cx="504825" cy="419100"/>
            <wp:effectExtent l="19050" t="0" r="9525" b="0"/>
            <wp:docPr id="7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Default="001A0F2C" w:rsidP="001A0F2C">
      <w:pPr>
        <w:rPr>
          <w:b/>
        </w:rPr>
      </w:pPr>
      <w:r>
        <w:rPr>
          <w:b/>
        </w:rPr>
        <w:t>4.Lập dàn ý cho bài văn tả ngoại hình của một người mà em thường gặp.</w:t>
      </w:r>
    </w:p>
    <w:p w:rsidR="001A0F2C" w:rsidRDefault="001A0F2C" w:rsidP="001A0F2C">
      <w:r>
        <w:t>HS thực hiện</w:t>
      </w:r>
    </w:p>
    <w:p w:rsidR="001A0F2C" w:rsidRDefault="001A0F2C" w:rsidP="001A0F2C">
      <w:pPr>
        <w:rPr>
          <w:b/>
        </w:rPr>
      </w:pPr>
      <w:r w:rsidRPr="00557B36">
        <w:rPr>
          <w:noProof/>
        </w:rPr>
        <w:t>Báo cáo kết quả với thầy cô</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128" name="Picture 181"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Pr="00F871EF" w:rsidRDefault="001A0F2C" w:rsidP="001A0F2C">
      <w:pPr>
        <w:rPr>
          <w:b/>
          <w:sz w:val="32"/>
          <w:szCs w:val="32"/>
        </w:rPr>
      </w:pPr>
      <w:r>
        <w:tab/>
        <w:t>- Hướng dẫn học sinh về nhà thực hiện hoạt động ứng dụng</w:t>
      </w:r>
    </w:p>
    <w:p w:rsidR="001A0F2C" w:rsidRDefault="001A0F2C" w:rsidP="001A0F2C">
      <w:pPr>
        <w:tabs>
          <w:tab w:val="left" w:pos="2520"/>
        </w:tabs>
        <w:jc w:val="both"/>
        <w:rPr>
          <w:b/>
          <w:sz w:val="32"/>
          <w:szCs w:val="32"/>
        </w:rPr>
      </w:pPr>
      <w:r w:rsidRPr="0013662C">
        <w:rPr>
          <w:noProof/>
        </w:rPr>
        <w:t>………………………………………………………………………………………………………………………………………………………………………………</w:t>
      </w:r>
      <w:r>
        <w:rPr>
          <w:noProof/>
        </w:rPr>
        <w:t>……</w:t>
      </w:r>
    </w:p>
    <w:p w:rsidR="001A0F2C" w:rsidRPr="009A55CA" w:rsidRDefault="001A0F2C" w:rsidP="001A0F2C">
      <w:pPr>
        <w:jc w:val="both"/>
        <w:rPr>
          <w:b/>
          <w:lang w:val="nb-NO"/>
        </w:rPr>
      </w:pPr>
      <w:r>
        <w:rPr>
          <w:lang w:val="nb-NO"/>
        </w:rPr>
        <w:t xml:space="preserve">   </w:t>
      </w:r>
      <w:r>
        <w:rPr>
          <w:lang w:val="nb-NO"/>
        </w:rPr>
        <w:tab/>
      </w:r>
      <w:r>
        <w:rPr>
          <w:lang w:val="nb-NO"/>
        </w:rPr>
        <w:tab/>
      </w:r>
      <w:r>
        <w:rPr>
          <w:lang w:val="nb-NO"/>
        </w:rPr>
        <w:tab/>
      </w:r>
      <w:r>
        <w:rPr>
          <w:lang w:val="nb-NO"/>
        </w:rPr>
        <w:tab/>
      </w:r>
      <w:r>
        <w:rPr>
          <w:lang w:val="nb-NO"/>
        </w:rPr>
        <w:tab/>
        <w:t xml:space="preserve">  </w:t>
      </w:r>
      <w:r w:rsidRPr="009A55CA">
        <w:rPr>
          <w:b/>
          <w:lang w:val="nb-NO"/>
        </w:rPr>
        <w:t xml:space="preserve">Tiết 3 Thể dục </w:t>
      </w:r>
    </w:p>
    <w:p w:rsidR="001A0F2C" w:rsidRDefault="001A0F2C" w:rsidP="001A0F2C">
      <w:pPr>
        <w:jc w:val="both"/>
        <w:rPr>
          <w:b/>
          <w:lang w:val="nb-NO"/>
        </w:rPr>
      </w:pPr>
      <w:r w:rsidRPr="009A55CA">
        <w:rPr>
          <w:b/>
          <w:lang w:val="nb-NO"/>
        </w:rPr>
        <w:t xml:space="preserve">                                                 </w:t>
      </w:r>
    </w:p>
    <w:p w:rsidR="001A0F2C" w:rsidRPr="009A55CA" w:rsidRDefault="001A0F2C" w:rsidP="001A0F2C">
      <w:pPr>
        <w:ind w:left="3600"/>
        <w:jc w:val="both"/>
        <w:rPr>
          <w:b/>
          <w:lang w:val="nb-NO"/>
        </w:rPr>
      </w:pPr>
      <w:r w:rsidRPr="009A55CA">
        <w:rPr>
          <w:b/>
          <w:lang w:val="nb-NO"/>
        </w:rPr>
        <w:t xml:space="preserve"> Tiết 4</w:t>
      </w:r>
      <w:r>
        <w:rPr>
          <w:b/>
          <w:lang w:val="nb-NO"/>
        </w:rPr>
        <w:t xml:space="preserve"> Toán</w:t>
      </w:r>
    </w:p>
    <w:p w:rsidR="001A0F2C" w:rsidRDefault="001A0F2C" w:rsidP="001A0F2C">
      <w:pPr>
        <w:jc w:val="both"/>
        <w:rPr>
          <w:b/>
          <w:sz w:val="32"/>
          <w:szCs w:val="32"/>
          <w:lang w:val="nb-NO"/>
        </w:rPr>
      </w:pPr>
      <w:r w:rsidRPr="00F01A69">
        <w:rPr>
          <w:b/>
          <w:sz w:val="32"/>
          <w:szCs w:val="32"/>
          <w:lang w:val="nb-NO"/>
        </w:rPr>
        <w:lastRenderedPageBreak/>
        <w:t xml:space="preserve">                </w:t>
      </w:r>
      <w:r>
        <w:rPr>
          <w:b/>
          <w:sz w:val="32"/>
          <w:szCs w:val="32"/>
          <w:lang w:val="nb-NO"/>
        </w:rPr>
        <w:t xml:space="preserve">            </w:t>
      </w:r>
      <w:r w:rsidRPr="00F01A69">
        <w:rPr>
          <w:b/>
          <w:sz w:val="32"/>
          <w:szCs w:val="32"/>
          <w:lang w:val="nb-NO"/>
        </w:rPr>
        <w:t>Bà</w:t>
      </w:r>
      <w:r>
        <w:rPr>
          <w:b/>
          <w:sz w:val="32"/>
          <w:szCs w:val="32"/>
          <w:lang w:val="nb-NO"/>
        </w:rPr>
        <w:t>i 39 EM ÔN LẠI NHỮNG GÌ ĐÃ HỌC(Tiết 2)</w:t>
      </w:r>
    </w:p>
    <w:p w:rsidR="001A0F2C" w:rsidRDefault="001A0F2C" w:rsidP="001A0F2C">
      <w:pPr>
        <w:jc w:val="both"/>
        <w:rPr>
          <w:b/>
          <w:sz w:val="32"/>
          <w:szCs w:val="32"/>
          <w:lang w:val="nb-NO"/>
        </w:rPr>
      </w:pPr>
    </w:p>
    <w:p w:rsidR="001A0F2C" w:rsidRDefault="001A0F2C" w:rsidP="001A0F2C">
      <w:pPr>
        <w:rPr>
          <w:b/>
          <w:lang w:val="nb-NO"/>
        </w:rPr>
      </w:pPr>
      <w:r>
        <w:rPr>
          <w:b/>
          <w:lang w:val="nb-NO"/>
        </w:rPr>
        <w:t>I.</w:t>
      </w:r>
      <w:r w:rsidRPr="00B40861">
        <w:rPr>
          <w:b/>
          <w:lang w:val="nb-NO"/>
        </w:rPr>
        <w:t>Mục tiêu:</w:t>
      </w:r>
    </w:p>
    <w:p w:rsidR="001A0F2C" w:rsidRDefault="001A0F2C" w:rsidP="001A0F2C">
      <w:pPr>
        <w:ind w:left="360" w:firstLine="720"/>
        <w:rPr>
          <w:lang w:val="nb-NO"/>
        </w:rPr>
      </w:pPr>
      <w:r w:rsidRPr="00B40861">
        <w:rPr>
          <w:b/>
          <w:lang w:val="nb-NO"/>
        </w:rPr>
        <w:t xml:space="preserve"> </w:t>
      </w:r>
      <w:r>
        <w:rPr>
          <w:b/>
          <w:lang w:val="nb-NO"/>
        </w:rPr>
        <w:t xml:space="preserve">- </w:t>
      </w:r>
      <w:r w:rsidRPr="00B40861">
        <w:rPr>
          <w:lang w:val="nb-NO"/>
        </w:rPr>
        <w:t>Tài liệu hướng dẫn học toá</w:t>
      </w:r>
      <w:r>
        <w:rPr>
          <w:lang w:val="nb-NO"/>
        </w:rPr>
        <w:t>n</w:t>
      </w:r>
    </w:p>
    <w:p w:rsidR="001A0F2C" w:rsidRPr="00B46B48" w:rsidRDefault="001A0F2C" w:rsidP="001A0F2C">
      <w:pPr>
        <w:ind w:left="1080"/>
        <w:rPr>
          <w:lang w:val="nb-NO"/>
        </w:rPr>
      </w:pPr>
      <w:r>
        <w:rPr>
          <w:lang w:val="nb-NO"/>
        </w:rPr>
        <w:t xml:space="preserve"> - </w:t>
      </w:r>
      <w:r w:rsidRPr="00B46B48">
        <w:rPr>
          <w:lang w:val="nb-NO"/>
        </w:rPr>
        <w:t>HSM</w:t>
      </w:r>
      <w:r>
        <w:rPr>
          <w:lang w:val="nb-NO"/>
        </w:rPr>
        <w:t>N  Thưc hiện BT5,6,7.</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hát</w:t>
      </w:r>
      <w:r w:rsidRPr="00EA0159">
        <w:t>.</w:t>
      </w:r>
    </w:p>
    <w:p w:rsidR="001A0F2C" w:rsidRDefault="001A0F2C" w:rsidP="001A0F2C">
      <w:r w:rsidRPr="00EA0159">
        <w:t>* Học sinh  ghi đầu bài  và đọc mục tiêu.</w:t>
      </w:r>
    </w:p>
    <w:p w:rsidR="001A0F2C" w:rsidRPr="00025A1D" w:rsidRDefault="001A0F2C" w:rsidP="001A0F2C">
      <w:pPr>
        <w:rPr>
          <w:b/>
        </w:rPr>
      </w:pPr>
      <w:r>
        <w:rPr>
          <w:b/>
        </w:rPr>
        <w:t>A. Hoạt động thực hành</w:t>
      </w:r>
    </w:p>
    <w:p w:rsidR="001A0F2C" w:rsidRPr="00557B36" w:rsidRDefault="001A0F2C" w:rsidP="001A0F2C">
      <w:pPr>
        <w:rPr>
          <w:b/>
        </w:rPr>
      </w:pPr>
      <w:r>
        <w:rPr>
          <w:b/>
          <w:noProof/>
        </w:rPr>
        <w:t xml:space="preserve">        </w:t>
      </w:r>
    </w:p>
    <w:p w:rsidR="001A0F2C" w:rsidRDefault="001A0F2C" w:rsidP="001A0F2C">
      <w:pPr>
        <w:ind w:left="720"/>
        <w:rPr>
          <w:noProof/>
        </w:rPr>
      </w:pPr>
      <w:r>
        <w:rPr>
          <w:noProof/>
        </w:rPr>
        <w:drawing>
          <wp:inline distT="0" distB="0" distL="0" distR="0">
            <wp:extent cx="504825" cy="419100"/>
            <wp:effectExtent l="19050" t="0" r="9525" b="0"/>
            <wp:docPr id="129"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Pr="00861B41" w:rsidRDefault="001A0F2C" w:rsidP="001A0F2C">
      <w:pPr>
        <w:ind w:left="360"/>
        <w:rPr>
          <w:b/>
          <w:noProof/>
        </w:rPr>
      </w:pPr>
      <w:r w:rsidRPr="00861B41">
        <w:rPr>
          <w:b/>
          <w:noProof/>
        </w:rPr>
        <w:t>4.Tính bằng hai cách</w:t>
      </w:r>
    </w:p>
    <w:p w:rsidR="001A0F2C" w:rsidRDefault="001A0F2C" w:rsidP="001A0F2C">
      <w:pPr>
        <w:ind w:left="720"/>
        <w:rPr>
          <w:noProof/>
        </w:rPr>
      </w:pPr>
      <w:r>
        <w:rPr>
          <w:noProof/>
        </w:rPr>
        <w:t xml:space="preserve">HS thực hiện </w:t>
      </w:r>
    </w:p>
    <w:p w:rsidR="001A0F2C" w:rsidRDefault="001A0F2C" w:rsidP="001A0F2C">
      <w:pPr>
        <w:ind w:left="720"/>
        <w:rPr>
          <w:noProof/>
        </w:rPr>
      </w:pPr>
      <w:r>
        <w:rPr>
          <w:noProof/>
        </w:rPr>
        <w:t>Báo cáo kết quả với thầy cô.</w:t>
      </w:r>
    </w:p>
    <w:p w:rsidR="001A0F2C" w:rsidRPr="002A2338" w:rsidRDefault="001A0F2C" w:rsidP="001A0F2C">
      <w:pPr>
        <w:ind w:left="720"/>
      </w:pPr>
      <w:r>
        <w:rPr>
          <w:noProof/>
        </w:rPr>
        <w:t>KQ: a.42  b.19,44</w:t>
      </w:r>
    </w:p>
    <w:p w:rsidR="001A0F2C" w:rsidRPr="00861B41" w:rsidRDefault="001A0F2C" w:rsidP="001A0F2C">
      <w:pPr>
        <w:numPr>
          <w:ilvl w:val="0"/>
          <w:numId w:val="13"/>
        </w:numPr>
        <w:rPr>
          <w:b/>
        </w:rPr>
      </w:pPr>
      <w:r w:rsidRPr="00861B41">
        <w:rPr>
          <w:b/>
        </w:rPr>
        <w:t>Tính bằng cách thuận tiện nhất.</w:t>
      </w:r>
    </w:p>
    <w:p w:rsidR="001A0F2C" w:rsidRDefault="001A0F2C" w:rsidP="001A0F2C">
      <w:pPr>
        <w:ind w:left="720"/>
      </w:pPr>
      <w:r>
        <w:t>a.0,12x100x4 =48</w:t>
      </w:r>
    </w:p>
    <w:p w:rsidR="001A0F2C" w:rsidRDefault="001A0F2C" w:rsidP="001A0F2C">
      <w:pPr>
        <w:ind w:left="720"/>
      </w:pPr>
      <w:r>
        <w:t>b.4,7x(5,5-4,5) =4,7</w:t>
      </w:r>
    </w:p>
    <w:p w:rsidR="001A0F2C" w:rsidRPr="00861B41" w:rsidRDefault="001A0F2C" w:rsidP="001A0F2C">
      <w:pPr>
        <w:ind w:left="720"/>
        <w:rPr>
          <w:b/>
        </w:rPr>
      </w:pPr>
      <w:r w:rsidRPr="00861B41">
        <w:rPr>
          <w:b/>
        </w:rPr>
        <w:t>6. Bài giải</w:t>
      </w:r>
    </w:p>
    <w:p w:rsidR="001A0F2C" w:rsidRDefault="001A0F2C" w:rsidP="001A0F2C">
      <w:pPr>
        <w:ind w:left="720"/>
      </w:pPr>
      <w:r>
        <w:t>Mua 3,5kg đường hết số tiền là</w:t>
      </w:r>
    </w:p>
    <w:p w:rsidR="001A0F2C" w:rsidRDefault="001A0F2C" w:rsidP="001A0F2C">
      <w:pPr>
        <w:ind w:left="720"/>
      </w:pPr>
      <w:r>
        <w:t>85000:5 X3,5 = 59500( đồng)</w:t>
      </w:r>
    </w:p>
    <w:p w:rsidR="001A0F2C" w:rsidRDefault="001A0F2C" w:rsidP="001A0F2C">
      <w:pPr>
        <w:ind w:left="720"/>
      </w:pPr>
      <w:r>
        <w:t>Mua 3,5 ít hơn 5kg số tiền là</w:t>
      </w:r>
    </w:p>
    <w:p w:rsidR="001A0F2C" w:rsidRPr="002A2338" w:rsidRDefault="001A0F2C" w:rsidP="001A0F2C">
      <w:pPr>
        <w:ind w:left="720"/>
      </w:pPr>
      <w:r>
        <w:t>85000- 59500 =25500( đồng)</w:t>
      </w:r>
    </w:p>
    <w:p w:rsidR="001A0F2C" w:rsidRDefault="001A0F2C" w:rsidP="001A0F2C">
      <w:pPr>
        <w:ind w:left="720" w:firstLine="720"/>
      </w:pPr>
      <w:r>
        <w:t>Đáp số: 25500 đồng.</w:t>
      </w:r>
    </w:p>
    <w:p w:rsidR="001A0F2C" w:rsidRDefault="001A0F2C" w:rsidP="001A0F2C">
      <w:pPr>
        <w:ind w:left="360"/>
      </w:pPr>
      <w:r>
        <w:t xml:space="preserve">7.Bài giải </w:t>
      </w:r>
    </w:p>
    <w:p w:rsidR="001A0F2C" w:rsidRDefault="001A0F2C" w:rsidP="001A0F2C">
      <w:pPr>
        <w:ind w:left="360"/>
      </w:pPr>
      <w:r>
        <w:t>Mua 6,8m vải hết số tiền là:</w:t>
      </w:r>
    </w:p>
    <w:p w:rsidR="001A0F2C" w:rsidRDefault="001A0F2C" w:rsidP="001A0F2C">
      <w:pPr>
        <w:ind w:left="720"/>
      </w:pPr>
      <w:r>
        <w:t xml:space="preserve">80000:4x6,8=  </w:t>
      </w:r>
      <w:r w:rsidR="00BB568A">
        <w:t>.........</w:t>
      </w:r>
      <w:r>
        <w:t>6000( đồng)</w:t>
      </w:r>
    </w:p>
    <w:p w:rsidR="001A0F2C" w:rsidRDefault="001A0F2C" w:rsidP="001A0F2C">
      <w:pPr>
        <w:ind w:left="720"/>
      </w:pPr>
      <w:r>
        <w:t>Mua 6,8m vải nhiều hơn là</w:t>
      </w:r>
    </w:p>
    <w:p w:rsidR="001A0F2C" w:rsidRDefault="001A0F2C" w:rsidP="001A0F2C">
      <w:pPr>
        <w:ind w:left="720"/>
      </w:pPr>
      <w:r>
        <w:t>80000 -</w:t>
      </w:r>
      <w:r w:rsidR="00BB568A">
        <w:t>.........</w:t>
      </w:r>
      <w:r>
        <w:t>6000 =56000( đồng)</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130" name="Picture 18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Pr="00177CC0" w:rsidRDefault="001A0F2C" w:rsidP="001A0F2C">
      <w:pPr>
        <w:rPr>
          <w:b/>
        </w:rPr>
      </w:pPr>
      <w:r w:rsidRPr="00177CC0">
        <w:rPr>
          <w:b/>
        </w:rPr>
        <w:t xml:space="preserve">Tiết </w:t>
      </w:r>
      <w:r>
        <w:rPr>
          <w:b/>
        </w:rPr>
        <w:t>5,6,7 Âm nhạc, H ĐNGLL, Đạo đức (GVC)</w:t>
      </w:r>
    </w:p>
    <w:p w:rsidR="001A0F2C" w:rsidRPr="00177CC0" w:rsidRDefault="001A0F2C" w:rsidP="001A0F2C">
      <w:pPr>
        <w:rPr>
          <w:b/>
        </w:rPr>
      </w:pPr>
      <w:r>
        <w:rPr>
          <w:b/>
        </w:rPr>
        <w:t>**************************************************************</w:t>
      </w:r>
    </w:p>
    <w:p w:rsidR="001A0F2C" w:rsidRDefault="001A0F2C" w:rsidP="001A0F2C"/>
    <w:p w:rsidR="001A0F2C" w:rsidRDefault="001A0F2C" w:rsidP="001A0F2C"/>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pPr>
        <w:rPr>
          <w:b/>
          <w:bCs/>
          <w:u w:val="single"/>
          <w:lang w:val="fr-FR"/>
        </w:rPr>
      </w:pPr>
    </w:p>
    <w:p w:rsidR="001A0F2C" w:rsidRDefault="001A0F2C" w:rsidP="001A0F2C">
      <w:r>
        <w:t xml:space="preserve">Ngày soạn: </w:t>
      </w:r>
      <w:r>
        <w:rPr>
          <w:b/>
        </w:rPr>
        <w:t>10</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năm 12</w:t>
      </w:r>
      <w:r w:rsidRPr="001C7549">
        <w:rPr>
          <w:b/>
        </w:rPr>
        <w:t>/</w:t>
      </w:r>
      <w:r>
        <w:rPr>
          <w:b/>
        </w:rPr>
        <w:t>11</w:t>
      </w:r>
      <w:r w:rsidRPr="001C7549">
        <w:rPr>
          <w:b/>
        </w:rPr>
        <w:t>/</w:t>
      </w:r>
      <w:r w:rsidR="00146016">
        <w:rPr>
          <w:b/>
        </w:rPr>
        <w:t>20....</w:t>
      </w:r>
    </w:p>
    <w:p w:rsidR="001A0F2C" w:rsidRDefault="001A0F2C" w:rsidP="001A0F2C">
      <w:pPr>
        <w:ind w:left="3600"/>
        <w:rPr>
          <w:b/>
        </w:rPr>
      </w:pPr>
      <w:r>
        <w:rPr>
          <w:b/>
        </w:rPr>
        <w:t xml:space="preserve">  </w:t>
      </w:r>
    </w:p>
    <w:p w:rsidR="001A0F2C" w:rsidRDefault="001A0F2C" w:rsidP="001A0F2C">
      <w:pPr>
        <w:ind w:left="3600"/>
        <w:rPr>
          <w:b/>
        </w:rPr>
      </w:pPr>
      <w:r>
        <w:rPr>
          <w:b/>
        </w:rPr>
        <w:t>Tiết 1 Thể dục</w:t>
      </w:r>
    </w:p>
    <w:p w:rsidR="001A0F2C" w:rsidRDefault="001A0F2C" w:rsidP="001A0F2C">
      <w:pPr>
        <w:ind w:left="3600"/>
        <w:rPr>
          <w:b/>
        </w:rPr>
      </w:pPr>
    </w:p>
    <w:p w:rsidR="001A0F2C" w:rsidRDefault="001A0F2C" w:rsidP="001A0F2C">
      <w:pPr>
        <w:ind w:left="2880" w:firstLine="720"/>
        <w:rPr>
          <w:b/>
          <w:bCs/>
          <w:lang w:val="fr-FR"/>
        </w:rPr>
      </w:pPr>
      <w:r>
        <w:rPr>
          <w:b/>
          <w:bCs/>
          <w:lang w:val="fr-FR"/>
        </w:rPr>
        <w:t>Tiết  2 Tiếng Việt</w:t>
      </w:r>
    </w:p>
    <w:p w:rsidR="001A0F2C" w:rsidRDefault="001A0F2C" w:rsidP="001A0F2C">
      <w:pPr>
        <w:ind w:left="2880" w:firstLine="720"/>
        <w:rPr>
          <w:b/>
          <w:bCs/>
          <w:lang w:val="fr-FR"/>
        </w:rPr>
      </w:pPr>
    </w:p>
    <w:p w:rsidR="001A0F2C" w:rsidRPr="00250BAA" w:rsidRDefault="001A0F2C" w:rsidP="001A0F2C">
      <w:pPr>
        <w:jc w:val="center"/>
        <w:rPr>
          <w:b/>
          <w:bCs/>
          <w:lang w:val="fr-FR"/>
        </w:rPr>
      </w:pPr>
      <w:r>
        <w:rPr>
          <w:b/>
          <w:bCs/>
          <w:lang w:val="fr-FR"/>
        </w:rPr>
        <w:lastRenderedPageBreak/>
        <w:t>Bài </w:t>
      </w:r>
      <w:r w:rsidR="00BB568A">
        <w:rPr>
          <w:b/>
          <w:bCs/>
          <w:lang w:val="fr-FR"/>
        </w:rPr>
        <w:t>.........</w:t>
      </w:r>
      <w:r>
        <w:rPr>
          <w:b/>
          <w:bCs/>
          <w:lang w:val="fr-FR"/>
        </w:rPr>
        <w:t>B CHO RỪNG LUÔN XANH (tiết 3)</w:t>
      </w:r>
    </w:p>
    <w:p w:rsidR="001A0F2C" w:rsidRDefault="001A0F2C" w:rsidP="001A0F2C">
      <w:pPr>
        <w:jc w:val="center"/>
        <w:rPr>
          <w:b/>
          <w:bCs/>
          <w:u w:val="single"/>
          <w:lang w:val="fr-FR"/>
        </w:rPr>
      </w:pP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thực hiện tốt hoạt động 3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Default="001A0F2C" w:rsidP="001A0F2C">
      <w:pPr>
        <w:outlineLvl w:val="0"/>
        <w:rPr>
          <w:b/>
        </w:rPr>
      </w:pP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Default="001A0F2C" w:rsidP="001A0F2C">
      <w:pPr>
        <w:numPr>
          <w:ilvl w:val="0"/>
          <w:numId w:val="15"/>
        </w:numPr>
      </w:pPr>
      <w:r w:rsidRPr="0072385F">
        <w:rPr>
          <w:b/>
        </w:rPr>
        <w:t>Hoạt động thực hành</w:t>
      </w:r>
      <w:r>
        <w:t>.</w:t>
      </w:r>
    </w:p>
    <w:p w:rsidR="001A0F2C" w:rsidRDefault="001A0F2C" w:rsidP="001A0F2C">
      <w:pPr>
        <w:ind w:left="720"/>
      </w:pPr>
      <w:r>
        <w:rPr>
          <w:noProof/>
        </w:rPr>
        <w:drawing>
          <wp:inline distT="0" distB="0" distL="0" distR="0">
            <wp:extent cx="504825" cy="419100"/>
            <wp:effectExtent l="19050" t="0" r="9525" b="0"/>
            <wp:docPr id="1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Default="001A0F2C" w:rsidP="001A0F2C">
      <w:pPr>
        <w:ind w:left="720"/>
      </w:pPr>
      <w:r>
        <w:t>H Đ5.Chuẩn bị kể chuyện theo một trong hai đề dưới đây.</w:t>
      </w:r>
    </w:p>
    <w:p w:rsidR="001A0F2C" w:rsidRDefault="001A0F2C" w:rsidP="001A0F2C">
      <w:pPr>
        <w:numPr>
          <w:ilvl w:val="0"/>
          <w:numId w:val="11"/>
        </w:numPr>
      </w:pPr>
      <w:r>
        <w:t>HS thực hiện cá nhân.</w:t>
      </w:r>
    </w:p>
    <w:p w:rsidR="001A0F2C" w:rsidRPr="00BE1669" w:rsidRDefault="001A0F2C" w:rsidP="001A0F2C">
      <w:pPr>
        <w:ind w:left="720"/>
      </w:pPr>
    </w:p>
    <w:p w:rsidR="001A0F2C" w:rsidRDefault="001A0F2C" w:rsidP="001A0F2C">
      <w:pPr>
        <w:ind w:left="720"/>
      </w:pPr>
      <w:r>
        <w:rPr>
          <w:noProof/>
        </w:rPr>
        <w:drawing>
          <wp:inline distT="0" distB="0" distL="0" distR="0">
            <wp:extent cx="523875" cy="419100"/>
            <wp:effectExtent l="19050" t="19050" r="28575" b="19050"/>
            <wp:docPr id="132"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ind w:left="720"/>
      </w:pPr>
      <w:r>
        <w:t>HĐ6. Kể chuyện trong nhóm.</w:t>
      </w:r>
    </w:p>
    <w:p w:rsidR="001A0F2C" w:rsidRDefault="001A0F2C" w:rsidP="001A0F2C">
      <w:pPr>
        <w:ind w:left="720"/>
      </w:pPr>
      <w:r>
        <w:t xml:space="preserve">HS thực hiện </w:t>
      </w:r>
    </w:p>
    <w:p w:rsidR="001A0F2C" w:rsidRDefault="001A0F2C" w:rsidP="001A0F2C">
      <w:pPr>
        <w:ind w:left="720"/>
      </w:pPr>
      <w:r>
        <w:t>Báo cáo kết quả với thầy cô.</w:t>
      </w:r>
    </w:p>
    <w:p w:rsidR="001A0F2C" w:rsidRDefault="001A0F2C" w:rsidP="001A0F2C">
      <w:pPr>
        <w:rPr>
          <w:b/>
        </w:rPr>
      </w:pPr>
      <w:r>
        <w:rPr>
          <w:b/>
        </w:rPr>
        <w:t xml:space="preserve">   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133" name="Picture 18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Pr="00BE1669" w:rsidRDefault="001A0F2C" w:rsidP="001A0F2C">
      <w:r>
        <w:rPr>
          <w:b/>
          <w:bCs/>
          <w:lang w:val="fr-FR"/>
        </w:rPr>
        <w:t xml:space="preserve">                                                                 </w:t>
      </w:r>
    </w:p>
    <w:p w:rsidR="001A0F2C" w:rsidRDefault="001A0F2C" w:rsidP="001A0F2C">
      <w:pPr>
        <w:jc w:val="center"/>
        <w:rPr>
          <w:b/>
          <w:bCs/>
          <w:lang w:val="fr-FR"/>
        </w:rPr>
      </w:pPr>
      <w:r>
        <w:rPr>
          <w:b/>
          <w:bCs/>
          <w:lang w:val="fr-FR"/>
        </w:rPr>
        <w:t>Tiết 3 Tiếng Việt</w:t>
      </w:r>
    </w:p>
    <w:p w:rsidR="001A0F2C" w:rsidRDefault="001A0F2C" w:rsidP="001A0F2C">
      <w:pPr>
        <w:jc w:val="center"/>
        <w:rPr>
          <w:b/>
          <w:bCs/>
          <w:lang w:val="fr-FR"/>
        </w:rPr>
      </w:pPr>
    </w:p>
    <w:p w:rsidR="001A0F2C" w:rsidRDefault="001A0F2C" w:rsidP="001A0F2C">
      <w:pPr>
        <w:jc w:val="center"/>
        <w:rPr>
          <w:b/>
          <w:bCs/>
          <w:lang w:val="fr-FR"/>
        </w:rPr>
      </w:pPr>
      <w:r>
        <w:rPr>
          <w:b/>
          <w:bCs/>
          <w:lang w:val="fr-FR"/>
        </w:rPr>
        <w:t xml:space="preserve">Bài </w:t>
      </w:r>
      <w:r w:rsidR="00BB568A">
        <w:rPr>
          <w:b/>
          <w:bCs/>
          <w:lang w:val="fr-FR"/>
        </w:rPr>
        <w:t>.........</w:t>
      </w:r>
      <w:r>
        <w:rPr>
          <w:b/>
          <w:bCs/>
          <w:lang w:val="fr-FR"/>
        </w:rPr>
        <w:t>C CẢI TẠO MÔI TRƯỜNG ( Tiết 1)</w:t>
      </w:r>
    </w:p>
    <w:p w:rsidR="001A0F2C" w:rsidRDefault="001A0F2C" w:rsidP="001A0F2C">
      <w:pPr>
        <w:rPr>
          <w:b/>
        </w:rPr>
      </w:pPr>
      <w:r>
        <w:rPr>
          <w:b/>
        </w:rPr>
        <w:t>I</w:t>
      </w:r>
      <w:r w:rsidRPr="006C6EE7">
        <w:rPr>
          <w:b/>
        </w:rPr>
        <w:t>.Mục tiêu:</w:t>
      </w:r>
      <w:r w:rsidRPr="000D1416">
        <w:rPr>
          <w:b/>
        </w:rPr>
        <w:t xml:space="preserve"> </w:t>
      </w:r>
    </w:p>
    <w:p w:rsidR="001A0F2C" w:rsidRDefault="001A0F2C" w:rsidP="001A0F2C">
      <w:r>
        <w:rPr>
          <w:b/>
        </w:rPr>
        <w:t>-</w:t>
      </w:r>
      <w:r w:rsidRPr="000D1416">
        <w:t>Tài liệu hướng dẫn học</w:t>
      </w:r>
      <w:r>
        <w:t>.</w:t>
      </w:r>
    </w:p>
    <w:p w:rsidR="001A0F2C" w:rsidRDefault="001A0F2C" w:rsidP="001A0F2C">
      <w:r>
        <w:t>* HSMN Đọc diễn cảm bài .</w:t>
      </w:r>
    </w:p>
    <w:p w:rsidR="001A0F2C" w:rsidRPr="00C61D88" w:rsidRDefault="001A0F2C" w:rsidP="001A0F2C">
      <w:r w:rsidRPr="00C61D88">
        <w:t xml:space="preserve">- Liên hệ: Việc bảo vệ môi trường </w:t>
      </w:r>
      <w:r>
        <w:t xml:space="preserve">rừng và môi trường </w:t>
      </w:r>
      <w:r w:rsidRPr="00C61D88">
        <w:t>sống xung quanh.</w:t>
      </w:r>
    </w:p>
    <w:p w:rsidR="001A0F2C" w:rsidRPr="00A11F78" w:rsidRDefault="001A0F2C" w:rsidP="001A0F2C">
      <w:pPr>
        <w:outlineLvl w:val="0"/>
        <w:rPr>
          <w:b/>
        </w:rPr>
      </w:pPr>
      <w:r w:rsidRPr="00A11F78">
        <w:rPr>
          <w:b/>
        </w:rPr>
        <w:lastRenderedPageBreak/>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xml:space="preserve">            Phiếu học tập BT5a/151.</w:t>
      </w:r>
    </w:p>
    <w:p w:rsidR="001A0F2C" w:rsidRPr="00A11F78" w:rsidRDefault="001A0F2C" w:rsidP="001A0F2C">
      <w:pPr>
        <w:jc w:val="both"/>
      </w:pPr>
      <w:r w:rsidRPr="00A11F78">
        <w:t>+ HS: Tài liệu HDH Tiếng Việt 5 tập 1</w:t>
      </w:r>
      <w:r>
        <w:t>B</w:t>
      </w:r>
      <w:r w:rsidRPr="00A11F78">
        <w:t>.</w:t>
      </w:r>
    </w:p>
    <w:p w:rsidR="001A0F2C" w:rsidRPr="00A11F78" w:rsidRDefault="001A0F2C" w:rsidP="001A0F2C">
      <w:pPr>
        <w:outlineLvl w:val="0"/>
        <w:rPr>
          <w:b/>
        </w:rPr>
      </w:pPr>
      <w:r w:rsidRPr="00A11F78">
        <w:rPr>
          <w:b/>
        </w:rPr>
        <w:t>III. Các hoạt động dạy học: Khởi động</w:t>
      </w:r>
    </w:p>
    <w:p w:rsidR="001A0F2C" w:rsidRDefault="001A0F2C" w:rsidP="001A0F2C">
      <w:pPr>
        <w:outlineLvl w:val="0"/>
        <w:rPr>
          <w:b/>
        </w:rPr>
      </w:pPr>
      <w:r>
        <w:rPr>
          <w:b/>
        </w:rPr>
        <w:t>* Khởi động: HS hát.</w:t>
      </w:r>
    </w:p>
    <w:p w:rsidR="001A0F2C" w:rsidRDefault="001A0F2C" w:rsidP="001A0F2C">
      <w:pPr>
        <w:spacing w:line="360" w:lineRule="auto"/>
        <w:outlineLvl w:val="0"/>
        <w:rPr>
          <w:b/>
        </w:rPr>
      </w:pPr>
      <w:r w:rsidRPr="00716C84">
        <w:t>GV gt bài , HS đọc đầu bài, ghi đầu bài và đọc mục tiêu</w:t>
      </w:r>
      <w:r>
        <w:rPr>
          <w:b/>
        </w:rPr>
        <w:t>.</w:t>
      </w:r>
    </w:p>
    <w:p w:rsidR="001A0F2C" w:rsidRDefault="001A0F2C" w:rsidP="001A0F2C">
      <w:pPr>
        <w:numPr>
          <w:ilvl w:val="0"/>
          <w:numId w:val="9"/>
        </w:numPr>
      </w:pPr>
      <w:r w:rsidRPr="0072385F">
        <w:rPr>
          <w:b/>
        </w:rPr>
        <w:t>Hoạt động thực hành</w:t>
      </w:r>
      <w:r>
        <w:t>.</w:t>
      </w:r>
    </w:p>
    <w:p w:rsidR="001A0F2C" w:rsidRDefault="001A0F2C" w:rsidP="001A0F2C">
      <w:pPr>
        <w:ind w:left="720"/>
      </w:pPr>
    </w:p>
    <w:p w:rsidR="001A0F2C" w:rsidRDefault="001A0F2C" w:rsidP="001A0F2C">
      <w:pPr>
        <w:ind w:left="720"/>
      </w:pPr>
      <w:r>
        <w:rPr>
          <w:noProof/>
        </w:rPr>
        <w:drawing>
          <wp:inline distT="0" distB="0" distL="0" distR="0">
            <wp:extent cx="523875" cy="419100"/>
            <wp:effectExtent l="19050" t="19050" r="28575" b="19050"/>
            <wp:docPr id="134"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 w:rsidR="001A0F2C" w:rsidRPr="00BE1669" w:rsidRDefault="001A0F2C" w:rsidP="001A0F2C">
      <w:pPr>
        <w:ind w:left="720"/>
        <w:rPr>
          <w:b/>
        </w:rPr>
      </w:pPr>
      <w:r w:rsidRPr="00BE1669">
        <w:rPr>
          <w:b/>
        </w:rPr>
        <w:t>H Đ1.Nói một câu về hai người bạn trong tranh  dưới đây trong câu có sử dụng quan hệ từ.</w:t>
      </w:r>
    </w:p>
    <w:p w:rsidR="001A0F2C" w:rsidRDefault="001A0F2C" w:rsidP="001A0F2C">
      <w:pPr>
        <w:numPr>
          <w:ilvl w:val="0"/>
          <w:numId w:val="11"/>
        </w:numPr>
      </w:pPr>
      <w:r>
        <w:t>HS thực hiện cá nhân.</w:t>
      </w:r>
    </w:p>
    <w:p w:rsidR="001A0F2C" w:rsidRDefault="001A0F2C" w:rsidP="001A0F2C">
      <w:pPr>
        <w:ind w:left="720"/>
      </w:pPr>
      <w:r>
        <w:t xml:space="preserve">VD: Bạn Tí </w:t>
      </w:r>
      <w:r w:rsidRPr="00BE1669">
        <w:rPr>
          <w:b/>
        </w:rPr>
        <w:t>và</w:t>
      </w:r>
      <w:r>
        <w:t xml:space="preserve"> bạn Tèo đang nói chuyện.</w:t>
      </w:r>
    </w:p>
    <w:p w:rsidR="001A0F2C" w:rsidRDefault="001A0F2C" w:rsidP="001A0F2C">
      <w:pPr>
        <w:ind w:left="720"/>
      </w:pPr>
      <w:r>
        <w:rPr>
          <w:noProof/>
        </w:rPr>
        <w:drawing>
          <wp:anchor distT="0" distB="0" distL="114300" distR="114300" simplePos="0" relativeHeight="251687936" behindDoc="0" locked="1" layoutInCell="1" allowOverlap="1">
            <wp:simplePos x="0" y="0"/>
            <wp:positionH relativeFrom="character">
              <wp:posOffset>111125</wp:posOffset>
            </wp:positionH>
            <wp:positionV relativeFrom="line">
              <wp:posOffset>25400</wp:posOffset>
            </wp:positionV>
            <wp:extent cx="571500" cy="342900"/>
            <wp:effectExtent l="19050" t="19050" r="19050" b="19050"/>
            <wp:wrapNone/>
            <wp:docPr id="13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20"/>
      </w:pPr>
    </w:p>
    <w:p w:rsidR="001A0F2C" w:rsidRPr="00BE1669" w:rsidRDefault="001A0F2C" w:rsidP="001A0F2C">
      <w:pPr>
        <w:ind w:left="720"/>
        <w:rPr>
          <w:b/>
        </w:rPr>
      </w:pPr>
      <w:r w:rsidRPr="00BE1669">
        <w:rPr>
          <w:b/>
        </w:rPr>
        <w:t>HĐ2. Tìm các cặp quan hệ từ trong các câu sau.</w:t>
      </w:r>
    </w:p>
    <w:p w:rsidR="001A0F2C" w:rsidRDefault="001A0F2C" w:rsidP="001A0F2C">
      <w:pPr>
        <w:ind w:left="720"/>
      </w:pPr>
      <w:r>
        <w:t xml:space="preserve">HS thực hiện </w:t>
      </w:r>
    </w:p>
    <w:p w:rsidR="001A0F2C" w:rsidRDefault="001A0F2C" w:rsidP="001A0F2C">
      <w:pPr>
        <w:ind w:left="720"/>
      </w:pPr>
      <w:r>
        <w:t>Báo cáo kết quả với thầy cô.</w:t>
      </w:r>
    </w:p>
    <w:p w:rsidR="001A0F2C" w:rsidRDefault="001A0F2C" w:rsidP="001A0F2C">
      <w:pPr>
        <w:ind w:left="720"/>
        <w:rPr>
          <w:noProof/>
        </w:rPr>
      </w:pPr>
      <w:r>
        <w:rPr>
          <w:noProof/>
        </w:rPr>
        <w:drawing>
          <wp:inline distT="0" distB="0" distL="0" distR="0">
            <wp:extent cx="523875" cy="419100"/>
            <wp:effectExtent l="19050" t="19050" r="28575" b="19050"/>
            <wp:docPr id="136"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ind w:left="720"/>
        <w:rPr>
          <w:b/>
          <w:noProof/>
        </w:rPr>
      </w:pPr>
      <w:r w:rsidRPr="00BE1669">
        <w:rPr>
          <w:b/>
          <w:noProof/>
        </w:rPr>
        <w:t>H Đ3</w:t>
      </w:r>
      <w:r>
        <w:rPr>
          <w:b/>
          <w:noProof/>
        </w:rPr>
        <w:t>. Chuyển mỗi cặp câu trong đoạn văn a hoặc b thành một câu SD các cặp quan hệ từ.</w:t>
      </w:r>
    </w:p>
    <w:p w:rsidR="001A0F2C" w:rsidRDefault="001A0F2C" w:rsidP="001A0F2C">
      <w:pPr>
        <w:ind w:left="720"/>
      </w:pPr>
      <w:r>
        <w:t xml:space="preserve">HS thực hiện </w:t>
      </w:r>
    </w:p>
    <w:p w:rsidR="001A0F2C" w:rsidRDefault="001A0F2C" w:rsidP="001A0F2C">
      <w:pPr>
        <w:ind w:left="720"/>
      </w:pPr>
      <w:r>
        <w:t>Báo cáo kết quả với thầy cô.</w:t>
      </w:r>
    </w:p>
    <w:p w:rsidR="001A0F2C" w:rsidRDefault="001A0F2C" w:rsidP="001A0F2C">
      <w:pPr>
        <w:ind w:left="720"/>
        <w:rPr>
          <w:noProof/>
        </w:rPr>
      </w:pPr>
      <w:r>
        <w:rPr>
          <w:noProof/>
        </w:rPr>
        <w:drawing>
          <wp:inline distT="0" distB="0" distL="0" distR="0">
            <wp:extent cx="523875" cy="419100"/>
            <wp:effectExtent l="19050" t="19050" r="28575" b="19050"/>
            <wp:docPr id="13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ind w:left="720"/>
        <w:rPr>
          <w:b/>
          <w:noProof/>
        </w:rPr>
      </w:pPr>
      <w:r w:rsidRPr="00BE1669">
        <w:rPr>
          <w:b/>
          <w:noProof/>
        </w:rPr>
        <w:t>H Đ4</w:t>
      </w:r>
      <w:r>
        <w:rPr>
          <w:b/>
          <w:noProof/>
        </w:rPr>
        <w:t>. Nhận xét về hai đoạn văn ở dưới.</w:t>
      </w:r>
    </w:p>
    <w:p w:rsidR="001A0F2C" w:rsidRDefault="001A0F2C" w:rsidP="001A0F2C">
      <w:pPr>
        <w:ind w:left="720"/>
      </w:pPr>
      <w:r>
        <w:t xml:space="preserve">HS thực hiện </w:t>
      </w:r>
    </w:p>
    <w:p w:rsidR="001A0F2C" w:rsidRDefault="001A0F2C" w:rsidP="001A0F2C">
      <w:pPr>
        <w:ind w:left="720"/>
      </w:pPr>
      <w:r>
        <w:t>Báo cáo kết quả với thầy cô.</w:t>
      </w:r>
    </w:p>
    <w:p w:rsidR="001A0F2C" w:rsidRPr="00BE1669" w:rsidRDefault="001A0F2C" w:rsidP="001A0F2C">
      <w:pPr>
        <w:ind w:left="720"/>
        <w:rPr>
          <w:b/>
        </w:rPr>
      </w:pPr>
    </w:p>
    <w:p w:rsidR="001A0F2C" w:rsidRDefault="001A0F2C" w:rsidP="001A0F2C">
      <w:pPr>
        <w:rPr>
          <w:b/>
        </w:rPr>
      </w:pPr>
      <w:r>
        <w:rPr>
          <w:b/>
        </w:rPr>
        <w:t xml:space="preserve">   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138" name="Picture 190"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rPr>
          <w:b/>
          <w:bCs/>
          <w:lang w:val="fr-FR"/>
        </w:rPr>
      </w:pPr>
      <w:r>
        <w:t>……………………………………………………………………………………………………………………………………………………………………………………</w:t>
      </w:r>
    </w:p>
    <w:p w:rsidR="001A0F2C" w:rsidRDefault="001A0F2C" w:rsidP="001A0F2C">
      <w:pPr>
        <w:rPr>
          <w:b/>
          <w:bCs/>
          <w:lang w:val="fr-FR"/>
        </w:rPr>
      </w:pPr>
      <w:r>
        <w:rPr>
          <w:b/>
          <w:bCs/>
          <w:lang w:val="fr-FR"/>
        </w:rPr>
        <w:t xml:space="preserve">                                  </w:t>
      </w:r>
    </w:p>
    <w:p w:rsidR="001A0F2C" w:rsidRDefault="001A0F2C" w:rsidP="001A0F2C">
      <w:pPr>
        <w:ind w:left="1440" w:firstLine="720"/>
        <w:rPr>
          <w:b/>
          <w:bCs/>
          <w:lang w:val="fr-FR"/>
        </w:rPr>
      </w:pPr>
      <w:r>
        <w:rPr>
          <w:b/>
          <w:bCs/>
          <w:lang w:val="fr-FR"/>
        </w:rPr>
        <w:lastRenderedPageBreak/>
        <w:t>*********************************</w:t>
      </w:r>
    </w:p>
    <w:p w:rsidR="001A0F2C" w:rsidRDefault="001A0F2C" w:rsidP="001A0F2C">
      <w:pPr>
        <w:rPr>
          <w:b/>
          <w:bCs/>
          <w:lang w:val="fr-FR"/>
        </w:rPr>
      </w:pPr>
    </w:p>
    <w:p w:rsidR="001A0F2C" w:rsidRPr="0045414C" w:rsidRDefault="001A0F2C" w:rsidP="001A0F2C">
      <w:pPr>
        <w:ind w:left="2880" w:firstLine="720"/>
        <w:rPr>
          <w:b/>
          <w:bCs/>
          <w:lang w:val="fr-FR"/>
        </w:rPr>
      </w:pPr>
      <w:r w:rsidRPr="0045414C">
        <w:rPr>
          <w:b/>
          <w:bCs/>
          <w:lang w:val="fr-FR"/>
        </w:rPr>
        <w:t>Tiết 4 Toán</w:t>
      </w:r>
    </w:p>
    <w:p w:rsidR="001A0F2C" w:rsidRPr="0072385F" w:rsidRDefault="001A0F2C" w:rsidP="001A0F2C">
      <w:pPr>
        <w:jc w:val="center"/>
        <w:rPr>
          <w:b/>
        </w:rPr>
      </w:pPr>
      <w:r w:rsidRPr="0072385F">
        <w:rPr>
          <w:b/>
        </w:rPr>
        <w:t>Bài 40: CHIA MỘT SỐ THẬP PHÂN CHO MỘT SỐ TỰ NHIÊN ( tiết 1)</w:t>
      </w:r>
    </w:p>
    <w:p w:rsidR="001A0F2C" w:rsidRDefault="001A0F2C" w:rsidP="001A0F2C"/>
    <w:p w:rsidR="001A0F2C" w:rsidRDefault="00146016" w:rsidP="001A0F2C">
      <w:r>
        <w:pict>
          <v:rect id="_x0000_s1224" style="position:absolute;margin-left:5.7pt;margin-top:2.4pt;width:485.4pt;height:91.5pt;z-index:251695104" fillcolor="#fc0">
            <v:textbox style="mso-next-textbox:#_x0000_s1224">
              <w:txbxContent>
                <w:p w:rsidR="00146016" w:rsidRPr="00DC1B6C" w:rsidRDefault="00146016" w:rsidP="001A0F2C">
                  <w:pPr>
                    <w:jc w:val="center"/>
                  </w:pPr>
                  <w:r w:rsidRPr="00DC1B6C">
                    <w:rPr>
                      <w:b/>
                    </w:rPr>
                    <w:t>Mục tiêu</w:t>
                  </w:r>
                  <w:r w:rsidRPr="00DC1B6C">
                    <w:t>:</w:t>
                  </w:r>
                </w:p>
                <w:p w:rsidR="00146016" w:rsidRPr="0045414C" w:rsidRDefault="00146016" w:rsidP="001A0F2C">
                  <w:pPr>
                    <w:ind w:left="60"/>
                  </w:pPr>
                  <w:r w:rsidRPr="0045414C">
                    <w:t>Em biết:</w:t>
                  </w:r>
                </w:p>
                <w:p w:rsidR="00146016" w:rsidRPr="0045414C" w:rsidRDefault="00146016" w:rsidP="001A0F2C">
                  <w:pPr>
                    <w:numPr>
                      <w:ilvl w:val="0"/>
                      <w:numId w:val="1"/>
                    </w:numPr>
                  </w:pPr>
                  <w:r w:rsidRPr="0045414C">
                    <w:t>Em biết thực hiện phép chia một số thập phân cho một số tự nhiên và vận dụng trong thực hành tính.</w:t>
                  </w:r>
                </w:p>
                <w:p w:rsidR="00146016" w:rsidRPr="0045414C" w:rsidRDefault="00146016" w:rsidP="001A0F2C">
                  <w:pPr>
                    <w:numPr>
                      <w:ilvl w:val="0"/>
                      <w:numId w:val="1"/>
                    </w:numPr>
                  </w:pPr>
                  <w:r w:rsidRPr="0045414C">
                    <w:t xml:space="preserve">HSMN </w:t>
                  </w:r>
                  <w:r>
                    <w:t>tự thực hiện và nêu được cách chia.</w:t>
                  </w:r>
                </w:p>
              </w:txbxContent>
            </v:textbox>
          </v:rect>
        </w:pict>
      </w: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Pr="0045414C" w:rsidRDefault="001A0F2C" w:rsidP="001A0F2C">
      <w:pPr>
        <w:tabs>
          <w:tab w:val="left" w:pos="6990"/>
        </w:tabs>
        <w:rPr>
          <w:b/>
        </w:rPr>
      </w:pPr>
      <w:r w:rsidRPr="0045414C">
        <w:rPr>
          <w:b/>
        </w:rPr>
        <w:t xml:space="preserve">*Khởi động: Chơi trò chơi </w:t>
      </w:r>
    </w:p>
    <w:p w:rsidR="001A0F2C" w:rsidRPr="0045414C" w:rsidRDefault="001A0F2C" w:rsidP="001A0F2C">
      <w:pPr>
        <w:tabs>
          <w:tab w:val="left" w:pos="6990"/>
        </w:tabs>
        <w:rPr>
          <w:b/>
        </w:rPr>
      </w:pPr>
      <w:r>
        <w:rPr>
          <w:b/>
        </w:rPr>
        <w:t xml:space="preserve">                    </w:t>
      </w:r>
      <w:r w:rsidRPr="0045414C">
        <w:rPr>
          <w:b/>
        </w:rPr>
        <w:t>+ Giới thiệu bài</w:t>
      </w:r>
    </w:p>
    <w:p w:rsidR="001A0F2C" w:rsidRDefault="001A0F2C" w:rsidP="001A0F2C">
      <w:pPr>
        <w:tabs>
          <w:tab w:val="left" w:pos="6990"/>
        </w:tabs>
        <w:ind w:left="360"/>
        <w:rPr>
          <w:b/>
          <w:shd w:val="clear" w:color="auto" w:fill="CCFFCC"/>
        </w:rPr>
      </w:pPr>
    </w:p>
    <w:p w:rsidR="001A0F2C" w:rsidRPr="0045414C" w:rsidRDefault="001A0F2C" w:rsidP="001A0F2C">
      <w:pPr>
        <w:tabs>
          <w:tab w:val="left" w:pos="6990"/>
        </w:tabs>
        <w:ind w:left="360"/>
        <w:rPr>
          <w:b/>
        </w:rPr>
      </w:pPr>
      <w:r w:rsidRPr="0045414C">
        <w:rPr>
          <w:b/>
          <w:shd w:val="clear" w:color="auto" w:fill="CCFFCC"/>
        </w:rPr>
        <w:t>A -  HOẠT ĐỘNG CƠ BẢN</w:t>
      </w:r>
      <w:r w:rsidRPr="0045414C">
        <w:rPr>
          <w:b/>
        </w:rPr>
        <w:t>.</w:t>
      </w:r>
    </w:p>
    <w:p w:rsidR="001A0F2C" w:rsidRPr="0045414C" w:rsidRDefault="001A0F2C" w:rsidP="001A0F2C">
      <w:r>
        <w:rPr>
          <w:noProof/>
        </w:rPr>
        <w:drawing>
          <wp:inline distT="0" distB="0" distL="0" distR="0">
            <wp:extent cx="523875" cy="441325"/>
            <wp:effectExtent l="19050" t="19050" r="28575" b="15875"/>
            <wp:docPr id="13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 cstate="print">
                      <a:lum bright="-18000" contrast="36000"/>
                    </a:blip>
                    <a:srcRect/>
                    <a:stretch>
                      <a:fillRect/>
                    </a:stretch>
                  </pic:blipFill>
                  <pic:spPr bwMode="auto">
                    <a:xfrm>
                      <a:off x="0" y="0"/>
                      <a:ext cx="523875" cy="441325"/>
                    </a:xfrm>
                    <a:prstGeom prst="rect">
                      <a:avLst/>
                    </a:prstGeom>
                    <a:noFill/>
                    <a:ln w="9525">
                      <a:solidFill>
                        <a:srgbClr val="000000"/>
                      </a:solidFill>
                      <a:miter lim="800000"/>
                      <a:headEnd/>
                      <a:tailEnd/>
                    </a:ln>
                  </pic:spPr>
                </pic:pic>
              </a:graphicData>
            </a:graphic>
          </wp:inline>
        </w:drawing>
      </w:r>
    </w:p>
    <w:p w:rsidR="001A0F2C" w:rsidRPr="0045414C" w:rsidRDefault="001A0F2C" w:rsidP="001A0F2C">
      <w:r w:rsidRPr="0045414C">
        <w:rPr>
          <w:b/>
        </w:rPr>
        <w:t xml:space="preserve">1. a, </w:t>
      </w:r>
      <w:r w:rsidRPr="0045414C">
        <w:t>Em và bạn cùng tính</w:t>
      </w:r>
    </w:p>
    <w:p w:rsidR="001A0F2C" w:rsidRPr="0045414C" w:rsidRDefault="001A0F2C" w:rsidP="001A0F2C">
      <w:r w:rsidRPr="0045414C">
        <w:rPr>
          <w:b/>
        </w:rPr>
        <w:t xml:space="preserve">    b. </w:t>
      </w:r>
      <w:r w:rsidRPr="0045414C">
        <w:t>Em nói các bạn nghe cách làm.</w:t>
      </w:r>
    </w:p>
    <w:p w:rsidR="001A0F2C" w:rsidRPr="0045414C" w:rsidRDefault="001A0F2C" w:rsidP="001A0F2C">
      <w:r w:rsidRPr="0045414C">
        <w:rPr>
          <w:b/>
        </w:rPr>
        <w:t xml:space="preserve">- </w:t>
      </w:r>
      <w:r w:rsidRPr="0045414C">
        <w:t>Gv quan sát, nhận xét.</w:t>
      </w:r>
    </w:p>
    <w:p w:rsidR="001A0F2C" w:rsidRPr="0045414C" w:rsidRDefault="001A0F2C" w:rsidP="001A0F2C">
      <w:r w:rsidRPr="0045414C">
        <w:rPr>
          <w:b/>
        </w:rPr>
        <w:t>2</w:t>
      </w:r>
      <w:r w:rsidRPr="0045414C">
        <w:t xml:space="preserve">. a. Em và các bạn thực hiện điền số thực hiện </w:t>
      </w:r>
    </w:p>
    <w:p w:rsidR="001A0F2C" w:rsidRPr="0045414C" w:rsidRDefault="001A0F2C" w:rsidP="001A0F2C">
      <w:r w:rsidRPr="0045414C">
        <w:t xml:space="preserve">    b. Em và các bạn thảo luận và trả lời câu hỏi.</w:t>
      </w:r>
    </w:p>
    <w:p w:rsidR="001A0F2C" w:rsidRPr="0045414C" w:rsidRDefault="001A0F2C" w:rsidP="001A0F2C">
      <w:r w:rsidRPr="0045414C">
        <w:t xml:space="preserve">    c. Em và các bạn điền số thích hợp vào chỗ chấm.</w:t>
      </w:r>
    </w:p>
    <w:p w:rsidR="001A0F2C" w:rsidRPr="0045414C" w:rsidRDefault="001A0F2C" w:rsidP="001A0F2C">
      <w:r w:rsidRPr="0045414C">
        <w:t xml:space="preserve">Ta có: </w:t>
      </w:r>
    </w:p>
    <w:tbl>
      <w:tblPr>
        <w:tblW w:w="0" w:type="auto"/>
        <w:tblLook w:val="01E0" w:firstRow="1" w:lastRow="1" w:firstColumn="1" w:lastColumn="1" w:noHBand="0" w:noVBand="0"/>
      </w:tblPr>
      <w:tblGrid>
        <w:gridCol w:w="5093"/>
        <w:gridCol w:w="5094"/>
      </w:tblGrid>
      <w:tr w:rsidR="001A0F2C" w:rsidRPr="0045414C" w:rsidTr="00146016">
        <w:tc>
          <w:tcPr>
            <w:tcW w:w="5093" w:type="dxa"/>
          </w:tcPr>
          <w:p w:rsidR="001A0F2C" w:rsidRPr="0045414C" w:rsidRDefault="001A0F2C" w:rsidP="00146016">
            <w:pPr>
              <w:tabs>
                <w:tab w:val="left" w:pos="1152"/>
              </w:tabs>
              <w:spacing w:before="120" w:after="120" w:line="312" w:lineRule="auto"/>
              <w:jc w:val="center"/>
              <w:rPr>
                <w:rFonts w:ascii="Arial" w:hAnsi="Arial" w:cs="Arial"/>
              </w:rPr>
            </w:pPr>
            <w:r w:rsidRPr="0045414C">
              <w:rPr>
                <w:rFonts w:ascii="Arial" w:hAnsi="Arial" w:cs="Arial"/>
              </w:rPr>
              <w:t>4,8m = 48 dm</w:t>
            </w:r>
          </w:p>
          <w:p w:rsidR="001A0F2C" w:rsidRPr="0045414C" w:rsidRDefault="001A0F2C" w:rsidP="00146016">
            <w:pPr>
              <w:tabs>
                <w:tab w:val="left" w:pos="1152"/>
              </w:tabs>
              <w:spacing w:before="120" w:after="120" w:line="312" w:lineRule="auto"/>
              <w:jc w:val="center"/>
              <w:rPr>
                <w:rFonts w:ascii="Arial" w:hAnsi="Arial" w:cs="Arial"/>
              </w:rPr>
            </w:pPr>
            <w:r w:rsidRPr="0045414C">
              <w:rPr>
                <w:rFonts w:ascii="Arial" w:hAnsi="Arial" w:cs="Arial"/>
              </w:rPr>
              <w:t>12dm = 1,2 m</w:t>
            </w:r>
          </w:p>
        </w:tc>
        <w:tc>
          <w:tcPr>
            <w:tcW w:w="5094" w:type="dxa"/>
          </w:tcPr>
          <w:p w:rsidR="001A0F2C" w:rsidRPr="0045414C" w:rsidRDefault="001A0F2C" w:rsidP="00146016">
            <w:pPr>
              <w:tabs>
                <w:tab w:val="left" w:pos="1152"/>
              </w:tabs>
              <w:spacing w:before="120" w:after="120" w:line="312" w:lineRule="auto"/>
              <w:jc w:val="center"/>
              <w:rPr>
                <w:rFonts w:ascii="Arial" w:hAnsi="Arial" w:cs="Arial"/>
              </w:rPr>
            </w:pPr>
            <w:r w:rsidRPr="0045414C">
              <w:rPr>
                <w:rFonts w:ascii="Arial" w:hAnsi="Arial" w:cs="Arial"/>
              </w:rPr>
              <w:t>48 : 4 = 12 dm</w:t>
            </w:r>
          </w:p>
          <w:p w:rsidR="001A0F2C" w:rsidRPr="0045414C" w:rsidRDefault="001A0F2C" w:rsidP="00146016">
            <w:pPr>
              <w:tabs>
                <w:tab w:val="left" w:pos="1152"/>
              </w:tabs>
              <w:spacing w:before="120" w:after="120" w:line="312" w:lineRule="auto"/>
              <w:jc w:val="center"/>
              <w:rPr>
                <w:rFonts w:ascii="Arial" w:hAnsi="Arial" w:cs="Arial"/>
              </w:rPr>
            </w:pPr>
            <w:r w:rsidRPr="0045414C">
              <w:rPr>
                <w:rFonts w:ascii="Arial" w:hAnsi="Arial" w:cs="Arial"/>
              </w:rPr>
              <w:t xml:space="preserve">4,8 : 4 = 1,2 m </w:t>
            </w:r>
          </w:p>
        </w:tc>
      </w:tr>
    </w:tbl>
    <w:p w:rsidR="001A0F2C" w:rsidRPr="0045414C" w:rsidRDefault="001A0F2C" w:rsidP="001A0F2C">
      <w:pPr>
        <w:tabs>
          <w:tab w:val="left" w:pos="195"/>
        </w:tabs>
      </w:pPr>
      <w:r w:rsidRPr="0045414C">
        <w:tab/>
        <w:t>- Gv quan sat, HS nhận xét, rút ra kết luận.</w:t>
      </w:r>
    </w:p>
    <w:p w:rsidR="001A0F2C" w:rsidRPr="0045414C" w:rsidRDefault="001A0F2C" w:rsidP="001A0F2C">
      <w:r w:rsidRPr="0045414C">
        <w:t xml:space="preserve">    d. Em và các bạn đọc rồi nói cho nhau nghe thông tin nội dung SGK.</w:t>
      </w:r>
    </w:p>
    <w:p w:rsidR="001A0F2C" w:rsidRPr="0045414C" w:rsidRDefault="001A0F2C" w:rsidP="001A0F2C">
      <w:r w:rsidRPr="0045414C">
        <w:rPr>
          <w:b/>
        </w:rPr>
        <w:t xml:space="preserve">3. </w:t>
      </w:r>
      <w:r w:rsidRPr="0045414C">
        <w:t>a.</w:t>
      </w:r>
      <w:r w:rsidRPr="0045414C">
        <w:rPr>
          <w:b/>
        </w:rPr>
        <w:t xml:space="preserve"> </w:t>
      </w:r>
      <w:r w:rsidRPr="0045414C">
        <w:t>Em và các bạn cùng nhau đặt tính nghe nội dung sau:</w:t>
      </w:r>
    </w:p>
    <w:p w:rsidR="001A0F2C" w:rsidRPr="0045414C" w:rsidRDefault="001A0F2C" w:rsidP="001A0F2C">
      <w:r w:rsidRPr="0045414C">
        <w:t>- HS thực hiện trong SGk.</w:t>
      </w:r>
    </w:p>
    <w:p w:rsidR="001A0F2C" w:rsidRPr="0045414C" w:rsidRDefault="001A0F2C" w:rsidP="001A0F2C">
      <w:r w:rsidRPr="0045414C">
        <w:t xml:space="preserve">    b. Nói cho các bạn nhe cách làm.</w:t>
      </w:r>
    </w:p>
    <w:p w:rsidR="001A0F2C" w:rsidRPr="0045414C" w:rsidRDefault="001A0F2C" w:rsidP="001A0F2C">
      <w:r w:rsidRPr="0045414C">
        <w:t xml:space="preserve">    c. Em và các bạn cùng nhau đọc rồi nói cho nhau nhe nội dung sau:</w:t>
      </w:r>
    </w:p>
    <w:p w:rsidR="001A0F2C" w:rsidRPr="0045414C" w:rsidRDefault="001A0F2C" w:rsidP="001A0F2C">
      <w:r w:rsidRPr="0045414C">
        <w:t>- Hs đọc quy tắc trong SGK.</w:t>
      </w:r>
    </w:p>
    <w:p w:rsidR="001A0F2C" w:rsidRPr="0045414C" w:rsidRDefault="001A0F2C" w:rsidP="001A0F2C"/>
    <w:p w:rsidR="001A0F2C" w:rsidRDefault="001A0F2C" w:rsidP="001A0F2C">
      <w:pPr>
        <w:tabs>
          <w:tab w:val="left" w:pos="2295"/>
        </w:tabs>
        <w:rPr>
          <w:b/>
          <w:color w:val="99FF33"/>
        </w:rPr>
      </w:pPr>
      <w:r>
        <w:t xml:space="preserve">            </w:t>
      </w:r>
      <w:r w:rsidRPr="0045414C">
        <w:rPr>
          <w:b/>
          <w:color w:val="FFFF00"/>
          <w:shd w:val="clear" w:color="auto" w:fill="339966"/>
        </w:rPr>
        <w:t>Báo cáo với  thầy /cô  giáo kết quả những việc các em đã làm</w:t>
      </w:r>
      <w:r w:rsidRPr="0045414C">
        <w:rPr>
          <w:b/>
          <w:color w:val="99FF33"/>
        </w:rPr>
        <w:t>.</w:t>
      </w:r>
    </w:p>
    <w:p w:rsidR="001A0F2C" w:rsidRDefault="001A0F2C" w:rsidP="001A0F2C">
      <w:pPr>
        <w:rPr>
          <w:b/>
        </w:rPr>
      </w:pPr>
      <w:r>
        <w:rPr>
          <w:b/>
        </w:rPr>
        <w:t>C. Hoạt động ứng dụng:</w:t>
      </w:r>
    </w:p>
    <w:p w:rsidR="001A0F2C" w:rsidRDefault="001A0F2C" w:rsidP="001A0F2C">
      <w:pPr>
        <w:rPr>
          <w:b/>
          <w:lang w:val="pt-BR"/>
        </w:rPr>
      </w:pPr>
      <w:r>
        <w:lastRenderedPageBreak/>
        <w:t xml:space="preserve">               </w:t>
      </w:r>
      <w:r>
        <w:rPr>
          <w:b/>
          <w:noProof/>
        </w:rPr>
        <w:drawing>
          <wp:inline distT="0" distB="0" distL="0" distR="0">
            <wp:extent cx="523875" cy="600075"/>
            <wp:effectExtent l="19050" t="0" r="9525" b="0"/>
            <wp:docPr id="140" name="Picture 191"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Pr="0045414C" w:rsidRDefault="001A0F2C" w:rsidP="001A0F2C">
      <w:pPr>
        <w:tabs>
          <w:tab w:val="left" w:pos="2295"/>
        </w:tabs>
      </w:pPr>
      <w:r>
        <w:t>……………………………………………………………………………………………………………………………………………………………………………………</w:t>
      </w:r>
    </w:p>
    <w:p w:rsidR="001A0F2C" w:rsidRPr="0045414C" w:rsidRDefault="001A0F2C" w:rsidP="001A0F2C">
      <w:pPr>
        <w:jc w:val="center"/>
      </w:pPr>
      <w:r w:rsidRPr="0045414C">
        <w:t>…………………………………………………………………………………………...…………………………………………………….………………………………………………………………………………………………………………………………</w:t>
      </w:r>
    </w:p>
    <w:p w:rsidR="001A0F2C" w:rsidRDefault="001A0F2C" w:rsidP="001A0F2C">
      <w:pPr>
        <w:jc w:val="center"/>
        <w:outlineLvl w:val="0"/>
        <w:rPr>
          <w:b/>
          <w:lang w:val="pt-BR"/>
        </w:rPr>
      </w:pPr>
    </w:p>
    <w:p w:rsidR="001A0F2C" w:rsidRDefault="001A0F2C" w:rsidP="001A0F2C">
      <w:pPr>
        <w:jc w:val="center"/>
        <w:outlineLvl w:val="0"/>
        <w:rPr>
          <w:b/>
          <w:lang w:val="pt-BR"/>
        </w:rPr>
      </w:pPr>
      <w:r>
        <w:rPr>
          <w:b/>
          <w:lang w:val="pt-BR"/>
        </w:rPr>
        <w:t>*********************************</w:t>
      </w:r>
    </w:p>
    <w:p w:rsidR="001A0F2C" w:rsidRDefault="001A0F2C" w:rsidP="001A0F2C">
      <w:pPr>
        <w:jc w:val="center"/>
        <w:outlineLvl w:val="0"/>
        <w:rPr>
          <w:b/>
          <w:lang w:val="pt-BR"/>
        </w:rPr>
      </w:pPr>
    </w:p>
    <w:p w:rsidR="001A0F2C" w:rsidRDefault="001A0F2C" w:rsidP="001A0F2C">
      <w:pPr>
        <w:jc w:val="center"/>
        <w:outlineLvl w:val="0"/>
        <w:rPr>
          <w:b/>
          <w:lang w:val="pt-BR"/>
        </w:rPr>
      </w:pPr>
      <w:r>
        <w:rPr>
          <w:b/>
          <w:lang w:val="pt-BR"/>
        </w:rPr>
        <w:t>Tiết 5 Địa lí</w:t>
      </w:r>
    </w:p>
    <w:p w:rsidR="001A0F2C" w:rsidRDefault="001A0F2C" w:rsidP="001A0F2C">
      <w:pPr>
        <w:jc w:val="center"/>
        <w:outlineLvl w:val="0"/>
        <w:rPr>
          <w:b/>
          <w:lang w:val="pt-BR"/>
        </w:rPr>
      </w:pPr>
      <w:r>
        <w:rPr>
          <w:b/>
          <w:lang w:val="pt-BR"/>
        </w:rPr>
        <w:t>NÔNG LÂM NGHIỆP VÀ THỦY SẢN ( Tiết 1)</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rsidRPr="00BE54CC">
        <w:t xml:space="preserve">*HSMN biết </w:t>
      </w:r>
      <w:r>
        <w:t>nêu cảm nghĩ về</w:t>
      </w:r>
      <w:r w:rsidRPr="00BE54CC">
        <w:t xml:space="preserve"> những con người làm ra sản phẩm nông lâm nghiệp</w:t>
      </w:r>
      <w:r>
        <w:t>.</w:t>
      </w:r>
    </w:p>
    <w:p w:rsidR="001A0F2C" w:rsidRDefault="001A0F2C" w:rsidP="001A0F2C">
      <w:r>
        <w:t xml:space="preserve"> -GD hs biết bảo vệ môi trường.</w:t>
      </w:r>
    </w:p>
    <w:p w:rsidR="001A0F2C" w:rsidRDefault="001A0F2C" w:rsidP="001A0F2C">
      <w:r w:rsidRPr="006C6EE7">
        <w:rPr>
          <w:b/>
        </w:rPr>
        <w:t>II. Đồ dùng dạy học</w:t>
      </w:r>
      <w:r>
        <w:t>:</w:t>
      </w:r>
    </w:p>
    <w:p w:rsidR="001A0F2C" w:rsidRDefault="001A0F2C" w:rsidP="001A0F2C">
      <w:pPr>
        <w:numPr>
          <w:ilvl w:val="0"/>
          <w:numId w:val="11"/>
        </w:numPr>
      </w:pPr>
      <w:r>
        <w:t xml:space="preserve">GV: Tài liệu HDH </w:t>
      </w:r>
    </w:p>
    <w:p w:rsidR="001A0F2C" w:rsidRDefault="001A0F2C" w:rsidP="001A0F2C">
      <w:pPr>
        <w:numPr>
          <w:ilvl w:val="0"/>
          <w:numId w:val="11"/>
        </w:numPr>
      </w:pPr>
      <w:r>
        <w:t xml:space="preserve">HS: Tài liệu HDH </w:t>
      </w:r>
    </w:p>
    <w:p w:rsidR="001A0F2C" w:rsidRPr="006C6EE7" w:rsidRDefault="001A0F2C" w:rsidP="001A0F2C">
      <w:pPr>
        <w:rPr>
          <w:b/>
        </w:rPr>
      </w:pPr>
      <w:r w:rsidRPr="006C6EE7">
        <w:rPr>
          <w:b/>
        </w:rPr>
        <w:t>III. Hoạt động dạy học:</w:t>
      </w:r>
    </w:p>
    <w:p w:rsidR="001A0F2C" w:rsidRDefault="001A0F2C" w:rsidP="001A0F2C">
      <w:r>
        <w:t>B.Hoạt động thực hành:</w:t>
      </w:r>
    </w:p>
    <w:p w:rsidR="001A0F2C" w:rsidRPr="009B313F" w:rsidRDefault="001A0F2C" w:rsidP="001A0F2C"/>
    <w:p w:rsidR="001A0F2C" w:rsidRDefault="001A0F2C" w:rsidP="001A0F2C">
      <w:pPr>
        <w:ind w:left="90"/>
      </w:pPr>
      <w:r>
        <w:rPr>
          <w:noProof/>
        </w:rPr>
        <w:drawing>
          <wp:anchor distT="0" distB="0" distL="114300" distR="114300" simplePos="0" relativeHeight="251689984" behindDoc="0" locked="1" layoutInCell="1" allowOverlap="1">
            <wp:simplePos x="0" y="0"/>
            <wp:positionH relativeFrom="character">
              <wp:posOffset>-19050</wp:posOffset>
            </wp:positionH>
            <wp:positionV relativeFrom="line">
              <wp:posOffset>-58420</wp:posOffset>
            </wp:positionV>
            <wp:extent cx="571500" cy="342900"/>
            <wp:effectExtent l="19050" t="19050" r="19050" b="19050"/>
            <wp:wrapNone/>
            <wp:docPr id="14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 cstate="print">
                      <a:lum bright="-18000" contrast="36000"/>
                    </a:blip>
                    <a:srcRect/>
                    <a:stretch>
                      <a:fillRect/>
                    </a:stretch>
                  </pic:blipFill>
                  <pic:spPr bwMode="auto">
                    <a:xfrm>
                      <a:off x="0" y="0"/>
                      <a:ext cx="571500" cy="342900"/>
                    </a:xfrm>
                    <a:prstGeom prst="rect">
                      <a:avLst/>
                    </a:prstGeom>
                    <a:noFill/>
                    <a:ln w="9525">
                      <a:solidFill>
                        <a:srgbClr val="000000"/>
                      </a:solidFill>
                      <a:miter lim="800000"/>
                      <a:headEnd/>
                      <a:tailEnd/>
                    </a:ln>
                  </pic:spPr>
                </pic:pic>
              </a:graphicData>
            </a:graphic>
          </wp:anchor>
        </w:drawing>
      </w:r>
    </w:p>
    <w:p w:rsidR="001A0F2C" w:rsidRDefault="001A0F2C" w:rsidP="001A0F2C">
      <w:pPr>
        <w:ind w:left="720"/>
      </w:pPr>
    </w:p>
    <w:p w:rsidR="001A0F2C" w:rsidRPr="00BE54CC" w:rsidRDefault="001A0F2C" w:rsidP="001A0F2C">
      <w:pPr>
        <w:rPr>
          <w:b/>
        </w:rPr>
      </w:pPr>
      <w:r w:rsidRPr="00BE54CC">
        <w:rPr>
          <w:b/>
        </w:rPr>
        <w:t>1.Liên hệ thực tế</w:t>
      </w:r>
    </w:p>
    <w:p w:rsidR="001A0F2C" w:rsidRDefault="001A0F2C" w:rsidP="001A0F2C">
      <w:r>
        <w:t>HS thực hiện.</w:t>
      </w:r>
    </w:p>
    <w:p w:rsidR="001A0F2C" w:rsidRDefault="001A0F2C" w:rsidP="001A0F2C">
      <w:r>
        <w:t>GV giúp đỡ hs.</w:t>
      </w:r>
    </w:p>
    <w:p w:rsidR="001A0F2C" w:rsidRDefault="001A0F2C" w:rsidP="001A0F2C">
      <w:r>
        <w:t>Đáp án: đúng a 2,3,5.</w:t>
      </w:r>
    </w:p>
    <w:p w:rsidR="001A0F2C" w:rsidRDefault="001A0F2C" w:rsidP="001A0F2C">
      <w:r>
        <w:t>- HS viết câu đúng vào vở.</w:t>
      </w:r>
    </w:p>
    <w:p w:rsidR="001A0F2C" w:rsidRPr="00BE54CC" w:rsidRDefault="001A0F2C" w:rsidP="001A0F2C">
      <w:pPr>
        <w:rPr>
          <w:b/>
        </w:rPr>
      </w:pPr>
      <w:r>
        <w:rPr>
          <w:b/>
        </w:rPr>
        <w:t>2. Hoàn thành phiếu học tập</w:t>
      </w:r>
    </w:p>
    <w:p w:rsidR="001A0F2C" w:rsidRDefault="001A0F2C" w:rsidP="001A0F2C">
      <w:r>
        <w:t>HS thực hiện.</w:t>
      </w:r>
    </w:p>
    <w:p w:rsidR="001A0F2C" w:rsidRDefault="001A0F2C" w:rsidP="001A0F2C">
      <w:r>
        <w:t>GV chốt trong .</w:t>
      </w:r>
    </w:p>
    <w:p w:rsidR="001A0F2C" w:rsidRDefault="001A0F2C" w:rsidP="001A0F2C">
      <w:pPr>
        <w:rPr>
          <w:b/>
          <w:noProof/>
        </w:rPr>
      </w:pPr>
    </w:p>
    <w:p w:rsidR="001A0F2C" w:rsidRDefault="001A0F2C" w:rsidP="001A0F2C">
      <w:pPr>
        <w:rPr>
          <w:b/>
          <w:noProof/>
        </w:rPr>
      </w:pPr>
      <w:r>
        <w:rPr>
          <w:b/>
          <w:noProof/>
        </w:rPr>
        <w:drawing>
          <wp:inline distT="0" distB="0" distL="0" distR="0">
            <wp:extent cx="476250" cy="447675"/>
            <wp:effectExtent l="19050" t="0" r="0" b="0"/>
            <wp:docPr id="142"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6"/>
                    <a:srcRect/>
                    <a:stretch>
                      <a:fillRect/>
                    </a:stretch>
                  </pic:blipFill>
                  <pic:spPr bwMode="auto">
                    <a:xfrm>
                      <a:off x="0" y="0"/>
                      <a:ext cx="476250" cy="447675"/>
                    </a:xfrm>
                    <a:prstGeom prst="rect">
                      <a:avLst/>
                    </a:prstGeom>
                    <a:noFill/>
                    <a:ln w="9525">
                      <a:noFill/>
                      <a:miter lim="800000"/>
                      <a:headEnd/>
                      <a:tailEnd/>
                    </a:ln>
                  </pic:spPr>
                </pic:pic>
              </a:graphicData>
            </a:graphic>
          </wp:inline>
        </w:drawing>
      </w:r>
    </w:p>
    <w:p w:rsidR="001A0F2C" w:rsidRDefault="001A0F2C" w:rsidP="001A0F2C">
      <w:r>
        <w:rPr>
          <w:b/>
          <w:noProof/>
        </w:rPr>
        <w:t>3. Chơi trò chơi Tiếp sức.</w:t>
      </w:r>
    </w:p>
    <w:p w:rsidR="001A0F2C" w:rsidRDefault="001A0F2C" w:rsidP="001A0F2C">
      <w:r>
        <w:t xml:space="preserve"> HS thực hiện.</w:t>
      </w:r>
    </w:p>
    <w:p w:rsidR="001A0F2C" w:rsidRDefault="001A0F2C" w:rsidP="001A0F2C">
      <w:r>
        <w:rPr>
          <w:noProof/>
        </w:rPr>
        <w:drawing>
          <wp:inline distT="0" distB="0" distL="0" distR="0">
            <wp:extent cx="523875" cy="419100"/>
            <wp:effectExtent l="19050" t="19050" r="28575" b="19050"/>
            <wp:docPr id="14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Default="001A0F2C" w:rsidP="001A0F2C">
      <w:pPr>
        <w:ind w:left="720" w:hanging="720"/>
        <w:rPr>
          <w:noProof/>
        </w:rPr>
      </w:pPr>
    </w:p>
    <w:p w:rsidR="001A0F2C" w:rsidRPr="007F43A4" w:rsidRDefault="001A0F2C" w:rsidP="001A0F2C">
      <w:pPr>
        <w:ind w:left="720" w:hanging="720"/>
        <w:rPr>
          <w:b/>
          <w:noProof/>
        </w:rPr>
      </w:pPr>
      <w:r>
        <w:rPr>
          <w:b/>
          <w:noProof/>
        </w:rPr>
        <w:lastRenderedPageBreak/>
        <w:t>4</w:t>
      </w:r>
      <w:r w:rsidRPr="007F43A4">
        <w:rPr>
          <w:b/>
          <w:noProof/>
        </w:rPr>
        <w:t>.</w:t>
      </w:r>
      <w:r>
        <w:rPr>
          <w:b/>
          <w:noProof/>
        </w:rPr>
        <w:t xml:space="preserve"> Cùng suy ngẫm</w:t>
      </w:r>
      <w:r w:rsidRPr="007F43A4">
        <w:rPr>
          <w:b/>
          <w:noProof/>
        </w:rPr>
        <w:t>.</w:t>
      </w:r>
    </w:p>
    <w:p w:rsidR="001A0F2C" w:rsidRDefault="001A0F2C" w:rsidP="001A0F2C">
      <w:pPr>
        <w:ind w:left="720" w:hanging="720"/>
        <w:rPr>
          <w:noProof/>
        </w:rPr>
      </w:pPr>
      <w:r>
        <w:rPr>
          <w:noProof/>
        </w:rPr>
        <w:t xml:space="preserve">        HSTH .</w:t>
      </w:r>
    </w:p>
    <w:p w:rsidR="001A0F2C" w:rsidRDefault="001A0F2C" w:rsidP="001A0F2C">
      <w:pPr>
        <w:ind w:left="720" w:hanging="720"/>
        <w:rPr>
          <w:noProof/>
        </w:rPr>
      </w:pPr>
      <w:r>
        <w:rPr>
          <w:noProof/>
        </w:rPr>
        <w:t xml:space="preserve">       GV giúp đỡ hs.</w:t>
      </w:r>
    </w:p>
    <w:p w:rsidR="001A0F2C" w:rsidRDefault="001A0F2C" w:rsidP="001A0F2C">
      <w:pPr>
        <w:ind w:left="360"/>
      </w:pPr>
      <w:r>
        <w:t>Báo cáo kết quả với thầy cô.</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144" name="Picture 194"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jc w:val="center"/>
        <w:outlineLvl w:val="0"/>
      </w:pPr>
      <w:r>
        <w:t>……………………………………………………………………………………………………………………………………………………………………………………</w:t>
      </w:r>
    </w:p>
    <w:p w:rsidR="001A0F2C" w:rsidRDefault="001A0F2C" w:rsidP="001A0F2C">
      <w:pPr>
        <w:jc w:val="center"/>
        <w:outlineLvl w:val="0"/>
        <w:rPr>
          <w:b/>
          <w:lang w:val="pt-BR"/>
        </w:rPr>
      </w:pPr>
      <w:r>
        <w:t>*************************************</w:t>
      </w:r>
    </w:p>
    <w:p w:rsidR="001A0F2C" w:rsidRDefault="001A0F2C" w:rsidP="001A0F2C">
      <w:pPr>
        <w:spacing w:line="312" w:lineRule="auto"/>
        <w:ind w:left="2880" w:firstLine="720"/>
        <w:rPr>
          <w:b/>
        </w:rPr>
      </w:pPr>
      <w:r>
        <w:rPr>
          <w:b/>
        </w:rPr>
        <w:t>Tiết 6 Mĩ thuật GVC</w:t>
      </w:r>
    </w:p>
    <w:p w:rsidR="001A0F2C" w:rsidRDefault="001A0F2C" w:rsidP="001A0F2C">
      <w:pPr>
        <w:spacing w:line="312" w:lineRule="auto"/>
        <w:ind w:left="2880" w:firstLine="720"/>
        <w:rPr>
          <w:b/>
        </w:rPr>
      </w:pPr>
      <w:r>
        <w:rPr>
          <w:b/>
        </w:rPr>
        <w:t>Tiết 7 Luyện Toán</w:t>
      </w:r>
    </w:p>
    <w:p w:rsidR="001A0F2C" w:rsidRDefault="001A0F2C" w:rsidP="001A0F2C">
      <w:pPr>
        <w:jc w:val="both"/>
        <w:rPr>
          <w:b/>
          <w:sz w:val="32"/>
          <w:szCs w:val="32"/>
          <w:lang w:val="nb-NO"/>
        </w:rPr>
      </w:pPr>
      <w:r w:rsidRPr="00F01A69">
        <w:rPr>
          <w:b/>
          <w:sz w:val="32"/>
          <w:szCs w:val="32"/>
          <w:lang w:val="nb-NO"/>
        </w:rPr>
        <w:t xml:space="preserve">                </w:t>
      </w:r>
      <w:r>
        <w:rPr>
          <w:b/>
          <w:sz w:val="32"/>
          <w:szCs w:val="32"/>
          <w:lang w:val="nb-NO"/>
        </w:rPr>
        <w:t xml:space="preserve">            EM ÔN LẠI NHỮNG GÌ ĐÃ HỌC</w:t>
      </w:r>
    </w:p>
    <w:p w:rsidR="001A0F2C" w:rsidRDefault="001A0F2C" w:rsidP="001A0F2C">
      <w:pPr>
        <w:spacing w:line="312" w:lineRule="auto"/>
        <w:ind w:left="2880" w:firstLine="720"/>
        <w:rPr>
          <w:b/>
        </w:rP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Pr>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313699" w:rsidRDefault="001A0F2C" w:rsidP="001A0F2C">
      <w:pPr>
        <w:spacing w:line="336" w:lineRule="auto"/>
        <w:jc w:val="both"/>
      </w:pPr>
      <w:r>
        <w:t>1.</w:t>
      </w:r>
      <w:r w:rsidRPr="00313699">
        <w:t>Đặt tính rồi tính:</w:t>
      </w:r>
    </w:p>
    <w:p w:rsidR="001A0F2C" w:rsidRPr="00313699" w:rsidRDefault="001A0F2C" w:rsidP="001A0F2C">
      <w:pPr>
        <w:spacing w:line="336" w:lineRule="auto"/>
        <w:jc w:val="both"/>
        <w:rPr>
          <w:lang w:val="fr-FR"/>
        </w:rPr>
      </w:pPr>
      <w:r>
        <w:rPr>
          <w:lang w:val="fr-FR"/>
        </w:rPr>
        <w:t>a) 23,15 x 100</w:t>
      </w:r>
      <w:r>
        <w:rPr>
          <w:lang w:val="fr-FR"/>
        </w:rPr>
        <w:tab/>
        <w:t xml:space="preserve">           b)  267,121x 1000</w:t>
      </w:r>
    </w:p>
    <w:p w:rsidR="001A0F2C" w:rsidRDefault="001A0F2C" w:rsidP="001A0F2C">
      <w:pPr>
        <w:spacing w:line="288" w:lineRule="auto"/>
        <w:jc w:val="both"/>
        <w:rPr>
          <w:lang w:val="fr-FR"/>
        </w:rPr>
      </w:pPr>
      <w:r w:rsidRPr="00313699">
        <w:rPr>
          <w:lang w:val="fr-FR"/>
        </w:rPr>
        <w:t xml:space="preserve">c) </w:t>
      </w:r>
      <w:r>
        <w:rPr>
          <w:lang w:val="fr-FR"/>
        </w:rPr>
        <w:t>16</w:t>
      </w:r>
      <w:r w:rsidRPr="00313699">
        <w:rPr>
          <w:lang w:val="fr-FR"/>
        </w:rPr>
        <w:t xml:space="preserve">,21 x </w:t>
      </w:r>
      <w:r>
        <w:rPr>
          <w:lang w:val="fr-FR"/>
        </w:rPr>
        <w:t>0,1</w:t>
      </w:r>
      <w:r>
        <w:rPr>
          <w:lang w:val="fr-FR"/>
        </w:rPr>
        <w:tab/>
        <w:t xml:space="preserve">           d) 126,56 x 0,01</w:t>
      </w:r>
    </w:p>
    <w:p w:rsidR="001A0F2C" w:rsidRPr="00313699" w:rsidRDefault="001A0F2C" w:rsidP="001A0F2C">
      <w:pPr>
        <w:spacing w:line="288" w:lineRule="auto"/>
        <w:jc w:val="both"/>
      </w:pPr>
      <w:r>
        <w:t>HS thực hiện, báo cáo với thầy cô.</w:t>
      </w:r>
    </w:p>
    <w:p w:rsidR="001A0F2C" w:rsidRPr="00313699" w:rsidRDefault="001A0F2C" w:rsidP="001A0F2C">
      <w:pPr>
        <w:spacing w:line="336" w:lineRule="auto"/>
        <w:jc w:val="both"/>
        <w:rPr>
          <w:lang w:val="fr-FR"/>
        </w:rPr>
      </w:pPr>
      <w:r w:rsidRPr="00313699">
        <w:t xml:space="preserve"> </w:t>
      </w:r>
    </w:p>
    <w:p w:rsidR="001A0F2C" w:rsidRDefault="001A0F2C" w:rsidP="001A0F2C">
      <w:r>
        <w:t>**********************************************************</w:t>
      </w:r>
    </w:p>
    <w:p w:rsidR="001A0F2C" w:rsidRDefault="001A0F2C" w:rsidP="001A0F2C">
      <w:pPr>
        <w:spacing w:line="312" w:lineRule="auto"/>
        <w:ind w:left="2880" w:firstLine="720"/>
        <w:rPr>
          <w:b/>
        </w:rPr>
      </w:pPr>
    </w:p>
    <w:p w:rsidR="001A0F2C" w:rsidRDefault="001A0F2C" w:rsidP="001A0F2C">
      <w:pPr>
        <w:spacing w:line="312" w:lineRule="auto"/>
        <w:ind w:left="2880" w:firstLine="720"/>
        <w:rPr>
          <w:b/>
        </w:rPr>
      </w:pPr>
      <w:r>
        <w:rPr>
          <w:b/>
        </w:rPr>
        <w:t>Tiết 8 BDHS</w:t>
      </w:r>
    </w:p>
    <w:p w:rsidR="001A0F2C" w:rsidRPr="00417076" w:rsidRDefault="001A0F2C" w:rsidP="001A0F2C">
      <w:pPr>
        <w:spacing w:line="312" w:lineRule="auto"/>
        <w:ind w:left="3600"/>
        <w:rPr>
          <w:b/>
        </w:rPr>
      </w:pPr>
      <w:r>
        <w:rPr>
          <w:b/>
        </w:rPr>
        <w:t xml:space="preserve"> Môn Toán</w:t>
      </w:r>
    </w:p>
    <w:p w:rsidR="001A0F2C" w:rsidRDefault="001A0F2C" w:rsidP="001A0F2C">
      <w:pPr>
        <w:spacing w:line="312" w:lineRule="auto"/>
        <w:rPr>
          <w:rFonts w:ascii=".VnTime" w:hAnsi=".VnTime"/>
          <w:b/>
        </w:rPr>
      </w:pPr>
    </w:p>
    <w:p w:rsidR="001A0F2C" w:rsidRPr="00DC1B6C" w:rsidRDefault="001A0F2C" w:rsidP="001A0F2C">
      <w:pPr>
        <w:spacing w:line="312" w:lineRule="auto"/>
        <w:rPr>
          <w:rFonts w:ascii=".VnTime" w:hAnsi=".VnTime"/>
          <w:b/>
        </w:rPr>
      </w:pPr>
      <w:r w:rsidRPr="00DC1B6C">
        <w:rPr>
          <w:rFonts w:ascii=".VnTime" w:hAnsi=".VnTime"/>
          <w:b/>
        </w:rPr>
        <w:t>I.Môc tiªu:</w:t>
      </w:r>
    </w:p>
    <w:p w:rsidR="001A0F2C" w:rsidRPr="00417076" w:rsidRDefault="001A0F2C" w:rsidP="001A0F2C">
      <w:pPr>
        <w:spacing w:line="312" w:lineRule="auto"/>
        <w:rPr>
          <w:rFonts w:ascii=".VnTime" w:hAnsi=".VnTime"/>
        </w:rPr>
      </w:pPr>
      <w:r w:rsidRPr="00417076">
        <w:rPr>
          <w:rFonts w:ascii=".VnTime" w:hAnsi=".VnTime"/>
        </w:rPr>
        <w:lastRenderedPageBreak/>
        <w:t>- Cñng cè cho häc sinh c¸ch nh©n mét sè thËp ph©n víi mét sè thËp ph©n.</w:t>
      </w:r>
    </w:p>
    <w:p w:rsidR="001A0F2C" w:rsidRPr="00417076" w:rsidRDefault="001A0F2C" w:rsidP="001A0F2C">
      <w:pPr>
        <w:spacing w:line="312" w:lineRule="auto"/>
        <w:rPr>
          <w:rFonts w:ascii=".VnTime" w:hAnsi=".VnTime"/>
        </w:rPr>
      </w:pPr>
      <w:r w:rsidRPr="00417076">
        <w:rPr>
          <w:rFonts w:ascii=".VnTime" w:hAnsi=".VnTime"/>
        </w:rPr>
        <w:t>- RÌn cho häc sinh kÜ n¨ng gi¶i to¸n thµnh th¹o</w:t>
      </w:r>
    </w:p>
    <w:p w:rsidR="001A0F2C" w:rsidRPr="00417076" w:rsidRDefault="001A0F2C" w:rsidP="001A0F2C">
      <w:pPr>
        <w:spacing w:line="312" w:lineRule="auto"/>
        <w:rPr>
          <w:rFonts w:ascii=".VnTime" w:hAnsi=".VnTime"/>
        </w:rPr>
      </w:pPr>
      <w:r w:rsidRPr="00417076">
        <w:rPr>
          <w:rFonts w:ascii=".VnTime" w:hAnsi=".VnTime"/>
        </w:rPr>
        <w:t>- Gi¸o dôc häc sinh ý thøc ham häc bé m«n.</w:t>
      </w:r>
    </w:p>
    <w:p w:rsidR="001A0F2C" w:rsidRPr="00417076" w:rsidRDefault="001A0F2C" w:rsidP="001A0F2C">
      <w:pPr>
        <w:spacing w:line="312" w:lineRule="auto"/>
        <w:rPr>
          <w:rFonts w:ascii=".VnTime" w:hAnsi=".VnTime"/>
        </w:rPr>
      </w:pPr>
      <w:r w:rsidRPr="00DC1B6C">
        <w:rPr>
          <w:rFonts w:ascii=".VnTime" w:hAnsi=".VnTime"/>
          <w:b/>
        </w:rPr>
        <w:t>II.ChuÈn bÞ</w:t>
      </w:r>
      <w:r w:rsidRPr="00417076">
        <w:rPr>
          <w:rFonts w:ascii=".VnTime" w:hAnsi=".VnTime"/>
        </w:rPr>
        <w:t xml:space="preserve"> : PhÊn mµu, néi dung.</w:t>
      </w:r>
    </w:p>
    <w:p w:rsidR="001A0F2C" w:rsidRPr="00DC1B6C" w:rsidRDefault="001A0F2C" w:rsidP="001A0F2C">
      <w:pPr>
        <w:tabs>
          <w:tab w:val="left" w:pos="3210"/>
        </w:tabs>
        <w:spacing w:line="312" w:lineRule="auto"/>
        <w:rPr>
          <w:rFonts w:ascii=".VnTime" w:hAnsi=".VnTime"/>
          <w:b/>
          <w:lang w:val="fr-FR"/>
        </w:rPr>
      </w:pPr>
      <w:r w:rsidRPr="00DC1B6C">
        <w:rPr>
          <w:rFonts w:ascii=".VnTime" w:hAnsi=".VnTime"/>
          <w:b/>
          <w:lang w:val="fr-FR"/>
        </w:rPr>
        <w:t>III.Ho¹t ®éng d¹y häc:</w:t>
      </w:r>
      <w:r w:rsidRPr="00DC1B6C">
        <w:rPr>
          <w:rFonts w:ascii=".VnTime" w:hAnsi=".VnTime"/>
          <w:b/>
          <w:lang w:val="fr-FR"/>
        </w:rPr>
        <w:tab/>
      </w:r>
    </w:p>
    <w:p w:rsidR="001A0F2C" w:rsidRPr="00417076" w:rsidRDefault="001A0F2C" w:rsidP="001A0F2C">
      <w:pPr>
        <w:spacing w:line="312" w:lineRule="auto"/>
        <w:rPr>
          <w:rFonts w:ascii=".VnTime" w:hAnsi=".VnTime"/>
          <w:lang w:val="fr-FR"/>
        </w:rPr>
      </w:pPr>
      <w:r w:rsidRPr="00417076">
        <w:rPr>
          <w:rFonts w:ascii=".VnTime" w:hAnsi=".VnTime"/>
          <w:b/>
          <w:lang w:val="fr-FR"/>
        </w:rPr>
        <w:t>1.KiÓm tra bµi cò</w:t>
      </w:r>
      <w:r w:rsidRPr="00417076">
        <w:rPr>
          <w:rFonts w:ascii=".VnTime" w:hAnsi=".VnTime"/>
          <w:lang w:val="fr-FR"/>
        </w:rPr>
        <w:t xml:space="preserve"> : HS nh¾c l¹i quy t¾c nh©n mét sè thËp ph©n víi mét sè thËp ph©n.</w:t>
      </w:r>
    </w:p>
    <w:p w:rsidR="001A0F2C" w:rsidRPr="00417076" w:rsidRDefault="001A0F2C" w:rsidP="001A0F2C">
      <w:pPr>
        <w:spacing w:line="312" w:lineRule="auto"/>
        <w:rPr>
          <w:rFonts w:ascii=".VnTime" w:hAnsi=".VnTime"/>
          <w:b/>
        </w:rPr>
      </w:pPr>
      <w:r w:rsidRPr="00417076">
        <w:rPr>
          <w:rFonts w:ascii=".VnTime" w:hAnsi=".VnTime"/>
          <w:b/>
        </w:rPr>
        <w:t>2.D¹y bµi míi :</w:t>
      </w:r>
    </w:p>
    <w:p w:rsidR="001A0F2C" w:rsidRPr="00417076" w:rsidRDefault="001A0F2C" w:rsidP="001A0F2C">
      <w:pPr>
        <w:spacing w:line="312" w:lineRule="auto"/>
        <w:rPr>
          <w:rFonts w:ascii=".VnTime" w:hAnsi=".VnTime"/>
        </w:rPr>
      </w:pPr>
      <w:r w:rsidRPr="00417076">
        <w:rPr>
          <w:rFonts w:ascii=".VnTime" w:hAnsi=".VnTime"/>
          <w:u w:val="single"/>
        </w:rPr>
        <w:t>Bµi tËp 1</w:t>
      </w:r>
      <w:r w:rsidRPr="00417076">
        <w:rPr>
          <w:rFonts w:ascii=".VnTime" w:hAnsi=".VnTime"/>
        </w:rPr>
        <w:t xml:space="preserve"> : §Æt tÝnh råi tÝnh.</w:t>
      </w:r>
    </w:p>
    <w:p w:rsidR="001A0F2C" w:rsidRPr="00417076" w:rsidRDefault="001A0F2C" w:rsidP="001A0F2C">
      <w:pPr>
        <w:spacing w:line="312" w:lineRule="auto"/>
        <w:ind w:firstLine="720"/>
        <w:rPr>
          <w:rFonts w:ascii=".VnTime" w:hAnsi=".VnTime"/>
        </w:rPr>
      </w:pPr>
      <w:r w:rsidRPr="00417076">
        <w:rPr>
          <w:rFonts w:ascii=".VnTime" w:hAnsi=".VnTime"/>
        </w:rPr>
        <w:t xml:space="preserve">3,8 </w:t>
      </w:r>
      <w:r w:rsidRPr="00417076">
        <w:rPr>
          <w:rFonts w:ascii=".VnTime" w:hAnsi=".VnTime"/>
          <w:position w:val="-4"/>
        </w:rPr>
        <w:object w:dxaOrig="180" w:dyaOrig="200">
          <v:shape id="_x0000_i1054" type="#_x0000_t75" style="width:9pt;height:11.25pt" o:ole="">
            <v:imagedata r:id="rId17" o:title=""/>
          </v:shape>
          <o:OLEObject Type="Embed" ProgID="Equation.3" ShapeID="_x0000_i1054" DrawAspect="Content" ObjectID="_1600949763" r:id="rId83"/>
        </w:object>
      </w:r>
      <w:r w:rsidRPr="00417076">
        <w:rPr>
          <w:rFonts w:ascii=".VnTime" w:hAnsi=".VnTime"/>
        </w:rPr>
        <w:t xml:space="preserve"> 8,4</w:t>
      </w:r>
      <w:r w:rsidRPr="00417076">
        <w:rPr>
          <w:rFonts w:ascii=".VnTime" w:hAnsi=".VnTime"/>
        </w:rPr>
        <w:tab/>
      </w:r>
      <w:r w:rsidRPr="00417076">
        <w:rPr>
          <w:rFonts w:ascii=".VnTime" w:hAnsi=".VnTime"/>
        </w:rPr>
        <w:tab/>
      </w:r>
      <w:r w:rsidRPr="00417076">
        <w:rPr>
          <w:rFonts w:ascii=".VnTime" w:hAnsi=".VnTime"/>
        </w:rPr>
        <w:tab/>
        <w:t xml:space="preserve">3,24 </w:t>
      </w:r>
      <w:r w:rsidRPr="00417076">
        <w:rPr>
          <w:rFonts w:ascii=".VnTime" w:hAnsi=".VnTime"/>
          <w:position w:val="-4"/>
        </w:rPr>
        <w:object w:dxaOrig="180" w:dyaOrig="200">
          <v:shape id="_x0000_i1055" type="#_x0000_t75" style="width:9pt;height:11.25pt" o:ole="">
            <v:imagedata r:id="rId17" o:title=""/>
          </v:shape>
          <o:OLEObject Type="Embed" ProgID="Equation.3" ShapeID="_x0000_i1055" DrawAspect="Content" ObjectID="_1600949764" r:id="rId84"/>
        </w:object>
      </w:r>
      <w:r w:rsidRPr="00417076">
        <w:rPr>
          <w:rFonts w:ascii=".VnTime" w:hAnsi=".VnTime"/>
        </w:rPr>
        <w:t xml:space="preserve"> 7,2</w:t>
      </w:r>
      <w:r w:rsidRPr="00417076">
        <w:rPr>
          <w:rFonts w:ascii=".VnTime" w:hAnsi=".VnTime"/>
        </w:rPr>
        <w:tab/>
      </w:r>
      <w:r w:rsidRPr="00417076">
        <w:rPr>
          <w:rFonts w:ascii=".VnTime" w:hAnsi=".VnTime"/>
        </w:rPr>
        <w:tab/>
        <w:t xml:space="preserve">0,125 </w:t>
      </w:r>
      <w:r w:rsidRPr="00417076">
        <w:rPr>
          <w:rFonts w:ascii=".VnTime" w:hAnsi=".VnTime"/>
          <w:position w:val="-4"/>
        </w:rPr>
        <w:object w:dxaOrig="180" w:dyaOrig="200">
          <v:shape id="_x0000_i1056" type="#_x0000_t75" style="width:9pt;height:11.25pt" o:ole="">
            <v:imagedata r:id="rId17" o:title=""/>
          </v:shape>
          <o:OLEObject Type="Embed" ProgID="Equation.3" ShapeID="_x0000_i1056" DrawAspect="Content" ObjectID="_1600949765" r:id="rId85"/>
        </w:object>
      </w:r>
      <w:r w:rsidRPr="00417076">
        <w:rPr>
          <w:rFonts w:ascii=".VnTime" w:hAnsi=".VnTime"/>
        </w:rPr>
        <w:t xml:space="preserve"> 5,7</w:t>
      </w:r>
    </w:p>
    <w:p w:rsidR="001A0F2C" w:rsidRPr="00417076" w:rsidRDefault="001A0F2C" w:rsidP="001A0F2C">
      <w:pPr>
        <w:spacing w:line="312" w:lineRule="auto"/>
        <w:rPr>
          <w:rFonts w:ascii=".VnTime" w:hAnsi=".VnTime"/>
        </w:rPr>
      </w:pPr>
      <w:r w:rsidRPr="00417076">
        <w:rPr>
          <w:rFonts w:ascii=".VnTime" w:hAnsi=".VnTime"/>
        </w:rPr>
        <w:t xml:space="preserve">      </w:t>
      </w:r>
      <w:r w:rsidRPr="00417076">
        <w:rPr>
          <w:rFonts w:ascii=".VnTime" w:hAnsi=".VnTime"/>
          <w:position w:val="-4"/>
        </w:rPr>
        <w:object w:dxaOrig="180" w:dyaOrig="200">
          <v:shape id="_x0000_i1057" type="#_x0000_t75" style="width:9pt;height:11.25pt" o:ole="">
            <v:imagedata r:id="rId17" o:title=""/>
          </v:shape>
          <o:OLEObject Type="Embed" ProgID="Equation.3" ShapeID="_x0000_i1057" DrawAspect="Content" ObjectID="_1600949766" r:id="rId86"/>
        </w:object>
      </w:r>
      <w:r w:rsidRPr="00417076">
        <w:rPr>
          <w:rFonts w:ascii=".VnTime" w:hAnsi=".VnTime"/>
        </w:rPr>
        <w:t xml:space="preserve">    3,8</w:t>
      </w:r>
      <w:r w:rsidRPr="00417076">
        <w:rPr>
          <w:rFonts w:ascii=".VnTime" w:hAnsi=".VnTime"/>
        </w:rPr>
        <w:tab/>
      </w:r>
      <w:r w:rsidRPr="00417076">
        <w:rPr>
          <w:rFonts w:ascii=".VnTime" w:hAnsi=".VnTime"/>
        </w:rPr>
        <w:tab/>
        <w:t xml:space="preserve">                </w:t>
      </w:r>
      <w:r w:rsidRPr="00417076">
        <w:rPr>
          <w:rFonts w:ascii=".VnTime" w:hAnsi=".VnTime"/>
          <w:position w:val="-4"/>
        </w:rPr>
        <w:object w:dxaOrig="180" w:dyaOrig="200">
          <v:shape id="_x0000_i1058" type="#_x0000_t75" style="width:9pt;height:11.25pt" o:ole="">
            <v:imagedata r:id="rId17" o:title=""/>
          </v:shape>
          <o:OLEObject Type="Embed" ProgID="Equation.3" ShapeID="_x0000_i1058" DrawAspect="Content" ObjectID="_1600949767" r:id="rId87"/>
        </w:object>
      </w:r>
      <w:r w:rsidRPr="00417076">
        <w:rPr>
          <w:rFonts w:ascii=".VnTime" w:hAnsi=".VnTime"/>
        </w:rPr>
        <w:t>3,24</w:t>
      </w:r>
      <w:r w:rsidRPr="00417076">
        <w:rPr>
          <w:rFonts w:ascii=".VnTime" w:hAnsi=".VnTime"/>
        </w:rPr>
        <w:tab/>
      </w:r>
      <w:r w:rsidRPr="00417076">
        <w:rPr>
          <w:rFonts w:ascii=".VnTime" w:hAnsi=".VnTime"/>
        </w:rPr>
        <w:tab/>
      </w:r>
      <w:r w:rsidRPr="00417076">
        <w:rPr>
          <w:rFonts w:ascii=".VnTime" w:hAnsi=".VnTime"/>
        </w:rPr>
        <w:tab/>
      </w:r>
      <w:r w:rsidRPr="00417076">
        <w:rPr>
          <w:rFonts w:ascii=".VnTime" w:hAnsi=".VnTime"/>
          <w:position w:val="-4"/>
        </w:rPr>
        <w:object w:dxaOrig="180" w:dyaOrig="200">
          <v:shape id="_x0000_i1059" type="#_x0000_t75" style="width:9pt;height:11.25pt" o:ole="">
            <v:imagedata r:id="rId17" o:title=""/>
          </v:shape>
          <o:OLEObject Type="Embed" ProgID="Equation.3" ShapeID="_x0000_i1059" DrawAspect="Content" ObjectID="_1600949768" r:id="rId88"/>
        </w:object>
      </w:r>
      <w:r w:rsidRPr="00417076">
        <w:rPr>
          <w:rFonts w:ascii=".VnTime" w:hAnsi=".VnTime"/>
        </w:rPr>
        <w:t xml:space="preserve">  0,125</w:t>
      </w:r>
    </w:p>
    <w:p w:rsidR="001A0F2C" w:rsidRPr="00417076" w:rsidRDefault="001A0F2C" w:rsidP="001A0F2C">
      <w:pPr>
        <w:spacing w:line="312" w:lineRule="auto"/>
        <w:rPr>
          <w:rFonts w:ascii=".VnTime" w:hAnsi=".VnTime"/>
          <w:u w:val="single"/>
        </w:rPr>
      </w:pPr>
      <w:r w:rsidRPr="00417076">
        <w:rPr>
          <w:rFonts w:ascii=".VnTime" w:hAnsi=".VnTime"/>
        </w:rPr>
        <w:t xml:space="preserve">      </w:t>
      </w:r>
      <w:r w:rsidRPr="00417076">
        <w:rPr>
          <w:rFonts w:ascii=".VnTime" w:hAnsi=".VnTime"/>
          <w:u w:val="single"/>
        </w:rPr>
        <w:t xml:space="preserve">      8,4</w:t>
      </w:r>
      <w:r w:rsidRPr="00417076">
        <w:rPr>
          <w:rFonts w:ascii=".VnTime" w:hAnsi=".VnTime"/>
          <w:u w:val="single"/>
        </w:rPr>
        <w:tab/>
      </w:r>
      <w:r w:rsidRPr="00417076">
        <w:rPr>
          <w:rFonts w:ascii=".VnTime" w:hAnsi=".VnTime"/>
        </w:rPr>
        <w:tab/>
      </w:r>
      <w:r w:rsidRPr="00417076">
        <w:rPr>
          <w:rFonts w:ascii=".VnTime" w:hAnsi=".VnTime"/>
        </w:rPr>
        <w:tab/>
        <w:t xml:space="preserve">        </w:t>
      </w:r>
      <w:r w:rsidRPr="00417076">
        <w:rPr>
          <w:rFonts w:ascii=".VnTime" w:hAnsi=".VnTime"/>
          <w:u w:val="single"/>
        </w:rPr>
        <w:tab/>
        <w:t>7,2</w:t>
      </w:r>
      <w:r w:rsidRPr="00417076">
        <w:rPr>
          <w:rFonts w:ascii=".VnTime" w:hAnsi=".VnTime"/>
          <w:u w:val="single"/>
        </w:rPr>
        <w:tab/>
      </w:r>
      <w:r w:rsidRPr="00417076">
        <w:rPr>
          <w:rFonts w:ascii=".VnTime" w:hAnsi=".VnTime"/>
        </w:rPr>
        <w:tab/>
      </w:r>
      <w:r w:rsidRPr="00417076">
        <w:rPr>
          <w:rFonts w:ascii=".VnTime" w:hAnsi=".VnTime"/>
        </w:rPr>
        <w:tab/>
        <w:t xml:space="preserve">        </w:t>
      </w:r>
      <w:r w:rsidRPr="00417076">
        <w:rPr>
          <w:rFonts w:ascii=".VnTime" w:hAnsi=".VnTime"/>
          <w:u w:val="single"/>
        </w:rPr>
        <w:t>5,7</w:t>
      </w:r>
    </w:p>
    <w:p w:rsidR="001A0F2C" w:rsidRPr="00417076" w:rsidRDefault="001A0F2C" w:rsidP="001A0F2C">
      <w:pPr>
        <w:spacing w:line="312" w:lineRule="auto"/>
        <w:rPr>
          <w:rFonts w:ascii=".VnTime" w:hAnsi=".VnTime"/>
        </w:rPr>
      </w:pPr>
      <w:r w:rsidRPr="00417076">
        <w:rPr>
          <w:rFonts w:ascii=".VnTime" w:hAnsi=".VnTime"/>
        </w:rPr>
        <w:t xml:space="preserve">           152</w:t>
      </w:r>
      <w:r w:rsidRPr="00417076">
        <w:rPr>
          <w:rFonts w:ascii=".VnTime" w:hAnsi=".VnTime"/>
        </w:rPr>
        <w:tab/>
      </w:r>
      <w:r w:rsidRPr="00417076">
        <w:rPr>
          <w:rFonts w:ascii=".VnTime" w:hAnsi=".VnTime"/>
        </w:rPr>
        <w:tab/>
      </w:r>
      <w:r w:rsidRPr="00417076">
        <w:rPr>
          <w:rFonts w:ascii=".VnTime" w:hAnsi=".VnTime"/>
        </w:rPr>
        <w:tab/>
      </w:r>
      <w:r w:rsidRPr="00417076">
        <w:rPr>
          <w:rFonts w:ascii=".VnTime" w:hAnsi=".VnTime"/>
        </w:rPr>
        <w:tab/>
        <w:t>648</w:t>
      </w:r>
      <w:r w:rsidRPr="00417076">
        <w:rPr>
          <w:rFonts w:ascii=".VnTime" w:hAnsi=".VnTime"/>
        </w:rPr>
        <w:tab/>
      </w:r>
      <w:r w:rsidRPr="00417076">
        <w:rPr>
          <w:rFonts w:ascii=".VnTime" w:hAnsi=".VnTime"/>
        </w:rPr>
        <w:tab/>
      </w:r>
      <w:r w:rsidRPr="00417076">
        <w:rPr>
          <w:rFonts w:ascii=".VnTime" w:hAnsi=".VnTime"/>
        </w:rPr>
        <w:tab/>
        <w:t xml:space="preserve">       875</w:t>
      </w:r>
    </w:p>
    <w:p w:rsidR="001A0F2C" w:rsidRPr="00417076" w:rsidRDefault="001A0F2C" w:rsidP="001A0F2C">
      <w:pPr>
        <w:spacing w:line="312" w:lineRule="auto"/>
        <w:rPr>
          <w:rFonts w:ascii=".VnTime" w:hAnsi=".VnTime"/>
          <w:u w:val="single"/>
        </w:rPr>
      </w:pPr>
      <w:r w:rsidRPr="00417076">
        <w:rPr>
          <w:rFonts w:ascii=".VnTime" w:hAnsi=".VnTime"/>
        </w:rPr>
        <w:t xml:space="preserve">           304</w:t>
      </w:r>
      <w:r w:rsidRPr="00417076">
        <w:rPr>
          <w:rFonts w:ascii=".VnTime" w:hAnsi=".VnTime"/>
        </w:rPr>
        <w:tab/>
      </w:r>
      <w:r w:rsidRPr="00417076">
        <w:rPr>
          <w:rFonts w:ascii=".VnTime" w:hAnsi=".VnTime"/>
        </w:rPr>
        <w:tab/>
      </w:r>
      <w:r w:rsidRPr="00417076">
        <w:rPr>
          <w:rFonts w:ascii=".VnTime" w:hAnsi=".VnTime"/>
        </w:rPr>
        <w:tab/>
        <w:t xml:space="preserve">      </w:t>
      </w:r>
      <w:r w:rsidRPr="00417076">
        <w:rPr>
          <w:rFonts w:ascii=".VnTime" w:hAnsi=".VnTime"/>
          <w:u w:val="single"/>
        </w:rPr>
        <w:t xml:space="preserve">2268 </w:t>
      </w:r>
      <w:r w:rsidRPr="00417076">
        <w:rPr>
          <w:rFonts w:ascii=".VnTime" w:hAnsi=".VnTime"/>
        </w:rPr>
        <w:tab/>
      </w:r>
      <w:r w:rsidRPr="00417076">
        <w:rPr>
          <w:rFonts w:ascii=".VnTime" w:hAnsi=".VnTime"/>
        </w:rPr>
        <w:tab/>
        <w:t xml:space="preserve">            </w:t>
      </w:r>
      <w:r w:rsidRPr="00417076">
        <w:rPr>
          <w:rFonts w:ascii=".VnTime" w:hAnsi=".VnTime"/>
          <w:u w:val="single"/>
        </w:rPr>
        <w:t xml:space="preserve">   625 </w:t>
      </w:r>
    </w:p>
    <w:p w:rsidR="001A0F2C" w:rsidRPr="00417076" w:rsidRDefault="001A0F2C" w:rsidP="001A0F2C">
      <w:pPr>
        <w:spacing w:line="312" w:lineRule="auto"/>
        <w:rPr>
          <w:rFonts w:ascii=".VnTime" w:hAnsi=".VnTime"/>
          <w:vertAlign w:val="superscript"/>
        </w:rPr>
      </w:pPr>
      <w:r w:rsidRPr="00417076">
        <w:rPr>
          <w:rFonts w:ascii=".VnTime" w:hAnsi=".VnTime"/>
        </w:rPr>
        <w:t xml:space="preserve">        31,92</w:t>
      </w:r>
      <w:r w:rsidRPr="00417076">
        <w:rPr>
          <w:rFonts w:ascii=".VnTime" w:hAnsi=".VnTime"/>
        </w:rPr>
        <w:tab/>
      </w:r>
      <w:r w:rsidRPr="00417076">
        <w:rPr>
          <w:rFonts w:ascii=".VnTime" w:hAnsi=".VnTime"/>
        </w:rPr>
        <w:tab/>
        <w:t xml:space="preserve">               23,328</w:t>
      </w:r>
      <w:r w:rsidRPr="00417076">
        <w:rPr>
          <w:rFonts w:ascii=".VnTime" w:hAnsi=".VnTime"/>
        </w:rPr>
        <w:tab/>
      </w:r>
      <w:r w:rsidRPr="00417076">
        <w:rPr>
          <w:rFonts w:ascii=".VnTime" w:hAnsi=".VnTime"/>
        </w:rPr>
        <w:tab/>
      </w:r>
      <w:r w:rsidRPr="00417076">
        <w:rPr>
          <w:rFonts w:ascii=".VnTime" w:hAnsi=".VnTime"/>
        </w:rPr>
        <w:tab/>
        <w:t xml:space="preserve">  0,7125</w:t>
      </w:r>
    </w:p>
    <w:p w:rsidR="001A0F2C" w:rsidRPr="00417076" w:rsidRDefault="00146016" w:rsidP="001A0F2C">
      <w:pPr>
        <w:rPr>
          <w:rFonts w:ascii=".VnTime" w:hAnsi=".VnTime"/>
        </w:rPr>
      </w:pPr>
      <w:r>
        <w:rPr>
          <w:rFonts w:ascii=".VnTime" w:hAnsi=".VnTime"/>
          <w:noProof/>
          <w:u w:val="single"/>
        </w:rPr>
        <w:pict>
          <v:line id="_x0000_s1223" style="position:absolute;z-index:251694080" from="18pt,-27pt" to="54pt,-27pt"/>
        </w:pict>
      </w:r>
      <w:r w:rsidR="001A0F2C" w:rsidRPr="00417076">
        <w:rPr>
          <w:rFonts w:ascii=".VnTime" w:hAnsi=".VnTime"/>
          <w:u w:val="single"/>
        </w:rPr>
        <w:t>Bµi tËp 2</w:t>
      </w:r>
      <w:r w:rsidR="001A0F2C" w:rsidRPr="00417076">
        <w:rPr>
          <w:rFonts w:ascii=".VnTime" w:hAnsi=".VnTime"/>
        </w:rPr>
        <w:t xml:space="preserve"> : ViÕt tiÕp vµo chç chÊm cho thÝch hî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80"/>
        <w:gridCol w:w="3780"/>
        <w:gridCol w:w="3852"/>
      </w:tblGrid>
      <w:tr w:rsidR="001A0F2C" w:rsidRPr="00417076" w:rsidTr="00146016">
        <w:tc>
          <w:tcPr>
            <w:tcW w:w="1008"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a</w:t>
            </w:r>
          </w:p>
        </w:tc>
        <w:tc>
          <w:tcPr>
            <w:tcW w:w="10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b</w:t>
            </w:r>
          </w:p>
        </w:tc>
        <w:tc>
          <w:tcPr>
            <w:tcW w:w="37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a </w:t>
            </w:r>
            <w:r w:rsidRPr="00417076">
              <w:rPr>
                <w:rFonts w:ascii=".VnTime" w:hAnsi=".VnTime" w:cs="Arial"/>
                <w:position w:val="-4"/>
              </w:rPr>
              <w:object w:dxaOrig="180" w:dyaOrig="200">
                <v:shape id="_x0000_i1060" type="#_x0000_t75" style="width:9pt;height:11.25pt" o:ole="">
                  <v:imagedata r:id="rId17" o:title=""/>
                </v:shape>
                <o:OLEObject Type="Embed" ProgID="Equation.3" ShapeID="_x0000_i1060" DrawAspect="Content" ObjectID="_1600949769" r:id="rId89"/>
              </w:object>
            </w:r>
            <w:r w:rsidRPr="00417076">
              <w:rPr>
                <w:rFonts w:ascii=".VnTime" w:hAnsi=".VnTime" w:cs="Arial"/>
              </w:rPr>
              <w:t xml:space="preserve"> b</w:t>
            </w:r>
          </w:p>
        </w:tc>
        <w:tc>
          <w:tcPr>
            <w:tcW w:w="3852"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b </w:t>
            </w:r>
            <w:r w:rsidRPr="00417076">
              <w:rPr>
                <w:rFonts w:ascii=".VnTime" w:hAnsi=".VnTime" w:cs="Arial"/>
                <w:position w:val="-4"/>
              </w:rPr>
              <w:object w:dxaOrig="180" w:dyaOrig="200">
                <v:shape id="_x0000_i1061" type="#_x0000_t75" style="width:9pt;height:11.25pt" o:ole="">
                  <v:imagedata r:id="rId17" o:title=""/>
                </v:shape>
                <o:OLEObject Type="Embed" ProgID="Equation.3" ShapeID="_x0000_i1061" DrawAspect="Content" ObjectID="_1600949770" r:id="rId90"/>
              </w:object>
            </w:r>
            <w:r w:rsidRPr="00417076">
              <w:rPr>
                <w:rFonts w:ascii=".VnTime" w:hAnsi=".VnTime" w:cs="Arial"/>
              </w:rPr>
              <w:t xml:space="preserve"> a</w:t>
            </w:r>
          </w:p>
        </w:tc>
      </w:tr>
      <w:tr w:rsidR="001A0F2C" w:rsidRPr="00417076" w:rsidTr="00146016">
        <w:tc>
          <w:tcPr>
            <w:tcW w:w="1008"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2,5</w:t>
            </w:r>
          </w:p>
        </w:tc>
        <w:tc>
          <w:tcPr>
            <w:tcW w:w="10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4,6</w:t>
            </w:r>
          </w:p>
        </w:tc>
        <w:tc>
          <w:tcPr>
            <w:tcW w:w="37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2,5 </w:t>
            </w:r>
            <w:r w:rsidRPr="00417076">
              <w:rPr>
                <w:rFonts w:ascii=".VnTime" w:hAnsi=".VnTime" w:cs="Arial"/>
                <w:position w:val="-4"/>
              </w:rPr>
              <w:object w:dxaOrig="180" w:dyaOrig="200">
                <v:shape id="_x0000_i1062" type="#_x0000_t75" style="width:9pt;height:11.25pt" o:ole="">
                  <v:imagedata r:id="rId17" o:title=""/>
                </v:shape>
                <o:OLEObject Type="Embed" ProgID="Equation.3" ShapeID="_x0000_i1062" DrawAspect="Content" ObjectID="_1600949771" r:id="rId91"/>
              </w:object>
            </w:r>
            <w:r w:rsidRPr="00417076">
              <w:rPr>
                <w:rFonts w:ascii=".VnTime" w:hAnsi=".VnTime" w:cs="Arial"/>
              </w:rPr>
              <w:t xml:space="preserve"> 4,5   =  11,5</w:t>
            </w:r>
          </w:p>
        </w:tc>
        <w:tc>
          <w:tcPr>
            <w:tcW w:w="3852"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4,6 </w:t>
            </w:r>
            <w:r w:rsidRPr="00417076">
              <w:rPr>
                <w:rFonts w:ascii=".VnTime" w:hAnsi=".VnTime" w:cs="Arial"/>
                <w:position w:val="-4"/>
              </w:rPr>
              <w:object w:dxaOrig="180" w:dyaOrig="200">
                <v:shape id="_x0000_i1063" type="#_x0000_t75" style="width:9pt;height:11.25pt" o:ole="">
                  <v:imagedata r:id="rId17" o:title=""/>
                </v:shape>
                <o:OLEObject Type="Embed" ProgID="Equation.3" ShapeID="_x0000_i1063" DrawAspect="Content" ObjectID="_1600949772" r:id="rId92"/>
              </w:object>
            </w:r>
            <w:r w:rsidRPr="00417076">
              <w:rPr>
                <w:rFonts w:ascii=".VnTime" w:hAnsi=".VnTime" w:cs="Arial"/>
              </w:rPr>
              <w:t xml:space="preserve"> 2,5   =  11,5</w:t>
            </w:r>
          </w:p>
        </w:tc>
      </w:tr>
      <w:tr w:rsidR="001A0F2C" w:rsidRPr="00417076" w:rsidTr="00146016">
        <w:tc>
          <w:tcPr>
            <w:tcW w:w="1008"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3,05</w:t>
            </w:r>
          </w:p>
        </w:tc>
        <w:tc>
          <w:tcPr>
            <w:tcW w:w="10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2,8</w:t>
            </w:r>
          </w:p>
        </w:tc>
        <w:tc>
          <w:tcPr>
            <w:tcW w:w="37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3,05 </w:t>
            </w:r>
            <w:r w:rsidRPr="00417076">
              <w:rPr>
                <w:rFonts w:ascii=".VnTime" w:hAnsi=".VnTime" w:cs="Arial"/>
                <w:position w:val="-4"/>
              </w:rPr>
              <w:object w:dxaOrig="180" w:dyaOrig="200">
                <v:shape id="_x0000_i1064" type="#_x0000_t75" style="width:9pt;height:11.25pt" o:ole="">
                  <v:imagedata r:id="rId17" o:title=""/>
                </v:shape>
                <o:OLEObject Type="Embed" ProgID="Equation.3" ShapeID="_x0000_i1064" DrawAspect="Content" ObjectID="_1600949773" r:id="rId93"/>
              </w:object>
            </w:r>
            <w:r w:rsidRPr="00417076">
              <w:rPr>
                <w:rFonts w:ascii=".VnTime" w:hAnsi=".VnTime" w:cs="Arial"/>
              </w:rPr>
              <w:t xml:space="preserve"> 2,8  =  8,54</w:t>
            </w:r>
          </w:p>
        </w:tc>
        <w:tc>
          <w:tcPr>
            <w:tcW w:w="3852"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2,8 </w:t>
            </w:r>
            <w:r w:rsidRPr="00417076">
              <w:rPr>
                <w:rFonts w:ascii=".VnTime" w:hAnsi=".VnTime" w:cs="Arial"/>
                <w:position w:val="-4"/>
              </w:rPr>
              <w:object w:dxaOrig="180" w:dyaOrig="200">
                <v:shape id="_x0000_i1065" type="#_x0000_t75" style="width:9pt;height:11.25pt" o:ole="">
                  <v:imagedata r:id="rId17" o:title=""/>
                </v:shape>
                <o:OLEObject Type="Embed" ProgID="Equation.3" ShapeID="_x0000_i1065" DrawAspect="Content" ObjectID="_1600949774" r:id="rId94"/>
              </w:object>
            </w:r>
            <w:r w:rsidRPr="00417076">
              <w:rPr>
                <w:rFonts w:ascii=".VnTime" w:hAnsi=".VnTime" w:cs="Arial"/>
              </w:rPr>
              <w:t xml:space="preserve"> 3,05 =  8,54</w:t>
            </w:r>
          </w:p>
        </w:tc>
      </w:tr>
      <w:tr w:rsidR="001A0F2C" w:rsidRPr="00417076" w:rsidTr="00146016">
        <w:tc>
          <w:tcPr>
            <w:tcW w:w="1008"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5,14</w:t>
            </w:r>
          </w:p>
        </w:tc>
        <w:tc>
          <w:tcPr>
            <w:tcW w:w="10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0,32</w:t>
            </w:r>
          </w:p>
        </w:tc>
        <w:tc>
          <w:tcPr>
            <w:tcW w:w="3780"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5,14 </w:t>
            </w:r>
            <w:r w:rsidRPr="00417076">
              <w:rPr>
                <w:rFonts w:ascii=".VnTime" w:hAnsi=".VnTime" w:cs="Arial"/>
                <w:position w:val="-4"/>
              </w:rPr>
              <w:object w:dxaOrig="180" w:dyaOrig="200">
                <v:shape id="_x0000_i1066" type="#_x0000_t75" style="width:9pt;height:11.25pt" o:ole="">
                  <v:imagedata r:id="rId17" o:title=""/>
                </v:shape>
                <o:OLEObject Type="Embed" ProgID="Equation.3" ShapeID="_x0000_i1066" DrawAspect="Content" ObjectID="_1600949775" r:id="rId95"/>
              </w:object>
            </w:r>
            <w:r w:rsidRPr="00417076">
              <w:rPr>
                <w:rFonts w:ascii=".VnTime" w:hAnsi=".VnTime" w:cs="Arial"/>
              </w:rPr>
              <w:t xml:space="preserve"> 0,32    =  1,6448</w:t>
            </w:r>
          </w:p>
        </w:tc>
        <w:tc>
          <w:tcPr>
            <w:tcW w:w="3852" w:type="dxa"/>
          </w:tcPr>
          <w:p w:rsidR="001A0F2C" w:rsidRPr="00417076" w:rsidRDefault="001A0F2C" w:rsidP="00146016">
            <w:pPr>
              <w:tabs>
                <w:tab w:val="left" w:pos="1152"/>
              </w:tabs>
              <w:spacing w:before="120" w:after="120" w:line="312" w:lineRule="auto"/>
              <w:jc w:val="center"/>
              <w:rPr>
                <w:rFonts w:ascii=".VnTime" w:hAnsi=".VnTime" w:cs="Arial"/>
              </w:rPr>
            </w:pPr>
            <w:r w:rsidRPr="00417076">
              <w:rPr>
                <w:rFonts w:ascii=".VnTime" w:hAnsi=".VnTime" w:cs="Arial"/>
              </w:rPr>
              <w:t xml:space="preserve">0,32 </w:t>
            </w:r>
            <w:r w:rsidRPr="00417076">
              <w:rPr>
                <w:rFonts w:ascii=".VnTime" w:hAnsi=".VnTime" w:cs="Arial"/>
                <w:position w:val="-4"/>
              </w:rPr>
              <w:object w:dxaOrig="180" w:dyaOrig="200">
                <v:shape id="_x0000_i1067" type="#_x0000_t75" style="width:9pt;height:11.25pt" o:ole="">
                  <v:imagedata r:id="rId17" o:title=""/>
                </v:shape>
                <o:OLEObject Type="Embed" ProgID="Equation.3" ShapeID="_x0000_i1067" DrawAspect="Content" ObjectID="_1600949776" r:id="rId96"/>
              </w:object>
            </w:r>
            <w:r w:rsidRPr="00417076">
              <w:rPr>
                <w:rFonts w:ascii=".VnTime" w:hAnsi=".VnTime" w:cs="Arial"/>
              </w:rPr>
              <w:t xml:space="preserve"> 5,14   =  1,6448</w:t>
            </w:r>
          </w:p>
        </w:tc>
      </w:tr>
    </w:tbl>
    <w:p w:rsidR="001A0F2C" w:rsidRPr="00417076" w:rsidRDefault="001A0F2C" w:rsidP="001A0F2C">
      <w:pPr>
        <w:rPr>
          <w:rFonts w:ascii=".VnTime" w:hAnsi=".VnTime"/>
        </w:rPr>
      </w:pPr>
    </w:p>
    <w:p w:rsidR="001A0F2C" w:rsidRPr="00417076" w:rsidRDefault="001A0F2C" w:rsidP="001A0F2C">
      <w:pPr>
        <w:tabs>
          <w:tab w:val="left" w:pos="1386"/>
        </w:tabs>
        <w:rPr>
          <w:rFonts w:ascii=".VnTime" w:hAnsi=".VnTime"/>
          <w:u w:val="single"/>
          <w:lang w:val="fr-FR"/>
        </w:rPr>
      </w:pPr>
      <w:r w:rsidRPr="00417076">
        <w:rPr>
          <w:rFonts w:ascii=".VnTime" w:hAnsi=".VnTime"/>
          <w:lang w:val="fr-FR"/>
        </w:rPr>
        <w:t>Bµi tËp 3 :Tãm t¾t :</w:t>
      </w:r>
    </w:p>
    <w:p w:rsidR="001A0F2C" w:rsidRPr="00417076" w:rsidRDefault="001A0F2C" w:rsidP="001A0F2C">
      <w:pPr>
        <w:tabs>
          <w:tab w:val="left" w:pos="1386"/>
        </w:tabs>
        <w:rPr>
          <w:rFonts w:ascii=".VnTime" w:hAnsi=".VnTime"/>
          <w:lang w:val="fr-FR"/>
        </w:rPr>
      </w:pPr>
      <w:r w:rsidRPr="00417076">
        <w:rPr>
          <w:rFonts w:ascii=".VnTime" w:hAnsi=".VnTime"/>
          <w:lang w:val="fr-FR"/>
        </w:rPr>
        <w:tab/>
        <w:t>V­ên hoa HCN cã:</w:t>
      </w:r>
    </w:p>
    <w:p w:rsidR="001A0F2C" w:rsidRPr="00417076" w:rsidRDefault="001A0F2C" w:rsidP="001A0F2C">
      <w:pPr>
        <w:tabs>
          <w:tab w:val="left" w:pos="1386"/>
        </w:tabs>
        <w:rPr>
          <w:rFonts w:ascii=".VnTime" w:hAnsi=".VnTime"/>
          <w:lang w:val="fr-FR"/>
        </w:rPr>
      </w:pPr>
      <w:r w:rsidRPr="00417076">
        <w:rPr>
          <w:rFonts w:ascii=".VnTime" w:hAnsi=".VnTime"/>
          <w:lang w:val="fr-FR"/>
        </w:rPr>
        <w:tab/>
        <w:t>ChiÒu réng : 18.5m.</w:t>
      </w:r>
    </w:p>
    <w:p w:rsidR="001A0F2C" w:rsidRPr="00417076" w:rsidRDefault="001A0F2C" w:rsidP="001A0F2C">
      <w:pPr>
        <w:tabs>
          <w:tab w:val="left" w:pos="1386"/>
        </w:tabs>
        <w:rPr>
          <w:rFonts w:ascii=".VnTime" w:hAnsi=".VnTime"/>
          <w:lang w:val="fr-FR"/>
        </w:rPr>
      </w:pPr>
      <w:r w:rsidRPr="00417076">
        <w:rPr>
          <w:rFonts w:ascii=".VnTime" w:hAnsi=".VnTime"/>
          <w:lang w:val="fr-FR"/>
        </w:rPr>
        <w:tab/>
        <w:t>ChiÒu dµi gÊp 5 lÇn chiÒu réng.</w:t>
      </w:r>
    </w:p>
    <w:p w:rsidR="001A0F2C" w:rsidRPr="00417076" w:rsidRDefault="001A0F2C" w:rsidP="001A0F2C">
      <w:pPr>
        <w:tabs>
          <w:tab w:val="left" w:pos="1386"/>
        </w:tabs>
        <w:rPr>
          <w:rFonts w:ascii=".VnTime" w:hAnsi=".VnTime"/>
          <w:lang w:val="fr-FR"/>
        </w:rPr>
      </w:pPr>
      <w:r w:rsidRPr="00417076">
        <w:rPr>
          <w:rFonts w:ascii=".VnTime" w:hAnsi=".VnTime"/>
          <w:lang w:val="fr-FR"/>
        </w:rPr>
        <w:tab/>
        <w:t>TÝnh diÖn tÝch v­ên hoa ? m</w:t>
      </w:r>
      <w:r w:rsidRPr="00417076">
        <w:rPr>
          <w:rFonts w:ascii=".VnTime" w:hAnsi=".VnTime"/>
          <w:vertAlign w:val="superscript"/>
          <w:lang w:val="fr-FR"/>
        </w:rPr>
        <w:t>2</w:t>
      </w:r>
    </w:p>
    <w:p w:rsidR="001A0F2C" w:rsidRPr="00417076" w:rsidRDefault="001A0F2C" w:rsidP="001A0F2C">
      <w:pPr>
        <w:tabs>
          <w:tab w:val="left" w:pos="1386"/>
        </w:tabs>
        <w:jc w:val="center"/>
        <w:rPr>
          <w:rFonts w:ascii=".VnTime" w:hAnsi=".VnTime"/>
          <w:b/>
        </w:rPr>
      </w:pPr>
      <w:r w:rsidRPr="00417076">
        <w:rPr>
          <w:rFonts w:ascii=".VnTime" w:hAnsi=".VnTime"/>
          <w:b/>
        </w:rPr>
        <w:t>Bµi gi¶i :</w:t>
      </w:r>
    </w:p>
    <w:p w:rsidR="001A0F2C" w:rsidRPr="00417076" w:rsidRDefault="001A0F2C" w:rsidP="001A0F2C">
      <w:pPr>
        <w:tabs>
          <w:tab w:val="left" w:pos="1386"/>
        </w:tabs>
        <w:jc w:val="center"/>
        <w:rPr>
          <w:rFonts w:ascii=".VnTime" w:hAnsi=".VnTime"/>
        </w:rPr>
      </w:pPr>
      <w:r w:rsidRPr="00417076">
        <w:rPr>
          <w:rFonts w:ascii=".VnTime" w:hAnsi=".VnTime"/>
        </w:rPr>
        <w:t>ChiÒu dµi cña v­ên hoa.</w:t>
      </w:r>
    </w:p>
    <w:p w:rsidR="001A0F2C" w:rsidRPr="00417076" w:rsidRDefault="001A0F2C" w:rsidP="001A0F2C">
      <w:pPr>
        <w:tabs>
          <w:tab w:val="left" w:pos="1386"/>
        </w:tabs>
        <w:jc w:val="center"/>
        <w:rPr>
          <w:rFonts w:ascii=".VnTime" w:hAnsi=".VnTime"/>
        </w:rPr>
      </w:pPr>
      <w:r w:rsidRPr="00417076">
        <w:rPr>
          <w:rFonts w:ascii=".VnTime" w:hAnsi=".VnTime"/>
        </w:rPr>
        <w:t xml:space="preserve">18,5 </w:t>
      </w:r>
      <w:r w:rsidRPr="00417076">
        <w:rPr>
          <w:rFonts w:ascii=".VnTime" w:hAnsi=".VnTime"/>
          <w:position w:val="-4"/>
        </w:rPr>
        <w:object w:dxaOrig="180" w:dyaOrig="200">
          <v:shape id="_x0000_i1068" type="#_x0000_t75" style="width:9pt;height:11.25pt" o:ole="">
            <v:imagedata r:id="rId17" o:title=""/>
          </v:shape>
          <o:OLEObject Type="Embed" ProgID="Equation.3" ShapeID="_x0000_i1068" DrawAspect="Content" ObjectID="_1600949777" r:id="rId97"/>
        </w:object>
      </w:r>
      <w:r w:rsidRPr="00417076">
        <w:rPr>
          <w:rFonts w:ascii=".VnTime" w:hAnsi=".VnTime"/>
        </w:rPr>
        <w:t xml:space="preserve"> 5 = 92,5 (m)</w:t>
      </w:r>
    </w:p>
    <w:p w:rsidR="001A0F2C" w:rsidRPr="00417076" w:rsidRDefault="001A0F2C" w:rsidP="001A0F2C">
      <w:pPr>
        <w:tabs>
          <w:tab w:val="left" w:pos="1386"/>
        </w:tabs>
        <w:jc w:val="center"/>
        <w:rPr>
          <w:rFonts w:ascii=".VnTime" w:hAnsi=".VnTime"/>
        </w:rPr>
      </w:pPr>
      <w:r w:rsidRPr="00417076">
        <w:rPr>
          <w:rFonts w:ascii=".VnTime" w:hAnsi=".VnTime"/>
        </w:rPr>
        <w:t>DiÖn tÝch v­ên hoa lµ :</w:t>
      </w:r>
    </w:p>
    <w:p w:rsidR="001A0F2C" w:rsidRPr="00417076" w:rsidRDefault="001A0F2C" w:rsidP="001A0F2C">
      <w:pPr>
        <w:tabs>
          <w:tab w:val="left" w:pos="1386"/>
        </w:tabs>
        <w:jc w:val="center"/>
        <w:rPr>
          <w:rFonts w:ascii=".VnTime" w:hAnsi=".VnTime"/>
        </w:rPr>
      </w:pPr>
      <w:r w:rsidRPr="00417076">
        <w:rPr>
          <w:rFonts w:ascii=".VnTime" w:hAnsi=".VnTime"/>
        </w:rPr>
        <w:t xml:space="preserve">18,5 </w:t>
      </w:r>
      <w:r w:rsidRPr="00417076">
        <w:rPr>
          <w:rFonts w:ascii=".VnTime" w:hAnsi=".VnTime"/>
          <w:position w:val="-4"/>
        </w:rPr>
        <w:object w:dxaOrig="180" w:dyaOrig="200">
          <v:shape id="_x0000_i1069" type="#_x0000_t75" style="width:9pt;height:11.25pt" o:ole="">
            <v:imagedata r:id="rId17" o:title=""/>
          </v:shape>
          <o:OLEObject Type="Embed" ProgID="Equation.3" ShapeID="_x0000_i1069" DrawAspect="Content" ObjectID="_1600949778" r:id="rId98"/>
        </w:object>
      </w:r>
      <w:r w:rsidRPr="00417076">
        <w:rPr>
          <w:rFonts w:ascii=".VnTime" w:hAnsi=".VnTime"/>
        </w:rPr>
        <w:t xml:space="preserve"> 92,5 = 1711,5 (m</w:t>
      </w:r>
      <w:r w:rsidRPr="00417076">
        <w:rPr>
          <w:rFonts w:ascii=".VnTime" w:hAnsi=".VnTime"/>
          <w:vertAlign w:val="superscript"/>
        </w:rPr>
        <w:t>2</w:t>
      </w:r>
      <w:r w:rsidRPr="00417076">
        <w:rPr>
          <w:rFonts w:ascii=".VnTime" w:hAnsi=".VnTime"/>
        </w:rPr>
        <w:t>)</w:t>
      </w:r>
    </w:p>
    <w:p w:rsidR="001A0F2C" w:rsidRPr="00417076" w:rsidRDefault="001A0F2C" w:rsidP="001A0F2C">
      <w:pPr>
        <w:tabs>
          <w:tab w:val="left" w:pos="1386"/>
        </w:tabs>
        <w:jc w:val="center"/>
        <w:rPr>
          <w:rFonts w:ascii=".VnTime" w:hAnsi=".VnTime"/>
        </w:rPr>
      </w:pPr>
      <w:r w:rsidRPr="00417076">
        <w:rPr>
          <w:rFonts w:ascii=".VnTime" w:hAnsi=".VnTime"/>
        </w:rPr>
        <w:t>§¸p sè : 1711,5 m</w:t>
      </w:r>
      <w:r w:rsidRPr="00417076">
        <w:rPr>
          <w:rFonts w:ascii=".VnTime" w:hAnsi=".VnTime"/>
          <w:vertAlign w:val="superscript"/>
        </w:rPr>
        <w:t>2</w:t>
      </w:r>
    </w:p>
    <w:p w:rsidR="001A0F2C" w:rsidRPr="00417076" w:rsidRDefault="001A0F2C" w:rsidP="001A0F2C">
      <w:pPr>
        <w:tabs>
          <w:tab w:val="left" w:pos="1386"/>
        </w:tabs>
        <w:rPr>
          <w:rFonts w:ascii=".VnTime" w:hAnsi=".VnTime"/>
          <w:b/>
        </w:rPr>
      </w:pPr>
      <w:r w:rsidRPr="00417076">
        <w:rPr>
          <w:rFonts w:ascii=".VnTime" w:hAnsi=".VnTime"/>
          <w:b/>
        </w:rPr>
        <w:t>3.Cñng cè, dÆn dß :</w:t>
      </w:r>
    </w:p>
    <w:p w:rsidR="001A0F2C" w:rsidRPr="00417076" w:rsidRDefault="001A0F2C" w:rsidP="001A0F2C">
      <w:pPr>
        <w:tabs>
          <w:tab w:val="left" w:pos="1386"/>
        </w:tabs>
        <w:rPr>
          <w:rFonts w:ascii=".VnTime" w:hAnsi=".VnTime"/>
        </w:rPr>
      </w:pPr>
      <w:r w:rsidRPr="00417076">
        <w:rPr>
          <w:rFonts w:ascii=".VnTime" w:hAnsi=".VnTime"/>
        </w:rPr>
        <w:t xml:space="preserve">        Gi¸o viªn nhËn xÐt giê häc.</w:t>
      </w:r>
    </w:p>
    <w:p w:rsidR="001A0F2C" w:rsidRPr="00417076" w:rsidRDefault="001A0F2C" w:rsidP="001A0F2C">
      <w:pPr>
        <w:tabs>
          <w:tab w:val="left" w:pos="1386"/>
        </w:tabs>
        <w:rPr>
          <w:rFonts w:ascii=".VnTime" w:hAnsi=".VnTime"/>
        </w:rPr>
      </w:pPr>
      <w:r w:rsidRPr="00417076">
        <w:rPr>
          <w:rFonts w:ascii=".VnTime" w:hAnsi=".VnTime"/>
        </w:rPr>
        <w:t xml:space="preserve">        DÆn häc sinh vÒ nhµ «n l¹i c¸ch nh©n mét sè thËp ph©n vè mét sè thËp ph©n.</w:t>
      </w:r>
      <w:r w:rsidRPr="00417076">
        <w:rPr>
          <w:rFonts w:ascii=".VnTime" w:hAnsi=".VnTime"/>
        </w:rPr>
        <w:tab/>
      </w:r>
    </w:p>
    <w:p w:rsidR="001A0F2C" w:rsidRPr="00417076" w:rsidRDefault="001A0F2C" w:rsidP="001A0F2C">
      <w:pPr>
        <w:tabs>
          <w:tab w:val="left" w:pos="1386"/>
        </w:tabs>
        <w:rPr>
          <w:rFonts w:ascii=".VnTime" w:hAnsi=".VnTime"/>
        </w:rPr>
      </w:pPr>
    </w:p>
    <w:p w:rsidR="001A0F2C" w:rsidRDefault="001A0F2C" w:rsidP="001A0F2C">
      <w:pPr>
        <w:ind w:firstLine="720"/>
        <w:jc w:val="center"/>
        <w:rPr>
          <w:rFonts w:ascii=".VnTime" w:hAnsi=".VnTime"/>
        </w:rPr>
      </w:pPr>
      <w:r>
        <w:rPr>
          <w:rFonts w:ascii=".VnTime" w:hAnsi=".VnTime"/>
        </w:rPr>
        <w:t>………</w:t>
      </w:r>
      <w:r w:rsidRPr="00417076">
        <w:rPr>
          <w:rFonts w:ascii=".VnTime" w:hAnsi=".VnTime"/>
        </w:rPr>
        <w:t>………………………………………………………………………………………………………………………………………………………………………..</w:t>
      </w:r>
    </w:p>
    <w:p w:rsidR="001A0F2C" w:rsidRDefault="001A0F2C" w:rsidP="001A0F2C">
      <w:pPr>
        <w:ind w:firstLine="720"/>
        <w:jc w:val="center"/>
        <w:rPr>
          <w:rFonts w:ascii=".VnTime" w:hAnsi=".VnTime"/>
        </w:rPr>
      </w:pPr>
      <w:r>
        <w:rPr>
          <w:rFonts w:ascii=".VnTime" w:hAnsi=".VnTime"/>
        </w:rPr>
        <w:t>***************************************</w:t>
      </w:r>
    </w:p>
    <w:p w:rsidR="001A0F2C" w:rsidRDefault="001A0F2C" w:rsidP="001A0F2C"/>
    <w:p w:rsidR="001A0F2C" w:rsidRDefault="001A0F2C" w:rsidP="001A0F2C">
      <w:r>
        <w:t xml:space="preserve">Ngày soạn: </w:t>
      </w:r>
      <w:r>
        <w:rPr>
          <w:b/>
        </w:rPr>
        <w:t>10</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 xml:space="preserve">Thứ sáu </w:t>
      </w:r>
      <w:r w:rsidR="00BB568A">
        <w:rPr>
          <w:b/>
        </w:rPr>
        <w:t>.........</w:t>
      </w:r>
      <w:r w:rsidRPr="001C7549">
        <w:rPr>
          <w:b/>
        </w:rPr>
        <w:t>/</w:t>
      </w:r>
      <w:r>
        <w:rPr>
          <w:b/>
        </w:rPr>
        <w:t>11</w:t>
      </w:r>
      <w:r w:rsidRPr="001C7549">
        <w:rPr>
          <w:b/>
        </w:rPr>
        <w:t>/</w:t>
      </w:r>
      <w:r w:rsidR="00146016">
        <w:rPr>
          <w:b/>
        </w:rPr>
        <w:t>20....</w:t>
      </w:r>
    </w:p>
    <w:p w:rsidR="001A0F2C" w:rsidRDefault="001A0F2C" w:rsidP="001A0F2C">
      <w:pPr>
        <w:jc w:val="center"/>
        <w:rPr>
          <w:b/>
        </w:rPr>
      </w:pPr>
      <w:r w:rsidRPr="00B71820">
        <w:rPr>
          <w:b/>
        </w:rPr>
        <w:t>Tiết 1 Toán</w:t>
      </w:r>
    </w:p>
    <w:p w:rsidR="001A0F2C" w:rsidRPr="00B71820" w:rsidRDefault="001A0F2C" w:rsidP="001A0F2C">
      <w:pPr>
        <w:jc w:val="center"/>
        <w:rPr>
          <w:b/>
        </w:rPr>
      </w:pPr>
    </w:p>
    <w:p w:rsidR="001A0F2C" w:rsidRPr="00B71820" w:rsidRDefault="001A0F2C" w:rsidP="001A0F2C">
      <w:pPr>
        <w:jc w:val="center"/>
        <w:rPr>
          <w:b/>
        </w:rPr>
      </w:pPr>
      <w:r w:rsidRPr="00B71820">
        <w:rPr>
          <w:b/>
        </w:rPr>
        <w:t>Bài 40: CHIA MỘT SỐ THẬP PHÂN CHO MỘT SỐ TỰ NHIÊN</w:t>
      </w:r>
    </w:p>
    <w:p w:rsidR="001A0F2C" w:rsidRPr="00B71820" w:rsidRDefault="001A0F2C" w:rsidP="001A0F2C">
      <w:pPr>
        <w:jc w:val="center"/>
        <w:rPr>
          <w:b/>
        </w:rPr>
      </w:pPr>
      <w:r w:rsidRPr="00B71820">
        <w:rPr>
          <w:b/>
        </w:rPr>
        <w:t>(tiết 2)</w:t>
      </w:r>
    </w:p>
    <w:p w:rsidR="001A0F2C" w:rsidRPr="00B71820" w:rsidRDefault="001A0F2C" w:rsidP="001A0F2C"/>
    <w:p w:rsidR="001A0F2C" w:rsidRPr="00B71820" w:rsidRDefault="00146016" w:rsidP="001A0F2C">
      <w:r>
        <w:pict>
          <v:rect id="_x0000_s1225" style="position:absolute;margin-left:.75pt;margin-top:2.4pt;width:490.35pt;height:91.5pt;z-index:251696128" fillcolor="#fc0">
            <v:textbox style="mso-next-textbox:#_x0000_s1225">
              <w:txbxContent>
                <w:p w:rsidR="00146016" w:rsidRDefault="00146016" w:rsidP="001A0F2C">
                  <w:pPr>
                    <w:jc w:val="center"/>
                  </w:pPr>
                  <w:r>
                    <w:rPr>
                      <w:b/>
                    </w:rPr>
                    <w:t>Mục tiêu</w:t>
                  </w:r>
                  <w:r>
                    <w:t>:</w:t>
                  </w:r>
                </w:p>
                <w:p w:rsidR="00146016" w:rsidRPr="00B71820" w:rsidRDefault="00146016" w:rsidP="001A0F2C">
                  <w:pPr>
                    <w:ind w:left="60"/>
                  </w:pPr>
                  <w:r w:rsidRPr="00B71820">
                    <w:t>Em biết:</w:t>
                  </w:r>
                </w:p>
                <w:p w:rsidR="00146016" w:rsidRPr="00B71820" w:rsidRDefault="00146016" w:rsidP="001A0F2C">
                  <w:pPr>
                    <w:numPr>
                      <w:ilvl w:val="0"/>
                      <w:numId w:val="1"/>
                    </w:numPr>
                  </w:pPr>
                  <w:r w:rsidRPr="00B71820">
                    <w:t>Em biết thực hiện phép chia một số thập phân cho một số tự nhiên và vận dụng trong thực hành tính.</w:t>
                  </w:r>
                </w:p>
                <w:p w:rsidR="00146016" w:rsidRPr="00B71820" w:rsidRDefault="00146016" w:rsidP="001A0F2C">
                  <w:r w:rsidRPr="00B71820">
                    <w:t>-HSMN: BT4,5</w:t>
                  </w:r>
                </w:p>
              </w:txbxContent>
            </v:textbox>
          </v:rect>
        </w:pict>
      </w: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p>
    <w:p w:rsidR="001A0F2C" w:rsidRPr="00B71820" w:rsidRDefault="001A0F2C" w:rsidP="001A0F2C">
      <w:pPr>
        <w:tabs>
          <w:tab w:val="left" w:pos="6990"/>
        </w:tabs>
        <w:rPr>
          <w:b/>
        </w:rPr>
      </w:pPr>
      <w:r w:rsidRPr="00B71820">
        <w:rPr>
          <w:b/>
        </w:rPr>
        <w:t xml:space="preserve">*Khởi động: Chơi trò chơi </w:t>
      </w:r>
    </w:p>
    <w:p w:rsidR="001A0F2C" w:rsidRPr="00B71820" w:rsidRDefault="001A0F2C" w:rsidP="001A0F2C">
      <w:pPr>
        <w:tabs>
          <w:tab w:val="left" w:pos="6990"/>
        </w:tabs>
        <w:rPr>
          <w:b/>
        </w:rPr>
      </w:pPr>
      <w:r w:rsidRPr="00B71820">
        <w:rPr>
          <w:b/>
        </w:rPr>
        <w:t>+ Giới thiệu bài</w:t>
      </w:r>
    </w:p>
    <w:p w:rsidR="001A0F2C" w:rsidRPr="00B71820" w:rsidRDefault="001A0F2C" w:rsidP="001A0F2C">
      <w:pPr>
        <w:tabs>
          <w:tab w:val="left" w:pos="2610"/>
        </w:tabs>
      </w:pPr>
      <w:r w:rsidRPr="00B71820">
        <w:rPr>
          <w:b/>
          <w:shd w:val="clear" w:color="auto" w:fill="CCFFCC"/>
        </w:rPr>
        <w:t>B-  HOẠT ĐỘNG THỰC HÀNH</w:t>
      </w:r>
    </w:p>
    <w:p w:rsidR="001A0F2C" w:rsidRPr="00B71820" w:rsidRDefault="001A0F2C" w:rsidP="001A0F2C">
      <w:r>
        <w:rPr>
          <w:noProof/>
        </w:rPr>
        <w:drawing>
          <wp:inline distT="0" distB="0" distL="0" distR="0">
            <wp:extent cx="523875" cy="441325"/>
            <wp:effectExtent l="19050" t="19050" r="28575" b="15875"/>
            <wp:docPr id="14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cstate="print">
                      <a:lum bright="-18000" contrast="36000"/>
                    </a:blip>
                    <a:srcRect/>
                    <a:stretch>
                      <a:fillRect/>
                    </a:stretch>
                  </pic:blipFill>
                  <pic:spPr bwMode="auto">
                    <a:xfrm>
                      <a:off x="0" y="0"/>
                      <a:ext cx="523875" cy="441325"/>
                    </a:xfrm>
                    <a:prstGeom prst="rect">
                      <a:avLst/>
                    </a:prstGeom>
                    <a:noFill/>
                    <a:ln w="9525">
                      <a:solidFill>
                        <a:srgbClr val="000000"/>
                      </a:solidFill>
                      <a:miter lim="800000"/>
                      <a:headEnd/>
                      <a:tailEnd/>
                    </a:ln>
                  </pic:spPr>
                </pic:pic>
              </a:graphicData>
            </a:graphic>
          </wp:inline>
        </w:drawing>
      </w:r>
    </w:p>
    <w:p w:rsidR="001A0F2C" w:rsidRPr="00B71820" w:rsidRDefault="001A0F2C" w:rsidP="001A0F2C">
      <w:r w:rsidRPr="00B71820">
        <w:rPr>
          <w:b/>
        </w:rPr>
        <w:t>1.</w:t>
      </w:r>
      <w:r w:rsidRPr="00B71820">
        <w:t>a. Em và các bạn đặt tính rồi tính.</w:t>
      </w:r>
    </w:p>
    <w:p w:rsidR="001A0F2C" w:rsidRPr="00B71820" w:rsidRDefault="00146016" w:rsidP="001A0F2C">
      <w:pPr>
        <w:tabs>
          <w:tab w:val="left" w:pos="3240"/>
          <w:tab w:val="left" w:pos="4365"/>
          <w:tab w:val="left" w:pos="6420"/>
          <w:tab w:val="left" w:pos="8325"/>
          <w:tab w:val="left" w:pos="8910"/>
        </w:tabs>
      </w:pPr>
      <w:r>
        <w:rPr>
          <w:noProof/>
        </w:rPr>
        <w:pict>
          <v:line id="_x0000_s1232" style="position:absolute;z-index:251703296" from="434pt,5.05pt" to="434pt,81.25pt"/>
        </w:pict>
      </w:r>
      <w:r>
        <w:rPr>
          <w:noProof/>
        </w:rPr>
        <w:pict>
          <v:line id="_x0000_s1230" style="position:absolute;z-index:251701248" from="308pt,5.05pt" to="308pt,81.25pt"/>
        </w:pict>
      </w:r>
      <w:r>
        <w:rPr>
          <w:noProof/>
        </w:rPr>
        <w:pict>
          <v:line id="_x0000_s1228" style="position:absolute;z-index:251699200" from="203pt,5.05pt" to="203pt,81.25pt"/>
        </w:pict>
      </w:r>
      <w:r>
        <w:rPr>
          <w:noProof/>
        </w:rPr>
        <w:pict>
          <v:line id="_x0000_s1227" style="position:absolute;z-index:251698176" from="49pt,24.1pt" to="105pt,24.1pt"/>
        </w:pict>
      </w:r>
      <w:r>
        <w:rPr>
          <w:noProof/>
        </w:rPr>
        <w:pict>
          <v:line id="_x0000_s1226" style="position:absolute;z-index:251697152" from="49pt,5.05pt" to="49pt,81.25pt"/>
        </w:pict>
      </w:r>
      <w:r w:rsidR="001A0F2C" w:rsidRPr="00B71820">
        <w:t xml:space="preserve"> 7,26        3</w:t>
      </w:r>
      <w:r w:rsidR="001A0F2C" w:rsidRPr="00B71820">
        <w:tab/>
        <w:t>85,5</w:t>
      </w:r>
      <w:r w:rsidR="001A0F2C" w:rsidRPr="00B71820">
        <w:tab/>
        <w:t>57           0,32</w:t>
      </w:r>
      <w:r w:rsidR="001A0F2C" w:rsidRPr="00B71820">
        <w:tab/>
        <w:t>8                 91,52</w:t>
      </w:r>
      <w:r w:rsidR="001A0F2C" w:rsidRPr="00B71820">
        <w:tab/>
        <w:t>26</w:t>
      </w:r>
    </w:p>
    <w:p w:rsidR="001A0F2C" w:rsidRPr="00B71820" w:rsidRDefault="00146016" w:rsidP="001A0F2C">
      <w:pPr>
        <w:tabs>
          <w:tab w:val="left" w:pos="2295"/>
          <w:tab w:val="left" w:pos="3240"/>
          <w:tab w:val="center" w:pos="4985"/>
          <w:tab w:val="left" w:pos="5715"/>
          <w:tab w:val="left" w:pos="7860"/>
          <w:tab w:val="left" w:pos="7965"/>
        </w:tabs>
      </w:pPr>
      <w:r>
        <w:rPr>
          <w:noProof/>
        </w:rPr>
        <w:pict>
          <v:line id="_x0000_s1233" style="position:absolute;z-index:251704320" from="434pt,8pt" to="476pt,8pt"/>
        </w:pict>
      </w:r>
      <w:r>
        <w:rPr>
          <w:noProof/>
        </w:rPr>
        <w:pict>
          <v:line id="_x0000_s1231" style="position:absolute;z-index:251702272" from="308pt,8pt" to="350pt,8pt"/>
        </w:pict>
      </w:r>
      <w:r>
        <w:rPr>
          <w:noProof/>
        </w:rPr>
        <w:pict>
          <v:line id="_x0000_s1229" style="position:absolute;z-index:251700224" from="203pt,8pt" to="238pt,8pt"/>
        </w:pict>
      </w:r>
      <w:r w:rsidR="001A0F2C" w:rsidRPr="00B71820">
        <w:tab/>
        <w:t>;</w:t>
      </w:r>
      <w:r w:rsidR="001A0F2C" w:rsidRPr="00B71820">
        <w:tab/>
        <w:t>285</w:t>
      </w:r>
      <w:r w:rsidR="001A0F2C" w:rsidRPr="00B71820">
        <w:tab/>
        <w:t xml:space="preserve">                      32</w:t>
      </w:r>
      <w:r w:rsidR="001A0F2C" w:rsidRPr="00B71820">
        <w:tab/>
      </w:r>
      <w:r w:rsidR="00BB568A">
        <w:t>.........</w:t>
      </w:r>
      <w:r w:rsidR="001A0F2C" w:rsidRPr="00B71820">
        <w:t>5</w:t>
      </w:r>
    </w:p>
    <w:p w:rsidR="001A0F2C" w:rsidRPr="00B71820" w:rsidRDefault="001A0F2C" w:rsidP="001A0F2C">
      <w:pPr>
        <w:tabs>
          <w:tab w:val="left" w:pos="3240"/>
          <w:tab w:val="left" w:pos="4185"/>
          <w:tab w:val="left" w:pos="5715"/>
          <w:tab w:val="left" w:pos="6315"/>
          <w:tab w:val="left" w:pos="8235"/>
          <w:tab w:val="left" w:pos="8820"/>
        </w:tabs>
      </w:pPr>
      <w:r w:rsidRPr="00B71820">
        <w:t xml:space="preserve"> 1 2          2,62</w:t>
      </w:r>
      <w:r w:rsidRPr="00B71820">
        <w:tab/>
        <w:t xml:space="preserve">  00</w:t>
      </w:r>
      <w:r w:rsidRPr="00B71820">
        <w:tab/>
        <w:t>1,5</w:t>
      </w:r>
      <w:r w:rsidRPr="00B71820">
        <w:tab/>
        <w:t>0</w:t>
      </w:r>
      <w:r w:rsidRPr="00B71820">
        <w:tab/>
        <w:t>4                      052</w:t>
      </w:r>
      <w:r w:rsidRPr="00B71820">
        <w:tab/>
        <w:t>3,52</w:t>
      </w:r>
    </w:p>
    <w:p w:rsidR="001A0F2C" w:rsidRPr="00B71820" w:rsidRDefault="001A0F2C" w:rsidP="001A0F2C">
      <w:pPr>
        <w:tabs>
          <w:tab w:val="left" w:pos="8235"/>
        </w:tabs>
      </w:pPr>
      <w:r w:rsidRPr="00B71820">
        <w:t xml:space="preserve">      6</w:t>
      </w:r>
      <w:r w:rsidRPr="00B71820">
        <w:tab/>
        <w:t>00</w:t>
      </w:r>
    </w:p>
    <w:p w:rsidR="001A0F2C" w:rsidRPr="00B71820" w:rsidRDefault="001A0F2C" w:rsidP="001A0F2C">
      <w:r w:rsidRPr="00B71820">
        <w:t xml:space="preserve">      0</w:t>
      </w:r>
    </w:p>
    <w:p w:rsidR="001A0F2C" w:rsidRPr="00B71820" w:rsidRDefault="001A0F2C" w:rsidP="001A0F2C">
      <w:r w:rsidRPr="00B71820">
        <w:t xml:space="preserve">    </w:t>
      </w:r>
    </w:p>
    <w:p w:rsidR="001A0F2C" w:rsidRPr="00B71820" w:rsidRDefault="001A0F2C" w:rsidP="001A0F2C">
      <w:r w:rsidRPr="00B71820">
        <w:t>- Gv chú ý Hs đặt tính rồi tính.</w:t>
      </w:r>
    </w:p>
    <w:p w:rsidR="001A0F2C" w:rsidRPr="00B71820" w:rsidRDefault="001A0F2C" w:rsidP="001A0F2C">
      <w:r w:rsidRPr="00B71820">
        <w:t>- Gv quan sát và giúp đỡ học sinh.</w:t>
      </w:r>
    </w:p>
    <w:p w:rsidR="001A0F2C" w:rsidRPr="00B71820" w:rsidRDefault="001A0F2C" w:rsidP="001A0F2C">
      <w:r>
        <w:rPr>
          <w:noProof/>
        </w:rPr>
        <w:drawing>
          <wp:inline distT="0" distB="0" distL="0" distR="0">
            <wp:extent cx="685800" cy="614045"/>
            <wp:effectExtent l="19050" t="19050" r="19050" b="14605"/>
            <wp:docPr id="14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 cstate="print">
                      <a:lum bright="-36000" contrast="54000"/>
                    </a:blip>
                    <a:srcRect/>
                    <a:stretch>
                      <a:fillRect/>
                    </a:stretch>
                  </pic:blipFill>
                  <pic:spPr bwMode="auto">
                    <a:xfrm>
                      <a:off x="0" y="0"/>
                      <a:ext cx="685800" cy="614045"/>
                    </a:xfrm>
                    <a:prstGeom prst="rect">
                      <a:avLst/>
                    </a:prstGeom>
                    <a:noFill/>
                    <a:ln w="9525">
                      <a:solidFill>
                        <a:srgbClr val="000000"/>
                      </a:solidFill>
                      <a:miter lim="800000"/>
                      <a:headEnd/>
                      <a:tailEnd/>
                    </a:ln>
                  </pic:spPr>
                </pic:pic>
              </a:graphicData>
            </a:graphic>
          </wp:inline>
        </w:drawing>
      </w:r>
    </w:p>
    <w:p w:rsidR="001A0F2C" w:rsidRPr="00B71820" w:rsidRDefault="001A0F2C" w:rsidP="001A0F2C">
      <w:pPr>
        <w:rPr>
          <w:b/>
        </w:rPr>
      </w:pPr>
      <w:r w:rsidRPr="00B71820">
        <w:rPr>
          <w:b/>
        </w:rPr>
        <w:t>2. Đặt tính rồi tính.</w:t>
      </w:r>
    </w:p>
    <w:p w:rsidR="001A0F2C" w:rsidRPr="00B71820" w:rsidRDefault="001A0F2C" w:rsidP="001A0F2C">
      <w:r w:rsidRPr="00B71820">
        <w:t>- Hs đặt tính rồi tính.</w:t>
      </w:r>
    </w:p>
    <w:p w:rsidR="001A0F2C" w:rsidRPr="00B71820" w:rsidRDefault="001A0F2C" w:rsidP="001A0F2C">
      <w:r w:rsidRPr="00B71820">
        <w:t>- Các kết quả như sau:</w:t>
      </w:r>
    </w:p>
    <w:tbl>
      <w:tblPr>
        <w:tblW w:w="0" w:type="auto"/>
        <w:tblLook w:val="01E0" w:firstRow="1" w:lastRow="1" w:firstColumn="1" w:lastColumn="1" w:noHBand="0" w:noVBand="0"/>
      </w:tblPr>
      <w:tblGrid>
        <w:gridCol w:w="2546"/>
        <w:gridCol w:w="2547"/>
        <w:gridCol w:w="2547"/>
        <w:gridCol w:w="2547"/>
      </w:tblGrid>
      <w:tr w:rsidR="001A0F2C" w:rsidRPr="00B71820" w:rsidTr="00146016">
        <w:tc>
          <w:tcPr>
            <w:tcW w:w="2546" w:type="dxa"/>
          </w:tcPr>
          <w:p w:rsidR="001A0F2C" w:rsidRPr="00B71820" w:rsidRDefault="001A0F2C" w:rsidP="00146016">
            <w:pPr>
              <w:jc w:val="center"/>
            </w:pPr>
            <w:r w:rsidRPr="00B71820">
              <w:t>a. 7,8</w:t>
            </w:r>
          </w:p>
        </w:tc>
        <w:tc>
          <w:tcPr>
            <w:tcW w:w="2547" w:type="dxa"/>
          </w:tcPr>
          <w:p w:rsidR="001A0F2C" w:rsidRPr="00B71820" w:rsidRDefault="001A0F2C" w:rsidP="00146016">
            <w:pPr>
              <w:jc w:val="center"/>
            </w:pPr>
            <w:r w:rsidRPr="00B71820">
              <w:t>b. 0,87</w:t>
            </w:r>
          </w:p>
        </w:tc>
        <w:tc>
          <w:tcPr>
            <w:tcW w:w="2547" w:type="dxa"/>
          </w:tcPr>
          <w:p w:rsidR="001A0F2C" w:rsidRPr="00B71820" w:rsidRDefault="001A0F2C" w:rsidP="00146016">
            <w:pPr>
              <w:jc w:val="center"/>
            </w:pPr>
            <w:r w:rsidRPr="00B71820">
              <w:t>c. 1,05</w:t>
            </w:r>
          </w:p>
        </w:tc>
        <w:tc>
          <w:tcPr>
            <w:tcW w:w="2547" w:type="dxa"/>
          </w:tcPr>
          <w:p w:rsidR="001A0F2C" w:rsidRPr="00B71820" w:rsidRDefault="001A0F2C" w:rsidP="00146016">
            <w:pPr>
              <w:jc w:val="center"/>
            </w:pPr>
            <w:r w:rsidRPr="00B71820">
              <w:t>d. 0,423</w:t>
            </w:r>
          </w:p>
        </w:tc>
      </w:tr>
    </w:tbl>
    <w:p w:rsidR="001A0F2C" w:rsidRPr="00B71820" w:rsidRDefault="001A0F2C" w:rsidP="001A0F2C">
      <w:pPr>
        <w:rPr>
          <w:b/>
        </w:rPr>
      </w:pPr>
      <w:r w:rsidRPr="00B71820">
        <w:rPr>
          <w:b/>
        </w:rPr>
        <w:t>3. Tìm x:</w:t>
      </w:r>
    </w:p>
    <w:p w:rsidR="001A0F2C" w:rsidRPr="00B71820" w:rsidRDefault="001A0F2C" w:rsidP="001A0F2C">
      <w:r w:rsidRPr="00B71820">
        <w:lastRenderedPageBreak/>
        <w:t>- Hs tự làm.</w:t>
      </w:r>
    </w:p>
    <w:p w:rsidR="001A0F2C" w:rsidRPr="00B71820" w:rsidRDefault="001A0F2C" w:rsidP="001A0F2C">
      <w:pPr>
        <w:rPr>
          <w:b/>
        </w:rPr>
      </w:pPr>
      <w:r w:rsidRPr="00B71820">
        <w:rPr>
          <w:b/>
        </w:rPr>
        <w:t>4. Giải bài toán sau</w:t>
      </w:r>
    </w:p>
    <w:p w:rsidR="001A0F2C" w:rsidRPr="00B71820" w:rsidRDefault="001A0F2C" w:rsidP="001A0F2C">
      <w:pPr>
        <w:jc w:val="center"/>
      </w:pPr>
      <w:r w:rsidRPr="00B71820">
        <w:t xml:space="preserve">Bài giải           </w:t>
      </w:r>
    </w:p>
    <w:p w:rsidR="001A0F2C" w:rsidRPr="00B71820" w:rsidRDefault="001A0F2C" w:rsidP="001A0F2C">
      <w:pPr>
        <w:jc w:val="center"/>
      </w:pPr>
      <w:r w:rsidRPr="00B71820">
        <w:t xml:space="preserve">  Trung bình mỗi giờ ô tô đó đi được</w:t>
      </w:r>
    </w:p>
    <w:p w:rsidR="001A0F2C" w:rsidRPr="00B71820" w:rsidRDefault="001A0F2C" w:rsidP="001A0F2C">
      <w:pPr>
        <w:jc w:val="center"/>
      </w:pPr>
      <w:r w:rsidRPr="00B71820">
        <w:t>211,2 : 4 = 52,4 (km)</w:t>
      </w:r>
    </w:p>
    <w:p w:rsidR="001A0F2C" w:rsidRPr="00B71820" w:rsidRDefault="001A0F2C" w:rsidP="001A0F2C">
      <w:pPr>
        <w:tabs>
          <w:tab w:val="left" w:pos="4410"/>
        </w:tabs>
        <w:jc w:val="center"/>
      </w:pPr>
      <w:r w:rsidRPr="00B71820">
        <w:t xml:space="preserve">                                          Đáp số: 52,4 km</w:t>
      </w:r>
    </w:p>
    <w:p w:rsidR="001A0F2C" w:rsidRPr="00B71820" w:rsidRDefault="001A0F2C" w:rsidP="001A0F2C"/>
    <w:p w:rsidR="001A0F2C" w:rsidRPr="00B71820" w:rsidRDefault="001A0F2C" w:rsidP="001A0F2C">
      <w:pPr>
        <w:rPr>
          <w:b/>
        </w:rPr>
      </w:pPr>
      <w:r w:rsidRPr="00B71820">
        <w:rPr>
          <w:b/>
        </w:rPr>
        <w:t>5. Giải bài toán sau</w:t>
      </w:r>
    </w:p>
    <w:p w:rsidR="001A0F2C" w:rsidRPr="00B71820" w:rsidRDefault="001A0F2C" w:rsidP="001A0F2C"/>
    <w:p w:rsidR="001A0F2C" w:rsidRPr="00B71820" w:rsidRDefault="001A0F2C" w:rsidP="001A0F2C">
      <w:pPr>
        <w:tabs>
          <w:tab w:val="left" w:pos="4470"/>
        </w:tabs>
      </w:pPr>
      <w:r w:rsidRPr="00B71820">
        <w:tab/>
        <w:t xml:space="preserve">Bài giải           </w:t>
      </w:r>
    </w:p>
    <w:p w:rsidR="001A0F2C" w:rsidRPr="00B71820" w:rsidRDefault="001A0F2C" w:rsidP="001A0F2C">
      <w:r w:rsidRPr="00B71820">
        <w:t xml:space="preserve">                                                     Một bao cân nặng</w:t>
      </w:r>
    </w:p>
    <w:p w:rsidR="001A0F2C" w:rsidRPr="00B71820" w:rsidRDefault="001A0F2C" w:rsidP="001A0F2C">
      <w:pPr>
        <w:jc w:val="center"/>
      </w:pPr>
      <w:r w:rsidRPr="00B71820">
        <w:t>318,5 : 7 = 45,5 (kg)</w:t>
      </w:r>
    </w:p>
    <w:p w:rsidR="001A0F2C" w:rsidRPr="00B71820" w:rsidRDefault="001A0F2C" w:rsidP="001A0F2C">
      <w:pPr>
        <w:tabs>
          <w:tab w:val="left" w:pos="3900"/>
        </w:tabs>
      </w:pPr>
      <w:r w:rsidRPr="00B71820">
        <w:t xml:space="preserve">                                                     15 bao cân nặng số kg</w:t>
      </w:r>
    </w:p>
    <w:p w:rsidR="001A0F2C" w:rsidRPr="00B71820" w:rsidRDefault="001A0F2C" w:rsidP="001A0F2C">
      <w:pPr>
        <w:tabs>
          <w:tab w:val="left" w:pos="4335"/>
        </w:tabs>
      </w:pPr>
      <w:r w:rsidRPr="00B71820">
        <w:tab/>
        <w:t>15 x 45,5 = 682,5 (kg)</w:t>
      </w:r>
    </w:p>
    <w:p w:rsidR="001A0F2C" w:rsidRPr="00B71820" w:rsidRDefault="001A0F2C" w:rsidP="001A0F2C">
      <w:pPr>
        <w:tabs>
          <w:tab w:val="left" w:pos="4335"/>
        </w:tabs>
      </w:pPr>
      <w:r w:rsidRPr="00B71820">
        <w:tab/>
        <w:t xml:space="preserve">                    Đáp số : 682,5 kg </w:t>
      </w:r>
    </w:p>
    <w:p w:rsidR="001A0F2C" w:rsidRPr="00B71820" w:rsidRDefault="001A0F2C" w:rsidP="001A0F2C">
      <w:pPr>
        <w:jc w:val="center"/>
        <w:rPr>
          <w:b/>
        </w:rPr>
      </w:pPr>
      <w:r w:rsidRPr="00B71820">
        <w:rPr>
          <w:b/>
          <w:color w:val="FFFF00"/>
          <w:shd w:val="clear" w:color="auto" w:fill="339966"/>
        </w:rPr>
        <w:t>Báo cáo với  thầy /cô  giáo kết quả những việc các em đã làm</w:t>
      </w:r>
    </w:p>
    <w:p w:rsidR="001A0F2C" w:rsidRDefault="001A0F2C" w:rsidP="001A0F2C">
      <w:pPr>
        <w:jc w:val="center"/>
      </w:pPr>
      <w:r w:rsidRPr="00B71820">
        <w:t>…………………………………………………………………………………………...…………………………………………………….…………………………………………</w:t>
      </w:r>
      <w:r>
        <w:t>…………………………………………………………………………………</w:t>
      </w:r>
    </w:p>
    <w:p w:rsidR="001A0F2C" w:rsidRPr="00B71820" w:rsidRDefault="001A0F2C" w:rsidP="001A0F2C">
      <w:pPr>
        <w:jc w:val="center"/>
        <w:rPr>
          <w:b/>
          <w:bCs/>
          <w:lang w:val="fr-FR"/>
        </w:rPr>
      </w:pPr>
      <w:r>
        <w:t>**************************</w:t>
      </w:r>
    </w:p>
    <w:p w:rsidR="001A0F2C" w:rsidRPr="00B71820" w:rsidRDefault="001A0F2C" w:rsidP="001A0F2C">
      <w:pPr>
        <w:jc w:val="center"/>
        <w:rPr>
          <w:b/>
          <w:bCs/>
          <w:lang w:val="fr-FR"/>
        </w:rPr>
      </w:pPr>
    </w:p>
    <w:p w:rsidR="001A0F2C" w:rsidRPr="00B71820" w:rsidRDefault="001A0F2C" w:rsidP="001A0F2C">
      <w:pPr>
        <w:jc w:val="center"/>
        <w:rPr>
          <w:b/>
          <w:bCs/>
          <w:lang w:val="fr-FR"/>
        </w:rPr>
      </w:pPr>
    </w:p>
    <w:p w:rsidR="001A0F2C" w:rsidRPr="00B71820" w:rsidRDefault="001A0F2C" w:rsidP="001A0F2C">
      <w:pPr>
        <w:jc w:val="center"/>
        <w:rPr>
          <w:b/>
          <w:bCs/>
          <w:lang w:val="fr-FR"/>
        </w:rPr>
      </w:pPr>
      <w:r w:rsidRPr="00B71820">
        <w:rPr>
          <w:b/>
          <w:bCs/>
          <w:lang w:val="fr-FR"/>
        </w:rPr>
        <w:t>Tiết 2 Tiếng Việt</w:t>
      </w:r>
    </w:p>
    <w:p w:rsidR="001A0F2C" w:rsidRPr="00B71820" w:rsidRDefault="001A0F2C" w:rsidP="001A0F2C">
      <w:pPr>
        <w:jc w:val="center"/>
        <w:rPr>
          <w:b/>
          <w:bCs/>
          <w:lang w:val="fr-FR"/>
        </w:rPr>
      </w:pPr>
    </w:p>
    <w:p w:rsidR="001A0F2C" w:rsidRPr="00B71820" w:rsidRDefault="001A0F2C" w:rsidP="001A0F2C">
      <w:pPr>
        <w:jc w:val="center"/>
        <w:rPr>
          <w:b/>
          <w:bCs/>
          <w:lang w:val="fr-FR"/>
        </w:rPr>
      </w:pPr>
      <w:r w:rsidRPr="00B71820">
        <w:rPr>
          <w:b/>
          <w:bCs/>
          <w:lang w:val="fr-FR"/>
        </w:rPr>
        <w:t xml:space="preserve">Bài </w:t>
      </w:r>
      <w:r w:rsidR="00BB568A">
        <w:rPr>
          <w:b/>
          <w:bCs/>
          <w:lang w:val="fr-FR"/>
        </w:rPr>
        <w:t>.........</w:t>
      </w:r>
      <w:r w:rsidRPr="00B71820">
        <w:rPr>
          <w:b/>
          <w:bCs/>
          <w:lang w:val="fr-FR"/>
        </w:rPr>
        <w:t>C CẢI TẠO MÔI TRƯỜNG ( Tiết 2)</w:t>
      </w:r>
    </w:p>
    <w:p w:rsidR="001A0F2C" w:rsidRPr="00B71820" w:rsidRDefault="001A0F2C" w:rsidP="001A0F2C">
      <w:pPr>
        <w:rPr>
          <w:b/>
        </w:rPr>
      </w:pPr>
      <w:r w:rsidRPr="00B71820">
        <w:rPr>
          <w:b/>
        </w:rPr>
        <w:t xml:space="preserve">I.Mục tiêu: </w:t>
      </w:r>
    </w:p>
    <w:p w:rsidR="001A0F2C" w:rsidRPr="00B71820" w:rsidRDefault="001A0F2C" w:rsidP="001A0F2C">
      <w:r w:rsidRPr="00B71820">
        <w:rPr>
          <w:b/>
        </w:rPr>
        <w:t>-</w:t>
      </w:r>
      <w:r w:rsidRPr="00B71820">
        <w:t>Tài liệu hướng dẫn học.</w:t>
      </w:r>
    </w:p>
    <w:p w:rsidR="001A0F2C" w:rsidRPr="00B71820" w:rsidRDefault="001A0F2C" w:rsidP="001A0F2C">
      <w:r w:rsidRPr="00B71820">
        <w:t>* HSMN viết được đoạn văn hay .</w:t>
      </w:r>
    </w:p>
    <w:p w:rsidR="001A0F2C" w:rsidRPr="00B71820" w:rsidRDefault="001A0F2C" w:rsidP="001A0F2C">
      <w:r w:rsidRPr="00B71820">
        <w:t>- Liên hệ: Việc bảo vệ môi trường rừng và môi trường sống xung quanh.</w:t>
      </w:r>
    </w:p>
    <w:p w:rsidR="001A0F2C" w:rsidRPr="00B71820" w:rsidRDefault="001A0F2C" w:rsidP="001A0F2C">
      <w:pPr>
        <w:outlineLvl w:val="0"/>
        <w:rPr>
          <w:b/>
        </w:rPr>
      </w:pPr>
      <w:r w:rsidRPr="00B71820">
        <w:rPr>
          <w:b/>
        </w:rPr>
        <w:t>II. Đồ dùng dạy học:</w:t>
      </w:r>
    </w:p>
    <w:p w:rsidR="001A0F2C" w:rsidRPr="00B71820" w:rsidRDefault="001A0F2C" w:rsidP="001A0F2C">
      <w:pPr>
        <w:jc w:val="both"/>
      </w:pPr>
      <w:r w:rsidRPr="00B71820">
        <w:t>+ GV: Tài liệu HDH Tiếng Việt 5 tập 1B.</w:t>
      </w:r>
    </w:p>
    <w:p w:rsidR="001A0F2C" w:rsidRPr="00B71820" w:rsidRDefault="001A0F2C" w:rsidP="001A0F2C">
      <w:pPr>
        <w:jc w:val="both"/>
      </w:pPr>
      <w:r w:rsidRPr="00B71820">
        <w:t xml:space="preserve">            Phiếu học tập BT5a/151.</w:t>
      </w:r>
    </w:p>
    <w:p w:rsidR="001A0F2C" w:rsidRPr="00B71820" w:rsidRDefault="001A0F2C" w:rsidP="001A0F2C">
      <w:pPr>
        <w:jc w:val="both"/>
      </w:pPr>
      <w:r w:rsidRPr="00B71820">
        <w:t>+ HS: Tài liệu HDH Tiếng Việt 5 tập 1B.</w:t>
      </w:r>
    </w:p>
    <w:p w:rsidR="001A0F2C" w:rsidRPr="00B71820" w:rsidRDefault="001A0F2C" w:rsidP="001A0F2C">
      <w:pPr>
        <w:outlineLvl w:val="0"/>
        <w:rPr>
          <w:b/>
        </w:rPr>
      </w:pPr>
      <w:r w:rsidRPr="00B71820">
        <w:rPr>
          <w:b/>
        </w:rPr>
        <w:t>III. Các hoạt động dạy học: Khởi động</w:t>
      </w:r>
    </w:p>
    <w:p w:rsidR="001A0F2C" w:rsidRPr="00B71820" w:rsidRDefault="001A0F2C" w:rsidP="001A0F2C">
      <w:pPr>
        <w:outlineLvl w:val="0"/>
        <w:rPr>
          <w:b/>
        </w:rPr>
      </w:pPr>
      <w:r w:rsidRPr="00B71820">
        <w:rPr>
          <w:b/>
        </w:rPr>
        <w:t>* Khởi động: HS hát.</w:t>
      </w:r>
    </w:p>
    <w:p w:rsidR="001A0F2C" w:rsidRPr="00B71820" w:rsidRDefault="001A0F2C" w:rsidP="001A0F2C">
      <w:pPr>
        <w:spacing w:line="360" w:lineRule="auto"/>
        <w:outlineLvl w:val="0"/>
        <w:rPr>
          <w:b/>
        </w:rPr>
      </w:pPr>
      <w:r w:rsidRPr="00B71820">
        <w:t>GV gt bài , HS đọc đầu bài, ghi đầu bài và đọc mục tiêu</w:t>
      </w:r>
      <w:r w:rsidRPr="00B71820">
        <w:rPr>
          <w:b/>
        </w:rPr>
        <w:t>.</w:t>
      </w:r>
    </w:p>
    <w:p w:rsidR="001A0F2C" w:rsidRPr="00B71820" w:rsidRDefault="001A0F2C" w:rsidP="001A0F2C">
      <w:pPr>
        <w:numPr>
          <w:ilvl w:val="0"/>
          <w:numId w:val="9"/>
        </w:numPr>
      </w:pPr>
      <w:r w:rsidRPr="00B71820">
        <w:rPr>
          <w:b/>
        </w:rPr>
        <w:t>Hoạt động thực hành</w:t>
      </w:r>
      <w:r w:rsidRPr="00B71820">
        <w:t>.</w:t>
      </w:r>
    </w:p>
    <w:p w:rsidR="001A0F2C" w:rsidRPr="00B71820" w:rsidRDefault="001A0F2C" w:rsidP="001A0F2C">
      <w:pPr>
        <w:ind w:left="720"/>
      </w:pPr>
    </w:p>
    <w:p w:rsidR="001A0F2C" w:rsidRPr="00B71820" w:rsidRDefault="001A0F2C" w:rsidP="001A0F2C">
      <w:pPr>
        <w:ind w:left="720"/>
      </w:pPr>
      <w:r>
        <w:rPr>
          <w:noProof/>
        </w:rPr>
        <w:drawing>
          <wp:inline distT="0" distB="0" distL="0" distR="0">
            <wp:extent cx="504825" cy="419100"/>
            <wp:effectExtent l="19050" t="0" r="9525" b="0"/>
            <wp:docPr id="147"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8"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p>
    <w:p w:rsidR="001A0F2C" w:rsidRPr="00B71820" w:rsidRDefault="001A0F2C" w:rsidP="001A0F2C"/>
    <w:p w:rsidR="001A0F2C" w:rsidRPr="00B71820" w:rsidRDefault="001A0F2C" w:rsidP="001A0F2C">
      <w:pPr>
        <w:ind w:left="720"/>
        <w:rPr>
          <w:b/>
        </w:rPr>
      </w:pPr>
      <w:r w:rsidRPr="00B71820">
        <w:rPr>
          <w:b/>
        </w:rPr>
        <w:lastRenderedPageBreak/>
        <w:t>H Đ5.Tập viết đoạn văn tả người.</w:t>
      </w:r>
    </w:p>
    <w:p w:rsidR="001A0F2C" w:rsidRPr="00B71820" w:rsidRDefault="001A0F2C" w:rsidP="001A0F2C">
      <w:pPr>
        <w:numPr>
          <w:ilvl w:val="0"/>
          <w:numId w:val="11"/>
        </w:numPr>
      </w:pPr>
      <w:r w:rsidRPr="00B71820">
        <w:t>HS thực hiện cá nhân.</w:t>
      </w:r>
    </w:p>
    <w:p w:rsidR="001A0F2C" w:rsidRPr="00B71820" w:rsidRDefault="001A0F2C" w:rsidP="001A0F2C">
      <w:pPr>
        <w:ind w:left="720"/>
      </w:pPr>
      <w:r w:rsidRPr="00B71820">
        <w:t xml:space="preserve">HS thực hiện </w:t>
      </w:r>
    </w:p>
    <w:p w:rsidR="001A0F2C" w:rsidRPr="00B71820" w:rsidRDefault="001A0F2C" w:rsidP="001A0F2C">
      <w:pPr>
        <w:ind w:left="720"/>
      </w:pPr>
      <w:r w:rsidRPr="00B71820">
        <w:t>Báo cáo kết quả với thầy cô.</w:t>
      </w:r>
    </w:p>
    <w:p w:rsidR="001A0F2C" w:rsidRPr="00B71820" w:rsidRDefault="001A0F2C" w:rsidP="001A0F2C">
      <w:pPr>
        <w:ind w:left="720"/>
        <w:rPr>
          <w:noProof/>
        </w:rPr>
      </w:pPr>
      <w:r>
        <w:rPr>
          <w:noProof/>
        </w:rPr>
        <w:drawing>
          <wp:inline distT="0" distB="0" distL="0" distR="0">
            <wp:extent cx="523875" cy="419100"/>
            <wp:effectExtent l="19050" t="19050" r="28575" b="19050"/>
            <wp:docPr id="148"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4">
                      <a:lum bright="-18000" contrast="48000"/>
                    </a:blip>
                    <a:srcRect/>
                    <a:stretch>
                      <a:fillRect/>
                    </a:stretch>
                  </pic:blipFill>
                  <pic:spPr bwMode="auto">
                    <a:xfrm>
                      <a:off x="0" y="0"/>
                      <a:ext cx="523875" cy="419100"/>
                    </a:xfrm>
                    <a:prstGeom prst="rect">
                      <a:avLst/>
                    </a:prstGeom>
                    <a:noFill/>
                    <a:ln w="9525" cmpd="sng">
                      <a:solidFill>
                        <a:srgbClr val="000000"/>
                      </a:solidFill>
                      <a:miter lim="800000"/>
                      <a:headEnd/>
                      <a:tailEnd/>
                    </a:ln>
                    <a:effectLst/>
                  </pic:spPr>
                </pic:pic>
              </a:graphicData>
            </a:graphic>
          </wp:inline>
        </w:drawing>
      </w:r>
    </w:p>
    <w:p w:rsidR="001A0F2C" w:rsidRPr="00B71820" w:rsidRDefault="001A0F2C" w:rsidP="001A0F2C">
      <w:pPr>
        <w:ind w:left="720"/>
        <w:rPr>
          <w:b/>
          <w:noProof/>
        </w:rPr>
      </w:pPr>
      <w:r w:rsidRPr="00B71820">
        <w:rPr>
          <w:b/>
          <w:noProof/>
        </w:rPr>
        <w:t>H Đ6. Đọc đoạn văn của em cho các bạn trong nhóm.</w:t>
      </w:r>
    </w:p>
    <w:p w:rsidR="001A0F2C" w:rsidRPr="00B71820" w:rsidRDefault="001A0F2C" w:rsidP="001A0F2C">
      <w:pPr>
        <w:ind w:left="720"/>
      </w:pPr>
      <w:r w:rsidRPr="00B71820">
        <w:t xml:space="preserve">HS thực hiện </w:t>
      </w:r>
    </w:p>
    <w:p w:rsidR="001A0F2C" w:rsidRPr="00B71820" w:rsidRDefault="001A0F2C" w:rsidP="001A0F2C">
      <w:pPr>
        <w:ind w:left="720"/>
      </w:pPr>
      <w:r w:rsidRPr="00B71820">
        <w:t>Báo cáo kết quả với thầy cô.</w:t>
      </w:r>
    </w:p>
    <w:p w:rsidR="001A0F2C" w:rsidRPr="00B71820" w:rsidRDefault="001A0F2C" w:rsidP="001A0F2C">
      <w:pPr>
        <w:ind w:left="720"/>
        <w:rPr>
          <w:noProof/>
        </w:rPr>
      </w:pPr>
      <w:r>
        <w:rPr>
          <w:b/>
          <w:noProof/>
        </w:rPr>
        <w:drawing>
          <wp:inline distT="0" distB="0" distL="0" distR="0">
            <wp:extent cx="476250" cy="447675"/>
            <wp:effectExtent l="19050" t="0" r="0" b="0"/>
            <wp:docPr id="149"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6"/>
                    <a:srcRect/>
                    <a:stretch>
                      <a:fillRect/>
                    </a:stretch>
                  </pic:blipFill>
                  <pic:spPr bwMode="auto">
                    <a:xfrm>
                      <a:off x="0" y="0"/>
                      <a:ext cx="476250" cy="447675"/>
                    </a:xfrm>
                    <a:prstGeom prst="rect">
                      <a:avLst/>
                    </a:prstGeom>
                    <a:noFill/>
                    <a:ln w="9525">
                      <a:noFill/>
                      <a:miter lim="800000"/>
                      <a:headEnd/>
                      <a:tailEnd/>
                    </a:ln>
                  </pic:spPr>
                </pic:pic>
              </a:graphicData>
            </a:graphic>
          </wp:inline>
        </w:drawing>
      </w:r>
    </w:p>
    <w:p w:rsidR="001A0F2C" w:rsidRPr="00B71820" w:rsidRDefault="001A0F2C" w:rsidP="001A0F2C">
      <w:pPr>
        <w:ind w:left="720"/>
        <w:rPr>
          <w:b/>
          <w:noProof/>
        </w:rPr>
      </w:pPr>
      <w:r w:rsidRPr="00B71820">
        <w:rPr>
          <w:b/>
          <w:noProof/>
        </w:rPr>
        <w:t>H Đ7. Cả lớp bình chọn đoạn văn hay nhất.</w:t>
      </w:r>
    </w:p>
    <w:p w:rsidR="001A0F2C" w:rsidRPr="00B71820" w:rsidRDefault="001A0F2C" w:rsidP="001A0F2C">
      <w:pPr>
        <w:ind w:left="720"/>
      </w:pPr>
      <w:r w:rsidRPr="00B71820">
        <w:t xml:space="preserve">HS thực hiện </w:t>
      </w:r>
    </w:p>
    <w:p w:rsidR="001A0F2C" w:rsidRPr="00B71820" w:rsidRDefault="001A0F2C" w:rsidP="001A0F2C">
      <w:pPr>
        <w:ind w:left="720"/>
      </w:pPr>
      <w:r w:rsidRPr="00B71820">
        <w:t>Báo cáo kết quả với thầy cô.</w:t>
      </w:r>
    </w:p>
    <w:p w:rsidR="001A0F2C" w:rsidRPr="00B71820" w:rsidRDefault="001A0F2C" w:rsidP="001A0F2C">
      <w:pPr>
        <w:ind w:left="720"/>
        <w:rPr>
          <w:b/>
        </w:rPr>
      </w:pPr>
    </w:p>
    <w:p w:rsidR="001A0F2C" w:rsidRPr="00B71820" w:rsidRDefault="001A0F2C" w:rsidP="001A0F2C">
      <w:pPr>
        <w:rPr>
          <w:b/>
        </w:rPr>
      </w:pPr>
      <w:r w:rsidRPr="00B71820">
        <w:rPr>
          <w:b/>
        </w:rPr>
        <w:t xml:space="preserve">   C. Hoạt động ứng dụng:</w:t>
      </w:r>
    </w:p>
    <w:p w:rsidR="001A0F2C" w:rsidRPr="00B71820" w:rsidRDefault="001A0F2C" w:rsidP="001A0F2C">
      <w:pPr>
        <w:rPr>
          <w:b/>
          <w:lang w:val="pt-BR"/>
        </w:rPr>
      </w:pPr>
      <w:r w:rsidRPr="00B71820">
        <w:t xml:space="preserve">               </w:t>
      </w:r>
      <w:r>
        <w:rPr>
          <w:b/>
          <w:noProof/>
        </w:rPr>
        <w:drawing>
          <wp:inline distT="0" distB="0" distL="0" distR="0">
            <wp:extent cx="523875" cy="600075"/>
            <wp:effectExtent l="19050" t="0" r="9525" b="0"/>
            <wp:docPr id="150" name="Picture 214"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Pr="00B71820" w:rsidRDefault="001A0F2C" w:rsidP="001A0F2C">
      <w:r w:rsidRPr="00B71820">
        <w:tab/>
        <w:t>- Hướng dẫn học sinh về nhà thực hiện hoạt động ứng dụng</w:t>
      </w:r>
    </w:p>
    <w:p w:rsidR="001A0F2C" w:rsidRPr="00B71820" w:rsidRDefault="001A0F2C" w:rsidP="001A0F2C">
      <w:pPr>
        <w:rPr>
          <w:b/>
          <w:bCs/>
          <w:lang w:val="fr-FR"/>
        </w:rPr>
      </w:pPr>
      <w:r w:rsidRPr="00B71820">
        <w:t>……………………………………………………………………………………………………………………………………………………………………………………</w:t>
      </w:r>
    </w:p>
    <w:p w:rsidR="001A0F2C" w:rsidRPr="00B71820" w:rsidRDefault="001A0F2C" w:rsidP="001A0F2C">
      <w:pPr>
        <w:rPr>
          <w:b/>
          <w:bCs/>
          <w:lang w:val="fr-FR"/>
        </w:rPr>
      </w:pPr>
      <w:r w:rsidRPr="00B71820">
        <w:rPr>
          <w:b/>
          <w:bCs/>
          <w:lang w:val="fr-FR"/>
        </w:rPr>
        <w:t xml:space="preserve">                                  </w:t>
      </w:r>
    </w:p>
    <w:p w:rsidR="001A0F2C" w:rsidRPr="00B71820" w:rsidRDefault="001A0F2C" w:rsidP="001A0F2C">
      <w:pPr>
        <w:ind w:left="1440" w:firstLine="720"/>
        <w:rPr>
          <w:b/>
          <w:bCs/>
          <w:lang w:val="fr-FR"/>
        </w:rPr>
      </w:pPr>
      <w:r w:rsidRPr="00B71820">
        <w:rPr>
          <w:b/>
          <w:bCs/>
          <w:lang w:val="fr-FR"/>
        </w:rPr>
        <w:t>*********************************</w:t>
      </w:r>
    </w:p>
    <w:p w:rsidR="001A0F2C" w:rsidRPr="00B71820" w:rsidRDefault="001A0F2C" w:rsidP="001A0F2C">
      <w:pPr>
        <w:jc w:val="center"/>
        <w:rPr>
          <w:b/>
          <w:lang w:val="pt-BR"/>
        </w:rPr>
      </w:pPr>
      <w:r w:rsidRPr="00B71820">
        <w:rPr>
          <w:b/>
          <w:lang w:val="pt-BR"/>
        </w:rPr>
        <w:t>Tiết 3 Khoa học</w:t>
      </w:r>
    </w:p>
    <w:p w:rsidR="001A0F2C" w:rsidRPr="00B71820" w:rsidRDefault="001A0F2C" w:rsidP="001A0F2C">
      <w:pPr>
        <w:jc w:val="center"/>
        <w:rPr>
          <w:b/>
          <w:i/>
          <w:lang w:val="pt-BR"/>
        </w:rPr>
      </w:pPr>
      <w:r w:rsidRPr="00B71820">
        <w:rPr>
          <w:b/>
          <w:lang w:val="pt-BR"/>
        </w:rPr>
        <w:t xml:space="preserve">BÀI </w:t>
      </w:r>
      <w:r w:rsidR="00BB568A">
        <w:rPr>
          <w:b/>
          <w:lang w:val="pt-BR"/>
        </w:rPr>
        <w:t>.........</w:t>
      </w:r>
      <w:r w:rsidRPr="00B71820">
        <w:rPr>
          <w:b/>
          <w:lang w:val="pt-BR"/>
        </w:rPr>
        <w:t>:     ĐÁ VÔI, XI MĂNG</w:t>
      </w:r>
    </w:p>
    <w:p w:rsidR="001A0F2C" w:rsidRPr="00B71820" w:rsidRDefault="001A0F2C" w:rsidP="001A0F2C">
      <w:pPr>
        <w:jc w:val="center"/>
        <w:rPr>
          <w:lang w:val="pt-BR"/>
        </w:rPr>
      </w:pPr>
      <w:r w:rsidRPr="00B71820">
        <w:rPr>
          <w:lang w:val="pt-BR"/>
        </w:rPr>
        <w:t>(tiết 2)</w:t>
      </w:r>
    </w:p>
    <w:p w:rsidR="001A0F2C" w:rsidRPr="00B71820" w:rsidRDefault="001A0F2C" w:rsidP="001A0F2C">
      <w:pPr>
        <w:rPr>
          <w:lang w:val="pt-BR"/>
        </w:rPr>
      </w:pPr>
      <w:r w:rsidRPr="00B71820">
        <w:rPr>
          <w:lang w:val="pt-BR"/>
        </w:rPr>
        <w:t>Mục tiêu</w:t>
      </w:r>
    </w:p>
    <w:p w:rsidR="001A0F2C" w:rsidRPr="00B71820" w:rsidRDefault="001A0F2C" w:rsidP="001A0F2C">
      <w:pPr>
        <w:pBdr>
          <w:top w:val="single" w:sz="4" w:space="1" w:color="auto"/>
          <w:left w:val="single" w:sz="4" w:space="4" w:color="auto"/>
          <w:bottom w:val="single" w:sz="4" w:space="1" w:color="auto"/>
          <w:right w:val="single" w:sz="4" w:space="4" w:color="auto"/>
        </w:pBdr>
        <w:rPr>
          <w:lang w:val="pt-BR"/>
        </w:rPr>
      </w:pPr>
      <w:r w:rsidRPr="00B71820">
        <w:rPr>
          <w:lang w:val="pt-BR"/>
        </w:rPr>
        <w:t>Sau bài học, em:</w:t>
      </w:r>
    </w:p>
    <w:p w:rsidR="001A0F2C" w:rsidRPr="00B71820" w:rsidRDefault="001A0F2C" w:rsidP="001A0F2C">
      <w:pPr>
        <w:pBdr>
          <w:top w:val="single" w:sz="4" w:space="1" w:color="auto"/>
          <w:left w:val="single" w:sz="4" w:space="4" w:color="auto"/>
          <w:bottom w:val="single" w:sz="4" w:space="1" w:color="auto"/>
          <w:right w:val="single" w:sz="4" w:space="4" w:color="auto"/>
        </w:pBdr>
        <w:ind w:firstLine="720"/>
        <w:rPr>
          <w:lang w:val="pt-BR"/>
        </w:rPr>
      </w:pPr>
      <w:r w:rsidRPr="00B71820">
        <w:rPr>
          <w:lang w:val="pt-BR"/>
        </w:rPr>
        <w:t>- Nhận biết được đá vôi, xi măng trong thực tiễn</w:t>
      </w:r>
    </w:p>
    <w:p w:rsidR="001A0F2C" w:rsidRPr="00B71820" w:rsidRDefault="001A0F2C" w:rsidP="001A0F2C">
      <w:pPr>
        <w:pBdr>
          <w:top w:val="single" w:sz="4" w:space="1" w:color="auto"/>
          <w:left w:val="single" w:sz="4" w:space="4" w:color="auto"/>
          <w:bottom w:val="single" w:sz="4" w:space="1" w:color="auto"/>
          <w:right w:val="single" w:sz="4" w:space="4" w:color="auto"/>
        </w:pBdr>
        <w:ind w:firstLine="720"/>
        <w:rPr>
          <w:lang w:val="pt-BR"/>
        </w:rPr>
      </w:pPr>
      <w:r w:rsidRPr="00B71820">
        <w:rPr>
          <w:lang w:val="pt-BR"/>
        </w:rPr>
        <w:t>-HSMN: Nêu được việc khai thác đá vôi, sản xuất xi măng làm ô nhiễm môi trường và sự cần thiết phải khai thác đá vôi hợp lý</w:t>
      </w:r>
    </w:p>
    <w:p w:rsidR="001A0F2C" w:rsidRPr="00B71820" w:rsidRDefault="001A0F2C" w:rsidP="001A0F2C">
      <w:pPr>
        <w:rPr>
          <w:b/>
          <w:color w:val="000000"/>
          <w:lang w:val="pt-BR"/>
        </w:rPr>
      </w:pPr>
    </w:p>
    <w:p w:rsidR="001A0F2C" w:rsidRPr="00B71820" w:rsidRDefault="001A0F2C" w:rsidP="001A0F2C">
      <w:pPr>
        <w:rPr>
          <w:b/>
          <w:color w:val="000000"/>
          <w:lang w:val="pt-BR"/>
        </w:rPr>
      </w:pPr>
      <w:r w:rsidRPr="00B71820">
        <w:rPr>
          <w:b/>
          <w:color w:val="000000"/>
          <w:lang w:val="pt-BR"/>
        </w:rPr>
        <w:t>- Khởi động: HS chơi trò chơi</w:t>
      </w:r>
    </w:p>
    <w:p w:rsidR="001A0F2C" w:rsidRPr="00B71820" w:rsidRDefault="001A0F2C" w:rsidP="001A0F2C">
      <w:pPr>
        <w:rPr>
          <w:b/>
          <w:color w:val="000000"/>
          <w:lang w:val="pt-BR"/>
        </w:rPr>
      </w:pPr>
      <w:r w:rsidRPr="00B71820">
        <w:rPr>
          <w:b/>
          <w:color w:val="000000"/>
          <w:lang w:val="pt-BR"/>
        </w:rPr>
        <w:t>- Vào bài:</w:t>
      </w:r>
      <w:r w:rsidRPr="00B71820">
        <w:rPr>
          <w:color w:val="000000"/>
          <w:lang w:val="pt-BR"/>
        </w:rPr>
        <w:t xml:space="preserve"> Viết đầu bài – đọc mục tiêu.</w:t>
      </w:r>
    </w:p>
    <w:p w:rsidR="001A0F2C" w:rsidRPr="00B71820" w:rsidRDefault="001A0F2C" w:rsidP="001A0F2C">
      <w:pPr>
        <w:rPr>
          <w:b/>
          <w:lang w:val="pt-BR"/>
        </w:rPr>
      </w:pPr>
    </w:p>
    <w:p w:rsidR="001A0F2C" w:rsidRPr="00B71820" w:rsidRDefault="001A0F2C" w:rsidP="001A0F2C">
      <w:pPr>
        <w:rPr>
          <w:b/>
          <w:lang w:val="pt-BR"/>
        </w:rPr>
      </w:pPr>
      <w:r w:rsidRPr="00B71820">
        <w:rPr>
          <w:b/>
          <w:lang w:val="pt-BR"/>
        </w:rPr>
        <w:t xml:space="preserve">                                   TIẾT 2</w:t>
      </w:r>
    </w:p>
    <w:p w:rsidR="001A0F2C" w:rsidRPr="00B71820" w:rsidRDefault="001A0F2C" w:rsidP="001A0F2C">
      <w:pPr>
        <w:rPr>
          <w:b/>
          <w:lang w:val="pt-BR"/>
        </w:rPr>
      </w:pPr>
      <w:r w:rsidRPr="00B71820">
        <w:rPr>
          <w:b/>
          <w:lang w:val="pt-BR"/>
        </w:rPr>
        <w:t>B. HOẠT ĐỘNG THỰC HÀNH</w:t>
      </w:r>
    </w:p>
    <w:p w:rsidR="001A0F2C" w:rsidRPr="00B71820" w:rsidRDefault="001A0F2C" w:rsidP="001A0F2C">
      <w:pPr>
        <w:rPr>
          <w:noProof/>
          <w:color w:val="FF0000"/>
        </w:rPr>
      </w:pPr>
      <w:r>
        <w:rPr>
          <w:noProof/>
          <w:color w:val="FF0000"/>
        </w:rPr>
        <w:drawing>
          <wp:inline distT="0" distB="0" distL="0" distR="0">
            <wp:extent cx="561975" cy="448310"/>
            <wp:effectExtent l="19050" t="19050" r="28575" b="27940"/>
            <wp:docPr id="1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lum bright="-18000" contrast="48000"/>
                    </a:blip>
                    <a:srcRect/>
                    <a:stretch>
                      <a:fillRect/>
                    </a:stretch>
                  </pic:blipFill>
                  <pic:spPr bwMode="auto">
                    <a:xfrm>
                      <a:off x="0" y="0"/>
                      <a:ext cx="561975" cy="448310"/>
                    </a:xfrm>
                    <a:prstGeom prst="rect">
                      <a:avLst/>
                    </a:prstGeom>
                    <a:noFill/>
                    <a:ln w="9525">
                      <a:solidFill>
                        <a:srgbClr val="000000"/>
                      </a:solidFill>
                      <a:miter lim="800000"/>
                      <a:headEnd/>
                      <a:tailEnd/>
                    </a:ln>
                  </pic:spPr>
                </pic:pic>
              </a:graphicData>
            </a:graphic>
          </wp:inline>
        </w:drawing>
      </w:r>
    </w:p>
    <w:p w:rsidR="001A0F2C" w:rsidRPr="00B71820" w:rsidRDefault="001A0F2C" w:rsidP="001A0F2C">
      <w:pPr>
        <w:rPr>
          <w:b/>
          <w:lang w:val="pt-BR"/>
        </w:rPr>
      </w:pPr>
      <w:r w:rsidRPr="00B71820">
        <w:rPr>
          <w:b/>
          <w:lang w:val="pt-BR"/>
        </w:rPr>
        <w:lastRenderedPageBreak/>
        <w:t>Thực hiện dự án nhỏ : Sưu tầm tranh ảnh, thông tin để trả lời một trong hai câu hỏi dưới đây:</w:t>
      </w:r>
    </w:p>
    <w:p w:rsidR="001A0F2C" w:rsidRPr="00B71820" w:rsidRDefault="001A0F2C" w:rsidP="001A0F2C">
      <w:pPr>
        <w:rPr>
          <w:lang w:val="pt-BR"/>
        </w:rPr>
      </w:pPr>
      <w:r w:rsidRPr="00B71820">
        <w:rPr>
          <w:lang w:val="pt-BR"/>
        </w:rPr>
        <w:t>? Tại sao cần khai thác đá vôi hợp lí ?</w:t>
      </w:r>
    </w:p>
    <w:p w:rsidR="001A0F2C" w:rsidRPr="00B71820" w:rsidRDefault="001A0F2C" w:rsidP="001A0F2C">
      <w:pPr>
        <w:rPr>
          <w:lang w:val="pt-BR"/>
        </w:rPr>
      </w:pPr>
      <w:r w:rsidRPr="00B71820">
        <w:rPr>
          <w:lang w:val="pt-BR"/>
        </w:rPr>
        <w:t>? Việc khai thác đá vôi và sản xuất xi măng có ảnh hưởng gì đến môi trường sống?</w:t>
      </w:r>
    </w:p>
    <w:p w:rsidR="001A0F2C" w:rsidRPr="00B71820" w:rsidRDefault="001A0F2C" w:rsidP="001A0F2C">
      <w:pPr>
        <w:rPr>
          <w:lang w:val="pt-BR"/>
        </w:rPr>
      </w:pPr>
      <w:r w:rsidRPr="00B71820">
        <w:rPr>
          <w:lang w:val="pt-BR"/>
        </w:rPr>
        <w:t>- HS thực hiện</w:t>
      </w:r>
    </w:p>
    <w:p w:rsidR="001A0F2C" w:rsidRPr="00B71820" w:rsidRDefault="001A0F2C" w:rsidP="001A0F2C">
      <w:pPr>
        <w:rPr>
          <w:lang w:val="pt-BR"/>
        </w:rPr>
      </w:pPr>
      <w:r w:rsidRPr="00B71820">
        <w:rPr>
          <w:lang w:val="pt-BR"/>
        </w:rPr>
        <w:t>- Gv theo dõi</w:t>
      </w:r>
    </w:p>
    <w:p w:rsidR="001A0F2C" w:rsidRPr="00B71820" w:rsidRDefault="001A0F2C" w:rsidP="001A0F2C">
      <w:pPr>
        <w:rPr>
          <w:lang w:val="pt-BR"/>
        </w:rPr>
      </w:pPr>
      <w:r w:rsidRPr="00B71820">
        <w:rPr>
          <w:lang w:val="pt-BR"/>
        </w:rPr>
        <w:t>- Gv nhận xét</w:t>
      </w:r>
    </w:p>
    <w:p w:rsidR="001A0F2C" w:rsidRPr="00B71820" w:rsidRDefault="001A0F2C" w:rsidP="001A0F2C">
      <w:pPr>
        <w:rPr>
          <w:b/>
          <w:lang w:val="pt-BR"/>
        </w:rPr>
      </w:pPr>
      <w:r w:rsidRPr="00B71820">
        <w:rPr>
          <w:b/>
          <w:lang w:val="pt-BR"/>
        </w:rPr>
        <w:t xml:space="preserve"> C. HOẠT ĐỘNG ỨNG DỤNG</w:t>
      </w:r>
    </w:p>
    <w:p w:rsidR="001A0F2C" w:rsidRPr="00B71820" w:rsidRDefault="001A0F2C" w:rsidP="001A0F2C">
      <w:pPr>
        <w:rPr>
          <w:lang w:val="pt-BR"/>
        </w:rPr>
      </w:pPr>
      <w:r>
        <w:rPr>
          <w:b/>
          <w:noProof/>
        </w:rPr>
        <w:drawing>
          <wp:inline distT="0" distB="0" distL="0" distR="0">
            <wp:extent cx="685800" cy="600075"/>
            <wp:effectExtent l="19050" t="0" r="0" b="0"/>
            <wp:docPr id="152" name="Picture 21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Pr="00B71820" w:rsidRDefault="001A0F2C" w:rsidP="001A0F2C">
      <w:pPr>
        <w:rPr>
          <w:lang w:val="pt-BR"/>
        </w:rPr>
      </w:pPr>
      <w:r w:rsidRPr="00B71820">
        <w:rPr>
          <w:lang w:val="pt-BR"/>
        </w:rPr>
        <w:t>- Thực hiện theo yêu cầu của tài liệu hướng dẫn học</w:t>
      </w:r>
    </w:p>
    <w:p w:rsidR="001A0F2C" w:rsidRPr="00B71820" w:rsidRDefault="001A0F2C" w:rsidP="001A0F2C">
      <w:pPr>
        <w:jc w:val="center"/>
        <w:rPr>
          <w:lang w:val="pt-BR"/>
        </w:rPr>
      </w:pPr>
      <w:r w:rsidRPr="00B71820">
        <w:rPr>
          <w:b/>
          <w:color w:val="FFFF00"/>
          <w:shd w:val="clear" w:color="auto" w:fill="339966"/>
        </w:rPr>
        <w:t>Báo cáo với  thầy /cô  giáo kết quả những việc các em đã làm</w:t>
      </w:r>
    </w:p>
    <w:p w:rsidR="001A0F2C" w:rsidRDefault="001A0F2C" w:rsidP="001A0F2C">
      <w:pPr>
        <w:tabs>
          <w:tab w:val="left" w:pos="2610"/>
        </w:tabs>
        <w:rPr>
          <w:lang w:val="pt-BR"/>
        </w:rPr>
      </w:pPr>
      <w:r w:rsidRPr="00B71820">
        <w:rPr>
          <w:lang w:val="pt-BR"/>
        </w:rPr>
        <w:t>...................................................................................................................................................................................................................................................................................</w:t>
      </w:r>
      <w:r>
        <w:rPr>
          <w:lang w:val="pt-BR"/>
        </w:rPr>
        <w:t>.</w:t>
      </w:r>
    </w:p>
    <w:p w:rsidR="001A0F2C" w:rsidRDefault="001A0F2C" w:rsidP="001A0F2C">
      <w:pPr>
        <w:tabs>
          <w:tab w:val="left" w:pos="2610"/>
        </w:tabs>
        <w:rPr>
          <w:lang w:val="pt-BR"/>
        </w:rPr>
      </w:pPr>
    </w:p>
    <w:p w:rsidR="001A0F2C" w:rsidRDefault="001A0F2C" w:rsidP="001A0F2C">
      <w:pPr>
        <w:tabs>
          <w:tab w:val="left" w:pos="2610"/>
        </w:tabs>
        <w:jc w:val="center"/>
        <w:rPr>
          <w:b/>
          <w:lang w:val="pt-BR"/>
        </w:rPr>
      </w:pPr>
      <w:r w:rsidRPr="00B71820">
        <w:rPr>
          <w:b/>
          <w:lang w:val="pt-BR"/>
        </w:rPr>
        <w:t>Tiết 4 Kĩ thuật</w:t>
      </w:r>
      <w:r>
        <w:rPr>
          <w:b/>
          <w:lang w:val="pt-BR"/>
        </w:rPr>
        <w:t xml:space="preserve"> GVC</w:t>
      </w:r>
    </w:p>
    <w:p w:rsidR="001A0F2C" w:rsidRDefault="001A0F2C" w:rsidP="001A0F2C">
      <w:pPr>
        <w:tabs>
          <w:tab w:val="left" w:pos="2610"/>
        </w:tabs>
        <w:rPr>
          <w:b/>
          <w:lang w:val="pt-BR"/>
        </w:rPr>
      </w:pPr>
      <w:r>
        <w:rPr>
          <w:b/>
          <w:lang w:val="pt-BR"/>
        </w:rPr>
        <w:t xml:space="preserve">                                                          </w:t>
      </w:r>
    </w:p>
    <w:p w:rsidR="001A0F2C" w:rsidRDefault="001A0F2C" w:rsidP="001A0F2C">
      <w:pPr>
        <w:tabs>
          <w:tab w:val="left" w:pos="2610"/>
        </w:tabs>
        <w:rPr>
          <w:b/>
          <w:lang w:val="pt-BR"/>
        </w:rPr>
      </w:pPr>
      <w:r>
        <w:rPr>
          <w:b/>
          <w:lang w:val="pt-BR"/>
        </w:rPr>
        <w:t xml:space="preserve">                                                       Tiết 5 H ĐTT</w:t>
      </w:r>
    </w:p>
    <w:p w:rsidR="001A0F2C" w:rsidRDefault="001A0F2C" w:rsidP="001A0F2C">
      <w:pPr>
        <w:tabs>
          <w:tab w:val="left" w:pos="2610"/>
        </w:tabs>
        <w:jc w:val="center"/>
        <w:rPr>
          <w:b/>
          <w:lang w:val="pt-BR"/>
        </w:rPr>
      </w:pPr>
      <w:r>
        <w:rPr>
          <w:b/>
          <w:lang w:val="pt-BR"/>
        </w:rPr>
        <w:t xml:space="preserve">NHẬN XÉT TUẦN </w:t>
      </w:r>
      <w:r w:rsidR="00BB568A">
        <w:rPr>
          <w:b/>
          <w:lang w:val="pt-BR"/>
        </w:rPr>
        <w:t>.........</w:t>
      </w:r>
      <w:r>
        <w:rPr>
          <w:b/>
          <w:lang w:val="pt-BR"/>
        </w:rPr>
        <w:t>- KNS CHỦ ĐỀ 4( tiết 1)</w:t>
      </w:r>
    </w:p>
    <w:p w:rsidR="001A0F2C" w:rsidRPr="00DB1C9D" w:rsidRDefault="001A0F2C" w:rsidP="001A0F2C">
      <w:pPr>
        <w:ind w:right="-170"/>
        <w:rPr>
          <w:b/>
        </w:rPr>
      </w:pPr>
      <w:r w:rsidRPr="00DB1C9D">
        <w:rPr>
          <w:b/>
        </w:rPr>
        <w:t>I.Mục tiêu</w:t>
      </w:r>
    </w:p>
    <w:p w:rsidR="001A0F2C" w:rsidRPr="00700213" w:rsidRDefault="001A0F2C" w:rsidP="001A0F2C">
      <w:pPr>
        <w:ind w:right="-170"/>
        <w:rPr>
          <w:rFonts w:ascii=".VnTime" w:hAnsi=".VnTime"/>
          <w:lang w:val="es-ES"/>
        </w:rPr>
      </w:pPr>
      <w:r w:rsidRPr="00700213">
        <w:t>- Đánh giá kết quả tuần học vừa qua.</w:t>
      </w:r>
    </w:p>
    <w:p w:rsidR="001A0F2C" w:rsidRPr="00A57056" w:rsidRDefault="001A0F2C" w:rsidP="001A0F2C">
      <w:pPr>
        <w:rPr>
          <w:rFonts w:ascii=".VnTime" w:hAnsi=".VnTime"/>
        </w:rPr>
      </w:pPr>
      <w:r w:rsidRPr="00A57056">
        <w:rPr>
          <w:rFonts w:ascii=".VnTime" w:hAnsi=".VnTime"/>
        </w:rPr>
        <w:t>-RÌn cho häc sinh cã kÜ n¨ng hîp t¸c ®Ó hoµn thµnh c«ng viÖc.</w:t>
      </w:r>
    </w:p>
    <w:p w:rsidR="001A0F2C" w:rsidRPr="00A57056" w:rsidRDefault="001A0F2C" w:rsidP="001A0F2C">
      <w:pPr>
        <w:rPr>
          <w:rFonts w:ascii=".VnTime" w:hAnsi=".VnTime"/>
        </w:rPr>
      </w:pPr>
      <w:r w:rsidRPr="00A57056">
        <w:rPr>
          <w:rFonts w:ascii=".VnTime" w:hAnsi=".VnTime"/>
        </w:rPr>
        <w:t>-</w:t>
      </w:r>
      <w:r>
        <w:rPr>
          <w:rFonts w:ascii=".VnTime" w:hAnsi=".VnTime"/>
        </w:rPr>
        <w:t xml:space="preserve"> </w:t>
      </w:r>
      <w:r w:rsidRPr="00A57056">
        <w:rPr>
          <w:rFonts w:ascii=".VnTime" w:hAnsi=".VnTime"/>
        </w:rPr>
        <w:t xml:space="preserve">Gi¸o dôc cho häc sinh cã ý </w:t>
      </w:r>
      <w:r w:rsidRPr="00E319B1">
        <w:t>kiên định và từ chối</w:t>
      </w:r>
      <w:r w:rsidRPr="00A57056">
        <w:rPr>
          <w:rFonts w:ascii=".VnTime" w:hAnsi=".VnTime"/>
        </w:rPr>
        <w:t>.</w:t>
      </w:r>
    </w:p>
    <w:p w:rsidR="001A0F2C" w:rsidRPr="00D63A8D" w:rsidRDefault="001A0F2C" w:rsidP="001A0F2C">
      <w:pPr>
        <w:rPr>
          <w:lang w:val="vi-VN"/>
        </w:rPr>
      </w:pPr>
      <w:r w:rsidRPr="00D63A8D">
        <w:rPr>
          <w:lang w:val="es-ES"/>
        </w:rPr>
        <w:t xml:space="preserve">- Phương hướng </w:t>
      </w:r>
      <w:r>
        <w:rPr>
          <w:lang w:val="es-ES"/>
        </w:rPr>
        <w:t>tuần 14.</w:t>
      </w:r>
    </w:p>
    <w:p w:rsidR="001A0F2C" w:rsidRPr="00DB1C9D" w:rsidRDefault="001A0F2C" w:rsidP="001A0F2C">
      <w:pPr>
        <w:ind w:right="-170"/>
        <w:rPr>
          <w:rFonts w:ascii=".VnTime" w:hAnsi=".VnTime"/>
          <w:b/>
          <w:u w:val="single"/>
          <w:lang w:val="es-ES"/>
        </w:rPr>
      </w:pPr>
      <w:r w:rsidRPr="00DB1C9D">
        <w:rPr>
          <w:rFonts w:ascii=".VnTime" w:hAnsi=".VnTime"/>
          <w:b/>
          <w:lang w:val="es-ES"/>
        </w:rPr>
        <w:t>II. ChuÈn bÞ:</w:t>
      </w:r>
    </w:p>
    <w:p w:rsidR="001A0F2C" w:rsidRPr="00DB1C9D" w:rsidRDefault="001A0F2C" w:rsidP="001A0F2C">
      <w:pPr>
        <w:ind w:right="-170"/>
        <w:rPr>
          <w:rFonts w:ascii=".VnTime" w:hAnsi=".VnTime"/>
          <w:lang w:val="es-ES"/>
        </w:rPr>
      </w:pPr>
      <w:r w:rsidRPr="00DB1C9D">
        <w:rPr>
          <w:rFonts w:ascii=".VnTime" w:hAnsi=".VnTime"/>
          <w:lang w:val="es-ES"/>
        </w:rPr>
        <w:t>-</w:t>
      </w:r>
      <w:r>
        <w:rPr>
          <w:rFonts w:ascii=".VnTime" w:hAnsi=".VnTime"/>
          <w:lang w:val="es-ES"/>
        </w:rPr>
        <w:t xml:space="preserve"> </w:t>
      </w:r>
      <w:r w:rsidRPr="00DB1C9D">
        <w:rPr>
          <w:rFonts w:ascii=".VnTime" w:hAnsi=".VnTime"/>
          <w:lang w:val="es-ES"/>
        </w:rPr>
        <w:t xml:space="preserve"> KÕ ho¹ch tuÇn ti</w:t>
      </w:r>
      <w:r w:rsidRPr="00DB1C9D">
        <w:rPr>
          <w:rFonts w:ascii=".VnTime"/>
          <w:lang w:val="es-ES"/>
        </w:rPr>
        <w:t>ế</w:t>
      </w:r>
      <w:r w:rsidRPr="00DB1C9D">
        <w:rPr>
          <w:rFonts w:ascii=".VnTime" w:hAnsi=".VnTime"/>
          <w:lang w:val="es-ES"/>
        </w:rPr>
        <w:t>p theo</w:t>
      </w:r>
    </w:p>
    <w:p w:rsidR="001A0F2C" w:rsidRPr="0058739E" w:rsidRDefault="001A0F2C" w:rsidP="001A0F2C">
      <w:pPr>
        <w:ind w:right="-170"/>
        <w:rPr>
          <w:rFonts w:ascii=".VnTime" w:hAnsi=".VnTime"/>
          <w:lang w:val="es-ES"/>
        </w:rPr>
      </w:pPr>
      <w:r w:rsidRPr="0058739E">
        <w:rPr>
          <w:rFonts w:ascii=".VnTime" w:hAnsi=".VnTime"/>
          <w:lang w:val="es-ES"/>
        </w:rPr>
        <w:t>-</w:t>
      </w:r>
      <w:r>
        <w:rPr>
          <w:rFonts w:ascii=".VnTime" w:hAnsi=".VnTime"/>
          <w:lang w:val="es-ES"/>
        </w:rPr>
        <w:t xml:space="preserve"> </w:t>
      </w:r>
      <w:r w:rsidRPr="00D63A8D">
        <w:rPr>
          <w:lang w:val="es-ES"/>
        </w:rPr>
        <w:t>V</w:t>
      </w:r>
      <w:r w:rsidRPr="00D63A8D">
        <w:rPr>
          <w:lang w:val="vi-VN"/>
        </w:rPr>
        <w:t>ở</w:t>
      </w:r>
      <w:r>
        <w:t xml:space="preserve"> </w:t>
      </w:r>
      <w:r>
        <w:rPr>
          <w:lang w:val="es-ES"/>
        </w:rPr>
        <w:t>b</w:t>
      </w:r>
      <w:r w:rsidRPr="0058739E">
        <w:rPr>
          <w:lang w:val="es-ES"/>
        </w:rPr>
        <w:t>ài</w:t>
      </w:r>
      <w:r w:rsidRPr="0058739E">
        <w:rPr>
          <w:rFonts w:ascii=".VnTime" w:hAnsi=".VnTime"/>
          <w:lang w:val="es-ES"/>
        </w:rPr>
        <w:t xml:space="preserve"> t</w:t>
      </w:r>
      <w:r w:rsidRPr="0058739E">
        <w:rPr>
          <w:rFonts w:ascii=".VnTime"/>
          <w:lang w:val="es-ES"/>
        </w:rPr>
        <w:t>ậ</w:t>
      </w:r>
      <w:r w:rsidRPr="0058739E">
        <w:rPr>
          <w:rFonts w:ascii=".VnTime" w:hAnsi=".VnTime"/>
          <w:lang w:val="es-ES"/>
        </w:rPr>
        <w:t>p th</w:t>
      </w:r>
      <w:r w:rsidRPr="0058739E">
        <w:rPr>
          <w:rFonts w:ascii=".VnTime"/>
          <w:lang w:val="es-ES"/>
        </w:rPr>
        <w:t>ự</w:t>
      </w:r>
      <w:r w:rsidRPr="0058739E">
        <w:rPr>
          <w:rFonts w:ascii=".VnTime" w:hAnsi=".VnTime"/>
          <w:lang w:val="es-ES"/>
        </w:rPr>
        <w:t>c h</w:t>
      </w:r>
      <w:r w:rsidRPr="0058739E">
        <w:rPr>
          <w:lang w:val="es-ES"/>
        </w:rPr>
        <w:t>à</w:t>
      </w:r>
      <w:r w:rsidRPr="0058739E">
        <w:rPr>
          <w:rFonts w:ascii=".VnTime" w:hAnsi=".VnTime"/>
          <w:lang w:val="es-ES"/>
        </w:rPr>
        <w:t>nh k</w:t>
      </w:r>
      <w:r w:rsidRPr="0058739E">
        <w:rPr>
          <w:rFonts w:ascii=".VnTime"/>
          <w:lang w:val="es-ES"/>
        </w:rPr>
        <w:t>ĩ</w:t>
      </w:r>
      <w:r w:rsidRPr="0058739E">
        <w:rPr>
          <w:rFonts w:ascii=".VnTime" w:hAnsi=".VnTime"/>
          <w:lang w:val="es-ES"/>
        </w:rPr>
        <w:t xml:space="preserve"> n</w:t>
      </w:r>
      <w:r w:rsidRPr="0058739E">
        <w:rPr>
          <w:lang w:val="es-ES"/>
        </w:rPr>
        <w:t>ă</w:t>
      </w:r>
      <w:r w:rsidRPr="0058739E">
        <w:rPr>
          <w:rFonts w:ascii=".VnTime" w:hAnsi=".VnTime"/>
          <w:lang w:val="es-ES"/>
        </w:rPr>
        <w:t>ng s</w:t>
      </w:r>
      <w:r w:rsidRPr="0058739E">
        <w:rPr>
          <w:rFonts w:ascii=".VnTime"/>
          <w:lang w:val="es-ES"/>
        </w:rPr>
        <w:t>ố</w:t>
      </w:r>
      <w:r w:rsidRPr="0058739E">
        <w:rPr>
          <w:rFonts w:ascii=".VnTime" w:hAnsi=".VnTime"/>
          <w:lang w:val="es-ES"/>
        </w:rPr>
        <w:t>ng.</w:t>
      </w:r>
      <w:r>
        <w:rPr>
          <w:rFonts w:ascii=".VnTime" w:hAnsi=".VnTime"/>
          <w:lang w:val="es-ES"/>
        </w:rPr>
        <w:t xml:space="preserve"> </w:t>
      </w:r>
    </w:p>
    <w:p w:rsidR="001A0F2C" w:rsidRPr="00DB1C9D" w:rsidRDefault="001A0F2C" w:rsidP="001A0F2C">
      <w:pPr>
        <w:ind w:right="-170"/>
        <w:rPr>
          <w:rFonts w:ascii=".VnTime" w:hAnsi=".VnTime"/>
          <w:b/>
          <w:lang w:val="es-ES"/>
        </w:rPr>
      </w:pPr>
      <w:r w:rsidRPr="00DB1C9D">
        <w:rPr>
          <w:rFonts w:ascii=".VnTime" w:hAnsi=".VnTime"/>
          <w:b/>
          <w:lang w:val="es-ES"/>
        </w:rPr>
        <w:t>III. N</w:t>
      </w:r>
      <w:r w:rsidRPr="00DB1C9D">
        <w:rPr>
          <w:rFonts w:ascii=".VnTime"/>
          <w:b/>
          <w:lang w:val="es-ES"/>
        </w:rPr>
        <w:t>ộ</w:t>
      </w:r>
      <w:r w:rsidRPr="00DB1C9D">
        <w:rPr>
          <w:rFonts w:ascii=".VnTime" w:hAnsi=".VnTime"/>
          <w:b/>
          <w:lang w:val="es-ES"/>
        </w:rPr>
        <w:t>i dung</w:t>
      </w:r>
    </w:p>
    <w:p w:rsidR="001A0F2C" w:rsidRPr="004F66E3" w:rsidRDefault="001A0F2C" w:rsidP="001A0F2C">
      <w:pPr>
        <w:ind w:right="-170"/>
        <w:rPr>
          <w:b/>
          <w:lang w:val="es-ES"/>
        </w:rPr>
      </w:pPr>
      <w:r w:rsidRPr="004F66E3">
        <w:rPr>
          <w:b/>
          <w:lang w:val="es-ES"/>
        </w:rPr>
        <w:t>1. Nhận xét tuần:</w:t>
      </w:r>
    </w:p>
    <w:p w:rsidR="001A0F2C" w:rsidRPr="00DB1C9D" w:rsidRDefault="001A0F2C" w:rsidP="001A0F2C">
      <w:pPr>
        <w:ind w:right="-170"/>
        <w:rPr>
          <w:rFonts w:ascii=".VnTime" w:hAnsi=".VnTime"/>
          <w:lang w:val="es-ES"/>
        </w:rPr>
      </w:pPr>
      <w:r w:rsidRPr="00DB1C9D">
        <w:rPr>
          <w:rFonts w:ascii=".VnTime" w:hAnsi=".VnTime"/>
          <w:lang w:val="es-ES"/>
        </w:rPr>
        <w:t xml:space="preserve">- C¸c  </w:t>
      </w:r>
      <w:r w:rsidRPr="00DB1C9D">
        <w:rPr>
          <w:lang w:val="es-ES"/>
        </w:rPr>
        <w:t>nhóm</w:t>
      </w:r>
      <w:r w:rsidRPr="00DB1C9D">
        <w:rPr>
          <w:rFonts w:ascii=".VnTime" w:hAnsi=".VnTime"/>
          <w:lang w:val="es-ES"/>
        </w:rPr>
        <w:t xml:space="preserve"> tr­ëng nhËn xÐt.</w:t>
      </w:r>
    </w:p>
    <w:p w:rsidR="001A0F2C" w:rsidRPr="00D63A8D" w:rsidRDefault="001A0F2C" w:rsidP="001A0F2C">
      <w:pPr>
        <w:ind w:right="-170"/>
        <w:rPr>
          <w:lang w:val="es-ES"/>
        </w:rPr>
      </w:pPr>
      <w:r w:rsidRPr="00D63A8D">
        <w:rPr>
          <w:lang w:val="es-ES"/>
        </w:rPr>
        <w:t xml:space="preserve">- CTH ĐTQ </w:t>
      </w:r>
      <w:r>
        <w:rPr>
          <w:lang w:val="es-ES"/>
        </w:rPr>
        <w:t>nhận xét</w:t>
      </w:r>
      <w:r w:rsidRPr="00D63A8D">
        <w:rPr>
          <w:lang w:val="es-ES"/>
        </w:rPr>
        <w:t xml:space="preserve"> chung.</w:t>
      </w:r>
    </w:p>
    <w:p w:rsidR="001A0F2C" w:rsidRPr="00DB1C9D" w:rsidRDefault="001A0F2C" w:rsidP="001A0F2C">
      <w:pPr>
        <w:ind w:right="-170"/>
        <w:rPr>
          <w:rFonts w:ascii=".VnTime" w:hAnsi=".VnTime"/>
        </w:rPr>
      </w:pPr>
      <w:r w:rsidRPr="00D63A8D">
        <w:t>- GVCN chốt</w:t>
      </w:r>
      <w:r w:rsidRPr="00DB1C9D">
        <w:rPr>
          <w:rFonts w:ascii=".VnTime" w:hAnsi=".VnTime"/>
        </w:rPr>
        <w:t>.</w:t>
      </w:r>
    </w:p>
    <w:p w:rsidR="001A0F2C" w:rsidRPr="004F66E3" w:rsidRDefault="001A0F2C" w:rsidP="001A0F2C">
      <w:pPr>
        <w:ind w:right="-170"/>
        <w:rPr>
          <w:b/>
        </w:rPr>
      </w:pPr>
      <w:r w:rsidRPr="004F66E3">
        <w:rPr>
          <w:b/>
        </w:rPr>
        <w:t>2. Hoạt động tập thể</w:t>
      </w:r>
    </w:p>
    <w:p w:rsidR="001A0F2C" w:rsidRPr="00B71820" w:rsidRDefault="001A0F2C" w:rsidP="001A0F2C">
      <w:pPr>
        <w:tabs>
          <w:tab w:val="left" w:pos="2610"/>
        </w:tabs>
        <w:jc w:val="center"/>
        <w:rPr>
          <w:b/>
          <w:lang w:val="pt-BR"/>
        </w:rPr>
      </w:pPr>
    </w:p>
    <w:p w:rsidR="001A0F2C" w:rsidRPr="0070572C" w:rsidRDefault="001A0F2C" w:rsidP="001A0F2C">
      <w:pPr>
        <w:rPr>
          <w:rFonts w:ascii=".VnTime" w:hAnsi=".VnTime"/>
          <w:lang w:val="fr-FR"/>
        </w:rPr>
      </w:pPr>
      <w:r w:rsidRPr="0070572C">
        <w:rPr>
          <w:rFonts w:ascii=".VnTime" w:hAnsi=".VnTime"/>
          <w:lang w:val="fr-FR"/>
        </w:rPr>
        <w:t>Ho¹t ®éng 1: Quan s¸t tranh</w:t>
      </w:r>
    </w:p>
    <w:p w:rsidR="001A0F2C" w:rsidRPr="0070572C" w:rsidRDefault="001A0F2C" w:rsidP="001A0F2C">
      <w:pPr>
        <w:rPr>
          <w:rFonts w:ascii=".VnTime" w:hAnsi=".VnTime"/>
          <w:u w:val="single"/>
          <w:lang w:val="fr-FR"/>
        </w:rPr>
      </w:pPr>
      <w:r w:rsidRPr="0070572C">
        <w:rPr>
          <w:rFonts w:ascii=".VnTime" w:hAnsi=".VnTime"/>
          <w:lang w:val="fr-FR"/>
        </w:rPr>
        <w:t xml:space="preserve"> </w:t>
      </w:r>
      <w:r w:rsidRPr="0070572C">
        <w:rPr>
          <w:rFonts w:ascii=".VnTime" w:hAnsi=".VnTime"/>
          <w:u w:val="single"/>
          <w:lang w:val="fr-FR"/>
        </w:rPr>
        <w:t xml:space="preserve"> Bµi tËp 1:</w:t>
      </w:r>
    </w:p>
    <w:p w:rsidR="001A0F2C" w:rsidRPr="0070572C" w:rsidRDefault="001A0F2C" w:rsidP="001A0F2C">
      <w:pPr>
        <w:ind w:firstLine="707"/>
        <w:rPr>
          <w:rFonts w:ascii=".VnTime" w:hAnsi=".VnTime"/>
          <w:lang w:val="fr-FR"/>
        </w:rPr>
      </w:pPr>
      <w:r w:rsidRPr="0070572C">
        <w:rPr>
          <w:rFonts w:ascii=".VnTime" w:hAnsi=".VnTime"/>
          <w:lang w:val="fr-FR"/>
        </w:rPr>
        <w:t xml:space="preserve">  - Gäi mét häc sinh ®äc yªu cÇu cña bµi tËp .</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Häc sinh th¶o luËn theo nhãm 2</w:t>
      </w:r>
    </w:p>
    <w:p w:rsidR="001A0F2C" w:rsidRPr="0070572C" w:rsidRDefault="001A0F2C" w:rsidP="001A0F2C">
      <w:pPr>
        <w:ind w:firstLine="707"/>
        <w:rPr>
          <w:rFonts w:ascii=".VnTime" w:hAnsi=".VnTime"/>
        </w:rPr>
      </w:pPr>
      <w:r w:rsidRPr="0070572C">
        <w:rPr>
          <w:rFonts w:ascii=".VnTime" w:hAnsi=".VnTime"/>
        </w:rPr>
        <w:t xml:space="preserve">  -§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Pr="0070572C" w:rsidRDefault="001A0F2C" w:rsidP="001A0F2C">
      <w:pPr>
        <w:ind w:firstLine="707"/>
        <w:rPr>
          <w:rFonts w:ascii=".VnTime" w:hAnsi=".VnTime"/>
          <w:b/>
          <w:i/>
        </w:rPr>
      </w:pPr>
      <w:r w:rsidRPr="0070572C">
        <w:rPr>
          <w:rFonts w:ascii=".VnTime" w:hAnsi=".VnTime"/>
          <w:b/>
          <w:i/>
        </w:rPr>
        <w:lastRenderedPageBreak/>
        <w:t xml:space="preserve"> *Gi¸o viªn chèt kiÕn thøc:Trong cuéc sèng, chóng ta cÇn biÕt lùa chän c¸c ho¹t ®éng cã Ých, kh«ng tham gia c¸c ho¹t ®éng cã h¹i.</w:t>
      </w:r>
    </w:p>
    <w:p w:rsidR="001A0F2C" w:rsidRPr="0070572C" w:rsidRDefault="001A0F2C" w:rsidP="001A0F2C">
      <w:pPr>
        <w:ind w:firstLine="707"/>
        <w:rPr>
          <w:rFonts w:ascii=".VnTime" w:hAnsi=".VnTime"/>
          <w:lang w:val="fr-FR"/>
        </w:rPr>
      </w:pPr>
      <w:r w:rsidRPr="0070572C">
        <w:rPr>
          <w:rFonts w:ascii=".VnTime" w:hAnsi=".VnTime"/>
        </w:rPr>
        <w:t xml:space="preserve"> </w:t>
      </w:r>
      <w:r w:rsidRPr="0070572C">
        <w:rPr>
          <w:rFonts w:ascii=".VnTime" w:hAnsi=".VnTime"/>
          <w:lang w:val="fr-FR"/>
        </w:rPr>
        <w:t>2.2 Ho¹t ®éng 2: Xö lÝ t×nh huèng</w:t>
      </w:r>
    </w:p>
    <w:p w:rsidR="001A0F2C" w:rsidRPr="0070572C" w:rsidRDefault="001A0F2C" w:rsidP="001A0F2C">
      <w:pPr>
        <w:rPr>
          <w:rFonts w:ascii=".VnTime" w:hAnsi=".VnTime"/>
          <w:u w:val="single"/>
          <w:lang w:val="fr-FR"/>
        </w:rPr>
      </w:pPr>
      <w:r w:rsidRPr="0070572C">
        <w:rPr>
          <w:rFonts w:ascii=".VnTime" w:hAnsi=".VnTime"/>
          <w:u w:val="single"/>
          <w:lang w:val="fr-FR"/>
        </w:rPr>
        <w:t xml:space="preserve"> Bµi tËp 2:</w:t>
      </w:r>
    </w:p>
    <w:p w:rsidR="001A0F2C" w:rsidRPr="0070572C" w:rsidRDefault="001A0F2C" w:rsidP="001A0F2C">
      <w:pPr>
        <w:ind w:firstLine="707"/>
        <w:rPr>
          <w:rFonts w:ascii=".VnTime" w:hAnsi=".VnTime"/>
          <w:lang w:val="fr-FR"/>
        </w:rPr>
      </w:pPr>
      <w:r w:rsidRPr="0070572C">
        <w:rPr>
          <w:rFonts w:ascii=".VnTime" w:hAnsi=".VnTime"/>
          <w:lang w:val="fr-FR"/>
        </w:rPr>
        <w:t xml:space="preserve">  - Gäi mét häc sinh ®äc c¸c t×nh huèng cña bµi tËp vµ c¸c ph­¬ng ¸n lùa chän ®Ó tr¶ lêi.</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Häc sinh th¶o luËn theo nhãm 4.</w:t>
      </w:r>
    </w:p>
    <w:p w:rsidR="001A0F2C" w:rsidRPr="0070572C" w:rsidRDefault="001A0F2C" w:rsidP="001A0F2C">
      <w:pPr>
        <w:ind w:firstLine="707"/>
        <w:rPr>
          <w:rFonts w:ascii=".VnTime" w:hAnsi=".VnTime"/>
        </w:rPr>
      </w:pPr>
      <w:r w:rsidRPr="0070572C">
        <w:rPr>
          <w:rFonts w:ascii=".VnTime" w:hAnsi=".VnTime"/>
        </w:rPr>
        <w:t xml:space="preserve">  -§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Pr="0070572C" w:rsidRDefault="001A0F2C" w:rsidP="001A0F2C">
      <w:pPr>
        <w:ind w:firstLine="707"/>
        <w:rPr>
          <w:rFonts w:ascii=".VnTime" w:hAnsi=".VnTime"/>
          <w:b/>
          <w:i/>
        </w:rPr>
      </w:pPr>
      <w:r w:rsidRPr="0070572C">
        <w:rPr>
          <w:rFonts w:ascii=".VnTime" w:hAnsi=".VnTime"/>
          <w:b/>
          <w:i/>
        </w:rPr>
        <w:t xml:space="preserve"> *Gi¸o viªn chèt kiÕn thøc:Chóng ta cÇn lùa chän c¸c ph­¬ng ¸n tÝch cùc ®Ó gi¶i quyÕt t×nh huèng.</w:t>
      </w:r>
    </w:p>
    <w:p w:rsidR="001A0F2C" w:rsidRPr="001F583A" w:rsidRDefault="001A0F2C" w:rsidP="001A0F2C">
      <w:pPr>
        <w:ind w:right="-170"/>
        <w:rPr>
          <w:b/>
        </w:rPr>
      </w:pPr>
      <w:r w:rsidRPr="001F583A">
        <w:rPr>
          <w:b/>
        </w:rPr>
        <w:t>3. Ph</w:t>
      </w:r>
      <w:r>
        <w:rPr>
          <w:b/>
          <w:lang w:val="vi-VN"/>
        </w:rPr>
        <w:t>ương hướng tuần 1</w:t>
      </w:r>
      <w:r>
        <w:rPr>
          <w:b/>
        </w:rPr>
        <w:t>4</w:t>
      </w:r>
    </w:p>
    <w:p w:rsidR="001A0F2C" w:rsidRPr="00A36552" w:rsidRDefault="001A0F2C" w:rsidP="001A0F2C">
      <w:pPr>
        <w:ind w:right="-170"/>
        <w:rPr>
          <w:rFonts w:ascii=".VnTime" w:hAnsi=".VnTime"/>
        </w:rPr>
      </w:pPr>
      <w:r w:rsidRPr="00A36552">
        <w:rPr>
          <w:rFonts w:ascii=".VnTime" w:hAnsi=".VnTime"/>
        </w:rPr>
        <w:t xml:space="preserve">- §i häc theo TKB </w:t>
      </w:r>
    </w:p>
    <w:p w:rsidR="001A0F2C" w:rsidRPr="00A36552" w:rsidRDefault="001A0F2C" w:rsidP="001A0F2C">
      <w:pPr>
        <w:ind w:right="-170"/>
        <w:rPr>
          <w:rFonts w:ascii=".VnTime" w:hAnsi=".VnTime"/>
        </w:rPr>
      </w:pPr>
      <w:r w:rsidRPr="00A36552">
        <w:rPr>
          <w:rFonts w:ascii=".VnTime" w:hAnsi=".VnTime"/>
        </w:rPr>
        <w:t>- §i häc chuyªn cÇn, ®óng giê.</w:t>
      </w:r>
    </w:p>
    <w:p w:rsidR="001A0F2C" w:rsidRPr="00A36552" w:rsidRDefault="001A0F2C" w:rsidP="001A0F2C">
      <w:pPr>
        <w:ind w:right="-170"/>
        <w:rPr>
          <w:rFonts w:ascii=".VnTime" w:hAnsi=".VnTime"/>
        </w:rPr>
      </w:pPr>
      <w:r w:rsidRPr="00A36552">
        <w:rPr>
          <w:rFonts w:ascii=".VnTime" w:hAnsi=".VnTime"/>
        </w:rPr>
        <w:t>- Häc bµi, lµm bµi ®Çy ®ñ tr­íc khi ®Õn líp.</w:t>
      </w:r>
    </w:p>
    <w:p w:rsidR="001A0F2C" w:rsidRPr="00A36552" w:rsidRDefault="001A0F2C" w:rsidP="001A0F2C">
      <w:pPr>
        <w:ind w:right="-170"/>
        <w:rPr>
          <w:rFonts w:ascii=".VnTime" w:hAnsi=".VnTime"/>
          <w:lang w:val="es-ES"/>
        </w:rPr>
      </w:pPr>
      <w:r w:rsidRPr="00A36552">
        <w:rPr>
          <w:rFonts w:ascii=".VnTime" w:hAnsi=".VnTime"/>
        </w:rPr>
        <w:t>* Yªu cÇu c¶ líp h¸t ®Ó kÕt thóc tiÕt sinh ho¹t.</w:t>
      </w:r>
    </w:p>
    <w:p w:rsidR="001A0F2C" w:rsidRPr="00B71820" w:rsidRDefault="001A0F2C" w:rsidP="001A0F2C">
      <w:pPr>
        <w:ind w:firstLine="720"/>
        <w:rPr>
          <w:rFonts w:ascii=".VnTime" w:hAnsi=".VnTime"/>
          <w:b/>
        </w:rPr>
      </w:pPr>
      <w:r>
        <w:rPr>
          <w:rFonts w:ascii=".VnTime" w:hAnsi=".VnTime"/>
          <w:b/>
        </w:rPr>
        <w:t>*********************************************************</w:t>
      </w: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b/>
        </w:rPr>
      </w:pPr>
    </w:p>
    <w:p w:rsidR="001A0F2C" w:rsidRDefault="001A0F2C" w:rsidP="001A0F2C">
      <w:pPr>
        <w:tabs>
          <w:tab w:val="right" w:pos="9688"/>
        </w:tabs>
        <w:rPr>
          <w:i/>
        </w:rPr>
      </w:pPr>
      <w:r>
        <w:rPr>
          <w:b/>
        </w:rPr>
        <w:t xml:space="preserve"> TUẦN 14</w:t>
      </w:r>
      <w:r>
        <w:rPr>
          <w:b/>
        </w:rPr>
        <w:tab/>
      </w:r>
    </w:p>
    <w:p w:rsidR="001A0F2C" w:rsidRPr="009F1BB6" w:rsidRDefault="001A0F2C" w:rsidP="001A0F2C">
      <w:pPr>
        <w:tabs>
          <w:tab w:val="right" w:pos="9688"/>
        </w:tabs>
        <w:rPr>
          <w:b/>
        </w:rPr>
      </w:pPr>
      <w:r w:rsidRPr="009F1BB6">
        <w:rPr>
          <w:b/>
        </w:rPr>
        <w:t>Soạn: 14 /11/</w:t>
      </w:r>
      <w:r w:rsidR="00146016">
        <w:rPr>
          <w:b/>
        </w:rPr>
        <w:t>20....</w:t>
      </w:r>
    </w:p>
    <w:p w:rsidR="001A0F2C" w:rsidRPr="00905125" w:rsidRDefault="001A0F2C" w:rsidP="001A0F2C">
      <w:pPr>
        <w:tabs>
          <w:tab w:val="right" w:pos="9688"/>
        </w:tabs>
        <w:rPr>
          <w:i/>
        </w:rPr>
      </w:pPr>
      <w:r w:rsidRPr="009F1BB6">
        <w:rPr>
          <w:b/>
        </w:rPr>
        <w:t>Ngày giảng: Thứ hai ngày 16/11/</w:t>
      </w:r>
      <w:r w:rsidR="00146016">
        <w:rPr>
          <w:b/>
        </w:rPr>
        <w:t>20....</w:t>
      </w:r>
    </w:p>
    <w:p w:rsidR="001A0F2C" w:rsidRDefault="001A0F2C" w:rsidP="001A0F2C">
      <w:pPr>
        <w:jc w:val="center"/>
        <w:rPr>
          <w:b/>
        </w:rPr>
      </w:pPr>
    </w:p>
    <w:p w:rsidR="001A0F2C" w:rsidRDefault="001A0F2C" w:rsidP="001A0F2C">
      <w:pPr>
        <w:jc w:val="center"/>
        <w:rPr>
          <w:b/>
        </w:rPr>
      </w:pPr>
      <w:r w:rsidRPr="009F1BB6">
        <w:rPr>
          <w:b/>
        </w:rPr>
        <w:t>Tiết 1 Chào cờ</w:t>
      </w:r>
    </w:p>
    <w:p w:rsidR="001A0F2C" w:rsidRDefault="001A0F2C" w:rsidP="001A0F2C">
      <w:pPr>
        <w:rPr>
          <w:b/>
        </w:rPr>
      </w:pPr>
      <w:r>
        <w:rPr>
          <w:b/>
        </w:rPr>
        <w:t xml:space="preserve">                                                          Tiết 2 Toán</w:t>
      </w:r>
    </w:p>
    <w:p w:rsidR="001A0F2C" w:rsidRPr="006B01BB" w:rsidRDefault="001A0F2C" w:rsidP="001A0F2C">
      <w:pPr>
        <w:pStyle w:val="Heading8"/>
        <w:spacing w:before="0"/>
        <w:jc w:val="center"/>
        <w:rPr>
          <w:rFonts w:ascii="VNI-Times" w:hAnsi="VNI-Times"/>
          <w:b/>
          <w:i w:val="0"/>
          <w:sz w:val="32"/>
          <w:szCs w:val="32"/>
        </w:rPr>
      </w:pPr>
      <w:r w:rsidRPr="006B01BB">
        <w:rPr>
          <w:rFonts w:ascii="VNI-Times" w:hAnsi="VNI-Times"/>
          <w:b/>
          <w:i w:val="0"/>
          <w:sz w:val="32"/>
          <w:szCs w:val="32"/>
        </w:rPr>
        <w:t>CHIA MOÄT SOÁ THAÄP PHAÂN CHO 10, 100, 1000</w:t>
      </w:r>
      <w:r>
        <w:rPr>
          <w:rFonts w:ascii="VNI-Times" w:hAnsi="VNI-Times"/>
          <w:b/>
          <w:i w:val="0"/>
          <w:sz w:val="32"/>
          <w:szCs w:val="32"/>
        </w:rPr>
        <w:t>, …</w:t>
      </w:r>
    </w:p>
    <w:p w:rsidR="001A0F2C" w:rsidRDefault="001A0F2C" w:rsidP="001A0F2C">
      <w:pPr>
        <w:jc w:val="both"/>
        <w:rPr>
          <w:rFonts w:ascii="VNI-Times" w:hAnsi="VNI-Times"/>
          <w:b/>
          <w:u w:val="single"/>
        </w:rPr>
      </w:pPr>
    </w:p>
    <w:p w:rsidR="001A0F2C" w:rsidRDefault="00146016" w:rsidP="001A0F2C">
      <w:pPr>
        <w:jc w:val="both"/>
        <w:rPr>
          <w:rFonts w:ascii="VNI-Times" w:hAnsi="VNI-Times"/>
          <w:b/>
          <w:u w:val="single"/>
        </w:rPr>
      </w:pPr>
      <w:r>
        <w:rPr>
          <w:rFonts w:ascii="VNI-Times" w:hAnsi="VNI-Times"/>
          <w:b/>
          <w:noProof/>
          <w:u w:val="single"/>
        </w:rPr>
        <w:pict>
          <v:rect id="_x0000_s1219" style="position:absolute;left:0;text-align:left;margin-left:54.8pt;margin-top:.9pt;width:438.2pt;height:74.5pt;z-index:251677696" fillcolor="lime">
            <v:textbox style="mso-next-textbox:#_x0000_s1219">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ind w:left="360"/>
                  </w:pPr>
                  <w:r>
                    <w:t>-  Biết cách chia một số thập phân cho 10, 100, 1000, và vận dụng để giải bài toán có lời văn.</w:t>
                  </w:r>
                </w:p>
                <w:p w:rsidR="00146016" w:rsidRPr="00B2542C" w:rsidRDefault="00146016" w:rsidP="001A0F2C">
                  <w:pPr>
                    <w:shd w:val="clear" w:color="auto" w:fill="CCFFCC"/>
                    <w:ind w:left="360"/>
                  </w:pPr>
                  <w:r>
                    <w:t>- HSMN BT3</w:t>
                  </w:r>
                </w:p>
                <w:p w:rsidR="00146016" w:rsidRPr="00B2542C" w:rsidRDefault="00146016" w:rsidP="001A0F2C">
                  <w:pPr>
                    <w:shd w:val="clear" w:color="auto" w:fill="CCFFCC"/>
                  </w:pPr>
                  <w:r>
                    <w:t xml:space="preserve"> </w:t>
                  </w:r>
                </w:p>
              </w:txbxContent>
            </v:textbox>
          </v:rect>
        </w:pict>
      </w:r>
    </w:p>
    <w:p w:rsidR="001A0F2C" w:rsidRDefault="001A0F2C" w:rsidP="001A0F2C">
      <w:pPr>
        <w:jc w:val="both"/>
        <w:rPr>
          <w:rFonts w:ascii="VNI-Times" w:hAnsi="VNI-Times"/>
          <w:b/>
          <w:u w:val="single"/>
        </w:rPr>
      </w:pPr>
    </w:p>
    <w:p w:rsidR="001A0F2C" w:rsidRDefault="001A0F2C" w:rsidP="001A0F2C">
      <w:pPr>
        <w:jc w:val="both"/>
        <w:rPr>
          <w:rFonts w:ascii="VNI-Times" w:hAnsi="VNI-Times"/>
          <w:b/>
          <w:u w:val="single"/>
        </w:rPr>
      </w:pPr>
    </w:p>
    <w:p w:rsidR="001A0F2C" w:rsidRDefault="001A0F2C" w:rsidP="001A0F2C">
      <w:pPr>
        <w:jc w:val="both"/>
        <w:rPr>
          <w:rFonts w:ascii="VNI-Times" w:hAnsi="VNI-Times"/>
          <w:b/>
          <w:u w:val="single"/>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676275" cy="441325"/>
            <wp:effectExtent l="19050" t="19050" r="28575" b="15875"/>
            <wp:docPr id="15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cstate="print">
                      <a:lum bright="-18000" contrast="36000"/>
                    </a:blip>
                    <a:srcRect/>
                    <a:stretch>
                      <a:fillRect/>
                    </a:stretch>
                  </pic:blipFill>
                  <pic:spPr bwMode="auto">
                    <a:xfrm>
                      <a:off x="0" y="0"/>
                      <a:ext cx="676275" cy="441325"/>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6600"/>
        </w:tabs>
        <w:rPr>
          <w:b/>
        </w:rPr>
      </w:pPr>
      <w:r w:rsidRPr="00D82259">
        <w:rPr>
          <w:b/>
        </w:rPr>
        <w:t>1. Chơi trò chơi “đố bạn”</w:t>
      </w:r>
    </w:p>
    <w:p w:rsidR="001A0F2C" w:rsidRDefault="001A0F2C" w:rsidP="001A0F2C">
      <w:r>
        <w:t>- Em đọc một số thập phân (chẳng hạn 27,34), bạn nói kết quả số đó nhân với 10 (hoặc 100 hay 1000 ; em và bạn cùng ghi lại phép tính và kết quả.</w:t>
      </w:r>
    </w:p>
    <w:p w:rsidR="001A0F2C" w:rsidRDefault="001A0F2C" w:rsidP="001A0F2C">
      <w:r>
        <w:t>- Đổi vai, thực hiện thêm 3 lần.</w:t>
      </w:r>
    </w:p>
    <w:p w:rsidR="001A0F2C" w:rsidRDefault="001A0F2C" w:rsidP="001A0F2C">
      <w:r w:rsidRPr="004C1941">
        <w:rPr>
          <w:b/>
        </w:rPr>
        <w:t>2</w:t>
      </w:r>
      <w:r>
        <w:t>.a, Em và các bạn cùng tính: 273,4 : 10 = ?</w:t>
      </w:r>
    </w:p>
    <w:p w:rsidR="001A0F2C" w:rsidRDefault="001A0F2C" w:rsidP="001A0F2C">
      <w:r>
        <w:t xml:space="preserve">   b, Em nói cho các bạn nhe cách làm và ghi kết quả vào chỗ chấm.</w:t>
      </w:r>
    </w:p>
    <w:p w:rsidR="001A0F2C" w:rsidRDefault="001A0F2C" w:rsidP="001A0F2C">
      <w:r>
        <w:t xml:space="preserve">                                                 273,4 : 10 = 27,34</w:t>
      </w:r>
    </w:p>
    <w:p w:rsidR="001A0F2C" w:rsidRDefault="001A0F2C" w:rsidP="001A0F2C">
      <w:r>
        <w:t xml:space="preserve">   c, Em và các bạn cùng nhận xét: Nếu chuyển dấu phẩy của 273,4 sang bên trái một chữ số ta cũng được 27,34</w:t>
      </w:r>
    </w:p>
    <w:p w:rsidR="001A0F2C" w:rsidRDefault="001A0F2C" w:rsidP="001A0F2C">
      <w:r w:rsidRPr="004C1941">
        <w:rPr>
          <w:b/>
        </w:rPr>
        <w:t>3,</w:t>
      </w:r>
      <w:r>
        <w:rPr>
          <w:b/>
        </w:rPr>
        <w:t xml:space="preserve"> a, </w:t>
      </w:r>
      <w:r w:rsidRPr="009A274E">
        <w:t>Em và bạn cùng tính: 74,6 : 100 = ?</w:t>
      </w:r>
    </w:p>
    <w:p w:rsidR="001A0F2C" w:rsidRDefault="001A0F2C" w:rsidP="001A0F2C">
      <w:r>
        <w:t xml:space="preserve">    b, Em nói cho bạn nghe cách làm và ghi kết quả vào chỗ chấm.</w:t>
      </w:r>
    </w:p>
    <w:p w:rsidR="001A0F2C" w:rsidRDefault="001A0F2C" w:rsidP="001A0F2C">
      <w:pPr>
        <w:tabs>
          <w:tab w:val="left" w:pos="3210"/>
        </w:tabs>
      </w:pPr>
      <w:r>
        <w:tab/>
        <w:t>74,6 : 100 = 0,746</w:t>
      </w:r>
    </w:p>
    <w:p w:rsidR="001A0F2C" w:rsidRDefault="001A0F2C" w:rsidP="001A0F2C">
      <w:pPr>
        <w:tabs>
          <w:tab w:val="left" w:pos="3210"/>
        </w:tabs>
      </w:pPr>
      <w:r>
        <w:t xml:space="preserve">    c, Em và các bạn cùng nhận xét </w:t>
      </w:r>
    </w:p>
    <w:p w:rsidR="001A0F2C" w:rsidRDefault="001A0F2C" w:rsidP="001A0F2C">
      <w:pPr>
        <w:tabs>
          <w:tab w:val="left" w:pos="3210"/>
        </w:tabs>
      </w:pPr>
      <w:r w:rsidRPr="00230BBA">
        <w:rPr>
          <w:b/>
        </w:rPr>
        <w:t>4.</w:t>
      </w:r>
      <w:r>
        <w:t>a. a, Em và bạn đọc kĩ nội dung sau:</w:t>
      </w:r>
    </w:p>
    <w:p w:rsidR="001A0F2C" w:rsidRDefault="001A0F2C" w:rsidP="001A0F2C">
      <w:pPr>
        <w:tabs>
          <w:tab w:val="left" w:pos="3210"/>
        </w:tabs>
      </w:pPr>
      <w:r>
        <w:t>- Hs đọc kĩ nội dung.</w:t>
      </w:r>
    </w:p>
    <w:p w:rsidR="001A0F2C" w:rsidRDefault="001A0F2C" w:rsidP="001A0F2C">
      <w:pPr>
        <w:tabs>
          <w:tab w:val="left" w:pos="3210"/>
        </w:tabs>
      </w:pPr>
      <w:r>
        <w:t xml:space="preserve">       b, Lấy ví dụ minh họa.</w:t>
      </w:r>
    </w:p>
    <w:p w:rsidR="001A0F2C" w:rsidRDefault="001A0F2C" w:rsidP="001A0F2C">
      <w:pPr>
        <w:tabs>
          <w:tab w:val="left" w:pos="3210"/>
        </w:tabs>
      </w:pPr>
      <w:r w:rsidRPr="00EF0D23">
        <w:rPr>
          <w:b/>
        </w:rPr>
        <w:t xml:space="preserve"> </w:t>
      </w:r>
      <w:r>
        <w:rPr>
          <w:b/>
        </w:rPr>
        <w:t>B.HOẠT ĐỘNG THỰC HÀNH</w:t>
      </w:r>
    </w:p>
    <w:p w:rsidR="001A0F2C" w:rsidRDefault="001A0F2C" w:rsidP="001A0F2C">
      <w:r>
        <w:rPr>
          <w:noProof/>
        </w:rPr>
        <w:drawing>
          <wp:inline distT="0" distB="0" distL="0" distR="0">
            <wp:extent cx="685800" cy="614045"/>
            <wp:effectExtent l="19050" t="19050" r="19050" b="14605"/>
            <wp:docPr id="1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lum bright="-36000" contrast="54000"/>
                    </a:blip>
                    <a:srcRect/>
                    <a:stretch>
                      <a:fillRect/>
                    </a:stretch>
                  </pic:blipFill>
                  <pic:spPr bwMode="auto">
                    <a:xfrm>
                      <a:off x="0" y="0"/>
                      <a:ext cx="685800" cy="614045"/>
                    </a:xfrm>
                    <a:prstGeom prst="rect">
                      <a:avLst/>
                    </a:prstGeom>
                    <a:noFill/>
                    <a:ln w="9525">
                      <a:solidFill>
                        <a:srgbClr val="000000"/>
                      </a:solidFill>
                      <a:miter lim="800000"/>
                      <a:headEnd/>
                      <a:tailEnd/>
                    </a:ln>
                  </pic:spPr>
                </pic:pic>
              </a:graphicData>
            </a:graphic>
          </wp:inline>
        </w:drawing>
      </w:r>
    </w:p>
    <w:p w:rsidR="001A0F2C" w:rsidRPr="00DA485F" w:rsidRDefault="001A0F2C" w:rsidP="001A0F2C">
      <w:pPr>
        <w:rPr>
          <w:b/>
        </w:rPr>
      </w:pPr>
      <w:r w:rsidRPr="00DA485F">
        <w:rPr>
          <w:b/>
        </w:rPr>
        <w:t>1. Tính nhẩm:</w:t>
      </w:r>
    </w:p>
    <w:p w:rsidR="001A0F2C" w:rsidRDefault="001A0F2C" w:rsidP="001A0F2C">
      <w:r>
        <w:t>- Hs áp dụng quy tắc chia một số thập phân cho 10, 100, 1000…</w:t>
      </w:r>
    </w:p>
    <w:p w:rsidR="001A0F2C" w:rsidRPr="00DA485F" w:rsidRDefault="001A0F2C" w:rsidP="001A0F2C">
      <w:pPr>
        <w:rPr>
          <w:b/>
        </w:rPr>
      </w:pPr>
      <w:r w:rsidRPr="00DA485F">
        <w:rPr>
          <w:b/>
        </w:rPr>
        <w:t>2. Tính nhẩm rồi so sánh kết quả:</w:t>
      </w:r>
    </w:p>
    <w:p w:rsidR="001A0F2C" w:rsidRDefault="001A0F2C" w:rsidP="001A0F2C">
      <w:r>
        <w:t>- Hs áp dụng quy tắc chia một số thập phân cho 10, 100, 1000…</w:t>
      </w:r>
    </w:p>
    <w:p w:rsidR="001A0F2C" w:rsidRPr="00DA485F" w:rsidRDefault="001A0F2C" w:rsidP="001A0F2C">
      <w:pPr>
        <w:rPr>
          <w:b/>
        </w:rPr>
      </w:pPr>
      <w:r w:rsidRPr="00DA485F">
        <w:rPr>
          <w:b/>
        </w:rPr>
        <w:t>3. Giải bài toán sau:</w:t>
      </w:r>
    </w:p>
    <w:p w:rsidR="001A0F2C" w:rsidRDefault="001A0F2C" w:rsidP="001A0F2C">
      <w:r>
        <w:t>- Hs hoạt động cá nhân</w:t>
      </w:r>
    </w:p>
    <w:p w:rsidR="001A0F2C" w:rsidRDefault="001A0F2C" w:rsidP="001A0F2C">
      <w:r>
        <w:t>- Gv chú ý hướng dẫn.</w:t>
      </w:r>
    </w:p>
    <w:p w:rsidR="001A0F2C" w:rsidRDefault="001A0F2C" w:rsidP="001A0F2C">
      <w:pPr>
        <w:jc w:val="center"/>
        <w:rPr>
          <w:b/>
        </w:rPr>
      </w:pPr>
      <w:r w:rsidRPr="00DA485F">
        <w:rPr>
          <w:b/>
        </w:rPr>
        <w:t>Bài giải</w:t>
      </w:r>
    </w:p>
    <w:p w:rsidR="001A0F2C" w:rsidRPr="00536653" w:rsidRDefault="001A0F2C" w:rsidP="001A0F2C">
      <w:pPr>
        <w:jc w:val="center"/>
      </w:pPr>
      <w:r w:rsidRPr="00536653">
        <w:t>Số gạo trong kho đã chuyển đi:</w:t>
      </w:r>
    </w:p>
    <w:p w:rsidR="001A0F2C" w:rsidRDefault="001A0F2C" w:rsidP="001A0F2C">
      <w:pPr>
        <w:jc w:val="center"/>
      </w:pPr>
      <w:r w:rsidRPr="00536653">
        <w:t xml:space="preserve">316,5 </w:t>
      </w:r>
      <w:r>
        <w:t>x</w:t>
      </w:r>
      <w:r w:rsidRPr="00536653">
        <w:rPr>
          <w:position w:val="-24"/>
        </w:rPr>
        <w:object w:dxaOrig="320" w:dyaOrig="620">
          <v:shape id="_x0000_i1070" type="#_x0000_t75" style="width:15.75pt;height:30.75pt" o:ole="">
            <v:imagedata r:id="rId39" o:title=""/>
          </v:shape>
          <o:OLEObject Type="Embed" ProgID="Equation.3" ShapeID="_x0000_i1070" DrawAspect="Content" ObjectID="_1600949779" r:id="rId99"/>
        </w:object>
      </w:r>
      <w:r>
        <w:t xml:space="preserve"> = 31,65 (tấn)</w:t>
      </w:r>
    </w:p>
    <w:p w:rsidR="001A0F2C" w:rsidRDefault="001A0F2C" w:rsidP="001A0F2C">
      <w:pPr>
        <w:jc w:val="center"/>
      </w:pPr>
      <w:r>
        <w:t>Số gạo còn lại trong kho là:</w:t>
      </w:r>
    </w:p>
    <w:p w:rsidR="001A0F2C" w:rsidRDefault="001A0F2C" w:rsidP="001A0F2C">
      <w:pPr>
        <w:jc w:val="center"/>
      </w:pPr>
      <w:r>
        <w:t>316,5 - 31,65 = 284,85 (tấn gạo)</w:t>
      </w:r>
    </w:p>
    <w:p w:rsidR="001A0F2C" w:rsidRDefault="001A0F2C" w:rsidP="001A0F2C">
      <w:pPr>
        <w:tabs>
          <w:tab w:val="left" w:pos="5970"/>
        </w:tabs>
      </w:pPr>
      <w:r>
        <w:tab/>
        <w:t>Đáp số: 284,85 tấn gạo</w:t>
      </w:r>
    </w:p>
    <w:p w:rsidR="001A0F2C" w:rsidRDefault="001A0F2C" w:rsidP="001A0F2C">
      <w:pPr>
        <w:rPr>
          <w:lang w:val="pt-BR"/>
        </w:rPr>
      </w:pPr>
      <w:r>
        <w:rPr>
          <w:lang w:val="pt-BR"/>
        </w:rPr>
        <w:t>- Gv nhận xét</w:t>
      </w:r>
    </w:p>
    <w:p w:rsidR="001A0F2C" w:rsidRDefault="001A0F2C" w:rsidP="001A0F2C">
      <w:pPr>
        <w:tabs>
          <w:tab w:val="left" w:pos="1770"/>
        </w:tabs>
        <w:jc w:val="center"/>
      </w:pPr>
      <w:r w:rsidRPr="005543CB">
        <w:rPr>
          <w:b/>
          <w:color w:val="FFFF00"/>
          <w:shd w:val="clear" w:color="auto" w:fill="339966"/>
        </w:rPr>
        <w:lastRenderedPageBreak/>
        <w:t>Báo cáo với  thầy /cô  giáo kết quả những việc các em đã làm</w:t>
      </w:r>
    </w:p>
    <w:p w:rsidR="001A0F2C" w:rsidRDefault="001A0F2C" w:rsidP="001A0F2C">
      <w:pPr>
        <w:tabs>
          <w:tab w:val="left" w:pos="3210"/>
        </w:tabs>
      </w:pP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768" name="Picture 3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Default="001A0F2C" w:rsidP="001A0F2C">
      <w:pPr>
        <w:rPr>
          <w:b/>
        </w:rPr>
      </w:pPr>
      <w:r>
        <w:rPr>
          <w:b/>
        </w:rPr>
        <w:t xml:space="preserve">                                              **********************************</w:t>
      </w:r>
    </w:p>
    <w:p w:rsidR="001A0F2C" w:rsidRDefault="001A0F2C" w:rsidP="001A0F2C">
      <w:pPr>
        <w:rPr>
          <w:b/>
        </w:rPr>
      </w:pPr>
      <w:r>
        <w:rPr>
          <w:b/>
        </w:rPr>
        <w:t xml:space="preserve">                                                       Tiết 3Tiếng Anh GVC</w:t>
      </w:r>
    </w:p>
    <w:p w:rsidR="001A0F2C" w:rsidRPr="009F1BB6" w:rsidRDefault="001A0F2C" w:rsidP="001A0F2C">
      <w:pPr>
        <w:rPr>
          <w:b/>
        </w:rPr>
      </w:pPr>
    </w:p>
    <w:p w:rsidR="001A0F2C" w:rsidRPr="009F1BB6" w:rsidRDefault="001A0F2C" w:rsidP="001A0F2C">
      <w:pPr>
        <w:jc w:val="center"/>
      </w:pPr>
      <w:r w:rsidRPr="009F1BB6">
        <w:rPr>
          <w:b/>
        </w:rPr>
        <w:t>Tiết 4+5</w:t>
      </w:r>
      <w:r>
        <w:rPr>
          <w:b/>
        </w:rPr>
        <w:t>Tiếng việt</w:t>
      </w:r>
    </w:p>
    <w:p w:rsidR="001A0F2C" w:rsidRDefault="001A0F2C" w:rsidP="001A0F2C">
      <w:pPr>
        <w:tabs>
          <w:tab w:val="left" w:pos="2985"/>
        </w:tabs>
        <w:jc w:val="center"/>
        <w:rPr>
          <w:b/>
        </w:rPr>
      </w:pPr>
      <w:r>
        <w:rPr>
          <w:b/>
        </w:rPr>
        <w:t>Bài 14A</w:t>
      </w:r>
      <w:r w:rsidRPr="00D067A8">
        <w:rPr>
          <w:b/>
        </w:rPr>
        <w:t xml:space="preserve">: </w:t>
      </w:r>
      <w:r>
        <w:rPr>
          <w:b/>
        </w:rPr>
        <w:t>NHỮNG TẤM LÒNG CAO ĐẸP ( Tiết 1+2)</w:t>
      </w:r>
    </w:p>
    <w:p w:rsidR="001A0F2C" w:rsidRPr="00B83A7E" w:rsidRDefault="00146016" w:rsidP="001A0F2C">
      <w:r>
        <w:rPr>
          <w:noProof/>
        </w:rPr>
        <w:pict>
          <v:rect id="_x0000_s1207" style="position:absolute;margin-left:-20.65pt;margin-top:11.4pt;width:501pt;height:96.75pt;z-index:251678720" fillcolor="lime">
            <v:textbox style="mso-next-textbox:#_x0000_s1207">
              <w:txbxContent>
                <w:p w:rsidR="00146016" w:rsidRDefault="00146016" w:rsidP="001A0F2C">
                  <w:pPr>
                    <w:shd w:val="clear" w:color="auto" w:fill="CCFFCC"/>
                    <w:rPr>
                      <w:b/>
                    </w:rPr>
                  </w:pPr>
                </w:p>
                <w:p w:rsidR="00146016" w:rsidRPr="00B2542C" w:rsidRDefault="00146016" w:rsidP="001A0F2C">
                  <w:pPr>
                    <w:shd w:val="clear" w:color="auto" w:fill="CCFFCC"/>
                    <w:rPr>
                      <w:b/>
                    </w:rPr>
                  </w:pPr>
                  <w:r w:rsidRPr="00B2542C">
                    <w:rPr>
                      <w:b/>
                    </w:rPr>
                    <w:t>MỤC TIÊU</w:t>
                  </w:r>
                </w:p>
                <w:p w:rsidR="00146016" w:rsidRPr="00B2542C" w:rsidRDefault="00146016" w:rsidP="001A0F2C">
                  <w:pPr>
                    <w:shd w:val="clear" w:color="auto" w:fill="CCFFCC"/>
                    <w:ind w:left="360"/>
                  </w:pPr>
                  <w:r>
                    <w:t>1- Đọc - hiểu bài Chuỗi ngọc lam.</w:t>
                  </w:r>
                </w:p>
                <w:p w:rsidR="00146016" w:rsidRDefault="00146016" w:rsidP="001A0F2C">
                  <w:pPr>
                    <w:shd w:val="clear" w:color="auto" w:fill="CCFFCC"/>
                  </w:pPr>
                  <w:r>
                    <w:t xml:space="preserve">     2. Nghe viết đúng chính tả đoạn văn trong bài Chuỗi ngọc lam..</w:t>
                  </w:r>
                </w:p>
                <w:p w:rsidR="00146016" w:rsidRDefault="00146016" w:rsidP="001A0F2C">
                  <w:pPr>
                    <w:shd w:val="clear" w:color="auto" w:fill="CCFFCC"/>
                  </w:pPr>
                  <w:r>
                    <w:t xml:space="preserve">     * Học sinh MN đọc diễn cảm bài văn và nêu cảm nghĩ của mình về cô bé   Gioan</w:t>
                  </w:r>
                </w:p>
                <w:p w:rsidR="00146016" w:rsidRPr="00B2542C" w:rsidRDefault="00146016" w:rsidP="001A0F2C">
                  <w:pPr>
                    <w:shd w:val="clear" w:color="auto" w:fill="CCFFCC"/>
                  </w:pPr>
                </w:p>
              </w:txbxContent>
            </v:textbox>
          </v:rect>
        </w:pict>
      </w:r>
    </w:p>
    <w:p w:rsidR="001A0F2C" w:rsidRDefault="001A0F2C" w:rsidP="001A0F2C">
      <w:pPr>
        <w:rPr>
          <w:b/>
        </w:rPr>
      </w:pP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7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8F4D62" w:rsidRDefault="001A0F2C" w:rsidP="001A0F2C">
      <w:pPr>
        <w:rPr>
          <w:b/>
        </w:rPr>
      </w:pPr>
      <w:r w:rsidRPr="008F4D62">
        <w:rPr>
          <w:b/>
        </w:rPr>
        <w:t>1. Quan sát và nói về các bức ảnh sau đây.</w:t>
      </w:r>
    </w:p>
    <w:p w:rsidR="001A0F2C" w:rsidRDefault="001A0F2C" w:rsidP="001A0F2C">
      <w:r>
        <w:t>- HS quan sát các bức ảnh trong SGk. Cho nhận xét.</w:t>
      </w:r>
    </w:p>
    <w:p w:rsidR="001A0F2C" w:rsidRDefault="001A0F2C" w:rsidP="001A0F2C">
      <w:pPr>
        <w:tabs>
          <w:tab w:val="left" w:pos="5685"/>
        </w:tabs>
      </w:pPr>
      <w:r>
        <w:rPr>
          <w:noProof/>
        </w:rPr>
        <w:drawing>
          <wp:inline distT="0" distB="0" distL="0" distR="0">
            <wp:extent cx="552450" cy="400050"/>
            <wp:effectExtent l="19050" t="0" r="0" b="0"/>
            <wp:docPr id="770"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Pr="003B5AF5" w:rsidRDefault="001A0F2C" w:rsidP="001A0F2C">
      <w:pPr>
        <w:rPr>
          <w:b/>
        </w:rPr>
      </w:pPr>
      <w:r w:rsidRPr="003B5AF5">
        <w:rPr>
          <w:b/>
        </w:rPr>
        <w:t>2. Nghe thầy cô (hoặc bạn) đọc bài sau:</w:t>
      </w:r>
    </w:p>
    <w:p w:rsidR="001A0F2C" w:rsidRPr="008839D1" w:rsidRDefault="001A0F2C" w:rsidP="001A0F2C">
      <w:pPr>
        <w:jc w:val="center"/>
        <w:rPr>
          <w:b/>
        </w:rPr>
      </w:pPr>
      <w:r w:rsidRPr="008839D1">
        <w:rPr>
          <w:b/>
        </w:rPr>
        <w:t>Chuỗi ngọc lam.</w:t>
      </w:r>
    </w:p>
    <w:p w:rsidR="001A0F2C" w:rsidRDefault="001A0F2C" w:rsidP="001A0F2C">
      <w:r>
        <w:t>- Hs chú ý một bạn học sinh khá giỏi đọc toàn bài.</w:t>
      </w:r>
    </w:p>
    <w:p w:rsidR="001A0F2C" w:rsidRDefault="001A0F2C" w:rsidP="001A0F2C">
      <w:r>
        <w:rPr>
          <w:noProof/>
        </w:rPr>
        <w:drawing>
          <wp:inline distT="0" distB="0" distL="0" distR="0">
            <wp:extent cx="523875" cy="614045"/>
            <wp:effectExtent l="19050" t="19050" r="28575" b="14605"/>
            <wp:docPr id="77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Default="001A0F2C" w:rsidP="001A0F2C">
      <w:pPr>
        <w:rPr>
          <w:b/>
        </w:rPr>
      </w:pPr>
      <w:r w:rsidRPr="008839D1">
        <w:rPr>
          <w:b/>
        </w:rPr>
        <w:t>3</w:t>
      </w:r>
      <w:r>
        <w:rPr>
          <w:b/>
        </w:rPr>
        <w:t>-</w:t>
      </w:r>
      <w:r w:rsidRPr="008839D1">
        <w:rPr>
          <w:b/>
        </w:rPr>
        <w:t>. Đọc từ ngữ và lời giải nghĩa:</w:t>
      </w:r>
    </w:p>
    <w:p w:rsidR="001A0F2C" w:rsidRDefault="001A0F2C" w:rsidP="001A0F2C">
      <w:pPr>
        <w:rPr>
          <w:b/>
        </w:rPr>
      </w:pPr>
    </w:p>
    <w:p w:rsidR="001A0F2C" w:rsidRDefault="001A0F2C" w:rsidP="001A0F2C">
      <w:r>
        <w:rPr>
          <w:noProof/>
        </w:rPr>
        <w:drawing>
          <wp:inline distT="0" distB="0" distL="0" distR="0">
            <wp:extent cx="553720" cy="408940"/>
            <wp:effectExtent l="19050" t="0" r="0" b="0"/>
            <wp:docPr id="7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25519">
        <w:rPr>
          <w:b/>
        </w:rPr>
        <w:t>4. Cùng luyện đọc</w:t>
      </w:r>
    </w:p>
    <w:p w:rsidR="001A0F2C" w:rsidRDefault="001A0F2C" w:rsidP="001A0F2C">
      <w:r>
        <w:lastRenderedPageBreak/>
        <w:t>a. Đọc từ ngữ:</w:t>
      </w:r>
    </w:p>
    <w:p w:rsidR="001A0F2C" w:rsidRDefault="001A0F2C" w:rsidP="001A0F2C">
      <w:r>
        <w:t>- HS thay nhau đọc trong nhóm.</w:t>
      </w:r>
    </w:p>
    <w:p w:rsidR="001A0F2C" w:rsidRDefault="001A0F2C" w:rsidP="001A0F2C">
      <w:r>
        <w:t>b. Đọc câu.</w:t>
      </w:r>
    </w:p>
    <w:p w:rsidR="001A0F2C" w:rsidRDefault="001A0F2C" w:rsidP="001A0F2C">
      <w:r>
        <w:t>c. Đọc đoạn bài.</w:t>
      </w:r>
    </w:p>
    <w:p w:rsidR="001A0F2C" w:rsidRDefault="001A0F2C" w:rsidP="001A0F2C">
      <w:r>
        <w:rPr>
          <w:noProof/>
        </w:rPr>
        <w:drawing>
          <wp:inline distT="0" distB="0" distL="0" distR="0">
            <wp:extent cx="553720" cy="408940"/>
            <wp:effectExtent l="19050" t="0" r="0" b="0"/>
            <wp:docPr id="77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r w:rsidRPr="00A25519">
        <w:rPr>
          <w:b/>
        </w:rPr>
        <w:t>5. Thảo luận, trả lời câu hỏi:</w:t>
      </w:r>
    </w:p>
    <w:p w:rsidR="001A0F2C" w:rsidRPr="00263AB2" w:rsidRDefault="001A0F2C" w:rsidP="001A0F2C">
      <w:pPr>
        <w:tabs>
          <w:tab w:val="left" w:pos="208"/>
        </w:tabs>
        <w:jc w:val="both"/>
        <w:rPr>
          <w:color w:val="000000"/>
          <w:lang w:val="nb-NO"/>
        </w:rPr>
      </w:pPr>
      <w:r>
        <w:rPr>
          <w:color w:val="000000"/>
          <w:lang w:val="nb-NO"/>
        </w:rPr>
        <w:t>1</w:t>
      </w:r>
      <w:r w:rsidRPr="00263AB2">
        <w:rPr>
          <w:color w:val="000000"/>
          <w:lang w:val="nb-NO"/>
        </w:rPr>
        <w:t>- Cô bé mua tặng chị nhân ngày Nô-en. Đó là người chị đã thay mẹ nuôi cô từ khi mẹ mất .</w:t>
      </w:r>
    </w:p>
    <w:p w:rsidR="001A0F2C" w:rsidRPr="00263AB2" w:rsidRDefault="001A0F2C" w:rsidP="001A0F2C">
      <w:pPr>
        <w:tabs>
          <w:tab w:val="left" w:pos="208"/>
        </w:tabs>
        <w:jc w:val="both"/>
        <w:rPr>
          <w:color w:val="000000"/>
          <w:lang w:val="nb-NO"/>
        </w:rPr>
      </w:pPr>
      <w:r>
        <w:rPr>
          <w:color w:val="000000"/>
          <w:lang w:val="nb-NO"/>
        </w:rPr>
        <w:t>2.</w:t>
      </w:r>
      <w:r w:rsidRPr="00263AB2">
        <w:rPr>
          <w:color w:val="000000"/>
          <w:lang w:val="nb-NO"/>
        </w:rPr>
        <w:t>Cô bé mở khăn tay, đổ lên bàn một nắm xu và nói đó là số tiền cô đã đập con lợn đất…</w:t>
      </w:r>
    </w:p>
    <w:p w:rsidR="001A0F2C" w:rsidRDefault="001A0F2C" w:rsidP="001A0F2C">
      <w:r>
        <w:t>3. Để trả lại Chuỗi ngọc.</w:t>
      </w:r>
    </w:p>
    <w:p w:rsidR="001A0F2C" w:rsidRPr="0060203A" w:rsidRDefault="001A0F2C" w:rsidP="001A0F2C">
      <w:r>
        <w:t xml:space="preserve">4. </w:t>
      </w:r>
      <w:r w:rsidRPr="00263AB2">
        <w:rPr>
          <w:color w:val="000000"/>
          <w:lang w:val="nb-NO"/>
        </w:rPr>
        <w:t>Vì em bé đã mua chuỗi ngọc bằng tất cả số tiền em dành dụm được ….</w:t>
      </w:r>
    </w:p>
    <w:p w:rsidR="001A0F2C" w:rsidRPr="00322863" w:rsidRDefault="001A0F2C" w:rsidP="001A0F2C">
      <w:pPr>
        <w:tabs>
          <w:tab w:val="left" w:pos="208"/>
        </w:tabs>
        <w:ind w:left="28"/>
        <w:jc w:val="both"/>
        <w:rPr>
          <w:bCs/>
          <w:iCs/>
          <w:color w:val="000000"/>
          <w:lang w:val="nb-NO"/>
        </w:rPr>
      </w:pPr>
      <w:r>
        <w:t xml:space="preserve">5. </w:t>
      </w:r>
      <w:r w:rsidRPr="00322863">
        <w:rPr>
          <w:bCs/>
          <w:iCs/>
          <w:color w:val="000000"/>
          <w:lang w:val="nb-NO"/>
        </w:rPr>
        <w:t>Ca ngợi  những con người có tấm lòng nhân hậu, thương yêu người khác, biết đem lại niềm hạnh phúc, niềm vui cho người khác.</w:t>
      </w:r>
    </w:p>
    <w:p w:rsidR="001A0F2C" w:rsidRPr="00322863" w:rsidRDefault="001A0F2C" w:rsidP="001A0F2C">
      <w:pPr>
        <w:rPr>
          <w:b/>
        </w:rPr>
      </w:pPr>
      <w:r w:rsidRPr="00322863">
        <w:rPr>
          <w:b/>
        </w:rPr>
        <w:t>Nội dung:</w:t>
      </w:r>
    </w:p>
    <w:p w:rsidR="001A0F2C" w:rsidRDefault="001A0F2C" w:rsidP="001A0F2C">
      <w:pPr>
        <w:jc w:val="both"/>
        <w:rPr>
          <w:color w:val="000000"/>
          <w:lang w:val="es-ES"/>
        </w:rPr>
      </w:pPr>
      <w:r w:rsidRPr="00263AB2">
        <w:rPr>
          <w:color w:val="000000"/>
          <w:lang w:val="es-ES"/>
        </w:rPr>
        <w:t>Ca ngợi những con người có tấm lòng nhân hậu, biết quan tâm và đem lại niềm vui cho người khác.</w:t>
      </w:r>
    </w:p>
    <w:p w:rsidR="001A0F2C" w:rsidRPr="00263AB2" w:rsidRDefault="001A0F2C" w:rsidP="001A0F2C">
      <w:pPr>
        <w:jc w:val="center"/>
        <w:rPr>
          <w:color w:val="000000"/>
          <w:lang w:val="es-ES"/>
        </w:rPr>
      </w:pPr>
      <w:r w:rsidRPr="005543CB">
        <w:rPr>
          <w:b/>
          <w:color w:val="FFFF00"/>
          <w:shd w:val="clear" w:color="auto" w:fill="339966"/>
        </w:rPr>
        <w:t>Báo cáo với  thầy /cô  giáo kết quả những việc các em đã làm</w:t>
      </w:r>
    </w:p>
    <w:p w:rsidR="001A0F2C" w:rsidRPr="00844AC7" w:rsidRDefault="001A0F2C" w:rsidP="001A0F2C">
      <w:pPr>
        <w:rPr>
          <w:b/>
        </w:rPr>
      </w:pPr>
      <w:r>
        <w:rPr>
          <w:b/>
        </w:rPr>
        <w:t>B.HOẠT ĐỘNG THỰC HÀNH</w:t>
      </w:r>
    </w:p>
    <w:p w:rsidR="001A0F2C" w:rsidRDefault="001A0F2C" w:rsidP="001A0F2C">
      <w:r>
        <w:rPr>
          <w:noProof/>
        </w:rPr>
        <w:drawing>
          <wp:inline distT="0" distB="0" distL="0" distR="0">
            <wp:extent cx="552450" cy="400050"/>
            <wp:effectExtent l="19050" t="0" r="0" b="0"/>
            <wp:docPr id="774"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r w:rsidRPr="00BF753F">
        <w:rPr>
          <w:b/>
        </w:rPr>
        <w:t>1.</w:t>
      </w:r>
      <w:r>
        <w:t xml:space="preserve"> a, Nghe thầy cô đọc và viết vào vở đoạn văn trong bài Chuỗi ngọc lam (từ Pi-e ngạc nhiên đến cô bé mỉm cười rạng rỡ).</w:t>
      </w:r>
    </w:p>
    <w:p w:rsidR="001A0F2C" w:rsidRDefault="001A0F2C" w:rsidP="001A0F2C">
      <w:r>
        <w:t xml:space="preserve">    b. Đổi bài cho bạn để chữa lỗi.</w:t>
      </w:r>
    </w:p>
    <w:p w:rsidR="001A0F2C" w:rsidRDefault="001A0F2C" w:rsidP="001A0F2C">
      <w:r>
        <w:rPr>
          <w:noProof/>
        </w:rPr>
        <w:drawing>
          <wp:inline distT="0" distB="0" distL="0" distR="0">
            <wp:extent cx="561975" cy="448310"/>
            <wp:effectExtent l="19050" t="19050" r="28575" b="27940"/>
            <wp:docPr id="7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lum bright="-18000" contrast="48000"/>
                    </a:blip>
                    <a:srcRect/>
                    <a:stretch>
                      <a:fillRect/>
                    </a:stretch>
                  </pic:blipFill>
                  <pic:spPr bwMode="auto">
                    <a:xfrm>
                      <a:off x="0" y="0"/>
                      <a:ext cx="561975" cy="448310"/>
                    </a:xfrm>
                    <a:prstGeom prst="rect">
                      <a:avLst/>
                    </a:prstGeom>
                    <a:noFill/>
                    <a:ln w="9525">
                      <a:solidFill>
                        <a:srgbClr val="000000"/>
                      </a:solidFill>
                      <a:miter lim="800000"/>
                      <a:headEnd/>
                      <a:tailEnd/>
                    </a:ln>
                  </pic:spPr>
                </pic:pic>
              </a:graphicData>
            </a:graphic>
          </wp:inline>
        </w:drawing>
      </w:r>
    </w:p>
    <w:p w:rsidR="001A0F2C" w:rsidRPr="00BF753F" w:rsidRDefault="001A0F2C" w:rsidP="001A0F2C">
      <w:pPr>
        <w:rPr>
          <w:b/>
        </w:rPr>
      </w:pPr>
      <w:r w:rsidRPr="00BF753F">
        <w:rPr>
          <w:b/>
        </w:rPr>
        <w:t xml:space="preserve"> 2. Tìm và viết vào phiéu học tập những từ ngữ chứa các tiếng đã cho (chọn a hoặc b).</w:t>
      </w:r>
    </w:p>
    <w:p w:rsidR="001A0F2C" w:rsidRPr="004A7BB5" w:rsidRDefault="001A0F2C" w:rsidP="001A0F2C">
      <w:r>
        <w:t>a. Từ ngữ chứa tiếng bắt đầu bằng tr hay 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3"/>
        <w:gridCol w:w="5094"/>
      </w:tblGrid>
      <w:tr w:rsidR="001A0F2C" w:rsidTr="00146016">
        <w:tc>
          <w:tcPr>
            <w:tcW w:w="5093" w:type="dxa"/>
          </w:tcPr>
          <w:p w:rsidR="001A0F2C" w:rsidRPr="00F93F8B" w:rsidRDefault="001A0F2C" w:rsidP="00146016">
            <w:pPr>
              <w:tabs>
                <w:tab w:val="left" w:pos="1152"/>
              </w:tabs>
              <w:spacing w:before="120" w:after="120" w:line="312" w:lineRule="auto"/>
            </w:pPr>
            <w:r w:rsidRPr="00F93F8B">
              <w:t>Tranh ảnh, bức tranh, tranh giành, tranh thủ, tranh công, tranh việc…</w:t>
            </w:r>
          </w:p>
        </w:tc>
        <w:tc>
          <w:tcPr>
            <w:tcW w:w="5094" w:type="dxa"/>
          </w:tcPr>
          <w:p w:rsidR="001A0F2C" w:rsidRPr="00F93F8B" w:rsidRDefault="001A0F2C" w:rsidP="00146016">
            <w:pPr>
              <w:tabs>
                <w:tab w:val="left" w:pos="1152"/>
              </w:tabs>
              <w:spacing w:before="120" w:after="120" w:line="312" w:lineRule="auto"/>
            </w:pPr>
            <w:r w:rsidRPr="00F93F8B">
              <w:t>Quả chanh, canh cốm, chanh đào, chanh chua, lanh chanh</w:t>
            </w:r>
          </w:p>
        </w:tc>
      </w:tr>
    </w:tbl>
    <w:p w:rsidR="001A0F2C" w:rsidRDefault="001A0F2C" w:rsidP="001A0F2C">
      <w:r>
        <w:rPr>
          <w:noProof/>
        </w:rPr>
        <w:drawing>
          <wp:inline distT="0" distB="0" distL="0" distR="0">
            <wp:extent cx="523875" cy="441325"/>
            <wp:effectExtent l="19050" t="19050" r="28575" b="15875"/>
            <wp:docPr id="77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lum bright="-18000" contrast="36000"/>
                    </a:blip>
                    <a:srcRect/>
                    <a:stretch>
                      <a:fillRect/>
                    </a:stretch>
                  </pic:blipFill>
                  <pic:spPr bwMode="auto">
                    <a:xfrm>
                      <a:off x="0" y="0"/>
                      <a:ext cx="523875" cy="441325"/>
                    </a:xfrm>
                    <a:prstGeom prst="rect">
                      <a:avLst/>
                    </a:prstGeom>
                    <a:noFill/>
                    <a:ln w="9525">
                      <a:solidFill>
                        <a:srgbClr val="000000"/>
                      </a:solidFill>
                      <a:miter lim="800000"/>
                      <a:headEnd/>
                      <a:tailEnd/>
                    </a:ln>
                  </pic:spPr>
                </pic:pic>
              </a:graphicData>
            </a:graphic>
          </wp:inline>
        </w:drawing>
      </w:r>
    </w:p>
    <w:p w:rsidR="001A0F2C" w:rsidRPr="00BF753F" w:rsidRDefault="001A0F2C" w:rsidP="001A0F2C">
      <w:pPr>
        <w:rPr>
          <w:b/>
        </w:rPr>
      </w:pPr>
      <w:r w:rsidRPr="00BF753F">
        <w:rPr>
          <w:b/>
        </w:rPr>
        <w:t>3.Điền vào chỗ trống vần ao/au hoặc âm đầu tr/ch đẻ hoàn chỉnh mẩu tin dưới đây.</w:t>
      </w:r>
    </w:p>
    <w:p w:rsidR="001A0F2C" w:rsidRDefault="001A0F2C" w:rsidP="001A0F2C">
      <w:r w:rsidRPr="00BF753F">
        <w:rPr>
          <w:b/>
        </w:rPr>
        <w:t xml:space="preserve"> </w:t>
      </w:r>
      <w:r>
        <w:t>- Hs chữa đúng: đảo, hào, dạo,trọng, tàu, vào trước, trường, vào, chở, trả.</w:t>
      </w:r>
    </w:p>
    <w:p w:rsidR="001A0F2C" w:rsidRDefault="001A0F2C" w:rsidP="001A0F2C"/>
    <w:p w:rsidR="001A0F2C" w:rsidRDefault="001A0F2C" w:rsidP="001A0F2C">
      <w:pPr>
        <w:jc w:val="center"/>
        <w:rPr>
          <w:b/>
          <w:color w:val="FFFF00"/>
          <w:shd w:val="clear" w:color="auto" w:fill="339966"/>
        </w:rPr>
      </w:pPr>
      <w:r w:rsidRPr="005543CB">
        <w:rPr>
          <w:b/>
          <w:color w:val="FFFF00"/>
          <w:shd w:val="clear" w:color="auto" w:fill="339966"/>
        </w:rPr>
        <w:t>Báo cáo với  thầy /cô  giáo kết quả những việc các em đã làm</w:t>
      </w:r>
    </w:p>
    <w:p w:rsidR="001A0F2C" w:rsidRDefault="001A0F2C" w:rsidP="001A0F2C">
      <w:pPr>
        <w:rPr>
          <w:b/>
        </w:rPr>
      </w:pPr>
      <w:r>
        <w:rPr>
          <w:b/>
        </w:rPr>
        <w:t>C. Hoạt động ứng dụng:</w:t>
      </w:r>
    </w:p>
    <w:p w:rsidR="001A0F2C" w:rsidRDefault="001A0F2C" w:rsidP="001A0F2C">
      <w:pPr>
        <w:rPr>
          <w:b/>
          <w:lang w:val="pt-BR"/>
        </w:rPr>
      </w:pPr>
      <w:r>
        <w:lastRenderedPageBreak/>
        <w:t xml:space="preserve"> </w:t>
      </w:r>
      <w:r>
        <w:rPr>
          <w:b/>
          <w:noProof/>
        </w:rPr>
        <w:drawing>
          <wp:inline distT="0" distB="0" distL="0" distR="0">
            <wp:extent cx="523875" cy="600075"/>
            <wp:effectExtent l="19050" t="0" r="9525" b="0"/>
            <wp:docPr id="777" name="Picture 42"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Pr="00C71747" w:rsidRDefault="001A0F2C" w:rsidP="001A0F2C">
      <w:pPr>
        <w:jc w:val="center"/>
        <w:rPr>
          <w:lang w:val="it-IT"/>
        </w:rPr>
      </w:pPr>
    </w:p>
    <w:p w:rsidR="001A0F2C" w:rsidRDefault="001A0F2C" w:rsidP="001A0F2C">
      <w:pPr>
        <w:tabs>
          <w:tab w:val="left" w:pos="3840"/>
        </w:tabs>
        <w:jc w:val="center"/>
        <w:rPr>
          <w:b/>
        </w:rPr>
      </w:pPr>
      <w:r>
        <w:rPr>
          <w:b/>
        </w:rPr>
        <w:t>******************************************</w:t>
      </w:r>
    </w:p>
    <w:p w:rsidR="001A0F2C" w:rsidRPr="009F1BB6" w:rsidRDefault="001A0F2C" w:rsidP="001A0F2C">
      <w:pPr>
        <w:tabs>
          <w:tab w:val="left" w:pos="3840"/>
        </w:tabs>
        <w:jc w:val="center"/>
        <w:rPr>
          <w:b/>
        </w:rPr>
      </w:pPr>
      <w:r w:rsidRPr="009F1BB6">
        <w:rPr>
          <w:b/>
        </w:rPr>
        <w:t>Tiết 6 Lịch sử</w:t>
      </w:r>
    </w:p>
    <w:p w:rsidR="001A0F2C" w:rsidRDefault="001A0F2C" w:rsidP="001A0F2C">
      <w:pPr>
        <w:tabs>
          <w:tab w:val="left" w:pos="3840"/>
        </w:tabs>
        <w:jc w:val="center"/>
        <w:rPr>
          <w:b/>
          <w:lang w:val="pt-BR"/>
        </w:rPr>
      </w:pPr>
      <w:r>
        <w:rPr>
          <w:b/>
          <w:lang w:val="pt-BR"/>
        </w:rPr>
        <w:t>Bài 6: CHIẾN THẮNG VIỆT BẮC (1947)</w:t>
      </w:r>
    </w:p>
    <w:p w:rsidR="001A0F2C" w:rsidRPr="0007191D" w:rsidRDefault="001A0F2C" w:rsidP="001A0F2C">
      <w:pPr>
        <w:tabs>
          <w:tab w:val="left" w:pos="3840"/>
        </w:tabs>
        <w:jc w:val="center"/>
        <w:rPr>
          <w:b/>
          <w:lang w:val="pt-BR"/>
        </w:rPr>
      </w:pPr>
      <w:r>
        <w:rPr>
          <w:b/>
          <w:lang w:val="pt-BR"/>
        </w:rPr>
        <w:t>VÀ BIÊN GIỚI( 1950) (Tiết 2)</w:t>
      </w:r>
    </w:p>
    <w:p w:rsidR="001A0F2C" w:rsidRPr="00F47227" w:rsidRDefault="00146016" w:rsidP="001A0F2C">
      <w:pPr>
        <w:jc w:val="center"/>
        <w:rPr>
          <w:lang w:val="pt-BR"/>
        </w:rPr>
      </w:pPr>
      <w:r>
        <w:pict>
          <v:rect id="_x0000_s1208" style="position:absolute;left:0;text-align:left;margin-left:-30.5pt;margin-top:11.8pt;width:520.6pt;height:101.5pt;z-index:251679744">
            <v:textbox style="mso-next-textbox:#_x0000_s1208">
              <w:txbxContent>
                <w:p w:rsidR="00146016" w:rsidRDefault="00146016" w:rsidP="001A0F2C">
                  <w:pPr>
                    <w:shd w:val="clear" w:color="auto" w:fill="FFFF99"/>
                    <w:jc w:val="center"/>
                    <w:rPr>
                      <w:b/>
                    </w:rPr>
                  </w:pPr>
                  <w:r>
                    <w:rPr>
                      <w:b/>
                    </w:rPr>
                    <w:t>MỤC TIÊU</w:t>
                  </w:r>
                </w:p>
                <w:p w:rsidR="00146016" w:rsidRDefault="00146016" w:rsidP="001A0F2C">
                  <w:pPr>
                    <w:shd w:val="clear" w:color="auto" w:fill="FFFF99"/>
                    <w:rPr>
                      <w:lang w:val="pt-BR"/>
                    </w:rPr>
                  </w:pPr>
                  <w:r>
                    <w:rPr>
                      <w:lang w:val="pt-BR"/>
                    </w:rPr>
                    <w:t>Sau bài học, em cần:</w:t>
                  </w:r>
                </w:p>
                <w:p w:rsidR="00146016" w:rsidRDefault="00146016" w:rsidP="001A0F2C">
                  <w:pPr>
                    <w:shd w:val="clear" w:color="auto" w:fill="FFFF99"/>
                    <w:rPr>
                      <w:lang w:val="pt-BR"/>
                    </w:rPr>
                  </w:pPr>
                  <w:r>
                    <w:rPr>
                      <w:lang w:val="pt-BR"/>
                    </w:rPr>
                    <w:t>Nêu được trận đánh tiêu biểu nhất trong chiến thắng biên giới thu đông và ý nghĩa của chiến thắng biên giới.Kể được hành động dũng cảm của anh La Văn Cầu</w:t>
                  </w:r>
                </w:p>
                <w:p w:rsidR="00146016" w:rsidRDefault="00146016" w:rsidP="001A0F2C">
                  <w:pPr>
                    <w:shd w:val="clear" w:color="auto" w:fill="FFFF99"/>
                    <w:rPr>
                      <w:lang w:val="pt-BR"/>
                    </w:rPr>
                  </w:pPr>
                  <w:r>
                    <w:rPr>
                      <w:lang w:val="pt-BR"/>
                    </w:rPr>
                    <w:t>*Giáo dục HS biết ơn các anh hùng liệt sĩ.</w:t>
                  </w:r>
                </w:p>
              </w:txbxContent>
            </v:textbox>
          </v:rect>
        </w:pict>
      </w:r>
    </w:p>
    <w:p w:rsidR="001A0F2C" w:rsidRPr="00F47227" w:rsidRDefault="001A0F2C" w:rsidP="001A0F2C">
      <w:pPr>
        <w:rPr>
          <w:lang w:val="pt-BR"/>
        </w:rPr>
      </w:pPr>
    </w:p>
    <w:p w:rsidR="001A0F2C" w:rsidRPr="00F47227" w:rsidRDefault="001A0F2C" w:rsidP="001A0F2C">
      <w:pPr>
        <w:rPr>
          <w:lang w:val="pt-BR"/>
        </w:rPr>
      </w:pPr>
    </w:p>
    <w:p w:rsidR="001A0F2C" w:rsidRPr="00F47227" w:rsidRDefault="001A0F2C" w:rsidP="001A0F2C">
      <w:pPr>
        <w:rPr>
          <w:lang w:val="pt-BR"/>
        </w:rPr>
      </w:pPr>
    </w:p>
    <w:p w:rsidR="001A0F2C" w:rsidRPr="00F47227" w:rsidRDefault="001A0F2C" w:rsidP="001A0F2C">
      <w:pPr>
        <w:rPr>
          <w:lang w:val="pt-BR"/>
        </w:rPr>
      </w:pPr>
    </w:p>
    <w:p w:rsidR="001A0F2C" w:rsidRPr="00193888" w:rsidRDefault="001A0F2C" w:rsidP="001A0F2C">
      <w:pPr>
        <w:tabs>
          <w:tab w:val="center" w:pos="4844"/>
          <w:tab w:val="right" w:pos="9688"/>
        </w:tabs>
        <w:rPr>
          <w:b/>
          <w:color w:val="FF0000"/>
          <w:lang w:val="pt-BR"/>
        </w:rPr>
      </w:pPr>
      <w:r>
        <w:rPr>
          <w:b/>
          <w:i/>
          <w:color w:val="FF0000"/>
          <w:lang w:val="pt-BR"/>
        </w:rPr>
        <w:tab/>
      </w:r>
      <w:r w:rsidRPr="00193888">
        <w:rPr>
          <w:b/>
          <w:i/>
          <w:color w:val="FF0000"/>
          <w:lang w:val="pt-BR"/>
        </w:rPr>
        <w:t xml:space="preserve">   </w:t>
      </w:r>
      <w:r>
        <w:rPr>
          <w:b/>
          <w:i/>
          <w:color w:val="FF0000"/>
          <w:lang w:val="pt-BR"/>
        </w:rPr>
        <w:t xml:space="preserve">                               </w:t>
      </w:r>
    </w:p>
    <w:p w:rsidR="001A0F2C" w:rsidRDefault="001A0F2C" w:rsidP="001A0F2C">
      <w:pPr>
        <w:rPr>
          <w:b/>
          <w:lang w:val="pt-BR"/>
        </w:rPr>
      </w:pPr>
    </w:p>
    <w:p w:rsidR="001A0F2C" w:rsidRPr="003157CB" w:rsidRDefault="001A0F2C" w:rsidP="001A0F2C">
      <w:pPr>
        <w:rPr>
          <w:b/>
          <w:lang w:val="pt-BR"/>
        </w:rPr>
      </w:pPr>
      <w:r>
        <w:rPr>
          <w:lang w:val="pt-BR"/>
        </w:rPr>
        <w:t xml:space="preserve">  </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A. HOẠT ĐỘNG CƠ BẢN</w:t>
      </w:r>
    </w:p>
    <w:p w:rsidR="001A0F2C" w:rsidRPr="00F47227" w:rsidRDefault="001A0F2C" w:rsidP="001A0F2C">
      <w:pPr>
        <w:rPr>
          <w:lang w:val="pt-BR"/>
        </w:rPr>
      </w:pPr>
    </w:p>
    <w:p w:rsidR="001A0F2C" w:rsidRPr="00F47227" w:rsidRDefault="001A0F2C" w:rsidP="001A0F2C">
      <w:pPr>
        <w:rPr>
          <w:lang w:val="pt-BR"/>
        </w:rPr>
      </w:pPr>
      <w:r>
        <w:rPr>
          <w:noProof/>
        </w:rPr>
        <w:drawing>
          <wp:inline distT="0" distB="0" distL="0" distR="0">
            <wp:extent cx="676275" cy="441325"/>
            <wp:effectExtent l="19050" t="19050" r="28575" b="15875"/>
            <wp:docPr id="77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lum bright="-18000" contrast="36000"/>
                    </a:blip>
                    <a:srcRect/>
                    <a:stretch>
                      <a:fillRect/>
                    </a:stretch>
                  </pic:blipFill>
                  <pic:spPr bwMode="auto">
                    <a:xfrm>
                      <a:off x="0" y="0"/>
                      <a:ext cx="676275" cy="441325"/>
                    </a:xfrm>
                    <a:prstGeom prst="rect">
                      <a:avLst/>
                    </a:prstGeom>
                    <a:noFill/>
                    <a:ln w="9525">
                      <a:solidFill>
                        <a:srgbClr val="000000"/>
                      </a:solidFill>
                      <a:miter lim="800000"/>
                      <a:headEnd/>
                      <a:tailEnd/>
                    </a:ln>
                  </pic:spPr>
                </pic:pic>
              </a:graphicData>
            </a:graphic>
          </wp:inline>
        </w:drawing>
      </w:r>
    </w:p>
    <w:p w:rsidR="001A0F2C" w:rsidRPr="00217CD3" w:rsidRDefault="001A0F2C" w:rsidP="001A0F2C">
      <w:pPr>
        <w:rPr>
          <w:b/>
          <w:lang w:val="pt-BR"/>
        </w:rPr>
      </w:pPr>
      <w:r>
        <w:rPr>
          <w:b/>
          <w:lang w:val="pt-BR"/>
        </w:rPr>
        <w:t>5</w:t>
      </w:r>
      <w:r w:rsidRPr="00217CD3">
        <w:rPr>
          <w:b/>
          <w:lang w:val="pt-BR"/>
        </w:rPr>
        <w:t xml:space="preserve">. </w:t>
      </w:r>
      <w:r>
        <w:rPr>
          <w:b/>
          <w:lang w:val="pt-BR"/>
        </w:rPr>
        <w:t>Tìm hiểu bối cảnh chiến dịch Biên giới thu- đông năm 1950.</w:t>
      </w:r>
    </w:p>
    <w:p w:rsidR="001A0F2C" w:rsidRPr="00F47227" w:rsidRDefault="001A0F2C" w:rsidP="001A0F2C">
      <w:pPr>
        <w:rPr>
          <w:lang w:val="pt-BR"/>
        </w:rPr>
      </w:pPr>
    </w:p>
    <w:p w:rsidR="001A0F2C" w:rsidRPr="00F47227" w:rsidRDefault="001A0F2C" w:rsidP="001A0F2C">
      <w:pPr>
        <w:rPr>
          <w:lang w:val="pt-BR"/>
        </w:rPr>
      </w:pPr>
      <w:r>
        <w:rPr>
          <w:lang w:val="pt-BR"/>
        </w:rPr>
        <w:t>a. Đọc đoạn hội thoạ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ind w:left="720" w:hanging="720"/>
        <w:rPr>
          <w:lang w:val="pt-BR"/>
        </w:rPr>
      </w:pPr>
      <w:r>
        <w:rPr>
          <w:lang w:val="pt-BR"/>
        </w:rPr>
        <w:t>b. Hỏi thầy cô hoặc các bạn khác về những điều em chưa hiểu khi đọc đoạn hội thoạ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c. Báo cáo kết quả thảo luận.</w:t>
      </w:r>
    </w:p>
    <w:p w:rsidR="001A0F2C" w:rsidRDefault="001A0F2C" w:rsidP="001A0F2C">
      <w:pPr>
        <w:ind w:left="720" w:hanging="720"/>
        <w:rPr>
          <w:lang w:val="pt-BR"/>
        </w:rPr>
      </w:pPr>
      <w:r>
        <w:rPr>
          <w:lang w:val="pt-BR"/>
        </w:rPr>
        <w:t>- Báo cáo kết quả</w:t>
      </w:r>
    </w:p>
    <w:p w:rsidR="001A0F2C" w:rsidRPr="00F47227" w:rsidRDefault="001A0F2C" w:rsidP="001A0F2C">
      <w:pPr>
        <w:ind w:left="720" w:hanging="720"/>
        <w:rPr>
          <w:lang w:val="pt-BR"/>
        </w:rPr>
      </w:pPr>
      <w:r>
        <w:rPr>
          <w:lang w:val="pt-BR"/>
        </w:rPr>
        <w:t>- Gv nhận xét</w:t>
      </w:r>
    </w:p>
    <w:p w:rsidR="001A0F2C" w:rsidRDefault="001A0F2C" w:rsidP="001A0F2C">
      <w:pPr>
        <w:rPr>
          <w:lang w:val="pt-BR"/>
        </w:rPr>
      </w:pPr>
      <w:r>
        <w:rPr>
          <w:noProof/>
        </w:rPr>
        <w:drawing>
          <wp:inline distT="0" distB="0" distL="0" distR="0">
            <wp:extent cx="561975" cy="448310"/>
            <wp:effectExtent l="19050" t="19050" r="28575" b="27940"/>
            <wp:docPr id="7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lum bright="-18000" contrast="48000"/>
                    </a:blip>
                    <a:srcRect/>
                    <a:stretch>
                      <a:fillRect/>
                    </a:stretch>
                  </pic:blipFill>
                  <pic:spPr bwMode="auto">
                    <a:xfrm>
                      <a:off x="0" y="0"/>
                      <a:ext cx="561975" cy="448310"/>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5910"/>
        </w:tabs>
        <w:rPr>
          <w:b/>
          <w:lang w:val="pt-BR"/>
        </w:rPr>
      </w:pPr>
      <w:r>
        <w:rPr>
          <w:b/>
          <w:lang w:val="pt-BR"/>
        </w:rPr>
        <w:t>6</w:t>
      </w:r>
      <w:r w:rsidRPr="00FA37B1">
        <w:rPr>
          <w:b/>
          <w:lang w:val="pt-BR"/>
        </w:rPr>
        <w:t xml:space="preserve">. Tìm hiểu </w:t>
      </w:r>
      <w:r>
        <w:rPr>
          <w:b/>
          <w:lang w:val="pt-BR"/>
        </w:rPr>
        <w:t>chiến thắng Biên giới  thu- đông năm 1950</w:t>
      </w:r>
    </w:p>
    <w:p w:rsidR="001A0F2C" w:rsidRDefault="001A0F2C" w:rsidP="001A0F2C">
      <w:pPr>
        <w:rPr>
          <w:lang w:val="pt-BR"/>
        </w:rPr>
      </w:pPr>
      <w:r>
        <w:rPr>
          <w:lang w:val="pt-BR"/>
        </w:rPr>
        <w:t>a. Đọc thông tin,kết hợp quan sát hình</w:t>
      </w:r>
    </w:p>
    <w:p w:rsidR="001A0F2C" w:rsidRDefault="001A0F2C" w:rsidP="001A0F2C">
      <w:pPr>
        <w:rPr>
          <w:lang w:val="pt-BR"/>
        </w:rPr>
      </w:pPr>
      <w:r>
        <w:rPr>
          <w:lang w:val="pt-BR"/>
        </w:rPr>
        <w:lastRenderedPageBreak/>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b....Thảo luận và trả lời câu hỏ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c. Trình bày kết quả thảo luận</w:t>
      </w:r>
    </w:p>
    <w:p w:rsidR="001A0F2C" w:rsidRDefault="001A0F2C" w:rsidP="001A0F2C">
      <w:pPr>
        <w:ind w:left="720" w:hanging="720"/>
        <w:rPr>
          <w:lang w:val="pt-BR"/>
        </w:rPr>
      </w:pPr>
      <w:r>
        <w:rPr>
          <w:lang w:val="pt-BR"/>
        </w:rPr>
        <w:t>- Báo cáo  kết quả</w:t>
      </w:r>
    </w:p>
    <w:p w:rsidR="001A0F2C" w:rsidRPr="00F47227" w:rsidRDefault="001A0F2C" w:rsidP="001A0F2C">
      <w:pPr>
        <w:ind w:left="720" w:hanging="720"/>
        <w:rPr>
          <w:lang w:val="pt-BR"/>
        </w:rPr>
      </w:pPr>
      <w:r>
        <w:rPr>
          <w:lang w:val="pt-BR"/>
        </w:rPr>
        <w:t>- Gv nhận xét</w:t>
      </w:r>
    </w:p>
    <w:p w:rsidR="001A0F2C" w:rsidRDefault="001A0F2C" w:rsidP="001A0F2C">
      <w:pPr>
        <w:rPr>
          <w:lang w:val="pt-BR"/>
        </w:rPr>
      </w:pPr>
      <w:r>
        <w:rPr>
          <w:noProof/>
        </w:rPr>
        <w:drawing>
          <wp:inline distT="0" distB="0" distL="0" distR="0">
            <wp:extent cx="523875" cy="614045"/>
            <wp:effectExtent l="19050" t="19050" r="28575" b="14605"/>
            <wp:docPr id="78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Default="001A0F2C" w:rsidP="001A0F2C">
      <w:pPr>
        <w:rPr>
          <w:b/>
          <w:lang w:val="pt-BR"/>
        </w:rPr>
      </w:pPr>
      <w:r>
        <w:rPr>
          <w:b/>
          <w:lang w:val="pt-BR"/>
        </w:rPr>
        <w:t>7. Đọc và ghi vào vở.</w:t>
      </w:r>
    </w:p>
    <w:p w:rsidR="001A0F2C" w:rsidRDefault="001A0F2C" w:rsidP="001A0F2C">
      <w:pPr>
        <w:rPr>
          <w:lang w:val="pt-BR"/>
        </w:rPr>
      </w:pPr>
      <w:r>
        <w:rPr>
          <w:lang w:val="pt-BR"/>
        </w:rPr>
        <w:t>-</w:t>
      </w:r>
      <w:r w:rsidRPr="005C4EA6">
        <w:rPr>
          <w:lang w:val="pt-BR"/>
        </w:rPr>
        <w:t xml:space="preserve"> Đọc thông tin </w:t>
      </w:r>
    </w:p>
    <w:p w:rsidR="001A0F2C" w:rsidRDefault="001A0F2C" w:rsidP="001A0F2C">
      <w:pPr>
        <w:rPr>
          <w:lang w:val="pt-BR"/>
        </w:rPr>
      </w:pPr>
      <w:r>
        <w:rPr>
          <w:lang w:val="pt-BR"/>
        </w:rPr>
        <w:t>- Hs đọc bà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w:t>
      </w:r>
    </w:p>
    <w:p w:rsidR="001A0F2C" w:rsidRDefault="001A0F2C" w:rsidP="001A0F2C">
      <w:pPr>
        <w:tabs>
          <w:tab w:val="left" w:pos="1770"/>
        </w:tabs>
        <w:jc w:val="center"/>
        <w:rPr>
          <w:b/>
          <w:color w:val="FFFF00"/>
          <w:shd w:val="clear" w:color="auto" w:fill="339966"/>
        </w:rPr>
      </w:pPr>
      <w:r w:rsidRPr="005543CB">
        <w:rPr>
          <w:b/>
          <w:color w:val="FFFF00"/>
          <w:shd w:val="clear" w:color="auto" w:fill="339966"/>
        </w:rPr>
        <w:t>Báo cáo với  thầy /cô  giáo kết quả những việc các em đã làm</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781" name="Picture 4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Default="001A0F2C" w:rsidP="001A0F2C">
      <w:pPr>
        <w:tabs>
          <w:tab w:val="left" w:pos="1770"/>
        </w:tabs>
        <w:jc w:val="center"/>
      </w:pPr>
    </w:p>
    <w:p w:rsidR="001A0F2C" w:rsidRPr="00801778" w:rsidRDefault="001A0F2C" w:rsidP="001A0F2C"/>
    <w:p w:rsidR="001A0F2C" w:rsidRDefault="001A0F2C" w:rsidP="001A0F2C">
      <w:pPr>
        <w:jc w:val="center"/>
        <w:rPr>
          <w:b/>
        </w:rPr>
      </w:pPr>
      <w:r w:rsidRPr="00867792">
        <w:rPr>
          <w:b/>
        </w:rPr>
        <w:t>Tiết 7 Luyện tiếng</w:t>
      </w:r>
    </w:p>
    <w:p w:rsidR="001A0F2C" w:rsidRPr="00867792" w:rsidRDefault="001A0F2C" w:rsidP="001A0F2C">
      <w:pPr>
        <w:jc w:val="center"/>
        <w:rPr>
          <w:b/>
        </w:rPr>
      </w:pPr>
      <w:r>
        <w:rPr>
          <w:b/>
        </w:rPr>
        <w:t>Luyện đọc: CHUỖI NGỌC LAM</w:t>
      </w:r>
    </w:p>
    <w:p w:rsidR="001A0F2C" w:rsidRDefault="001A0F2C" w:rsidP="001A0F2C">
      <w:pPr>
        <w:numPr>
          <w:ilvl w:val="0"/>
          <w:numId w:val="3"/>
        </w:numPr>
        <w:outlineLvl w:val="0"/>
        <w:rPr>
          <w:b/>
          <w:lang w:val="nb-NO"/>
        </w:rPr>
      </w:pPr>
      <w:r w:rsidRPr="00B40861">
        <w:rPr>
          <w:b/>
          <w:lang w:val="nb-NO"/>
        </w:rPr>
        <w:t>Mục tiêu</w:t>
      </w:r>
    </w:p>
    <w:p w:rsidR="001A0F2C" w:rsidRDefault="001A0F2C" w:rsidP="001A0F2C">
      <w:pPr>
        <w:ind w:left="1080"/>
        <w:outlineLvl w:val="0"/>
        <w:rPr>
          <w:lang w:val="nb-NO"/>
        </w:rPr>
      </w:pPr>
      <w:r>
        <w:rPr>
          <w:lang w:val="nb-NO"/>
        </w:rPr>
        <w:t>Rèn đọc, cho HS</w:t>
      </w:r>
    </w:p>
    <w:p w:rsidR="001A0F2C" w:rsidRDefault="001A0F2C" w:rsidP="001A0F2C">
      <w:pPr>
        <w:ind w:left="1080"/>
        <w:outlineLvl w:val="0"/>
        <w:rPr>
          <w:lang w:val="nb-NO"/>
        </w:rPr>
      </w:pPr>
      <w:r>
        <w:rPr>
          <w:lang w:val="nb-NO"/>
        </w:rPr>
        <w:t xml:space="preserve"> </w:t>
      </w:r>
      <w:r w:rsidRPr="00426D10">
        <w:rPr>
          <w:lang w:val="nb-NO"/>
        </w:rPr>
        <w:t>-</w:t>
      </w:r>
      <w:r>
        <w:rPr>
          <w:lang w:val="nb-NO"/>
        </w:rPr>
        <w:t xml:space="preserve"> Đọc đúng lại bài  Chuỗi ngọc lam</w:t>
      </w:r>
    </w:p>
    <w:p w:rsidR="001A0F2C" w:rsidRPr="00405023" w:rsidRDefault="001A0F2C" w:rsidP="001A0F2C">
      <w:pPr>
        <w:ind w:left="1080"/>
        <w:outlineLvl w:val="0"/>
        <w:rPr>
          <w:b/>
          <w:lang w:val="nb-NO"/>
        </w:rPr>
      </w:pPr>
      <w:r w:rsidRPr="00405023">
        <w:rPr>
          <w:b/>
          <w:lang w:val="nb-NO"/>
        </w:rPr>
        <w:t xml:space="preserve">* HS mũi nhọn  đọc diễn cảm </w:t>
      </w:r>
      <w:r>
        <w:rPr>
          <w:b/>
          <w:lang w:val="nb-NO"/>
        </w:rPr>
        <w:t xml:space="preserve"> bài văn</w:t>
      </w:r>
    </w:p>
    <w:p w:rsidR="001A0F2C" w:rsidRPr="00426D10" w:rsidRDefault="001A0F2C" w:rsidP="001A0F2C">
      <w:pPr>
        <w:outlineLvl w:val="0"/>
        <w:rPr>
          <w:b/>
        </w:rPr>
      </w:pPr>
      <w:r>
        <w:rPr>
          <w:b/>
        </w:rPr>
        <w:t xml:space="preserve">     </w:t>
      </w:r>
      <w:r w:rsidRPr="00426D10">
        <w:rPr>
          <w:b/>
        </w:rPr>
        <w:t>II. Các Hoạt động dạy học</w:t>
      </w:r>
    </w:p>
    <w:p w:rsidR="001A0F2C" w:rsidRDefault="001A0F2C" w:rsidP="001A0F2C">
      <w:pPr>
        <w:outlineLvl w:val="0"/>
        <w:rPr>
          <w:b/>
        </w:rPr>
      </w:pPr>
      <w:r>
        <w:rPr>
          <w:b/>
        </w:rPr>
        <w:t xml:space="preserve">       *Hoạt động thực hành</w:t>
      </w:r>
    </w:p>
    <w:p w:rsidR="001A0F2C" w:rsidRPr="00FE07A7" w:rsidRDefault="001A0F2C" w:rsidP="001A0F2C">
      <w:pPr>
        <w:outlineLvl w:val="0"/>
      </w:pPr>
      <w:r>
        <w:t xml:space="preserve">   1</w:t>
      </w:r>
      <w:r w:rsidRPr="00FE07A7">
        <w:t>.HS luyện đọc</w:t>
      </w:r>
    </w:p>
    <w:p w:rsidR="001A0F2C" w:rsidRPr="00FE07A7" w:rsidRDefault="001A0F2C" w:rsidP="001A0F2C">
      <w:pPr>
        <w:outlineLvl w:val="0"/>
      </w:pPr>
      <w:r>
        <w:t xml:space="preserve">         - </w:t>
      </w:r>
      <w:r w:rsidRPr="00FE07A7">
        <w:t>HS đọc nối tiếp đoạn, bài trong nhóm</w:t>
      </w:r>
    </w:p>
    <w:p w:rsidR="001A0F2C" w:rsidRPr="00FE07A7" w:rsidRDefault="001A0F2C" w:rsidP="001A0F2C">
      <w:pPr>
        <w:outlineLvl w:val="0"/>
      </w:pPr>
      <w:r>
        <w:t xml:space="preserve">         - </w:t>
      </w:r>
      <w:r w:rsidRPr="00FE07A7">
        <w:t>GV kiểm tra</w:t>
      </w:r>
    </w:p>
    <w:p w:rsidR="001A0F2C" w:rsidRPr="00FE07A7" w:rsidRDefault="001A0F2C" w:rsidP="001A0F2C">
      <w:pPr>
        <w:ind w:left="180"/>
        <w:outlineLvl w:val="0"/>
      </w:pPr>
      <w:r>
        <w:t>2.Trả lời câu hỏi</w:t>
      </w:r>
    </w:p>
    <w:p w:rsidR="001A0F2C" w:rsidRDefault="001A0F2C" w:rsidP="001A0F2C">
      <w:pPr>
        <w:numPr>
          <w:ilvl w:val="0"/>
          <w:numId w:val="2"/>
        </w:numPr>
        <w:outlineLvl w:val="0"/>
      </w:pPr>
      <w:r>
        <w:t>HD HS TL câu hỏi.</w:t>
      </w:r>
    </w:p>
    <w:p w:rsidR="001A0F2C" w:rsidRDefault="001A0F2C" w:rsidP="001A0F2C">
      <w:pPr>
        <w:numPr>
          <w:ilvl w:val="0"/>
          <w:numId w:val="2"/>
        </w:numPr>
        <w:outlineLvl w:val="0"/>
      </w:pPr>
      <w:r>
        <w:t>Nội dung:</w:t>
      </w:r>
    </w:p>
    <w:p w:rsidR="001A0F2C" w:rsidRDefault="001A0F2C" w:rsidP="001A0F2C">
      <w:pPr>
        <w:numPr>
          <w:ilvl w:val="0"/>
          <w:numId w:val="2"/>
        </w:numPr>
        <w:outlineLvl w:val="0"/>
      </w:pPr>
      <w:r>
        <w:t>Nx giờ học</w:t>
      </w:r>
    </w:p>
    <w:p w:rsidR="001A0F2C" w:rsidRDefault="001A0F2C" w:rsidP="001A0F2C">
      <w:pPr>
        <w:ind w:left="180"/>
        <w:outlineLvl w:val="0"/>
      </w:pPr>
      <w:r>
        <w:lastRenderedPageBreak/>
        <w:t>3.Củng  cố dặn dò</w:t>
      </w:r>
    </w:p>
    <w:p w:rsidR="001A0F2C" w:rsidRDefault="001A0F2C" w:rsidP="001A0F2C">
      <w:pPr>
        <w:jc w:val="center"/>
        <w:outlineLvl w:val="0"/>
      </w:pPr>
      <w:r>
        <w:t>********************************</w:t>
      </w:r>
    </w:p>
    <w:p w:rsidR="001A0F2C" w:rsidRDefault="001A0F2C" w:rsidP="001A0F2C">
      <w:pPr>
        <w:ind w:left="2160" w:firstLine="720"/>
        <w:rPr>
          <w:b/>
        </w:rPr>
      </w:pPr>
      <w:r>
        <w:rPr>
          <w:b/>
        </w:rPr>
        <w:t>Tiết 8  Luyện Toán</w:t>
      </w:r>
    </w:p>
    <w:p w:rsidR="001A0F2C" w:rsidRPr="006B01BB" w:rsidRDefault="001A0F2C" w:rsidP="001A0F2C">
      <w:pPr>
        <w:pStyle w:val="Heading8"/>
        <w:spacing w:before="0"/>
        <w:jc w:val="center"/>
        <w:rPr>
          <w:rFonts w:ascii="VNI-Times" w:hAnsi="VNI-Times"/>
          <w:b/>
          <w:i w:val="0"/>
          <w:sz w:val="32"/>
          <w:szCs w:val="32"/>
        </w:rPr>
      </w:pPr>
      <w:r w:rsidRPr="006B01BB">
        <w:rPr>
          <w:rFonts w:ascii="VNI-Times" w:hAnsi="VNI-Times"/>
          <w:b/>
          <w:i w:val="0"/>
          <w:sz w:val="32"/>
          <w:szCs w:val="32"/>
        </w:rPr>
        <w:t>CHIA MOÄT SOÁ THAÄP PHAÂN CHO 10, 100, 1000</w:t>
      </w:r>
      <w:r>
        <w:rPr>
          <w:rFonts w:ascii="VNI-Times" w:hAnsi="VNI-Times"/>
          <w:b/>
          <w:i w:val="0"/>
          <w:sz w:val="32"/>
          <w:szCs w:val="32"/>
        </w:rPr>
        <w:t>, …</w:t>
      </w:r>
    </w:p>
    <w:p w:rsidR="001A0F2C" w:rsidRDefault="001A0F2C" w:rsidP="001A0F2C">
      <w:pPr>
        <w:outlineLvl w:val="0"/>
        <w:rPr>
          <w:lang w:val="pt-BR"/>
        </w:rP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Pr>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867792" w:rsidRDefault="001A0F2C" w:rsidP="001A0F2C">
      <w:pPr>
        <w:jc w:val="center"/>
        <w:rPr>
          <w:b/>
        </w:rPr>
      </w:pPr>
    </w:p>
    <w:p w:rsidR="001A0F2C" w:rsidRPr="00313699" w:rsidRDefault="001A0F2C" w:rsidP="001A0F2C">
      <w:pPr>
        <w:jc w:val="both"/>
        <w:rPr>
          <w:lang w:val="fr-FR"/>
        </w:rPr>
      </w:pPr>
      <w:r w:rsidRPr="00AB0EAB">
        <w:rPr>
          <w:b/>
          <w:lang w:val="fr-FR"/>
        </w:rPr>
        <w:t>Bài tập (</w:t>
      </w:r>
      <w:r w:rsidRPr="00313699">
        <w:rPr>
          <w:lang w:val="fr-FR"/>
        </w:rPr>
        <w:t>HS</w:t>
      </w:r>
      <w:r>
        <w:rPr>
          <w:lang w:val="fr-FR"/>
        </w:rPr>
        <w:t>MN</w:t>
      </w:r>
      <w:r w:rsidRPr="00313699">
        <w:rPr>
          <w:lang w:val="fr-FR"/>
        </w:rPr>
        <w:t>)</w:t>
      </w:r>
    </w:p>
    <w:p w:rsidR="001A0F2C" w:rsidRPr="00313699" w:rsidRDefault="001A0F2C" w:rsidP="001A0F2C">
      <w:pPr>
        <w:jc w:val="both"/>
      </w:pPr>
      <w:r w:rsidRPr="00313699">
        <w:t>Có 24 chai xăng, mỗi chai chứa 0,75 lít mỗi lít nặng 800 gam. Hỏi 24 chai đó nặng bao nhiêu kg, biết mỗi vỏ chai nặng 0,25 kg.</w:t>
      </w:r>
    </w:p>
    <w:p w:rsidR="001A0F2C" w:rsidRPr="00801778" w:rsidRDefault="001A0F2C" w:rsidP="001A0F2C"/>
    <w:p w:rsidR="001A0F2C" w:rsidRPr="00313699" w:rsidRDefault="001A0F2C" w:rsidP="001A0F2C">
      <w:pPr>
        <w:tabs>
          <w:tab w:val="left" w:pos="3930"/>
        </w:tabs>
        <w:jc w:val="center"/>
        <w:rPr>
          <w:b/>
          <w:bCs/>
          <w:i/>
          <w:lang w:val="fr-FR"/>
        </w:rPr>
      </w:pPr>
      <w:r w:rsidRPr="00313699">
        <w:rPr>
          <w:b/>
          <w:bCs/>
          <w:i/>
          <w:lang w:val="fr-FR"/>
        </w:rPr>
        <w:t>Bài giải :</w:t>
      </w:r>
    </w:p>
    <w:p w:rsidR="001A0F2C" w:rsidRPr="00313699" w:rsidRDefault="001A0F2C" w:rsidP="001A0F2C">
      <w:pPr>
        <w:jc w:val="center"/>
        <w:rPr>
          <w:lang w:val="fr-FR"/>
        </w:rPr>
      </w:pPr>
      <w:r w:rsidRPr="00313699">
        <w:rPr>
          <w:lang w:val="fr-FR"/>
        </w:rPr>
        <w:t>Số lít xăng đựng trong 24 chai là :</w:t>
      </w:r>
    </w:p>
    <w:p w:rsidR="001A0F2C" w:rsidRPr="00313699" w:rsidRDefault="001A0F2C" w:rsidP="001A0F2C">
      <w:pPr>
        <w:jc w:val="center"/>
        <w:rPr>
          <w:lang w:val="fr-FR"/>
        </w:rPr>
      </w:pPr>
      <w:r w:rsidRPr="00313699">
        <w:rPr>
          <w:lang w:val="fr-FR"/>
        </w:rPr>
        <w:t>0,75 x 24 = 18 (lít)</w:t>
      </w:r>
    </w:p>
    <w:p w:rsidR="001A0F2C" w:rsidRPr="00313699" w:rsidRDefault="001A0F2C" w:rsidP="001A0F2C">
      <w:pPr>
        <w:jc w:val="center"/>
        <w:rPr>
          <w:lang w:val="fr-FR"/>
        </w:rPr>
      </w:pPr>
      <w:r w:rsidRPr="00313699">
        <w:rPr>
          <w:lang w:val="fr-FR"/>
        </w:rPr>
        <w:t>24 vỏ chai nặng số kg là :</w:t>
      </w:r>
    </w:p>
    <w:p w:rsidR="001A0F2C" w:rsidRPr="00313699" w:rsidRDefault="001A0F2C" w:rsidP="001A0F2C">
      <w:pPr>
        <w:jc w:val="center"/>
        <w:rPr>
          <w:lang w:val="fr-FR"/>
        </w:rPr>
      </w:pPr>
      <w:r w:rsidRPr="00313699">
        <w:rPr>
          <w:lang w:val="fr-FR"/>
        </w:rPr>
        <w:t>0,25 x 24 =  6 (kg)</w:t>
      </w:r>
    </w:p>
    <w:p w:rsidR="001A0F2C" w:rsidRPr="00313699" w:rsidRDefault="001A0F2C" w:rsidP="001A0F2C">
      <w:pPr>
        <w:jc w:val="center"/>
        <w:rPr>
          <w:lang w:val="fr-FR"/>
        </w:rPr>
      </w:pPr>
      <w:r w:rsidRPr="00313699">
        <w:rPr>
          <w:lang w:val="fr-FR"/>
        </w:rPr>
        <w:t>18 lít nặng số kg là :</w:t>
      </w:r>
    </w:p>
    <w:p w:rsidR="001A0F2C" w:rsidRPr="00313699" w:rsidRDefault="001A0F2C" w:rsidP="001A0F2C">
      <w:pPr>
        <w:jc w:val="center"/>
        <w:rPr>
          <w:lang w:val="fr-FR"/>
        </w:rPr>
      </w:pPr>
      <w:r w:rsidRPr="00313699">
        <w:rPr>
          <w:lang w:val="fr-FR"/>
        </w:rPr>
        <w:t>800 x 18 = 14 400 (g)</w:t>
      </w:r>
    </w:p>
    <w:p w:rsidR="001A0F2C" w:rsidRPr="00313699" w:rsidRDefault="001A0F2C" w:rsidP="001A0F2C">
      <w:pPr>
        <w:jc w:val="center"/>
        <w:rPr>
          <w:lang w:val="fr-FR"/>
        </w:rPr>
      </w:pPr>
      <w:r w:rsidRPr="00313699">
        <w:rPr>
          <w:lang w:val="fr-FR"/>
        </w:rPr>
        <w:t>= 14,4 kg</w:t>
      </w:r>
    </w:p>
    <w:p w:rsidR="001A0F2C" w:rsidRPr="00313699" w:rsidRDefault="001A0F2C" w:rsidP="001A0F2C">
      <w:pPr>
        <w:jc w:val="center"/>
        <w:rPr>
          <w:lang w:val="fr-FR"/>
        </w:rPr>
      </w:pPr>
      <w:r w:rsidRPr="00313699">
        <w:rPr>
          <w:lang w:val="fr-FR"/>
        </w:rPr>
        <w:t>24 chai đựng xăng nặng số kg là :</w:t>
      </w:r>
    </w:p>
    <w:p w:rsidR="001A0F2C" w:rsidRPr="00313699" w:rsidRDefault="001A0F2C" w:rsidP="001A0F2C">
      <w:pPr>
        <w:jc w:val="center"/>
        <w:rPr>
          <w:lang w:val="fr-FR"/>
        </w:rPr>
      </w:pPr>
      <w:r w:rsidRPr="00313699">
        <w:rPr>
          <w:lang w:val="fr-FR"/>
        </w:rPr>
        <w:t>14,4 + 6 = 20,4 (kg)</w:t>
      </w:r>
    </w:p>
    <w:p w:rsidR="001A0F2C" w:rsidRDefault="001A0F2C" w:rsidP="001A0F2C">
      <w:pPr>
        <w:jc w:val="center"/>
        <w:rPr>
          <w:lang w:val="fr-FR"/>
        </w:rPr>
      </w:pPr>
      <w:r w:rsidRPr="00313699">
        <w:rPr>
          <w:lang w:val="fr-FR"/>
        </w:rPr>
        <w:t>Đáp số :  20,4 kg.</w:t>
      </w:r>
    </w:p>
    <w:p w:rsidR="001A0F2C" w:rsidRPr="00AB0EAB" w:rsidRDefault="001A0F2C" w:rsidP="001A0F2C">
      <w:pPr>
        <w:ind w:left="180"/>
        <w:outlineLvl w:val="0"/>
        <w:rPr>
          <w:b/>
        </w:rPr>
      </w:pPr>
      <w:r w:rsidRPr="00AB0EAB">
        <w:rPr>
          <w:b/>
        </w:rPr>
        <w:t>3.Củng  cố dặn dò</w:t>
      </w:r>
    </w:p>
    <w:p w:rsidR="001A0F2C" w:rsidRPr="00801778" w:rsidRDefault="001A0F2C" w:rsidP="001A0F2C">
      <w:r>
        <w:t>Dặn học sinh về nhà xem lại các bài tập.</w:t>
      </w:r>
    </w:p>
    <w:p w:rsidR="001A0F2C" w:rsidRDefault="001A0F2C" w:rsidP="001A0F2C">
      <w:pPr>
        <w:tabs>
          <w:tab w:val="left" w:pos="3360"/>
        </w:tabs>
      </w:pPr>
    </w:p>
    <w:p w:rsidR="001A0F2C" w:rsidRPr="00AB0EAB" w:rsidRDefault="001A0F2C" w:rsidP="001A0F2C">
      <w:pPr>
        <w:tabs>
          <w:tab w:val="left" w:pos="3360"/>
        </w:tabs>
        <w:jc w:val="center"/>
        <w:rPr>
          <w:b/>
        </w:rPr>
      </w:pPr>
      <w:r w:rsidRPr="00AB0EAB">
        <w:rPr>
          <w:b/>
        </w:rPr>
        <w:t>******************************************************************</w:t>
      </w:r>
    </w:p>
    <w:p w:rsidR="001A0F2C" w:rsidRPr="009F1BB6" w:rsidRDefault="001A0F2C" w:rsidP="001A0F2C">
      <w:pPr>
        <w:tabs>
          <w:tab w:val="right" w:pos="9688"/>
        </w:tabs>
        <w:rPr>
          <w:b/>
        </w:rPr>
      </w:pPr>
      <w:r w:rsidRPr="009F1BB6">
        <w:rPr>
          <w:b/>
        </w:rPr>
        <w:t>Soạn: 1</w:t>
      </w:r>
      <w:r>
        <w:rPr>
          <w:b/>
        </w:rPr>
        <w:t>5</w:t>
      </w:r>
      <w:r w:rsidRPr="009F1BB6">
        <w:rPr>
          <w:b/>
        </w:rPr>
        <w:t xml:space="preserve"> /11/</w:t>
      </w:r>
      <w:r w:rsidR="00146016">
        <w:rPr>
          <w:b/>
        </w:rPr>
        <w:t>20....</w:t>
      </w:r>
    </w:p>
    <w:p w:rsidR="001A0F2C" w:rsidRDefault="001A0F2C" w:rsidP="001A0F2C">
      <w:pPr>
        <w:tabs>
          <w:tab w:val="right" w:pos="9688"/>
        </w:tabs>
        <w:rPr>
          <w:b/>
        </w:rPr>
      </w:pPr>
      <w:r w:rsidRPr="009F1BB6">
        <w:rPr>
          <w:b/>
        </w:rPr>
        <w:t xml:space="preserve">Ngày giảng: Thứ </w:t>
      </w:r>
      <w:r>
        <w:rPr>
          <w:b/>
        </w:rPr>
        <w:t>ba</w:t>
      </w:r>
      <w:r w:rsidRPr="009F1BB6">
        <w:rPr>
          <w:b/>
        </w:rPr>
        <w:t xml:space="preserve"> ngày 1</w:t>
      </w:r>
      <w:r>
        <w:rPr>
          <w:b/>
        </w:rPr>
        <w:t>7</w:t>
      </w:r>
      <w:r w:rsidRPr="009F1BB6">
        <w:rPr>
          <w:b/>
        </w:rPr>
        <w:t>/11/</w:t>
      </w:r>
      <w:r w:rsidR="00146016">
        <w:rPr>
          <w:b/>
        </w:rPr>
        <w:t>20....</w:t>
      </w:r>
    </w:p>
    <w:p w:rsidR="001A0F2C" w:rsidRDefault="001A0F2C" w:rsidP="001A0F2C">
      <w:pPr>
        <w:tabs>
          <w:tab w:val="right" w:pos="9688"/>
        </w:tabs>
        <w:jc w:val="center"/>
        <w:rPr>
          <w:b/>
        </w:rPr>
      </w:pPr>
    </w:p>
    <w:p w:rsidR="001A0F2C" w:rsidRDefault="001A0F2C" w:rsidP="001A0F2C">
      <w:pPr>
        <w:tabs>
          <w:tab w:val="right" w:pos="9688"/>
        </w:tabs>
        <w:jc w:val="center"/>
        <w:rPr>
          <w:b/>
        </w:rPr>
      </w:pPr>
      <w:r>
        <w:rPr>
          <w:b/>
        </w:rPr>
        <w:t>Tiết 1,2 Tiếng Anh (GVC)</w:t>
      </w:r>
    </w:p>
    <w:p w:rsidR="001A0F2C" w:rsidRDefault="001A0F2C" w:rsidP="001A0F2C">
      <w:pPr>
        <w:tabs>
          <w:tab w:val="right" w:pos="9688"/>
        </w:tabs>
        <w:rPr>
          <w:b/>
        </w:rPr>
      </w:pPr>
      <w:r>
        <w:rPr>
          <w:b/>
        </w:rPr>
        <w:t xml:space="preserve">                                                 </w:t>
      </w:r>
    </w:p>
    <w:p w:rsidR="001A0F2C" w:rsidRPr="00905125" w:rsidRDefault="001A0F2C" w:rsidP="001A0F2C">
      <w:pPr>
        <w:tabs>
          <w:tab w:val="right" w:pos="9688"/>
        </w:tabs>
        <w:rPr>
          <w:i/>
        </w:rPr>
      </w:pPr>
      <w:r>
        <w:rPr>
          <w:b/>
        </w:rPr>
        <w:lastRenderedPageBreak/>
        <w:t xml:space="preserve">                                                       Tiết 3 Toán </w:t>
      </w:r>
    </w:p>
    <w:p w:rsidR="001A0F2C" w:rsidRDefault="001A0F2C" w:rsidP="001A0F2C">
      <w:pPr>
        <w:jc w:val="center"/>
        <w:rPr>
          <w:b/>
        </w:rPr>
      </w:pPr>
      <w:r w:rsidRPr="00041CC0">
        <w:rPr>
          <w:b/>
        </w:rPr>
        <w:t>Bài 42: EM ÔN LẠI NHỮNG GÌ ĐÃ HỌC</w:t>
      </w:r>
    </w:p>
    <w:p w:rsidR="001A0F2C" w:rsidRDefault="001A0F2C" w:rsidP="001A0F2C"/>
    <w:p w:rsidR="001A0F2C" w:rsidRPr="00B83A7E" w:rsidRDefault="00146016" w:rsidP="001A0F2C">
      <w:pPr>
        <w:tabs>
          <w:tab w:val="left" w:pos="3900"/>
        </w:tabs>
      </w:pPr>
      <w:r>
        <w:rPr>
          <w:noProof/>
        </w:rPr>
        <w:pict>
          <v:rect id="_x0000_s1221" style="position:absolute;margin-left:19.85pt;margin-top:1.55pt;width:445.15pt;height:76.2pt;z-index:251680768" fillcolor="lime">
            <v:textbox style="mso-next-textbox:#_x0000_s1221">
              <w:txbxContent>
                <w:p w:rsidR="00146016" w:rsidRPr="00B2542C" w:rsidRDefault="00146016" w:rsidP="001A0F2C">
                  <w:pPr>
                    <w:shd w:val="clear" w:color="auto" w:fill="CCFFCC"/>
                    <w:rPr>
                      <w:b/>
                    </w:rPr>
                  </w:pPr>
                  <w:r w:rsidRPr="00B2542C">
                    <w:rPr>
                      <w:b/>
                    </w:rPr>
                    <w:t>MỤC TIÊU</w:t>
                  </w:r>
                </w:p>
                <w:p w:rsidR="00146016" w:rsidRPr="00B2542C" w:rsidRDefault="00146016" w:rsidP="001A0F2C">
                  <w:pPr>
                    <w:shd w:val="clear" w:color="auto" w:fill="CCFFCC"/>
                    <w:ind w:left="360"/>
                  </w:pPr>
                  <w:r>
                    <w:t>-  Em viết được các số đo độ dài, khối lượng, và diện tích dưới dạng số thập phân theo các đơn vị đo khác nhau:</w:t>
                  </w:r>
                </w:p>
                <w:p w:rsidR="00146016" w:rsidRPr="00B2542C" w:rsidRDefault="00146016" w:rsidP="001A0F2C">
                  <w:pPr>
                    <w:shd w:val="clear" w:color="auto" w:fill="CCFFCC"/>
                  </w:pPr>
                  <w:r>
                    <w:t xml:space="preserve"> -HSMN BT 4,5</w:t>
                  </w:r>
                </w:p>
              </w:txbxContent>
            </v:textbox>
          </v:rect>
        </w:pict>
      </w:r>
      <w:r w:rsidR="001A0F2C">
        <w:tab/>
      </w:r>
    </w:p>
    <w:p w:rsidR="001A0F2C" w:rsidRDefault="001A0F2C" w:rsidP="001A0F2C">
      <w:pPr>
        <w:rPr>
          <w:b/>
        </w:rPr>
      </w:pP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7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248D2">
        <w:rPr>
          <w:b/>
        </w:rPr>
        <w:t>1. Chơi trò chơi “Truyền điện”</w:t>
      </w:r>
    </w:p>
    <w:p w:rsidR="001A0F2C" w:rsidRDefault="001A0F2C" w:rsidP="001A0F2C">
      <w:r>
        <w:t xml:space="preserve">- Em viết lại bất kì , </w:t>
      </w:r>
    </w:p>
    <w:p w:rsidR="001A0F2C" w:rsidRDefault="001A0F2C" w:rsidP="001A0F2C">
      <w:r>
        <w:t>- Bạn trả lời xong sẽ tiếp tục  “truyền điện”</w:t>
      </w:r>
    </w:p>
    <w:p w:rsidR="001A0F2C" w:rsidRDefault="001A0F2C" w:rsidP="001A0F2C">
      <w:r>
        <w:t>- Cùng nhau nhắc lại quy tắc chia nhẩm một số thập phân ..</w:t>
      </w:r>
    </w:p>
    <w:p w:rsidR="001A0F2C" w:rsidRDefault="001A0F2C" w:rsidP="001A0F2C">
      <w:r>
        <w:rPr>
          <w:noProof/>
          <w:color w:val="FF0000"/>
        </w:rPr>
        <w:drawing>
          <wp:inline distT="0" distB="0" distL="0" distR="0">
            <wp:extent cx="552450" cy="552450"/>
            <wp:effectExtent l="19050" t="0" r="0" b="0"/>
            <wp:docPr id="7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rPr>
      </w:pPr>
      <w:r w:rsidRPr="00A248D2">
        <w:rPr>
          <w:b/>
        </w:rPr>
        <w:t>2. Viết số thập phân thích hợp vào chỗ chấm.</w:t>
      </w:r>
    </w:p>
    <w:tbl>
      <w:tblPr>
        <w:tblW w:w="0" w:type="auto"/>
        <w:jc w:val="center"/>
        <w:tblLook w:val="01E0" w:firstRow="1" w:lastRow="1" w:firstColumn="1" w:lastColumn="1" w:noHBand="0" w:noVBand="0"/>
      </w:tblPr>
      <w:tblGrid>
        <w:gridCol w:w="3395"/>
        <w:gridCol w:w="3396"/>
        <w:gridCol w:w="3396"/>
      </w:tblGrid>
      <w:tr w:rsidR="001A0F2C" w:rsidTr="00146016">
        <w:trPr>
          <w:jc w:val="center"/>
        </w:trPr>
        <w:tc>
          <w:tcPr>
            <w:tcW w:w="3395" w:type="dxa"/>
          </w:tcPr>
          <w:p w:rsidR="001A0F2C" w:rsidRDefault="001A0F2C" w:rsidP="00146016">
            <w:pPr>
              <w:jc w:val="center"/>
            </w:pPr>
            <w:r>
              <w:t>24,7dm = 2,47m</w:t>
            </w:r>
          </w:p>
        </w:tc>
        <w:tc>
          <w:tcPr>
            <w:tcW w:w="3396" w:type="dxa"/>
          </w:tcPr>
          <w:p w:rsidR="001A0F2C" w:rsidRDefault="001A0F2C" w:rsidP="00146016">
            <w:pPr>
              <w:jc w:val="center"/>
            </w:pPr>
            <w:r>
              <w:t>2,34kg = 0,0234kg</w:t>
            </w:r>
          </w:p>
        </w:tc>
        <w:tc>
          <w:tcPr>
            <w:tcW w:w="3396" w:type="dxa"/>
          </w:tcPr>
          <w:p w:rsidR="001A0F2C" w:rsidRDefault="001A0F2C" w:rsidP="00146016">
            <w:pPr>
              <w:jc w:val="center"/>
            </w:pPr>
            <w:r>
              <w:t>345,04m = 0,34504km</w:t>
            </w:r>
          </w:p>
        </w:tc>
      </w:tr>
      <w:tr w:rsidR="001A0F2C" w:rsidTr="00146016">
        <w:trPr>
          <w:jc w:val="center"/>
        </w:trPr>
        <w:tc>
          <w:tcPr>
            <w:tcW w:w="3395" w:type="dxa"/>
          </w:tcPr>
          <w:p w:rsidR="001A0F2C" w:rsidRDefault="001A0F2C" w:rsidP="00146016">
            <w:pPr>
              <w:jc w:val="center"/>
            </w:pPr>
            <w:r>
              <w:t>123,08cm = 1,2308m</w:t>
            </w:r>
          </w:p>
        </w:tc>
        <w:tc>
          <w:tcPr>
            <w:tcW w:w="3396" w:type="dxa"/>
          </w:tcPr>
          <w:p w:rsidR="001A0F2C" w:rsidRDefault="001A0F2C" w:rsidP="00146016">
            <w:pPr>
              <w:jc w:val="center"/>
            </w:pPr>
            <w:r>
              <w:t>705kg = 0,705kg</w:t>
            </w:r>
          </w:p>
        </w:tc>
        <w:tc>
          <w:tcPr>
            <w:tcW w:w="3396" w:type="dxa"/>
          </w:tcPr>
          <w:p w:rsidR="001A0F2C" w:rsidRDefault="001A0F2C" w:rsidP="00146016">
            <w:pPr>
              <w:jc w:val="center"/>
            </w:pPr>
            <w:r>
              <w:t>1450g = 1,450kg</w:t>
            </w:r>
          </w:p>
        </w:tc>
      </w:tr>
    </w:tbl>
    <w:p w:rsidR="001A0F2C" w:rsidRDefault="001A0F2C" w:rsidP="001A0F2C">
      <w:pPr>
        <w:rPr>
          <w:b/>
        </w:rPr>
      </w:pPr>
    </w:p>
    <w:p w:rsidR="001A0F2C" w:rsidRDefault="001A0F2C" w:rsidP="001A0F2C">
      <w:pPr>
        <w:rPr>
          <w:b/>
        </w:rPr>
      </w:pPr>
      <w:r w:rsidRPr="00266272">
        <w:rPr>
          <w:b/>
        </w:rPr>
        <w:t>3. Viết các số đo sau dưới dạng số đo có đơn vị là mét vuông:</w:t>
      </w:r>
    </w:p>
    <w:tbl>
      <w:tblPr>
        <w:tblW w:w="0" w:type="auto"/>
        <w:jc w:val="center"/>
        <w:tblLook w:val="01E0" w:firstRow="1" w:lastRow="1" w:firstColumn="1" w:lastColumn="1" w:noHBand="0" w:noVBand="0"/>
      </w:tblPr>
      <w:tblGrid>
        <w:gridCol w:w="2546"/>
        <w:gridCol w:w="2670"/>
      </w:tblGrid>
      <w:tr w:rsidR="001A0F2C" w:rsidTr="00146016">
        <w:trPr>
          <w:jc w:val="center"/>
        </w:trPr>
        <w:tc>
          <w:tcPr>
            <w:tcW w:w="2546" w:type="dxa"/>
          </w:tcPr>
          <w:p w:rsidR="001A0F2C" w:rsidRPr="009F5764" w:rsidRDefault="001A0F2C" w:rsidP="00146016">
            <w:r>
              <w:t>6,7dm</w:t>
            </w:r>
            <w:r w:rsidRPr="00CE1067">
              <w:rPr>
                <w:vertAlign w:val="superscript"/>
              </w:rPr>
              <w:t>2</w:t>
            </w:r>
            <w:r>
              <w:t xml:space="preserve"> = 0,067m</w:t>
            </w:r>
            <w:r w:rsidRPr="00CE1067">
              <w:rPr>
                <w:vertAlign w:val="superscript"/>
              </w:rPr>
              <w:t>2</w:t>
            </w:r>
          </w:p>
        </w:tc>
        <w:tc>
          <w:tcPr>
            <w:tcW w:w="2547" w:type="dxa"/>
          </w:tcPr>
          <w:p w:rsidR="001A0F2C" w:rsidRPr="00CE1067" w:rsidRDefault="001A0F2C" w:rsidP="00146016">
            <w:pPr>
              <w:jc w:val="center"/>
              <w:rPr>
                <w:vertAlign w:val="superscript"/>
              </w:rPr>
            </w:pPr>
            <w:r>
              <w:t>0,234dm</w:t>
            </w:r>
            <w:r w:rsidRPr="00CE1067">
              <w:rPr>
                <w:vertAlign w:val="superscript"/>
              </w:rPr>
              <w:t>2</w:t>
            </w:r>
            <w:r>
              <w:t>=0,00234m</w:t>
            </w:r>
            <w:r w:rsidRPr="00CE1067">
              <w:rPr>
                <w:vertAlign w:val="superscript"/>
              </w:rPr>
              <w:t>2</w:t>
            </w:r>
          </w:p>
        </w:tc>
      </w:tr>
    </w:tbl>
    <w:p w:rsidR="001A0F2C" w:rsidRDefault="001A0F2C" w:rsidP="001A0F2C"/>
    <w:p w:rsidR="001A0F2C" w:rsidRPr="009D4871" w:rsidRDefault="001A0F2C" w:rsidP="001A0F2C">
      <w:pPr>
        <w:rPr>
          <w:b/>
        </w:rPr>
      </w:pPr>
      <w:r w:rsidRPr="009D4871">
        <w:rPr>
          <w:b/>
        </w:rPr>
        <w:t>4. Viết số thích hợp vào chỗ chấm.</w:t>
      </w:r>
    </w:p>
    <w:p w:rsidR="001A0F2C" w:rsidRPr="00266272" w:rsidRDefault="001A0F2C" w:rsidP="001A0F2C"/>
    <w:tbl>
      <w:tblPr>
        <w:tblW w:w="0" w:type="auto"/>
        <w:jc w:val="center"/>
        <w:tblLook w:val="01E0" w:firstRow="1" w:lastRow="1" w:firstColumn="1" w:lastColumn="1" w:noHBand="0" w:noVBand="0"/>
      </w:tblPr>
      <w:tblGrid>
        <w:gridCol w:w="2546"/>
      </w:tblGrid>
      <w:tr w:rsidR="001A0F2C" w:rsidTr="00146016">
        <w:trPr>
          <w:jc w:val="center"/>
        </w:trPr>
        <w:tc>
          <w:tcPr>
            <w:tcW w:w="2546" w:type="dxa"/>
          </w:tcPr>
          <w:p w:rsidR="001A0F2C" w:rsidRPr="00CE1067" w:rsidRDefault="001A0F2C" w:rsidP="00146016">
            <w:pPr>
              <w:rPr>
                <w:vertAlign w:val="superscript"/>
              </w:rPr>
            </w:pPr>
            <w:r>
              <w:t>23m</w:t>
            </w:r>
            <w:r w:rsidRPr="00CE1067">
              <w:rPr>
                <w:vertAlign w:val="superscript"/>
              </w:rPr>
              <w:t>2</w:t>
            </w:r>
            <w:r>
              <w:t>7cm</w:t>
            </w:r>
            <w:r w:rsidRPr="00CE1067">
              <w:rPr>
                <w:vertAlign w:val="superscript"/>
              </w:rPr>
              <w:t>2</w:t>
            </w:r>
            <w:r>
              <w:t>=23000m</w:t>
            </w:r>
            <w:r w:rsidRPr="00CE1067">
              <w:rPr>
                <w:vertAlign w:val="superscript"/>
              </w:rPr>
              <w:t>2</w:t>
            </w:r>
          </w:p>
        </w:tc>
      </w:tr>
    </w:tbl>
    <w:p w:rsidR="001A0F2C" w:rsidRDefault="001A0F2C" w:rsidP="001A0F2C"/>
    <w:p w:rsidR="001A0F2C" w:rsidRDefault="001A0F2C" w:rsidP="001A0F2C">
      <w:pPr>
        <w:rPr>
          <w:b/>
        </w:rPr>
      </w:pPr>
      <w:r w:rsidRPr="009D4871">
        <w:rPr>
          <w:b/>
        </w:rPr>
        <w:t>5. Viết số thích hợp vào chỗ chấm.</w:t>
      </w:r>
    </w:p>
    <w:p w:rsidR="001A0F2C" w:rsidRDefault="001A0F2C" w:rsidP="001A0F2C">
      <w:r>
        <w:t>- Hs thực hiện</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784" name="Picture 45"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jc w:val="center"/>
        <w:rPr>
          <w:b/>
        </w:rPr>
      </w:pPr>
      <w:r w:rsidRPr="00363EE7">
        <w:rPr>
          <w:lang w:val="pt-BR"/>
        </w:rPr>
        <w:t>..........................................................................................................................................................................................</w:t>
      </w:r>
      <w:r>
        <w:rPr>
          <w:lang w:val="pt-BR"/>
        </w:rPr>
        <w:t>.................................................................................................</w:t>
      </w:r>
    </w:p>
    <w:p w:rsidR="001A0F2C" w:rsidRDefault="001A0F2C" w:rsidP="001A0F2C">
      <w:pPr>
        <w:jc w:val="center"/>
        <w:rPr>
          <w:b/>
        </w:rPr>
      </w:pPr>
    </w:p>
    <w:p w:rsidR="001A0F2C" w:rsidRDefault="001A0F2C" w:rsidP="001A0F2C">
      <w:pPr>
        <w:jc w:val="center"/>
        <w:rPr>
          <w:b/>
        </w:rPr>
      </w:pPr>
      <w:r>
        <w:rPr>
          <w:b/>
        </w:rPr>
        <w:lastRenderedPageBreak/>
        <w:t>**************************</w:t>
      </w:r>
    </w:p>
    <w:p w:rsidR="001A0F2C" w:rsidRPr="009F1BB6" w:rsidRDefault="001A0F2C" w:rsidP="001A0F2C">
      <w:pPr>
        <w:jc w:val="center"/>
      </w:pPr>
      <w:r w:rsidRPr="009F1BB6">
        <w:rPr>
          <w:b/>
        </w:rPr>
        <w:t>Tiết 4</w:t>
      </w:r>
      <w:r>
        <w:rPr>
          <w:b/>
        </w:rPr>
        <w:t xml:space="preserve"> Tiếng việt</w:t>
      </w:r>
    </w:p>
    <w:p w:rsidR="001A0F2C" w:rsidRDefault="001A0F2C" w:rsidP="001A0F2C">
      <w:pPr>
        <w:tabs>
          <w:tab w:val="left" w:pos="2985"/>
        </w:tabs>
        <w:jc w:val="center"/>
        <w:rPr>
          <w:b/>
        </w:rPr>
      </w:pPr>
      <w:r>
        <w:rPr>
          <w:b/>
        </w:rPr>
        <w:t>Bài 14A</w:t>
      </w:r>
      <w:r w:rsidRPr="00D067A8">
        <w:rPr>
          <w:b/>
        </w:rPr>
        <w:t xml:space="preserve">: </w:t>
      </w:r>
      <w:r>
        <w:rPr>
          <w:b/>
        </w:rPr>
        <w:t>NHỮNG TẤM LÒNG CAO ĐẸP ( Tiết 3)</w:t>
      </w:r>
    </w:p>
    <w:p w:rsidR="001A0F2C" w:rsidRPr="00B83A7E" w:rsidRDefault="00146016" w:rsidP="001A0F2C">
      <w:r>
        <w:rPr>
          <w:noProof/>
        </w:rPr>
        <w:pict>
          <v:rect id="_x0000_s1220" style="position:absolute;margin-left:-20.65pt;margin-top:11.4pt;width:501pt;height:66.55pt;z-index:251681792" fillcolor="lime">
            <v:textbox style="mso-next-textbox:#_x0000_s1220">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pPr>
                  <w:r>
                    <w:t>-Nhận biết danh từ rêng, danh từ chung và đại từ xưng hô trong đoạn văn.</w:t>
                  </w:r>
                </w:p>
                <w:p w:rsidR="00146016" w:rsidRDefault="00146016" w:rsidP="001A0F2C">
                  <w:pPr>
                    <w:shd w:val="clear" w:color="auto" w:fill="CCFFCC"/>
                  </w:pPr>
                  <w:r>
                    <w:t>- HSMN biết so sánh sự khác nhau giữa danh từ riêng và danh từ chung.</w:t>
                  </w:r>
                </w:p>
                <w:p w:rsidR="00146016" w:rsidRPr="00B2542C" w:rsidRDefault="00146016" w:rsidP="001A0F2C">
                  <w:pPr>
                    <w:shd w:val="clear" w:color="auto" w:fill="CCFFCC"/>
                  </w:pPr>
                </w:p>
              </w:txbxContent>
            </v:textbox>
          </v:rect>
        </w:pict>
      </w:r>
    </w:p>
    <w:p w:rsidR="001A0F2C" w:rsidRDefault="001A0F2C" w:rsidP="001A0F2C">
      <w:pPr>
        <w:rPr>
          <w:b/>
        </w:rPr>
      </w:pP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B.HOẠT ĐỘNG THỰC HÀNH</w:t>
      </w:r>
    </w:p>
    <w:p w:rsidR="001A0F2C" w:rsidRDefault="001A0F2C" w:rsidP="001A0F2C"/>
    <w:p w:rsidR="001A0F2C" w:rsidRDefault="001A0F2C" w:rsidP="001A0F2C">
      <w:r>
        <w:rPr>
          <w:noProof/>
        </w:rPr>
        <w:drawing>
          <wp:inline distT="0" distB="0" distL="0" distR="0">
            <wp:extent cx="553720" cy="408940"/>
            <wp:effectExtent l="19050" t="0" r="0" b="0"/>
            <wp:docPr id="78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r>
        <w:rPr>
          <w:b/>
        </w:rPr>
        <w:t>4</w:t>
      </w:r>
      <w:r>
        <w:t>. Tìm và ghi vào vở danh từ chung ở câu thứ nhất và danh từ riêng trong đoạn văn.</w:t>
      </w:r>
    </w:p>
    <w:p w:rsidR="001A0F2C" w:rsidRDefault="001A0F2C" w:rsidP="001A0F2C">
      <w:r>
        <w:t>HS thực hiện</w:t>
      </w:r>
    </w:p>
    <w:p w:rsidR="001A0F2C" w:rsidRDefault="001A0F2C" w:rsidP="001A0F2C">
      <w:r>
        <w:t>Báo cáo kết quả.</w:t>
      </w:r>
    </w:p>
    <w:p w:rsidR="001A0F2C" w:rsidRDefault="001A0F2C" w:rsidP="001A0F2C"/>
    <w:p w:rsidR="001A0F2C" w:rsidRDefault="001A0F2C" w:rsidP="001A0F2C">
      <w:r>
        <w:rPr>
          <w:noProof/>
        </w:rPr>
        <w:drawing>
          <wp:inline distT="0" distB="0" distL="0" distR="0">
            <wp:extent cx="523875" cy="614045"/>
            <wp:effectExtent l="19050" t="19050" r="28575" b="14605"/>
            <wp:docPr id="7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Default="001A0F2C" w:rsidP="001A0F2C">
      <w:pPr>
        <w:rPr>
          <w:b/>
        </w:rPr>
      </w:pPr>
      <w:r>
        <w:rPr>
          <w:b/>
        </w:rPr>
        <w:t>5.</w:t>
      </w:r>
      <w:r w:rsidRPr="008839D1">
        <w:rPr>
          <w:b/>
        </w:rPr>
        <w:t xml:space="preserve"> </w:t>
      </w:r>
      <w:r>
        <w:rPr>
          <w:b/>
        </w:rPr>
        <w:t>Viết lại vào vở cho đúng  chính tả các tên riêng sau.</w:t>
      </w:r>
    </w:p>
    <w:p w:rsidR="001A0F2C" w:rsidRDefault="001A0F2C" w:rsidP="001A0F2C">
      <w:r>
        <w:t>HS thực hiện</w:t>
      </w:r>
    </w:p>
    <w:p w:rsidR="001A0F2C" w:rsidRPr="0028364C" w:rsidRDefault="001A0F2C" w:rsidP="001A0F2C">
      <w:r>
        <w:t>Báo cáo kết quả.</w:t>
      </w:r>
    </w:p>
    <w:p w:rsidR="001A0F2C" w:rsidRDefault="001A0F2C" w:rsidP="001A0F2C">
      <w:pPr>
        <w:rPr>
          <w:b/>
        </w:rPr>
      </w:pPr>
    </w:p>
    <w:p w:rsidR="001A0F2C" w:rsidRDefault="001A0F2C" w:rsidP="001A0F2C">
      <w:r>
        <w:rPr>
          <w:noProof/>
        </w:rPr>
        <w:drawing>
          <wp:inline distT="0" distB="0" distL="0" distR="0">
            <wp:extent cx="553720" cy="408940"/>
            <wp:effectExtent l="19050" t="0" r="0" b="0"/>
            <wp:docPr id="7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Pr>
          <w:b/>
        </w:rPr>
        <w:t>6</w:t>
      </w:r>
      <w:r w:rsidRPr="00A25519">
        <w:rPr>
          <w:b/>
        </w:rPr>
        <w:t xml:space="preserve">. </w:t>
      </w:r>
      <w:r>
        <w:rPr>
          <w:b/>
        </w:rPr>
        <w:t>Tìm và viết vào bảng nhóm các đại từ xưng hô có trong đoạn văn.</w:t>
      </w:r>
    </w:p>
    <w:p w:rsidR="001A0F2C" w:rsidRDefault="001A0F2C" w:rsidP="001A0F2C">
      <w:r>
        <w:t>HS thực hiện    Báo cáo kết quả</w:t>
      </w:r>
    </w:p>
    <w:p w:rsidR="001A0F2C" w:rsidRDefault="001A0F2C" w:rsidP="001A0F2C">
      <w:r>
        <w:rPr>
          <w:noProof/>
        </w:rPr>
        <w:drawing>
          <wp:inline distT="0" distB="0" distL="0" distR="0">
            <wp:extent cx="523875" cy="614045"/>
            <wp:effectExtent l="19050" t="19050" r="28575" b="14605"/>
            <wp:docPr id="7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Pr="00192763" w:rsidRDefault="001A0F2C" w:rsidP="001A0F2C">
      <w:pPr>
        <w:rPr>
          <w:b/>
        </w:rPr>
      </w:pPr>
      <w:r w:rsidRPr="00192763">
        <w:rPr>
          <w:b/>
        </w:rPr>
        <w:t>7.Tìm và viết một câu Ai làm gì? Ai thế nào?....</w:t>
      </w:r>
    </w:p>
    <w:p w:rsidR="001A0F2C" w:rsidRDefault="001A0F2C" w:rsidP="001A0F2C">
      <w:r>
        <w:t>HS thực hiện    Báo cáo kết quả</w:t>
      </w:r>
    </w:p>
    <w:p w:rsidR="001A0F2C" w:rsidRDefault="001A0F2C" w:rsidP="001A0F2C"/>
    <w:p w:rsidR="001A0F2C" w:rsidRDefault="001A0F2C" w:rsidP="001A0F2C">
      <w:pPr>
        <w:jc w:val="center"/>
        <w:rPr>
          <w:b/>
          <w:color w:val="FFFF00"/>
          <w:shd w:val="clear" w:color="auto" w:fill="339966"/>
        </w:rPr>
      </w:pPr>
      <w:r w:rsidRPr="005543CB">
        <w:rPr>
          <w:b/>
          <w:color w:val="FFFF00"/>
          <w:shd w:val="clear" w:color="auto" w:fill="339966"/>
        </w:rPr>
        <w:t>Báo cáo với  thầy /cô  giáo kết quả những việc các em đã làm</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789" name="Picture 4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lastRenderedPageBreak/>
        <w:tab/>
        <w:t>- Hướng dẫn học sinh về nhà thực hiện hoạt động ứng dụng</w:t>
      </w:r>
    </w:p>
    <w:p w:rsidR="001A0F2C" w:rsidRPr="00AB0EAB" w:rsidRDefault="001A0F2C" w:rsidP="001A0F2C">
      <w:pPr>
        <w:tabs>
          <w:tab w:val="left" w:pos="3360"/>
        </w:tabs>
        <w:jc w:val="center"/>
        <w:rPr>
          <w:b/>
        </w:rPr>
      </w:pPr>
      <w:r>
        <w:t>………………………………………………………………………………………...…………………………………………………….……………………………………………………………………………………………………………………………………</w:t>
      </w:r>
    </w:p>
    <w:p w:rsidR="001A0F2C" w:rsidRPr="00192763" w:rsidRDefault="001A0F2C" w:rsidP="001A0F2C">
      <w:pPr>
        <w:jc w:val="center"/>
        <w:rPr>
          <w:b/>
          <w:lang w:val="pt-BR"/>
        </w:rPr>
      </w:pPr>
      <w:r w:rsidRPr="00192763">
        <w:rPr>
          <w:b/>
          <w:lang w:val="pt-BR"/>
        </w:rPr>
        <w:t>Tiết 5 Khoa học</w:t>
      </w:r>
    </w:p>
    <w:p w:rsidR="001A0F2C" w:rsidRPr="00192763" w:rsidRDefault="001A0F2C" w:rsidP="001A0F2C">
      <w:pPr>
        <w:jc w:val="center"/>
        <w:rPr>
          <w:b/>
          <w:i/>
          <w:lang w:val="pt-BR"/>
        </w:rPr>
      </w:pPr>
      <w:r w:rsidRPr="00192763">
        <w:rPr>
          <w:b/>
          <w:lang w:val="pt-BR"/>
        </w:rPr>
        <w:t>Bài 15 GẠCH, NGÓI</w:t>
      </w:r>
    </w:p>
    <w:p w:rsidR="001A0F2C" w:rsidRDefault="001A0F2C" w:rsidP="001A0F2C">
      <w:pPr>
        <w:jc w:val="center"/>
        <w:rPr>
          <w:sz w:val="32"/>
          <w:szCs w:val="32"/>
          <w:lang w:val="pt-BR"/>
        </w:rPr>
      </w:pPr>
      <w:r>
        <w:rPr>
          <w:sz w:val="32"/>
          <w:szCs w:val="32"/>
          <w:lang w:val="pt-BR"/>
        </w:rPr>
        <w:t>(1 tiết)</w:t>
      </w:r>
    </w:p>
    <w:p w:rsidR="001A0F2C" w:rsidRDefault="001A0F2C" w:rsidP="001A0F2C">
      <w:pPr>
        <w:rPr>
          <w:sz w:val="32"/>
          <w:szCs w:val="32"/>
          <w:lang w:val="pt-BR"/>
        </w:rPr>
      </w:pPr>
      <w:r>
        <w:rPr>
          <w:sz w:val="32"/>
          <w:szCs w:val="32"/>
          <w:lang w:val="pt-BR"/>
        </w:rPr>
        <w:t>Mục tiêu</w:t>
      </w:r>
    </w:p>
    <w:p w:rsidR="001A0F2C" w:rsidRDefault="001A0F2C" w:rsidP="001A0F2C">
      <w:pPr>
        <w:pBdr>
          <w:top w:val="single" w:sz="4" w:space="1" w:color="auto"/>
          <w:left w:val="single" w:sz="4" w:space="4" w:color="auto"/>
          <w:bottom w:val="single" w:sz="4" w:space="1" w:color="auto"/>
          <w:right w:val="single" w:sz="4" w:space="4" w:color="auto"/>
        </w:pBdr>
        <w:rPr>
          <w:sz w:val="32"/>
          <w:szCs w:val="32"/>
          <w:lang w:val="pt-BR"/>
        </w:rPr>
      </w:pPr>
      <w:r>
        <w:rPr>
          <w:sz w:val="32"/>
          <w:szCs w:val="32"/>
          <w:lang w:val="pt-BR"/>
        </w:rPr>
        <w:t>Sau bài học, em:</w:t>
      </w:r>
    </w:p>
    <w:p w:rsidR="001A0F2C" w:rsidRDefault="001A0F2C" w:rsidP="001A0F2C">
      <w:pPr>
        <w:pBdr>
          <w:top w:val="single" w:sz="4" w:space="1" w:color="auto"/>
          <w:left w:val="single" w:sz="4" w:space="4" w:color="auto"/>
          <w:bottom w:val="single" w:sz="4" w:space="1" w:color="auto"/>
          <w:right w:val="single" w:sz="4" w:space="4" w:color="auto"/>
        </w:pBdr>
        <w:ind w:firstLine="720"/>
        <w:rPr>
          <w:sz w:val="32"/>
          <w:szCs w:val="32"/>
          <w:lang w:val="pt-BR"/>
        </w:rPr>
      </w:pPr>
      <w:r>
        <w:rPr>
          <w:sz w:val="32"/>
          <w:szCs w:val="32"/>
          <w:lang w:val="pt-BR"/>
        </w:rPr>
        <w:t>- Xác định được một số tính chất và công dụng cuat gạch, ngói</w:t>
      </w:r>
    </w:p>
    <w:p w:rsidR="001A0F2C" w:rsidRDefault="001A0F2C" w:rsidP="001A0F2C">
      <w:pPr>
        <w:pBdr>
          <w:top w:val="single" w:sz="4" w:space="1" w:color="auto"/>
          <w:left w:val="single" w:sz="4" w:space="4" w:color="auto"/>
          <w:bottom w:val="single" w:sz="4" w:space="1" w:color="auto"/>
          <w:right w:val="single" w:sz="4" w:space="4" w:color="auto"/>
        </w:pBdr>
        <w:ind w:firstLine="720"/>
        <w:rPr>
          <w:sz w:val="32"/>
          <w:szCs w:val="32"/>
          <w:lang w:val="pt-BR"/>
        </w:rPr>
      </w:pPr>
      <w:r>
        <w:rPr>
          <w:sz w:val="32"/>
          <w:szCs w:val="32"/>
          <w:lang w:val="pt-BR"/>
        </w:rPr>
        <w:t>- Trình bày được sự cần thiết phải xóa bỏ các lò sản xuất gạch ngói thủ công để bảo vệ môi trường.</w:t>
      </w:r>
    </w:p>
    <w:p w:rsidR="001A0F2C" w:rsidRPr="004A0D52" w:rsidRDefault="001A0F2C" w:rsidP="001A0F2C">
      <w:pPr>
        <w:pBdr>
          <w:top w:val="single" w:sz="4" w:space="1" w:color="auto"/>
          <w:left w:val="single" w:sz="4" w:space="4" w:color="auto"/>
          <w:bottom w:val="single" w:sz="4" w:space="1" w:color="auto"/>
          <w:right w:val="single" w:sz="4" w:space="4" w:color="auto"/>
        </w:pBdr>
        <w:ind w:firstLine="720"/>
        <w:rPr>
          <w:sz w:val="32"/>
          <w:szCs w:val="32"/>
          <w:lang w:val="pt-BR"/>
        </w:rPr>
      </w:pPr>
      <w:r>
        <w:rPr>
          <w:sz w:val="32"/>
          <w:szCs w:val="32"/>
          <w:lang w:val="pt-BR"/>
        </w:rPr>
        <w:t>-GDHS biết yêu thương những người  lao động.</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A. HOẠT ĐỘNG CƠ BẢN</w:t>
      </w:r>
    </w:p>
    <w:p w:rsidR="001A0F2C" w:rsidRDefault="001A0F2C" w:rsidP="001A0F2C">
      <w:pPr>
        <w:rPr>
          <w:lang w:val="pt-BR"/>
        </w:rPr>
      </w:pPr>
    </w:p>
    <w:p w:rsidR="001A0F2C" w:rsidRPr="00AA11EB" w:rsidRDefault="001A0F2C" w:rsidP="001A0F2C">
      <w:pPr>
        <w:rPr>
          <w:lang w:val="pt-BR"/>
        </w:rPr>
      </w:pPr>
      <w:r>
        <w:rPr>
          <w:noProof/>
        </w:rPr>
        <w:drawing>
          <wp:anchor distT="0" distB="0" distL="114300" distR="114300" simplePos="0" relativeHeight="251661312" behindDoc="0" locked="1" layoutInCell="1" allowOverlap="1">
            <wp:simplePos x="0" y="0"/>
            <wp:positionH relativeFrom="character">
              <wp:posOffset>45720</wp:posOffset>
            </wp:positionH>
            <wp:positionV relativeFrom="line">
              <wp:posOffset>-150495</wp:posOffset>
            </wp:positionV>
            <wp:extent cx="685800" cy="457200"/>
            <wp:effectExtent l="19050" t="19050" r="19050" b="19050"/>
            <wp:wrapNone/>
            <wp:docPr id="79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lum bright="-18000" contrast="36000"/>
                    </a:blip>
                    <a:srcRect/>
                    <a:stretch>
                      <a:fillRect/>
                    </a:stretch>
                  </pic:blipFill>
                  <pic:spPr bwMode="auto">
                    <a:xfrm>
                      <a:off x="0" y="0"/>
                      <a:ext cx="685800" cy="457200"/>
                    </a:xfrm>
                    <a:prstGeom prst="rect">
                      <a:avLst/>
                    </a:prstGeom>
                    <a:noFill/>
                    <a:ln w="9525">
                      <a:solidFill>
                        <a:srgbClr val="000000"/>
                      </a:solidFill>
                      <a:miter lim="800000"/>
                      <a:headEnd/>
                      <a:tailEnd/>
                    </a:ln>
                  </pic:spPr>
                </pic:pic>
              </a:graphicData>
            </a:graphic>
          </wp:anchor>
        </w:drawing>
      </w:r>
    </w:p>
    <w:p w:rsidR="001A0F2C" w:rsidRPr="0076513F" w:rsidRDefault="001A0F2C" w:rsidP="001A0F2C">
      <w:pPr>
        <w:rPr>
          <w:noProof/>
          <w:lang w:val="pt-BR"/>
        </w:rPr>
      </w:pPr>
    </w:p>
    <w:p w:rsidR="001A0F2C" w:rsidRDefault="001A0F2C" w:rsidP="001A0F2C">
      <w:pPr>
        <w:tabs>
          <w:tab w:val="left" w:pos="1965"/>
        </w:tabs>
        <w:rPr>
          <w:b/>
          <w:lang w:val="pt-BR"/>
        </w:rPr>
      </w:pPr>
      <w:r>
        <w:rPr>
          <w:b/>
          <w:lang w:val="pt-BR"/>
        </w:rPr>
        <w:t>1. Quan sát và trả lời.</w:t>
      </w:r>
    </w:p>
    <w:p w:rsidR="001A0F2C" w:rsidRPr="005D7D63" w:rsidRDefault="001A0F2C" w:rsidP="001A0F2C">
      <w:pPr>
        <w:tabs>
          <w:tab w:val="left" w:pos="1965"/>
        </w:tabs>
        <w:rPr>
          <w:lang w:val="pt-BR"/>
        </w:rPr>
      </w:pPr>
      <w:r w:rsidRPr="005D7D63">
        <w:rPr>
          <w:lang w:val="pt-BR"/>
        </w:rPr>
        <w:t>a. Kể tên một số gạch gói được dùng trong xây dựng.....</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Default="001A0F2C" w:rsidP="001A0F2C">
      <w:pPr>
        <w:rPr>
          <w:lang w:val="pt-BR"/>
        </w:rPr>
      </w:pPr>
      <w:r>
        <w:rPr>
          <w:lang w:val="pt-BR"/>
        </w:rPr>
        <w:t>b. Chỉ vào hình vẽ và nêu tóm tắt quy trình sản xuất gạch.</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Pr="002B0247" w:rsidRDefault="001A0F2C" w:rsidP="001A0F2C">
      <w:pPr>
        <w:rPr>
          <w:lang w:val="pt-BR"/>
        </w:rPr>
      </w:pPr>
      <w:r>
        <w:rPr>
          <w:lang w:val="pt-BR"/>
        </w:rPr>
        <w:t>- Gv nhận xét</w:t>
      </w:r>
    </w:p>
    <w:p w:rsidR="001A0F2C" w:rsidRDefault="001A0F2C" w:rsidP="001A0F2C">
      <w:pPr>
        <w:rPr>
          <w:b/>
          <w:lang w:val="pt-BR"/>
        </w:rPr>
      </w:pPr>
      <w:r>
        <w:rPr>
          <w:b/>
          <w:lang w:val="pt-BR"/>
        </w:rPr>
        <w:t>2.Thí nghiệm “ Gạch gói có tính chất gì”</w:t>
      </w:r>
    </w:p>
    <w:p w:rsidR="001A0F2C" w:rsidRDefault="001A0F2C" w:rsidP="001A0F2C">
      <w:pPr>
        <w:rPr>
          <w:lang w:val="pt-BR"/>
        </w:rPr>
      </w:pPr>
      <w:r>
        <w:rPr>
          <w:lang w:val="pt-BR"/>
        </w:rPr>
        <w:t xml:space="preserve">- GV hướng dẫn học sinh làm thí nghiệm </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Pr="004A0D52" w:rsidRDefault="001A0F2C" w:rsidP="001A0F2C">
      <w:pPr>
        <w:rPr>
          <w:lang w:val="pt-BR"/>
        </w:rPr>
      </w:pPr>
      <w:r>
        <w:rPr>
          <w:lang w:val="pt-BR"/>
        </w:rPr>
        <w:t>- Nhận xét</w:t>
      </w:r>
    </w:p>
    <w:p w:rsidR="001A0F2C" w:rsidRDefault="001A0F2C" w:rsidP="001A0F2C">
      <w:pPr>
        <w:rPr>
          <w:lang w:val="pt-BR"/>
        </w:rPr>
      </w:pPr>
      <w:r>
        <w:rPr>
          <w:noProof/>
          <w:color w:val="FF0000"/>
        </w:rPr>
        <w:drawing>
          <wp:inline distT="0" distB="0" distL="0" distR="0">
            <wp:extent cx="552450" cy="552450"/>
            <wp:effectExtent l="19050" t="0" r="0" b="0"/>
            <wp:docPr id="79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Pr="00D02856" w:rsidRDefault="001A0F2C" w:rsidP="001A0F2C">
      <w:pPr>
        <w:rPr>
          <w:b/>
          <w:lang w:val="pt-BR"/>
        </w:rPr>
      </w:pPr>
      <w:r>
        <w:rPr>
          <w:b/>
          <w:lang w:val="pt-BR"/>
        </w:rPr>
        <w:t>3</w:t>
      </w:r>
      <w:r w:rsidRPr="00D02856">
        <w:rPr>
          <w:b/>
          <w:lang w:val="pt-BR"/>
        </w:rPr>
        <w:t xml:space="preserve"> Đọc và trả lời </w:t>
      </w:r>
      <w:r>
        <w:rPr>
          <w:b/>
          <w:lang w:val="pt-BR"/>
        </w:rPr>
        <w:t>câu hỏi</w:t>
      </w:r>
    </w:p>
    <w:p w:rsidR="001A0F2C" w:rsidRDefault="001A0F2C" w:rsidP="001A0F2C">
      <w:pPr>
        <w:rPr>
          <w:lang w:val="pt-BR"/>
        </w:rPr>
      </w:pPr>
      <w:r>
        <w:rPr>
          <w:lang w:val="pt-BR"/>
        </w:rPr>
        <w:t>a. Đọc nội dung sau:</w:t>
      </w:r>
    </w:p>
    <w:p w:rsidR="001A0F2C" w:rsidRDefault="001A0F2C" w:rsidP="001A0F2C">
      <w:pPr>
        <w:rPr>
          <w:lang w:val="pt-BR"/>
        </w:rPr>
      </w:pPr>
      <w:r>
        <w:rPr>
          <w:lang w:val="pt-BR"/>
        </w:rPr>
        <w:t>- Hs đọc bài</w:t>
      </w:r>
    </w:p>
    <w:p w:rsidR="001A0F2C" w:rsidRDefault="001A0F2C" w:rsidP="001A0F2C">
      <w:pPr>
        <w:rPr>
          <w:lang w:val="pt-BR"/>
        </w:rPr>
      </w:pPr>
      <w:r>
        <w:rPr>
          <w:lang w:val="pt-BR"/>
        </w:rPr>
        <w:t>-Gv theo dõi</w:t>
      </w:r>
    </w:p>
    <w:p w:rsidR="001A0F2C" w:rsidRDefault="001A0F2C" w:rsidP="001A0F2C">
      <w:pPr>
        <w:rPr>
          <w:lang w:val="pt-BR"/>
        </w:rPr>
      </w:pPr>
      <w:r>
        <w:rPr>
          <w:lang w:val="pt-BR"/>
        </w:rPr>
        <w:t>b. Trả lời câu hỏi</w:t>
      </w:r>
    </w:p>
    <w:p w:rsidR="001A0F2C" w:rsidRDefault="001A0F2C" w:rsidP="001A0F2C">
      <w:pPr>
        <w:rPr>
          <w:lang w:val="pt-BR"/>
        </w:rPr>
      </w:pPr>
      <w:r>
        <w:rPr>
          <w:lang w:val="pt-BR"/>
        </w:rPr>
        <w:lastRenderedPageBreak/>
        <w:t>- HS trả lời</w:t>
      </w:r>
    </w:p>
    <w:p w:rsidR="001A0F2C" w:rsidRDefault="001A0F2C" w:rsidP="001A0F2C">
      <w:pPr>
        <w:rPr>
          <w:lang w:val="pt-BR"/>
        </w:rPr>
      </w:pPr>
      <w:r>
        <w:rPr>
          <w:lang w:val="pt-BR"/>
        </w:rPr>
        <w:t>- Gv theo dõi</w:t>
      </w:r>
    </w:p>
    <w:p w:rsidR="001A0F2C" w:rsidRPr="00FB1EB8" w:rsidRDefault="001A0F2C" w:rsidP="001A0F2C">
      <w:pPr>
        <w:rPr>
          <w:lang w:val="pt-BR"/>
        </w:rPr>
      </w:pPr>
      <w:r>
        <w:rPr>
          <w:lang w:val="pt-BR"/>
        </w:rPr>
        <w:t>- Gv nhận xét</w:t>
      </w:r>
    </w:p>
    <w:p w:rsidR="001A0F2C" w:rsidRDefault="001A0F2C" w:rsidP="001A0F2C">
      <w:pPr>
        <w:rPr>
          <w:b/>
          <w:lang w:val="pt-BR"/>
        </w:rPr>
      </w:pPr>
      <w:r>
        <w:rPr>
          <w:b/>
          <w:lang w:val="pt-BR"/>
        </w:rPr>
        <w:t>B. HOẠT ĐỘNG THỰC HÀNH</w:t>
      </w:r>
    </w:p>
    <w:p w:rsidR="001A0F2C" w:rsidRDefault="001A0F2C" w:rsidP="001A0F2C">
      <w:pPr>
        <w:rPr>
          <w:noProof/>
          <w:color w:val="FF0000"/>
        </w:rPr>
      </w:pPr>
      <w:r>
        <w:rPr>
          <w:noProof/>
          <w:color w:val="FF0000"/>
        </w:rPr>
        <w:drawing>
          <wp:inline distT="0" distB="0" distL="0" distR="0">
            <wp:extent cx="552450" cy="552450"/>
            <wp:effectExtent l="19050" t="0" r="0" b="0"/>
            <wp:docPr id="79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lang w:val="pt-BR"/>
        </w:rPr>
      </w:pPr>
      <w:r>
        <w:rPr>
          <w:b/>
          <w:lang w:val="pt-BR"/>
        </w:rPr>
        <w:t>1.Điền từ hoặc cụm từ cho trước trong khung vào chỗ chấm cho phù hợp ( một từ hoặc cụm từ có thể điền nhiều chỗ)</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w:t>
      </w:r>
    </w:p>
    <w:p w:rsidR="001A0F2C" w:rsidRPr="00AB6A82" w:rsidRDefault="001A0F2C" w:rsidP="001A0F2C">
      <w:pPr>
        <w:rPr>
          <w:lang w:val="pt-BR"/>
        </w:rPr>
      </w:pPr>
      <w:r>
        <w:rPr>
          <w:lang w:val="pt-BR"/>
        </w:rPr>
        <w:t>- Gv nhận xét</w:t>
      </w:r>
    </w:p>
    <w:p w:rsidR="001A0F2C" w:rsidRDefault="001A0F2C" w:rsidP="001A0F2C">
      <w:pPr>
        <w:rPr>
          <w:b/>
          <w:lang w:val="pt-BR"/>
        </w:rPr>
      </w:pPr>
      <w:r>
        <w:rPr>
          <w:b/>
          <w:lang w:val="pt-BR"/>
        </w:rPr>
        <w:t>2. Đọc và trả lời</w:t>
      </w:r>
    </w:p>
    <w:p w:rsidR="001A0F2C" w:rsidRDefault="001A0F2C" w:rsidP="001A0F2C">
      <w:pPr>
        <w:rPr>
          <w:lang w:val="pt-BR"/>
        </w:rPr>
      </w:pPr>
      <w:r>
        <w:rPr>
          <w:lang w:val="pt-BR"/>
        </w:rPr>
        <w:t>a. Đọc nội dung sau:</w:t>
      </w:r>
    </w:p>
    <w:p w:rsidR="001A0F2C" w:rsidRDefault="001A0F2C" w:rsidP="001A0F2C">
      <w:pPr>
        <w:rPr>
          <w:lang w:val="pt-BR"/>
        </w:rPr>
      </w:pPr>
      <w:r>
        <w:rPr>
          <w:lang w:val="pt-BR"/>
        </w:rPr>
        <w:t>- Hs đọc bài</w:t>
      </w:r>
    </w:p>
    <w:p w:rsidR="001A0F2C" w:rsidRDefault="001A0F2C" w:rsidP="001A0F2C">
      <w:pPr>
        <w:rPr>
          <w:lang w:val="pt-BR"/>
        </w:rPr>
      </w:pPr>
      <w:r>
        <w:rPr>
          <w:lang w:val="pt-BR"/>
        </w:rPr>
        <w:t>-Gv theo dõi</w:t>
      </w:r>
    </w:p>
    <w:p w:rsidR="001A0F2C" w:rsidRDefault="001A0F2C" w:rsidP="001A0F2C">
      <w:pPr>
        <w:rPr>
          <w:lang w:val="pt-BR"/>
        </w:rPr>
      </w:pPr>
      <w:r>
        <w:rPr>
          <w:lang w:val="pt-BR"/>
        </w:rPr>
        <w:t>b. Trả lời câu hỏi</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4A0D52" w:rsidRDefault="001A0F2C" w:rsidP="001A0F2C">
      <w:pPr>
        <w:rPr>
          <w:lang w:val="pt-BR"/>
        </w:rPr>
      </w:pPr>
      <w:r>
        <w:rPr>
          <w:lang w:val="pt-BR"/>
        </w:rPr>
        <w:t>- Gv nhận xét</w:t>
      </w:r>
    </w:p>
    <w:p w:rsidR="001A0F2C" w:rsidRDefault="001A0F2C" w:rsidP="001A0F2C">
      <w:pPr>
        <w:rPr>
          <w:b/>
          <w:lang w:val="pt-BR"/>
        </w:rPr>
      </w:pPr>
      <w:r>
        <w:rPr>
          <w:b/>
          <w:lang w:val="pt-BR"/>
        </w:rPr>
        <w:t xml:space="preserve"> C. HOẠT ĐỘNG ỨNG DỤNG</w:t>
      </w:r>
    </w:p>
    <w:p w:rsidR="001A0F2C" w:rsidRPr="004A0D52" w:rsidRDefault="001A0F2C" w:rsidP="001A0F2C">
      <w:pPr>
        <w:rPr>
          <w:lang w:val="pt-BR"/>
        </w:rPr>
      </w:pPr>
    </w:p>
    <w:p w:rsidR="001A0F2C" w:rsidRDefault="001A0F2C" w:rsidP="001A0F2C">
      <w:pPr>
        <w:rPr>
          <w:lang w:val="pt-BR"/>
        </w:rPr>
      </w:pPr>
      <w:r>
        <w:rPr>
          <w:b/>
          <w:noProof/>
        </w:rPr>
        <w:drawing>
          <wp:inline distT="0" distB="0" distL="0" distR="0">
            <wp:extent cx="685800" cy="600075"/>
            <wp:effectExtent l="19050" t="0" r="0" b="0"/>
            <wp:docPr id="793" name="Picture 37"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tabs>
          <w:tab w:val="left" w:pos="3360"/>
        </w:tabs>
      </w:pPr>
    </w:p>
    <w:p w:rsidR="001A0F2C" w:rsidRPr="00AA7D3E" w:rsidRDefault="001A0F2C" w:rsidP="001A0F2C">
      <w:pPr>
        <w:tabs>
          <w:tab w:val="left" w:pos="3360"/>
        </w:tabs>
        <w:jc w:val="center"/>
        <w:rPr>
          <w:b/>
        </w:rPr>
      </w:pPr>
      <w:r w:rsidRPr="00AA7D3E">
        <w:rPr>
          <w:b/>
        </w:rPr>
        <w:t>********************************</w:t>
      </w:r>
    </w:p>
    <w:p w:rsidR="001A0F2C" w:rsidRPr="00AA7D3E" w:rsidRDefault="001A0F2C" w:rsidP="001A0F2C">
      <w:pPr>
        <w:tabs>
          <w:tab w:val="left" w:pos="3360"/>
        </w:tabs>
        <w:jc w:val="center"/>
        <w:rPr>
          <w:b/>
        </w:rPr>
      </w:pPr>
    </w:p>
    <w:p w:rsidR="001A0F2C" w:rsidRDefault="001A0F2C" w:rsidP="001A0F2C">
      <w:pPr>
        <w:tabs>
          <w:tab w:val="left" w:pos="3360"/>
        </w:tabs>
        <w:rPr>
          <w:b/>
        </w:rPr>
      </w:pPr>
      <w:r>
        <w:rPr>
          <w:b/>
        </w:rPr>
        <w:tab/>
        <w:t>Tiết 6 Luyện tiếng</w:t>
      </w:r>
    </w:p>
    <w:p w:rsidR="001A0F2C" w:rsidRPr="00313699" w:rsidRDefault="001A0F2C" w:rsidP="001A0F2C">
      <w:pPr>
        <w:spacing w:line="24" w:lineRule="atLeast"/>
        <w:jc w:val="center"/>
        <w:rPr>
          <w:b/>
          <w:bCs/>
          <w:iCs/>
          <w:lang w:val="fr-FR"/>
        </w:rPr>
      </w:pPr>
      <w:r w:rsidRPr="00313699">
        <w:rPr>
          <w:b/>
          <w:bCs/>
          <w:iCs/>
          <w:lang w:val="fr-FR"/>
        </w:rPr>
        <w:t>LUYỆN TẬP VỀ VĂN TẢ NGƯỜI.</w:t>
      </w:r>
    </w:p>
    <w:p w:rsidR="001A0F2C" w:rsidRPr="00986AD8" w:rsidRDefault="001A0F2C" w:rsidP="001A0F2C">
      <w:pPr>
        <w:tabs>
          <w:tab w:val="left" w:pos="3930"/>
        </w:tabs>
        <w:rPr>
          <w:b/>
          <w:bCs/>
          <w:lang w:val="fr-FR"/>
        </w:rPr>
      </w:pPr>
      <w:r w:rsidRPr="00986AD8">
        <w:rPr>
          <w:b/>
          <w:bCs/>
          <w:lang w:val="fr-FR"/>
        </w:rPr>
        <w:t>I. Mục tiêu:</w:t>
      </w:r>
    </w:p>
    <w:p w:rsidR="001A0F2C" w:rsidRPr="00313699" w:rsidRDefault="001A0F2C" w:rsidP="001A0F2C">
      <w:r w:rsidRPr="00313699">
        <w:t>- Củng cố cho học sinh cách làm một bài văn tả người.</w:t>
      </w:r>
    </w:p>
    <w:p w:rsidR="001A0F2C" w:rsidRPr="00313699" w:rsidRDefault="001A0F2C" w:rsidP="001A0F2C">
      <w:pPr>
        <w:rPr>
          <w:b/>
          <w:bCs/>
          <w:u w:val="single"/>
          <w:lang w:val="fr-FR"/>
        </w:rPr>
      </w:pPr>
      <w:r w:rsidRPr="00313699">
        <w:t>- Rèn luyện cho học sinh kĩ năng làm văn.</w:t>
      </w:r>
    </w:p>
    <w:p w:rsidR="001A0F2C" w:rsidRPr="00313699" w:rsidRDefault="001A0F2C" w:rsidP="001A0F2C">
      <w:pPr>
        <w:spacing w:line="24" w:lineRule="atLeast"/>
      </w:pPr>
      <w:r w:rsidRPr="00313699">
        <w:rPr>
          <w:lang w:val="fr-FR"/>
        </w:rPr>
        <w:t>- Giáo dục học sinh ý thức tự giác trong học tập.</w:t>
      </w:r>
    </w:p>
    <w:p w:rsidR="001A0F2C" w:rsidRPr="00986AD8" w:rsidRDefault="001A0F2C" w:rsidP="001A0F2C">
      <w:pPr>
        <w:rPr>
          <w:lang w:val="fr-FR"/>
        </w:rPr>
      </w:pPr>
      <w:r w:rsidRPr="00986AD8">
        <w:rPr>
          <w:b/>
          <w:bCs/>
          <w:lang w:val="fr-FR"/>
        </w:rPr>
        <w:t>II. Chuẩn bị</w:t>
      </w:r>
      <w:r w:rsidRPr="00986AD8">
        <w:rPr>
          <w:lang w:val="fr-FR"/>
        </w:rPr>
        <w:t>: Nội dung bài.</w:t>
      </w:r>
    </w:p>
    <w:p w:rsidR="001A0F2C" w:rsidRPr="00986AD8" w:rsidRDefault="001A0F2C" w:rsidP="001A0F2C">
      <w:pPr>
        <w:rPr>
          <w:b/>
          <w:bCs/>
          <w:lang w:val="fr-FR"/>
        </w:rPr>
      </w:pPr>
      <w:r w:rsidRPr="00986AD8">
        <w:rPr>
          <w:b/>
          <w:bCs/>
          <w:lang w:val="fr-FR"/>
        </w:rPr>
        <w:t>III.Hoạt động dạy học:</w:t>
      </w:r>
    </w:p>
    <w:p w:rsidR="001A0F2C" w:rsidRPr="00986AD8" w:rsidRDefault="001A0F2C" w:rsidP="001A0F2C">
      <w:pPr>
        <w:tabs>
          <w:tab w:val="left" w:pos="1152"/>
        </w:tabs>
        <w:spacing w:before="120" w:after="120" w:line="312" w:lineRule="auto"/>
        <w:rPr>
          <w:b/>
          <w:bCs/>
          <w:iCs/>
        </w:rPr>
      </w:pPr>
      <w:r w:rsidRPr="00986AD8">
        <w:rPr>
          <w:b/>
          <w:bCs/>
          <w:iCs/>
        </w:rPr>
        <w:t>1.Ổn định:</w:t>
      </w:r>
    </w:p>
    <w:p w:rsidR="001A0F2C" w:rsidRPr="00986AD8" w:rsidRDefault="001A0F2C" w:rsidP="001A0F2C">
      <w:pPr>
        <w:tabs>
          <w:tab w:val="left" w:pos="1152"/>
        </w:tabs>
        <w:spacing w:before="120" w:after="120" w:line="312" w:lineRule="auto"/>
        <w:rPr>
          <w:lang w:val="fr-FR"/>
        </w:rPr>
      </w:pPr>
      <w:r w:rsidRPr="00986AD8">
        <w:rPr>
          <w:b/>
          <w:bCs/>
          <w:iCs/>
        </w:rPr>
        <w:t>2.Kiểm tra</w:t>
      </w:r>
      <w:r w:rsidRPr="00986AD8">
        <w:t>: Nêu dàn bài chung của bài văn tả người?</w:t>
      </w:r>
    </w:p>
    <w:p w:rsidR="001A0F2C" w:rsidRPr="00986AD8" w:rsidRDefault="001A0F2C" w:rsidP="001A0F2C">
      <w:pPr>
        <w:tabs>
          <w:tab w:val="left" w:pos="1152"/>
        </w:tabs>
        <w:spacing w:before="120" w:after="120" w:line="312" w:lineRule="auto"/>
        <w:rPr>
          <w:lang w:val="fr-FR"/>
        </w:rPr>
      </w:pPr>
      <w:r w:rsidRPr="00986AD8">
        <w:rPr>
          <w:b/>
          <w:bCs/>
          <w:iCs/>
          <w:lang w:val="fr-FR"/>
        </w:rPr>
        <w:t>3. Bài mới</w:t>
      </w:r>
      <w:r w:rsidRPr="00986AD8">
        <w:rPr>
          <w:lang w:val="fr-FR"/>
        </w:rPr>
        <w:t>: Giới thiệu – Ghi đầu bài.</w:t>
      </w:r>
    </w:p>
    <w:p w:rsidR="001A0F2C" w:rsidRPr="00986AD8" w:rsidRDefault="001A0F2C" w:rsidP="001A0F2C">
      <w:pPr>
        <w:tabs>
          <w:tab w:val="left" w:pos="1152"/>
          <w:tab w:val="left" w:pos="3930"/>
        </w:tabs>
        <w:spacing w:before="120" w:after="120" w:line="312" w:lineRule="auto"/>
        <w:rPr>
          <w:lang w:val="fr-FR"/>
        </w:rPr>
      </w:pPr>
      <w:r w:rsidRPr="00986AD8">
        <w:rPr>
          <w:lang w:val="fr-FR"/>
        </w:rPr>
        <w:lastRenderedPageBreak/>
        <w:t>- Yêu cầu HS đọc kỹ đề bài</w:t>
      </w:r>
    </w:p>
    <w:p w:rsidR="001A0F2C" w:rsidRPr="00986AD8" w:rsidRDefault="001A0F2C" w:rsidP="001A0F2C">
      <w:pPr>
        <w:tabs>
          <w:tab w:val="left" w:pos="1152"/>
          <w:tab w:val="left" w:pos="3930"/>
        </w:tabs>
        <w:spacing w:before="120" w:after="120" w:line="312" w:lineRule="auto"/>
        <w:rPr>
          <w:lang w:val="fr-FR"/>
        </w:rPr>
      </w:pPr>
      <w:r w:rsidRPr="00986AD8">
        <w:rPr>
          <w:lang w:val="fr-FR"/>
        </w:rPr>
        <w:t>- Cho HS làm các bài tập.</w:t>
      </w:r>
    </w:p>
    <w:p w:rsidR="001A0F2C" w:rsidRPr="00986AD8" w:rsidRDefault="001A0F2C" w:rsidP="001A0F2C">
      <w:pPr>
        <w:tabs>
          <w:tab w:val="left" w:pos="1152"/>
          <w:tab w:val="left" w:pos="3930"/>
        </w:tabs>
        <w:spacing w:before="120" w:after="120" w:line="312" w:lineRule="auto"/>
        <w:rPr>
          <w:lang w:val="fr-FR"/>
        </w:rPr>
      </w:pPr>
      <w:r w:rsidRPr="00986AD8">
        <w:rPr>
          <w:lang w:val="fr-FR"/>
        </w:rPr>
        <w:t xml:space="preserve">- Gọi HS lên lần lượt chữa từng bài </w:t>
      </w:r>
    </w:p>
    <w:p w:rsidR="001A0F2C" w:rsidRPr="00986AD8" w:rsidRDefault="001A0F2C" w:rsidP="001A0F2C">
      <w:pPr>
        <w:tabs>
          <w:tab w:val="left" w:pos="1152"/>
          <w:tab w:val="left" w:pos="3930"/>
        </w:tabs>
        <w:spacing w:before="120" w:after="120" w:line="312" w:lineRule="auto"/>
      </w:pPr>
      <w:r w:rsidRPr="00986AD8">
        <w:rPr>
          <w:lang w:val="fr-FR"/>
        </w:rPr>
        <w:t>- GV chấm một số bài và nhận xét.</w:t>
      </w:r>
    </w:p>
    <w:p w:rsidR="001A0F2C" w:rsidRPr="00986AD8" w:rsidRDefault="001A0F2C" w:rsidP="001A0F2C">
      <w:pPr>
        <w:tabs>
          <w:tab w:val="left" w:pos="1152"/>
        </w:tabs>
        <w:spacing w:before="120" w:after="120" w:line="312" w:lineRule="auto"/>
        <w:jc w:val="both"/>
      </w:pPr>
      <w:r w:rsidRPr="00986AD8">
        <w:rPr>
          <w:b/>
          <w:u w:val="single"/>
        </w:rPr>
        <w:t>Bài tập1</w:t>
      </w:r>
      <w:r w:rsidRPr="00986AD8">
        <w:t>: Viết dàn ý chi tiết tả một người thân của em.</w:t>
      </w:r>
    </w:p>
    <w:p w:rsidR="001A0F2C" w:rsidRPr="00986AD8" w:rsidRDefault="001A0F2C" w:rsidP="001A0F2C">
      <w:pPr>
        <w:tabs>
          <w:tab w:val="left" w:pos="1152"/>
        </w:tabs>
        <w:spacing w:before="120" w:after="120" w:line="312" w:lineRule="auto"/>
        <w:jc w:val="both"/>
      </w:pPr>
      <w:r w:rsidRPr="00986AD8">
        <w:t xml:space="preserve">Gợi ý: </w:t>
      </w:r>
    </w:p>
    <w:p w:rsidR="001A0F2C" w:rsidRPr="00986AD8" w:rsidRDefault="001A0F2C" w:rsidP="001A0F2C">
      <w:pPr>
        <w:tabs>
          <w:tab w:val="left" w:pos="1152"/>
        </w:tabs>
        <w:spacing w:before="120" w:after="120" w:line="312" w:lineRule="auto"/>
        <w:jc w:val="both"/>
        <w:rPr>
          <w:b/>
          <w:bCs/>
          <w:i/>
          <w:iCs/>
          <w:u w:val="single"/>
        </w:rPr>
      </w:pPr>
      <w:r w:rsidRPr="00986AD8">
        <w:rPr>
          <w:b/>
          <w:u w:val="single"/>
        </w:rPr>
        <w:t xml:space="preserve"> a)</w:t>
      </w:r>
      <w:r w:rsidRPr="00986AD8">
        <w:rPr>
          <w:b/>
          <w:bCs/>
          <w:i/>
          <w:iCs/>
          <w:u w:val="single"/>
        </w:rPr>
        <w:t xml:space="preserve">Mở bài : </w:t>
      </w:r>
    </w:p>
    <w:p w:rsidR="001A0F2C" w:rsidRPr="00986AD8" w:rsidRDefault="001A0F2C" w:rsidP="001A0F2C">
      <w:pPr>
        <w:tabs>
          <w:tab w:val="left" w:pos="1152"/>
        </w:tabs>
        <w:spacing w:before="120" w:after="120" w:line="312" w:lineRule="auto"/>
        <w:jc w:val="both"/>
      </w:pPr>
      <w:r w:rsidRPr="00986AD8">
        <w:t>- Chú Hùng là em ruột bố em.</w:t>
      </w:r>
    </w:p>
    <w:p w:rsidR="001A0F2C" w:rsidRPr="00986AD8" w:rsidRDefault="001A0F2C" w:rsidP="001A0F2C">
      <w:pPr>
        <w:tabs>
          <w:tab w:val="left" w:pos="1152"/>
        </w:tabs>
        <w:spacing w:before="120" w:after="120" w:line="312" w:lineRule="auto"/>
        <w:jc w:val="both"/>
      </w:pPr>
      <w:r w:rsidRPr="00986AD8">
        <w:t>- Em rất quý chú Hùng.</w:t>
      </w:r>
    </w:p>
    <w:p w:rsidR="001A0F2C" w:rsidRPr="00986AD8" w:rsidRDefault="001A0F2C" w:rsidP="001A0F2C">
      <w:pPr>
        <w:tabs>
          <w:tab w:val="left" w:pos="1152"/>
        </w:tabs>
        <w:spacing w:before="120" w:after="120" w:line="312" w:lineRule="auto"/>
        <w:jc w:val="both"/>
        <w:rPr>
          <w:b/>
          <w:bCs/>
          <w:i/>
          <w:iCs/>
          <w:u w:val="single"/>
        </w:rPr>
      </w:pPr>
      <w:r w:rsidRPr="00986AD8">
        <w:rPr>
          <w:b/>
          <w:bCs/>
          <w:i/>
          <w:iCs/>
          <w:u w:val="single"/>
        </w:rPr>
        <w:t xml:space="preserve">b)Thân bài : </w:t>
      </w:r>
    </w:p>
    <w:p w:rsidR="001A0F2C" w:rsidRPr="00986AD8" w:rsidRDefault="001A0F2C" w:rsidP="001A0F2C">
      <w:pPr>
        <w:tabs>
          <w:tab w:val="left" w:pos="1152"/>
        </w:tabs>
        <w:spacing w:before="120" w:after="120" w:line="312" w:lineRule="auto"/>
        <w:jc w:val="both"/>
      </w:pPr>
      <w:r w:rsidRPr="00986AD8">
        <w:t>- Chú cao khoảng 1m70, nặng khoảng 65kg.</w:t>
      </w:r>
    </w:p>
    <w:p w:rsidR="001A0F2C" w:rsidRPr="00986AD8" w:rsidRDefault="001A0F2C" w:rsidP="001A0F2C">
      <w:pPr>
        <w:tabs>
          <w:tab w:val="left" w:pos="1152"/>
        </w:tabs>
        <w:spacing w:before="120" w:after="120" w:line="312" w:lineRule="auto"/>
        <w:jc w:val="both"/>
      </w:pPr>
      <w:r w:rsidRPr="00986AD8">
        <w:t>- Chú ăn mặc rất giản dị, mỗi khi đi đâu xa là chú thường măc bộ quần áo màu cỏ úa.Trông chú như công an.</w:t>
      </w:r>
    </w:p>
    <w:p w:rsidR="001A0F2C" w:rsidRPr="00986AD8" w:rsidRDefault="001A0F2C" w:rsidP="001A0F2C">
      <w:pPr>
        <w:tabs>
          <w:tab w:val="left" w:pos="1152"/>
        </w:tabs>
        <w:spacing w:before="120" w:after="120" w:line="312" w:lineRule="auto"/>
        <w:jc w:val="both"/>
      </w:pPr>
      <w:r w:rsidRPr="00986AD8">
        <w:t>- Khuôn mặt vuông chữ điền, da ngăm đen.</w:t>
      </w:r>
    </w:p>
    <w:p w:rsidR="001A0F2C" w:rsidRPr="00986AD8" w:rsidRDefault="001A0F2C" w:rsidP="001A0F2C">
      <w:pPr>
        <w:tabs>
          <w:tab w:val="left" w:pos="1152"/>
        </w:tabs>
        <w:spacing w:before="120" w:after="120" w:line="312" w:lineRule="auto"/>
        <w:jc w:val="both"/>
      </w:pPr>
      <w:r w:rsidRPr="00986AD8">
        <w:t>- Mái tóc luôn cắt ngắn, gọn gàng.</w:t>
      </w:r>
    </w:p>
    <w:p w:rsidR="001A0F2C" w:rsidRPr="00986AD8" w:rsidRDefault="001A0F2C" w:rsidP="001A0F2C">
      <w:pPr>
        <w:tabs>
          <w:tab w:val="left" w:pos="1152"/>
        </w:tabs>
        <w:spacing w:before="120" w:after="120" w:line="312" w:lineRule="auto"/>
        <w:jc w:val="both"/>
      </w:pPr>
      <w:r w:rsidRPr="00986AD8">
        <w:t>- Chú Hùng rất vui tính, không bao giờ phê bình con cháu.</w:t>
      </w:r>
    </w:p>
    <w:p w:rsidR="001A0F2C" w:rsidRPr="00986AD8" w:rsidRDefault="001A0F2C" w:rsidP="001A0F2C">
      <w:pPr>
        <w:tabs>
          <w:tab w:val="left" w:pos="1152"/>
        </w:tabs>
        <w:spacing w:before="120" w:after="120" w:line="312" w:lineRule="auto"/>
        <w:jc w:val="both"/>
      </w:pPr>
      <w:r w:rsidRPr="00986AD8">
        <w:t>- Chưa bao giờ em thấy chú Hùng nói to.</w:t>
      </w:r>
    </w:p>
    <w:p w:rsidR="001A0F2C" w:rsidRPr="00986AD8" w:rsidRDefault="001A0F2C" w:rsidP="001A0F2C">
      <w:pPr>
        <w:tabs>
          <w:tab w:val="left" w:pos="1152"/>
        </w:tabs>
        <w:spacing w:before="120" w:after="120" w:line="312" w:lineRule="auto"/>
        <w:jc w:val="both"/>
      </w:pPr>
      <w:r w:rsidRPr="00986AD8">
        <w:t>- Chú đối xử với mọi người trong nhà cũng như hàng xóm rất nhẹ nhàng, tình cảm.</w:t>
      </w:r>
    </w:p>
    <w:p w:rsidR="001A0F2C" w:rsidRPr="00986AD8" w:rsidRDefault="001A0F2C" w:rsidP="001A0F2C">
      <w:pPr>
        <w:tabs>
          <w:tab w:val="left" w:pos="1152"/>
        </w:tabs>
        <w:spacing w:before="120" w:after="120" w:line="312" w:lineRule="auto"/>
        <w:jc w:val="both"/>
      </w:pPr>
      <w:r w:rsidRPr="00986AD8">
        <w:t>- Ông em thường bảo các cháu phải học tập chú Hùng.</w:t>
      </w:r>
    </w:p>
    <w:p w:rsidR="001A0F2C" w:rsidRPr="00986AD8" w:rsidRDefault="001A0F2C" w:rsidP="001A0F2C">
      <w:pPr>
        <w:tabs>
          <w:tab w:val="left" w:pos="1152"/>
        </w:tabs>
        <w:spacing w:before="120" w:after="120" w:line="312" w:lineRule="auto"/>
        <w:jc w:val="both"/>
        <w:rPr>
          <w:b/>
          <w:bCs/>
          <w:i/>
          <w:iCs/>
          <w:u w:val="single"/>
        </w:rPr>
      </w:pPr>
      <w:r w:rsidRPr="00986AD8">
        <w:rPr>
          <w:b/>
          <w:bCs/>
          <w:i/>
          <w:iCs/>
          <w:u w:val="single"/>
        </w:rPr>
        <w:t>c)Kết bài :</w:t>
      </w:r>
    </w:p>
    <w:p w:rsidR="001A0F2C" w:rsidRPr="00986AD8" w:rsidRDefault="001A0F2C" w:rsidP="001A0F2C">
      <w:pPr>
        <w:tabs>
          <w:tab w:val="left" w:pos="1152"/>
        </w:tabs>
        <w:spacing w:before="120" w:after="120" w:line="312" w:lineRule="auto"/>
        <w:jc w:val="both"/>
      </w:pPr>
      <w:r w:rsidRPr="00986AD8">
        <w:t>- Em rất yêu quý chú Hùng vì chú là người cha mẫu mực.</w:t>
      </w:r>
    </w:p>
    <w:p w:rsidR="001A0F2C" w:rsidRPr="00986AD8" w:rsidRDefault="001A0F2C" w:rsidP="001A0F2C">
      <w:pPr>
        <w:tabs>
          <w:tab w:val="left" w:pos="1152"/>
        </w:tabs>
        <w:spacing w:before="120" w:after="120" w:line="312" w:lineRule="auto"/>
        <w:jc w:val="both"/>
        <w:rPr>
          <w:b/>
          <w:bCs/>
        </w:rPr>
      </w:pPr>
      <w:r w:rsidRPr="00986AD8">
        <w:rPr>
          <w:b/>
          <w:bCs/>
        </w:rPr>
        <w:t>4.Củng cố, dặn dò :</w:t>
      </w:r>
    </w:p>
    <w:p w:rsidR="001A0F2C" w:rsidRPr="00986AD8" w:rsidRDefault="001A0F2C" w:rsidP="001A0F2C">
      <w:pPr>
        <w:tabs>
          <w:tab w:val="left" w:pos="1152"/>
        </w:tabs>
        <w:spacing w:before="120" w:after="120" w:line="312" w:lineRule="auto"/>
        <w:jc w:val="both"/>
      </w:pPr>
      <w:r>
        <w:t xml:space="preserve">                 </w:t>
      </w:r>
      <w:r w:rsidRPr="00986AD8">
        <w:t xml:space="preserve">- Nhận xét giờ học. </w:t>
      </w:r>
    </w:p>
    <w:p w:rsidR="001A0F2C" w:rsidRPr="00986AD8" w:rsidRDefault="001A0F2C" w:rsidP="001A0F2C">
      <w:pPr>
        <w:ind w:left="1170"/>
        <w:rPr>
          <w:b/>
          <w:bCs/>
          <w:u w:val="single"/>
          <w:lang w:val="fr-FR"/>
        </w:rPr>
      </w:pPr>
      <w:r w:rsidRPr="00986AD8">
        <w:t>- Dặn dò học sinh về nhà hoàn thành phần bài tập chưa hoàn chỉnh</w:t>
      </w:r>
    </w:p>
    <w:p w:rsidR="001A0F2C" w:rsidRPr="00986AD8" w:rsidRDefault="001A0F2C" w:rsidP="001A0F2C">
      <w:pPr>
        <w:rPr>
          <w:b/>
          <w:bCs/>
          <w:u w:val="single"/>
          <w:lang w:val="fr-FR"/>
        </w:rPr>
      </w:pPr>
    </w:p>
    <w:p w:rsidR="001A0F2C" w:rsidRDefault="001A0F2C" w:rsidP="001A0F2C">
      <w:pPr>
        <w:tabs>
          <w:tab w:val="left" w:pos="3360"/>
        </w:tabs>
      </w:pPr>
    </w:p>
    <w:p w:rsidR="001A0F2C" w:rsidRPr="00986AD8" w:rsidRDefault="001A0F2C" w:rsidP="001A0F2C">
      <w:pPr>
        <w:tabs>
          <w:tab w:val="left" w:pos="3360"/>
        </w:tabs>
        <w:jc w:val="center"/>
        <w:rPr>
          <w:b/>
        </w:rPr>
      </w:pPr>
      <w:r w:rsidRPr="00986AD8">
        <w:rPr>
          <w:b/>
        </w:rPr>
        <w:t>**************************************</w:t>
      </w:r>
    </w:p>
    <w:p w:rsidR="001A0F2C" w:rsidRDefault="001A0F2C" w:rsidP="001A0F2C">
      <w:pPr>
        <w:tabs>
          <w:tab w:val="left" w:pos="3930"/>
        </w:tabs>
        <w:rPr>
          <w:b/>
          <w:bCs/>
          <w:u w:val="single"/>
          <w:lang w:val="fr-FR"/>
        </w:rPr>
      </w:pPr>
    </w:p>
    <w:p w:rsidR="001A0F2C" w:rsidRPr="00986AD8" w:rsidRDefault="001A0F2C" w:rsidP="001A0F2C">
      <w:pPr>
        <w:tabs>
          <w:tab w:val="left" w:pos="3930"/>
        </w:tabs>
        <w:jc w:val="center"/>
        <w:rPr>
          <w:b/>
          <w:bCs/>
          <w:lang w:val="fr-FR"/>
        </w:rPr>
      </w:pPr>
      <w:r w:rsidRPr="00986AD8">
        <w:rPr>
          <w:b/>
          <w:bCs/>
          <w:lang w:val="fr-FR"/>
        </w:rPr>
        <w:t>Tiết 7 P ĐHS</w:t>
      </w:r>
    </w:p>
    <w:p w:rsidR="001A0F2C" w:rsidRPr="00986AD8" w:rsidRDefault="001A0F2C" w:rsidP="001A0F2C">
      <w:pPr>
        <w:tabs>
          <w:tab w:val="left" w:pos="3930"/>
        </w:tabs>
        <w:jc w:val="center"/>
        <w:rPr>
          <w:b/>
          <w:bCs/>
          <w:lang w:val="fr-FR"/>
        </w:rPr>
      </w:pPr>
      <w:r w:rsidRPr="00986AD8">
        <w:rPr>
          <w:b/>
          <w:bCs/>
          <w:lang w:val="fr-FR"/>
        </w:rPr>
        <w:t>Môn Toán</w:t>
      </w:r>
    </w:p>
    <w:p w:rsidR="001A0F2C" w:rsidRPr="00313699" w:rsidRDefault="001A0F2C" w:rsidP="001A0F2C">
      <w:pPr>
        <w:tabs>
          <w:tab w:val="left" w:pos="3930"/>
        </w:tabs>
        <w:rPr>
          <w:lang w:val="fr-FR"/>
        </w:rPr>
      </w:pPr>
      <w:r w:rsidRPr="00986AD8">
        <w:rPr>
          <w:b/>
          <w:bCs/>
          <w:lang w:val="fr-FR"/>
        </w:rPr>
        <w:t>I.Mục tiêu</w:t>
      </w:r>
      <w:r w:rsidRPr="00313699">
        <w:rPr>
          <w:b/>
          <w:bCs/>
          <w:lang w:val="fr-FR"/>
        </w:rPr>
        <w:t xml:space="preserve"> :</w:t>
      </w:r>
      <w:r w:rsidRPr="00313699">
        <w:rPr>
          <w:lang w:val="fr-FR"/>
        </w:rPr>
        <w:t xml:space="preserve">  Giúp học sinh :</w:t>
      </w:r>
    </w:p>
    <w:p w:rsidR="001A0F2C" w:rsidRPr="00313699" w:rsidRDefault="001A0F2C" w:rsidP="001A0F2C">
      <w:pPr>
        <w:jc w:val="both"/>
      </w:pPr>
      <w:r w:rsidRPr="00313699">
        <w:t>- Nắm vững cách chia 1 số thập phân cho 1 số tự nhiên.</w:t>
      </w:r>
    </w:p>
    <w:p w:rsidR="001A0F2C" w:rsidRPr="00313699" w:rsidRDefault="001A0F2C" w:rsidP="001A0F2C">
      <w:pPr>
        <w:jc w:val="both"/>
        <w:rPr>
          <w:lang w:val="fr-FR"/>
        </w:rPr>
      </w:pPr>
      <w:r w:rsidRPr="00313699">
        <w:t>- Rèn kỹ năng chia 1 số thập phân cho 1 số tự nhiên.</w:t>
      </w:r>
    </w:p>
    <w:p w:rsidR="001A0F2C" w:rsidRPr="00313699" w:rsidRDefault="001A0F2C" w:rsidP="001A0F2C">
      <w:pPr>
        <w:tabs>
          <w:tab w:val="left" w:pos="3930"/>
        </w:tabs>
        <w:rPr>
          <w:lang w:val="fr-FR"/>
        </w:rPr>
      </w:pPr>
      <w:r w:rsidRPr="00313699">
        <w:rPr>
          <w:lang w:val="fr-FR"/>
        </w:rPr>
        <w:t xml:space="preserve">- Giúp HS chăm chỉ học tập. </w:t>
      </w:r>
    </w:p>
    <w:p w:rsidR="001A0F2C" w:rsidRPr="00986AD8" w:rsidRDefault="001A0F2C" w:rsidP="001A0F2C">
      <w:pPr>
        <w:tabs>
          <w:tab w:val="left" w:pos="3930"/>
        </w:tabs>
        <w:rPr>
          <w:b/>
          <w:bCs/>
          <w:lang w:val="fr-FR"/>
        </w:rPr>
      </w:pPr>
      <w:r w:rsidRPr="00986AD8">
        <w:rPr>
          <w:b/>
          <w:bCs/>
          <w:lang w:val="fr-FR"/>
        </w:rPr>
        <w:t>II.Chuẩn bị</w:t>
      </w:r>
      <w:r w:rsidRPr="00986AD8">
        <w:rPr>
          <w:rFonts w:ascii="Arial" w:hAnsi="Arial" w:cs="Arial"/>
          <w:b/>
          <w:bCs/>
          <w:lang w:val="fr-FR"/>
        </w:rPr>
        <w:t> </w:t>
      </w:r>
      <w:r w:rsidRPr="00986AD8">
        <w:rPr>
          <w:b/>
          <w:bCs/>
          <w:lang w:val="fr-FR"/>
        </w:rPr>
        <w:t>:</w:t>
      </w:r>
      <w:r>
        <w:rPr>
          <w:b/>
          <w:bCs/>
          <w:noProof/>
          <w:position w:val="-12"/>
        </w:rPr>
        <w:drawing>
          <wp:inline distT="0" distB="0" distL="0" distR="0">
            <wp:extent cx="142875" cy="276225"/>
            <wp:effectExtent l="0" t="0" r="0" b="0"/>
            <wp:docPr id="79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
                    <a:srcRect/>
                    <a:stretch>
                      <a:fillRect/>
                    </a:stretch>
                  </pic:blipFill>
                  <pic:spPr bwMode="auto">
                    <a:xfrm>
                      <a:off x="0" y="0"/>
                      <a:ext cx="142875" cy="276225"/>
                    </a:xfrm>
                    <a:prstGeom prst="rect">
                      <a:avLst/>
                    </a:prstGeom>
                    <a:noFill/>
                    <a:ln w="9525">
                      <a:noFill/>
                      <a:miter lim="800000"/>
                      <a:headEnd/>
                      <a:tailEnd/>
                    </a:ln>
                  </pic:spPr>
                </pic:pic>
              </a:graphicData>
            </a:graphic>
          </wp:inline>
        </w:drawing>
      </w:r>
    </w:p>
    <w:p w:rsidR="001A0F2C" w:rsidRPr="00313699" w:rsidRDefault="001A0F2C" w:rsidP="001A0F2C">
      <w:pPr>
        <w:tabs>
          <w:tab w:val="left" w:pos="3930"/>
        </w:tabs>
        <w:rPr>
          <w:lang w:val="fr-FR"/>
        </w:rPr>
      </w:pPr>
      <w:r w:rsidRPr="00313699">
        <w:rPr>
          <w:lang w:val="fr-FR"/>
        </w:rPr>
        <w:t>-  Hệ thống bài tập</w:t>
      </w:r>
    </w:p>
    <w:p w:rsidR="001A0F2C" w:rsidRDefault="001A0F2C" w:rsidP="001A0F2C">
      <w:pPr>
        <w:tabs>
          <w:tab w:val="left" w:pos="3930"/>
        </w:tabs>
        <w:rPr>
          <w:b/>
          <w:bCs/>
          <w:lang w:val="fr-FR"/>
        </w:rPr>
      </w:pPr>
      <w:r w:rsidRPr="00986AD8">
        <w:rPr>
          <w:b/>
          <w:bCs/>
          <w:lang w:val="fr-FR"/>
        </w:rPr>
        <w:t>III.Các hoạt động dạy học</w:t>
      </w:r>
    </w:p>
    <w:p w:rsidR="001A0F2C" w:rsidRPr="00797782" w:rsidRDefault="001A0F2C" w:rsidP="001A0F2C">
      <w:pPr>
        <w:tabs>
          <w:tab w:val="left" w:pos="1152"/>
          <w:tab w:val="left" w:pos="3930"/>
        </w:tabs>
        <w:spacing w:before="120" w:after="120" w:line="312" w:lineRule="auto"/>
        <w:rPr>
          <w:b/>
          <w:u w:val="single"/>
          <w:lang w:val="fr-FR"/>
        </w:rPr>
      </w:pPr>
      <w:r w:rsidRPr="00797782">
        <w:rPr>
          <w:b/>
          <w:u w:val="single"/>
          <w:lang w:val="fr-FR"/>
        </w:rPr>
        <w:t>1.Ổn định:</w:t>
      </w:r>
    </w:p>
    <w:p w:rsidR="001A0F2C" w:rsidRPr="00797782" w:rsidRDefault="001A0F2C" w:rsidP="001A0F2C">
      <w:pPr>
        <w:tabs>
          <w:tab w:val="left" w:pos="1152"/>
          <w:tab w:val="left" w:pos="3930"/>
        </w:tabs>
        <w:spacing w:before="120" w:after="120" w:line="312" w:lineRule="auto"/>
        <w:rPr>
          <w:lang w:val="fr-FR"/>
        </w:rPr>
      </w:pPr>
      <w:r w:rsidRPr="00797782">
        <w:rPr>
          <w:b/>
          <w:u w:val="single"/>
          <w:lang w:val="fr-FR"/>
        </w:rPr>
        <w:t xml:space="preserve">2. Bài mới: </w:t>
      </w:r>
      <w:r w:rsidRPr="00797782">
        <w:rPr>
          <w:lang w:val="fr-FR"/>
        </w:rPr>
        <w:t>Giới thiệu – Ghi đầu bài.</w:t>
      </w:r>
    </w:p>
    <w:p w:rsidR="001A0F2C" w:rsidRPr="00797782" w:rsidRDefault="001A0F2C" w:rsidP="001A0F2C">
      <w:pPr>
        <w:tabs>
          <w:tab w:val="left" w:pos="1152"/>
        </w:tabs>
        <w:spacing w:before="120" w:after="120" w:line="312" w:lineRule="auto"/>
        <w:jc w:val="both"/>
        <w:rPr>
          <w:b/>
          <w:u w:val="single"/>
          <w:lang w:val="fr-FR"/>
        </w:rPr>
      </w:pPr>
      <w:r w:rsidRPr="00797782">
        <w:rPr>
          <w:lang w:val="fr-FR"/>
        </w:rPr>
        <w:t>- GV cho HS nêu lại cách chia 1 số thập phân cho một số tự nhiên</w:t>
      </w:r>
    </w:p>
    <w:p w:rsidR="001A0F2C" w:rsidRPr="00797782" w:rsidRDefault="001A0F2C" w:rsidP="001A0F2C">
      <w:pPr>
        <w:tabs>
          <w:tab w:val="left" w:pos="1152"/>
          <w:tab w:val="left" w:pos="3930"/>
        </w:tabs>
        <w:spacing w:before="120" w:after="120" w:line="312" w:lineRule="auto"/>
        <w:rPr>
          <w:lang w:val="fr-FR"/>
        </w:rPr>
      </w:pPr>
      <w:r w:rsidRPr="00797782">
        <w:rPr>
          <w:lang w:val="fr-FR"/>
        </w:rPr>
        <w:t>- Yêu cầu HS đọc kỹ đề bài</w:t>
      </w:r>
    </w:p>
    <w:p w:rsidR="001A0F2C" w:rsidRPr="00797782" w:rsidRDefault="001A0F2C" w:rsidP="001A0F2C">
      <w:pPr>
        <w:tabs>
          <w:tab w:val="left" w:pos="1152"/>
          <w:tab w:val="left" w:pos="3930"/>
        </w:tabs>
        <w:spacing w:before="120" w:after="120" w:line="312" w:lineRule="auto"/>
        <w:rPr>
          <w:lang w:val="fr-FR"/>
        </w:rPr>
      </w:pPr>
      <w:r w:rsidRPr="00797782">
        <w:rPr>
          <w:lang w:val="fr-FR"/>
        </w:rPr>
        <w:t>- Xác định dạng toán, tìm cách làm</w:t>
      </w:r>
    </w:p>
    <w:p w:rsidR="001A0F2C" w:rsidRPr="00797782" w:rsidRDefault="001A0F2C" w:rsidP="001A0F2C">
      <w:pPr>
        <w:tabs>
          <w:tab w:val="left" w:pos="1152"/>
          <w:tab w:val="left" w:pos="3930"/>
        </w:tabs>
        <w:spacing w:before="120" w:after="120" w:line="312" w:lineRule="auto"/>
        <w:rPr>
          <w:lang w:val="fr-FR"/>
        </w:rPr>
      </w:pPr>
      <w:r w:rsidRPr="00797782">
        <w:rPr>
          <w:lang w:val="fr-FR"/>
        </w:rPr>
        <w:t>- Cho HS làm các bài tập.</w:t>
      </w:r>
    </w:p>
    <w:p w:rsidR="001A0F2C" w:rsidRPr="00797782" w:rsidRDefault="001A0F2C" w:rsidP="001A0F2C">
      <w:pPr>
        <w:tabs>
          <w:tab w:val="left" w:pos="1152"/>
          <w:tab w:val="left" w:pos="3930"/>
        </w:tabs>
        <w:spacing w:before="120" w:after="120" w:line="312" w:lineRule="auto"/>
        <w:rPr>
          <w:lang w:val="fr-FR"/>
        </w:rPr>
      </w:pPr>
      <w:r w:rsidRPr="00797782">
        <w:rPr>
          <w:lang w:val="fr-FR"/>
        </w:rPr>
        <w:t xml:space="preserve">- Gọi HS lên lần lượt chữa từng bài </w:t>
      </w:r>
    </w:p>
    <w:p w:rsidR="001A0F2C" w:rsidRPr="00797782" w:rsidRDefault="001A0F2C" w:rsidP="001A0F2C">
      <w:pPr>
        <w:tabs>
          <w:tab w:val="left" w:pos="1152"/>
          <w:tab w:val="left" w:pos="3930"/>
        </w:tabs>
        <w:spacing w:before="120" w:after="120" w:line="312" w:lineRule="auto"/>
        <w:rPr>
          <w:lang w:val="fr-FR"/>
        </w:rPr>
      </w:pPr>
      <w:r w:rsidRPr="00797782">
        <w:rPr>
          <w:lang w:val="fr-FR"/>
        </w:rPr>
        <w:t xml:space="preserve">- GV chấm một số bài </w:t>
      </w:r>
    </w:p>
    <w:p w:rsidR="001A0F2C" w:rsidRPr="00797782" w:rsidRDefault="001A0F2C" w:rsidP="001A0F2C">
      <w:pPr>
        <w:tabs>
          <w:tab w:val="left" w:pos="1152"/>
          <w:tab w:val="left" w:pos="3930"/>
        </w:tabs>
        <w:spacing w:before="120" w:after="120" w:line="312" w:lineRule="auto"/>
        <w:rPr>
          <w:lang w:val="fr-FR"/>
        </w:rPr>
      </w:pPr>
      <w:r w:rsidRPr="00797782">
        <w:rPr>
          <w:lang w:val="fr-FR"/>
        </w:rPr>
        <w:t>- Chữa chung một số lỗi mà HS thường mắc phải.</w:t>
      </w:r>
    </w:p>
    <w:p w:rsidR="001A0F2C" w:rsidRPr="00797782" w:rsidRDefault="001A0F2C" w:rsidP="001A0F2C">
      <w:pPr>
        <w:tabs>
          <w:tab w:val="left" w:pos="1152"/>
        </w:tabs>
        <w:spacing w:before="120" w:after="120" w:line="312" w:lineRule="auto"/>
        <w:jc w:val="both"/>
      </w:pPr>
      <w:r w:rsidRPr="00797782">
        <w:rPr>
          <w:b/>
          <w:u w:val="single"/>
          <w:lang w:val="fr-FR"/>
        </w:rPr>
        <w:t>Bài tập1</w:t>
      </w:r>
      <w:r w:rsidRPr="00797782">
        <w:rPr>
          <w:b/>
          <w:lang w:val="fr-FR"/>
        </w:rPr>
        <w:t>:</w:t>
      </w:r>
      <w:r w:rsidRPr="00797782">
        <w:t xml:space="preserve"> Đặt tính rồi tính:</w:t>
      </w:r>
    </w:p>
    <w:p w:rsidR="001A0F2C" w:rsidRPr="00797782" w:rsidRDefault="001A0F2C" w:rsidP="001A0F2C">
      <w:pPr>
        <w:tabs>
          <w:tab w:val="left" w:pos="1152"/>
        </w:tabs>
        <w:spacing w:before="120" w:after="120" w:line="312" w:lineRule="auto"/>
        <w:jc w:val="both"/>
      </w:pPr>
      <w:r w:rsidRPr="00797782">
        <w:t>a) 7,44 : 6          b) 47,5 : 25</w:t>
      </w:r>
    </w:p>
    <w:p w:rsidR="001A0F2C" w:rsidRPr="00797782" w:rsidRDefault="001A0F2C" w:rsidP="001A0F2C">
      <w:pPr>
        <w:tabs>
          <w:tab w:val="left" w:pos="1152"/>
        </w:tabs>
        <w:spacing w:before="120" w:after="120" w:line="312" w:lineRule="auto"/>
        <w:jc w:val="both"/>
      </w:pPr>
      <w:r w:rsidRPr="00797782">
        <w:t>c) 1904 : 8        d) 20,65 : 35</w:t>
      </w:r>
    </w:p>
    <w:p w:rsidR="001A0F2C" w:rsidRPr="00797782" w:rsidRDefault="001A0F2C" w:rsidP="001A0F2C">
      <w:pPr>
        <w:tabs>
          <w:tab w:val="left" w:pos="1152"/>
          <w:tab w:val="left" w:pos="3930"/>
        </w:tabs>
        <w:spacing w:before="120" w:after="120" w:line="312" w:lineRule="auto"/>
        <w:rPr>
          <w:b/>
          <w:bCs/>
          <w:i/>
          <w:lang w:val="fr-FR"/>
        </w:rPr>
      </w:pPr>
      <w:r w:rsidRPr="00797782">
        <w:rPr>
          <w:b/>
          <w:bCs/>
          <w:i/>
          <w:lang w:val="fr-FR"/>
        </w:rPr>
        <w:t>Đáp án :</w:t>
      </w:r>
    </w:p>
    <w:p w:rsidR="001A0F2C" w:rsidRPr="00797782" w:rsidRDefault="001A0F2C" w:rsidP="001A0F2C">
      <w:pPr>
        <w:numPr>
          <w:ilvl w:val="0"/>
          <w:numId w:val="4"/>
        </w:numPr>
        <w:tabs>
          <w:tab w:val="left" w:pos="3930"/>
        </w:tabs>
        <w:rPr>
          <w:bCs/>
          <w:lang w:val="fr-FR"/>
        </w:rPr>
      </w:pPr>
      <w:r w:rsidRPr="00797782">
        <w:rPr>
          <w:bCs/>
          <w:lang w:val="fr-FR"/>
        </w:rPr>
        <w:t>1,24</w:t>
      </w:r>
    </w:p>
    <w:p w:rsidR="001A0F2C" w:rsidRPr="00797782" w:rsidRDefault="001A0F2C" w:rsidP="001A0F2C">
      <w:pPr>
        <w:numPr>
          <w:ilvl w:val="0"/>
          <w:numId w:val="4"/>
        </w:numPr>
        <w:tabs>
          <w:tab w:val="left" w:pos="3930"/>
        </w:tabs>
        <w:rPr>
          <w:bCs/>
          <w:lang w:val="fr-FR"/>
        </w:rPr>
      </w:pPr>
      <w:r w:rsidRPr="00797782">
        <w:rPr>
          <w:bCs/>
          <w:lang w:val="fr-FR"/>
        </w:rPr>
        <w:t>1,9</w:t>
      </w:r>
    </w:p>
    <w:p w:rsidR="001A0F2C" w:rsidRPr="00797782" w:rsidRDefault="001A0F2C" w:rsidP="001A0F2C">
      <w:pPr>
        <w:numPr>
          <w:ilvl w:val="0"/>
          <w:numId w:val="4"/>
        </w:numPr>
        <w:tabs>
          <w:tab w:val="left" w:pos="3930"/>
        </w:tabs>
        <w:rPr>
          <w:bCs/>
          <w:lang w:val="fr-FR"/>
        </w:rPr>
      </w:pPr>
      <w:r w:rsidRPr="00797782">
        <w:rPr>
          <w:bCs/>
          <w:lang w:val="fr-FR"/>
        </w:rPr>
        <w:t>2,38</w:t>
      </w:r>
    </w:p>
    <w:p w:rsidR="001A0F2C" w:rsidRPr="00797782" w:rsidRDefault="001A0F2C" w:rsidP="001A0F2C">
      <w:pPr>
        <w:numPr>
          <w:ilvl w:val="0"/>
          <w:numId w:val="4"/>
        </w:numPr>
        <w:tabs>
          <w:tab w:val="left" w:pos="3930"/>
        </w:tabs>
        <w:rPr>
          <w:bCs/>
          <w:lang w:val="fr-FR"/>
        </w:rPr>
      </w:pPr>
      <w:r w:rsidRPr="00797782">
        <w:rPr>
          <w:bCs/>
          <w:lang w:val="fr-FR"/>
        </w:rPr>
        <w:t>0,59</w:t>
      </w:r>
    </w:p>
    <w:p w:rsidR="001A0F2C" w:rsidRPr="00797782" w:rsidRDefault="001A0F2C" w:rsidP="001A0F2C">
      <w:pPr>
        <w:tabs>
          <w:tab w:val="left" w:pos="1152"/>
        </w:tabs>
        <w:spacing w:before="120" w:after="120" w:line="312" w:lineRule="auto"/>
        <w:jc w:val="both"/>
        <w:rPr>
          <w:lang w:val="fr-FR"/>
        </w:rPr>
      </w:pPr>
      <w:r w:rsidRPr="00797782">
        <w:rPr>
          <w:b/>
          <w:u w:val="single"/>
          <w:lang w:val="fr-FR"/>
        </w:rPr>
        <w:t>Bài tập 2 </w:t>
      </w:r>
      <w:r w:rsidRPr="00797782">
        <w:rPr>
          <w:lang w:val="fr-FR"/>
        </w:rPr>
        <w:t xml:space="preserve">: Tìm x : </w:t>
      </w:r>
    </w:p>
    <w:p w:rsidR="001A0F2C" w:rsidRPr="00797782" w:rsidRDefault="001A0F2C" w:rsidP="001A0F2C">
      <w:pPr>
        <w:numPr>
          <w:ilvl w:val="0"/>
          <w:numId w:val="5"/>
        </w:numPr>
        <w:jc w:val="both"/>
        <w:rPr>
          <w:lang w:val="fr-FR"/>
        </w:rPr>
      </w:pPr>
      <w:r w:rsidRPr="00797782">
        <w:rPr>
          <w:lang w:val="fr-FR"/>
        </w:rPr>
        <w:t xml:space="preserve">x </w:t>
      </w:r>
      <w:r w:rsidRPr="00797782">
        <w:rPr>
          <w:position w:val="-4"/>
          <w:lang w:val="fr-FR"/>
        </w:rPr>
        <w:object w:dxaOrig="180" w:dyaOrig="200">
          <v:shape id="_x0000_i1071" type="#_x0000_t75" style="width:8.25pt;height:9.75pt" o:ole="">
            <v:imagedata r:id="rId47" o:title=""/>
          </v:shape>
          <o:OLEObject Type="Embed" ProgID="Equation.3" ShapeID="_x0000_i1071" DrawAspect="Content" ObjectID="_1600949780" r:id="rId100"/>
        </w:object>
      </w:r>
      <w:r w:rsidRPr="00797782">
        <w:rPr>
          <w:lang w:val="fr-FR"/>
        </w:rPr>
        <w:t>5 = 24,65</w:t>
      </w:r>
    </w:p>
    <w:p w:rsidR="001A0F2C" w:rsidRPr="00797782" w:rsidRDefault="001A0F2C" w:rsidP="001A0F2C">
      <w:pPr>
        <w:tabs>
          <w:tab w:val="left" w:pos="1152"/>
        </w:tabs>
        <w:spacing w:before="120" w:after="120" w:line="312" w:lineRule="auto"/>
        <w:ind w:left="720"/>
        <w:jc w:val="both"/>
        <w:rPr>
          <w:lang w:val="fr-FR"/>
        </w:rPr>
      </w:pPr>
      <w:r w:rsidRPr="00797782">
        <w:rPr>
          <w:lang w:val="fr-FR"/>
        </w:rPr>
        <w:t>x      =  24,65 : 5</w:t>
      </w:r>
    </w:p>
    <w:p w:rsidR="001A0F2C" w:rsidRPr="00797782" w:rsidRDefault="001A0F2C" w:rsidP="001A0F2C">
      <w:pPr>
        <w:tabs>
          <w:tab w:val="left" w:pos="1152"/>
        </w:tabs>
        <w:spacing w:before="120" w:after="120" w:line="312" w:lineRule="auto"/>
        <w:ind w:left="360"/>
        <w:jc w:val="both"/>
        <w:rPr>
          <w:lang w:val="fr-FR"/>
        </w:rPr>
      </w:pPr>
      <w:r w:rsidRPr="00797782">
        <w:rPr>
          <w:lang w:val="fr-FR"/>
        </w:rPr>
        <w:lastRenderedPageBreak/>
        <w:t xml:space="preserve">     x       =   4,93</w:t>
      </w:r>
    </w:p>
    <w:p w:rsidR="001A0F2C" w:rsidRPr="00797782" w:rsidRDefault="001A0F2C" w:rsidP="001A0F2C">
      <w:pPr>
        <w:tabs>
          <w:tab w:val="left" w:pos="1152"/>
        </w:tabs>
        <w:spacing w:before="120" w:after="120" w:line="312" w:lineRule="auto"/>
        <w:ind w:left="360"/>
        <w:jc w:val="both"/>
        <w:rPr>
          <w:lang w:val="fr-FR"/>
        </w:rPr>
      </w:pPr>
      <w:r w:rsidRPr="00797782">
        <w:rPr>
          <w:lang w:val="fr-FR"/>
        </w:rPr>
        <w:t xml:space="preserve">b) 42 </w:t>
      </w:r>
      <w:r w:rsidRPr="00797782">
        <w:rPr>
          <w:position w:val="-4"/>
          <w:lang w:val="fr-FR"/>
        </w:rPr>
        <w:object w:dxaOrig="180" w:dyaOrig="200">
          <v:shape id="_x0000_i1072" type="#_x0000_t75" style="width:8.25pt;height:9.75pt" o:ole="">
            <v:imagedata r:id="rId49" o:title=""/>
          </v:shape>
          <o:OLEObject Type="Embed" ProgID="Equation.3" ShapeID="_x0000_i1072" DrawAspect="Content" ObjectID="_1600949781" r:id="rId101"/>
        </w:object>
      </w:r>
      <w:r w:rsidRPr="00797782">
        <w:rPr>
          <w:lang w:val="fr-FR"/>
        </w:rPr>
        <w:t xml:space="preserve"> x = 15,12</w:t>
      </w:r>
    </w:p>
    <w:p w:rsidR="001A0F2C" w:rsidRPr="00797782" w:rsidRDefault="001A0F2C" w:rsidP="001A0F2C">
      <w:pPr>
        <w:tabs>
          <w:tab w:val="left" w:pos="1152"/>
          <w:tab w:val="left" w:pos="1335"/>
        </w:tabs>
        <w:spacing w:before="120" w:after="120" w:line="312" w:lineRule="auto"/>
        <w:rPr>
          <w:bCs/>
          <w:lang w:val="fr-FR"/>
        </w:rPr>
      </w:pPr>
      <w:r w:rsidRPr="00797782">
        <w:rPr>
          <w:bCs/>
          <w:lang w:val="fr-FR"/>
        </w:rPr>
        <w:t xml:space="preserve">                  x = 15,12 : 42 </w:t>
      </w:r>
    </w:p>
    <w:p w:rsidR="001A0F2C" w:rsidRPr="00797782" w:rsidRDefault="001A0F2C" w:rsidP="001A0F2C">
      <w:pPr>
        <w:tabs>
          <w:tab w:val="left" w:pos="1152"/>
          <w:tab w:val="left" w:pos="1335"/>
        </w:tabs>
        <w:spacing w:before="120" w:after="120" w:line="312" w:lineRule="auto"/>
        <w:rPr>
          <w:bCs/>
          <w:lang w:val="fr-FR"/>
        </w:rPr>
      </w:pPr>
      <w:r w:rsidRPr="00797782">
        <w:rPr>
          <w:bCs/>
          <w:lang w:val="fr-FR"/>
        </w:rPr>
        <w:t xml:space="preserve">                  x =   0,36  </w:t>
      </w:r>
    </w:p>
    <w:p w:rsidR="001A0F2C" w:rsidRPr="00797782" w:rsidRDefault="001A0F2C" w:rsidP="001A0F2C">
      <w:pPr>
        <w:tabs>
          <w:tab w:val="left" w:pos="1152"/>
        </w:tabs>
        <w:spacing w:before="120" w:after="120" w:line="312" w:lineRule="auto"/>
        <w:jc w:val="both"/>
      </w:pPr>
      <w:r w:rsidRPr="00797782">
        <w:rPr>
          <w:b/>
          <w:lang w:val="fr-FR"/>
        </w:rPr>
        <w:t>Bài tập 3 </w:t>
      </w:r>
      <w:r w:rsidRPr="00797782">
        <w:rPr>
          <w:lang w:val="fr-FR"/>
        </w:rPr>
        <w:t>:</w:t>
      </w:r>
      <w:r w:rsidRPr="00797782">
        <w:rPr>
          <w:b/>
          <w:lang w:val="fr-FR"/>
        </w:rPr>
        <w:t>(</w:t>
      </w:r>
      <w:r w:rsidRPr="00797782">
        <w:rPr>
          <w:lang w:val="fr-FR"/>
        </w:rPr>
        <w:t xml:space="preserve">HSMN) </w:t>
      </w:r>
      <w:r w:rsidRPr="00797782">
        <w:t>Tính  giá trị biểu thức:</w:t>
      </w:r>
    </w:p>
    <w:p w:rsidR="001A0F2C" w:rsidRPr="00797782" w:rsidRDefault="001A0F2C" w:rsidP="001A0F2C">
      <w:pPr>
        <w:tabs>
          <w:tab w:val="left" w:pos="1152"/>
        </w:tabs>
        <w:spacing w:before="120" w:after="120" w:line="312" w:lineRule="auto"/>
        <w:jc w:val="center"/>
        <w:rPr>
          <w:lang w:val="fr-FR"/>
        </w:rPr>
      </w:pPr>
      <w:r w:rsidRPr="00797782">
        <w:t>a) 40,8 : 12 – 2,63</w:t>
      </w:r>
    </w:p>
    <w:p w:rsidR="001A0F2C" w:rsidRPr="00797782" w:rsidRDefault="001A0F2C" w:rsidP="001A0F2C">
      <w:pPr>
        <w:tabs>
          <w:tab w:val="left" w:pos="1152"/>
          <w:tab w:val="left" w:pos="3930"/>
        </w:tabs>
        <w:spacing w:before="120" w:after="120" w:line="312" w:lineRule="auto"/>
        <w:jc w:val="center"/>
        <w:rPr>
          <w:bCs/>
          <w:lang w:val="fr-FR"/>
        </w:rPr>
      </w:pPr>
      <w:r w:rsidRPr="00797782">
        <w:rPr>
          <w:bCs/>
          <w:lang w:val="fr-FR"/>
        </w:rPr>
        <w:t>=    3,4      -   2,63</w:t>
      </w:r>
    </w:p>
    <w:p w:rsidR="001A0F2C" w:rsidRPr="00797782" w:rsidRDefault="001A0F2C" w:rsidP="001A0F2C">
      <w:pPr>
        <w:tabs>
          <w:tab w:val="left" w:pos="1152"/>
          <w:tab w:val="left" w:pos="3930"/>
        </w:tabs>
        <w:spacing w:before="120" w:after="120" w:line="312" w:lineRule="auto"/>
        <w:jc w:val="center"/>
        <w:rPr>
          <w:bCs/>
          <w:lang w:val="fr-FR"/>
        </w:rPr>
      </w:pPr>
      <w:r w:rsidRPr="00797782">
        <w:rPr>
          <w:bCs/>
          <w:lang w:val="fr-FR"/>
        </w:rPr>
        <w:t>=       0,77</w:t>
      </w:r>
    </w:p>
    <w:p w:rsidR="001A0F2C" w:rsidRPr="00797782" w:rsidRDefault="001A0F2C" w:rsidP="001A0F2C">
      <w:pPr>
        <w:tabs>
          <w:tab w:val="left" w:pos="1152"/>
        </w:tabs>
        <w:spacing w:before="120" w:after="120" w:line="312" w:lineRule="auto"/>
        <w:jc w:val="center"/>
        <w:rPr>
          <w:lang w:val="fr-FR"/>
        </w:rPr>
      </w:pPr>
      <w:r w:rsidRPr="00797782">
        <w:rPr>
          <w:lang w:val="fr-FR"/>
        </w:rPr>
        <w:t>b) 6,72 : 7 + 24,58</w:t>
      </w:r>
    </w:p>
    <w:p w:rsidR="001A0F2C" w:rsidRPr="00797782" w:rsidRDefault="001A0F2C" w:rsidP="001A0F2C">
      <w:pPr>
        <w:tabs>
          <w:tab w:val="left" w:pos="1152"/>
        </w:tabs>
        <w:spacing w:before="120" w:after="120" w:line="312" w:lineRule="auto"/>
        <w:jc w:val="center"/>
        <w:rPr>
          <w:lang w:val="fr-FR"/>
        </w:rPr>
      </w:pPr>
      <w:r w:rsidRPr="00797782">
        <w:rPr>
          <w:lang w:val="fr-FR"/>
        </w:rPr>
        <w:t>=   0,96    + 24,58</w:t>
      </w:r>
    </w:p>
    <w:p w:rsidR="001A0F2C" w:rsidRPr="00797782" w:rsidRDefault="001A0F2C" w:rsidP="001A0F2C">
      <w:pPr>
        <w:tabs>
          <w:tab w:val="left" w:pos="1152"/>
        </w:tabs>
        <w:spacing w:before="120" w:after="120" w:line="312" w:lineRule="auto"/>
        <w:jc w:val="center"/>
        <w:rPr>
          <w:lang w:val="fr-FR"/>
        </w:rPr>
      </w:pPr>
      <w:r w:rsidRPr="00797782">
        <w:rPr>
          <w:lang w:val="fr-FR"/>
        </w:rPr>
        <w:t>=        25,54</w:t>
      </w:r>
    </w:p>
    <w:p w:rsidR="001A0F2C" w:rsidRPr="00797782" w:rsidRDefault="001A0F2C" w:rsidP="001A0F2C">
      <w:pPr>
        <w:tabs>
          <w:tab w:val="left" w:pos="1152"/>
        </w:tabs>
        <w:spacing w:before="120" w:after="120" w:line="312" w:lineRule="auto"/>
        <w:jc w:val="both"/>
        <w:rPr>
          <w:lang w:val="fr-FR"/>
        </w:rPr>
      </w:pPr>
      <w:r w:rsidRPr="00797782">
        <w:rPr>
          <w:b/>
          <w:lang w:val="fr-FR"/>
        </w:rPr>
        <w:t>Bài tập 4 : (</w:t>
      </w:r>
      <w:r w:rsidRPr="00797782">
        <w:rPr>
          <w:lang w:val="fr-FR"/>
        </w:rPr>
        <w:t>HSMN)</w:t>
      </w:r>
    </w:p>
    <w:p w:rsidR="001A0F2C" w:rsidRPr="00797782" w:rsidRDefault="001A0F2C" w:rsidP="001A0F2C">
      <w:pPr>
        <w:tabs>
          <w:tab w:val="left" w:pos="1152"/>
        </w:tabs>
        <w:spacing w:before="120" w:after="120" w:line="312" w:lineRule="auto"/>
        <w:jc w:val="both"/>
      </w:pPr>
      <w:r w:rsidRPr="00797782">
        <w:t>Một cửa hàng bán vải trong 6 ngày bán được 342,3 m vải.</w:t>
      </w:r>
    </w:p>
    <w:p w:rsidR="001A0F2C" w:rsidRPr="00797782" w:rsidRDefault="001A0F2C" w:rsidP="001A0F2C">
      <w:pPr>
        <w:tabs>
          <w:tab w:val="left" w:pos="1152"/>
        </w:tabs>
        <w:spacing w:before="120" w:after="120" w:line="312" w:lineRule="auto"/>
        <w:jc w:val="both"/>
      </w:pPr>
      <w:r w:rsidRPr="00797782">
        <w:t>a) Trung bình mỗi ngày cửa hàng bán được bao nhiêu m vải?</w:t>
      </w:r>
    </w:p>
    <w:p w:rsidR="001A0F2C" w:rsidRPr="00797782" w:rsidRDefault="001A0F2C" w:rsidP="001A0F2C">
      <w:pPr>
        <w:tabs>
          <w:tab w:val="left" w:pos="1152"/>
        </w:tabs>
        <w:spacing w:before="120" w:after="120" w:line="312" w:lineRule="auto"/>
        <w:jc w:val="both"/>
      </w:pPr>
      <w:r w:rsidRPr="00797782">
        <w:t>b) Trong 3 ngày cửa hàng bán được bao nhiêu m vải?</w:t>
      </w:r>
    </w:p>
    <w:p w:rsidR="001A0F2C" w:rsidRPr="00797782" w:rsidRDefault="001A0F2C" w:rsidP="001A0F2C">
      <w:pPr>
        <w:tabs>
          <w:tab w:val="left" w:pos="1152"/>
          <w:tab w:val="left" w:pos="3930"/>
        </w:tabs>
        <w:spacing w:before="120" w:after="120" w:line="312" w:lineRule="auto"/>
        <w:jc w:val="center"/>
        <w:rPr>
          <w:b/>
          <w:bCs/>
          <w:i/>
          <w:lang w:val="fr-FR"/>
        </w:rPr>
      </w:pPr>
      <w:r w:rsidRPr="00797782">
        <w:rPr>
          <w:b/>
          <w:bCs/>
          <w:i/>
          <w:lang w:val="fr-FR"/>
        </w:rPr>
        <w:t>Bài giải :</w:t>
      </w:r>
    </w:p>
    <w:p w:rsidR="001A0F2C" w:rsidRPr="00797782" w:rsidRDefault="001A0F2C" w:rsidP="001A0F2C">
      <w:pPr>
        <w:tabs>
          <w:tab w:val="left" w:pos="1152"/>
        </w:tabs>
        <w:spacing w:before="120" w:after="120" w:line="312" w:lineRule="auto"/>
        <w:jc w:val="center"/>
      </w:pPr>
      <w:r w:rsidRPr="00797782">
        <w:t>Trung bình mỗi ngày cửa hàng bán được số m vải là:</w:t>
      </w:r>
    </w:p>
    <w:p w:rsidR="001A0F2C" w:rsidRPr="00797782" w:rsidRDefault="001A0F2C" w:rsidP="001A0F2C">
      <w:pPr>
        <w:tabs>
          <w:tab w:val="left" w:pos="1152"/>
        </w:tabs>
        <w:spacing w:before="120" w:after="120" w:line="312" w:lineRule="auto"/>
        <w:jc w:val="center"/>
      </w:pPr>
      <w:r w:rsidRPr="00797782">
        <w:t>342,3 : 6 = 57,05 (m)</w:t>
      </w:r>
    </w:p>
    <w:p w:rsidR="001A0F2C" w:rsidRPr="00797782" w:rsidRDefault="001A0F2C" w:rsidP="001A0F2C">
      <w:pPr>
        <w:tabs>
          <w:tab w:val="left" w:pos="1152"/>
        </w:tabs>
        <w:spacing w:before="120" w:after="120" w:line="312" w:lineRule="auto"/>
        <w:jc w:val="center"/>
      </w:pPr>
      <w:r w:rsidRPr="00797782">
        <w:t>Trong 3 ngày ngày cửa hàng bán được số m vải là:</w:t>
      </w:r>
    </w:p>
    <w:p w:rsidR="001A0F2C" w:rsidRPr="00797782" w:rsidRDefault="001A0F2C" w:rsidP="001A0F2C">
      <w:pPr>
        <w:tabs>
          <w:tab w:val="left" w:pos="1152"/>
        </w:tabs>
        <w:spacing w:before="120" w:after="120" w:line="312" w:lineRule="auto"/>
        <w:jc w:val="center"/>
      </w:pPr>
      <w:r w:rsidRPr="00797782">
        <w:t>57,05 x 3 = 171,15 (m)</w:t>
      </w:r>
    </w:p>
    <w:p w:rsidR="001A0F2C" w:rsidRPr="00797782" w:rsidRDefault="001A0F2C" w:rsidP="001A0F2C">
      <w:pPr>
        <w:tabs>
          <w:tab w:val="left" w:pos="1152"/>
        </w:tabs>
        <w:spacing w:before="120" w:after="120" w:line="312" w:lineRule="auto"/>
        <w:jc w:val="center"/>
        <w:rPr>
          <w:bCs/>
          <w:lang w:val="fr-FR"/>
        </w:rPr>
      </w:pPr>
      <w:r w:rsidRPr="00797782">
        <w:t>Đáp số: 171,15 m</w:t>
      </w:r>
    </w:p>
    <w:p w:rsidR="001A0F2C" w:rsidRPr="00797782" w:rsidRDefault="001A0F2C" w:rsidP="001A0F2C">
      <w:pPr>
        <w:tabs>
          <w:tab w:val="left" w:pos="1152"/>
        </w:tabs>
        <w:spacing w:before="120" w:after="120" w:line="312" w:lineRule="auto"/>
        <w:jc w:val="both"/>
        <w:rPr>
          <w:b/>
          <w:bCs/>
          <w:lang w:val="fr-FR"/>
        </w:rPr>
      </w:pPr>
      <w:r w:rsidRPr="00797782">
        <w:rPr>
          <w:b/>
          <w:bCs/>
          <w:lang w:val="fr-FR"/>
        </w:rPr>
        <w:t>4.Củng cố dặn dò.</w:t>
      </w:r>
    </w:p>
    <w:p w:rsidR="001A0F2C" w:rsidRPr="00797782" w:rsidRDefault="001A0F2C" w:rsidP="001A0F2C">
      <w:pPr>
        <w:tabs>
          <w:tab w:val="left" w:pos="1152"/>
          <w:tab w:val="left" w:pos="3930"/>
        </w:tabs>
        <w:spacing w:before="120" w:after="120" w:line="312" w:lineRule="auto"/>
        <w:rPr>
          <w:bCs/>
          <w:lang w:val="fr-FR"/>
        </w:rPr>
      </w:pPr>
      <w:r w:rsidRPr="00797782">
        <w:rPr>
          <w:bCs/>
          <w:lang w:val="fr-FR"/>
        </w:rPr>
        <w:t>- Nhận xét giờ học.</w:t>
      </w:r>
    </w:p>
    <w:p w:rsidR="001A0F2C" w:rsidRPr="00797782" w:rsidRDefault="001A0F2C" w:rsidP="001A0F2C">
      <w:pPr>
        <w:tabs>
          <w:tab w:val="left" w:pos="3930"/>
        </w:tabs>
        <w:rPr>
          <w:b/>
          <w:bCs/>
          <w:lang w:val="fr-FR"/>
        </w:rPr>
      </w:pPr>
      <w:r w:rsidRPr="00797782">
        <w:rPr>
          <w:bCs/>
          <w:lang w:val="fr-FR"/>
        </w:rPr>
        <w:t>-</w:t>
      </w:r>
      <w:r w:rsidRPr="00797782">
        <w:rPr>
          <w:b/>
          <w:bCs/>
          <w:lang w:val="fr-FR"/>
        </w:rPr>
        <w:t xml:space="preserve"> </w:t>
      </w:r>
      <w:r w:rsidRPr="00797782">
        <w:rPr>
          <w:lang w:val="fr-FR"/>
        </w:rPr>
        <w:t>Về nhà ôn lại kiến thức vừa học.</w:t>
      </w:r>
    </w:p>
    <w:p w:rsidR="001A0F2C" w:rsidRPr="00313699" w:rsidRDefault="001A0F2C" w:rsidP="001A0F2C">
      <w:pPr>
        <w:tabs>
          <w:tab w:val="left" w:pos="3930"/>
        </w:tabs>
        <w:rPr>
          <w:b/>
          <w:bCs/>
          <w:u w:val="single"/>
          <w:lang w:val="fr-FR"/>
        </w:rPr>
      </w:pPr>
    </w:p>
    <w:p w:rsidR="001A0F2C" w:rsidRPr="00EB6615" w:rsidRDefault="001A0F2C" w:rsidP="001A0F2C">
      <w:pPr>
        <w:tabs>
          <w:tab w:val="left" w:pos="3360"/>
        </w:tabs>
        <w:jc w:val="center"/>
      </w:pPr>
      <w:r>
        <w:t>******************************************************</w:t>
      </w:r>
    </w:p>
    <w:p w:rsidR="001A0F2C" w:rsidRDefault="001A0F2C" w:rsidP="001A0F2C">
      <w:pPr>
        <w:tabs>
          <w:tab w:val="left" w:pos="2985"/>
        </w:tabs>
        <w:jc w:val="center"/>
        <w:rPr>
          <w:b/>
        </w:rPr>
      </w:pPr>
    </w:p>
    <w:p w:rsidR="001A0F2C" w:rsidRPr="009F1BB6" w:rsidRDefault="001A0F2C" w:rsidP="001A0F2C">
      <w:pPr>
        <w:tabs>
          <w:tab w:val="right" w:pos="9688"/>
        </w:tabs>
        <w:rPr>
          <w:b/>
        </w:rPr>
      </w:pPr>
      <w:r w:rsidRPr="009F1BB6">
        <w:rPr>
          <w:b/>
        </w:rPr>
        <w:t>Soạn: 1</w:t>
      </w:r>
      <w:r>
        <w:rPr>
          <w:b/>
        </w:rPr>
        <w:t>6</w:t>
      </w:r>
      <w:r w:rsidRPr="009F1BB6">
        <w:rPr>
          <w:b/>
        </w:rPr>
        <w:t xml:space="preserve"> /11/</w:t>
      </w:r>
      <w:r w:rsidR="00146016">
        <w:rPr>
          <w:b/>
        </w:rPr>
        <w:t>20....</w:t>
      </w:r>
    </w:p>
    <w:p w:rsidR="001A0F2C" w:rsidRDefault="001A0F2C" w:rsidP="001A0F2C">
      <w:pPr>
        <w:tabs>
          <w:tab w:val="right" w:pos="9688"/>
        </w:tabs>
        <w:rPr>
          <w:b/>
        </w:rPr>
      </w:pPr>
      <w:r w:rsidRPr="009F1BB6">
        <w:rPr>
          <w:b/>
        </w:rPr>
        <w:t xml:space="preserve">Ngày giảng: Thứ </w:t>
      </w:r>
      <w:r>
        <w:rPr>
          <w:b/>
        </w:rPr>
        <w:t>tư</w:t>
      </w:r>
      <w:r w:rsidRPr="009F1BB6">
        <w:rPr>
          <w:b/>
        </w:rPr>
        <w:t xml:space="preserve"> ngày 1</w:t>
      </w:r>
      <w:r>
        <w:rPr>
          <w:b/>
        </w:rPr>
        <w:t>8</w:t>
      </w:r>
      <w:r w:rsidRPr="009F1BB6">
        <w:rPr>
          <w:b/>
        </w:rPr>
        <w:t>/11/</w:t>
      </w:r>
      <w:r w:rsidR="00146016">
        <w:rPr>
          <w:b/>
        </w:rPr>
        <w:t>20....</w:t>
      </w:r>
    </w:p>
    <w:p w:rsidR="001A0F2C" w:rsidRDefault="001A0F2C" w:rsidP="001A0F2C">
      <w:pPr>
        <w:tabs>
          <w:tab w:val="left" w:pos="2985"/>
        </w:tabs>
        <w:rPr>
          <w:b/>
        </w:rPr>
      </w:pPr>
    </w:p>
    <w:p w:rsidR="001A0F2C" w:rsidRDefault="001A0F2C" w:rsidP="001A0F2C">
      <w:pPr>
        <w:tabs>
          <w:tab w:val="left" w:pos="2985"/>
        </w:tabs>
        <w:jc w:val="center"/>
        <w:rPr>
          <w:b/>
        </w:rPr>
      </w:pPr>
      <w:r>
        <w:rPr>
          <w:b/>
        </w:rPr>
        <w:t>Tiết 1,2Tiếng việt</w:t>
      </w:r>
    </w:p>
    <w:p w:rsidR="001A0F2C" w:rsidRDefault="001A0F2C" w:rsidP="001A0F2C">
      <w:pPr>
        <w:tabs>
          <w:tab w:val="left" w:pos="2985"/>
        </w:tabs>
        <w:jc w:val="center"/>
        <w:rPr>
          <w:b/>
        </w:rPr>
      </w:pPr>
      <w:r>
        <w:rPr>
          <w:b/>
        </w:rPr>
        <w:t>Bài 14B</w:t>
      </w:r>
      <w:r w:rsidRPr="00D067A8">
        <w:rPr>
          <w:b/>
        </w:rPr>
        <w:t xml:space="preserve">: </w:t>
      </w:r>
      <w:r>
        <w:rPr>
          <w:b/>
        </w:rPr>
        <w:t>HẠT VÀNG LÀNG TA</w:t>
      </w:r>
    </w:p>
    <w:p w:rsidR="001A0F2C" w:rsidRDefault="001A0F2C" w:rsidP="001A0F2C">
      <w:pPr>
        <w:tabs>
          <w:tab w:val="left" w:pos="2985"/>
        </w:tabs>
        <w:jc w:val="center"/>
        <w:rPr>
          <w:b/>
        </w:rPr>
      </w:pPr>
      <w:r>
        <w:rPr>
          <w:b/>
        </w:rPr>
        <w:t>(Tiết 1,2)</w:t>
      </w:r>
    </w:p>
    <w:p w:rsidR="001A0F2C" w:rsidRPr="00B83A7E" w:rsidRDefault="00146016" w:rsidP="001A0F2C">
      <w:r>
        <w:rPr>
          <w:noProof/>
        </w:rPr>
        <w:pict>
          <v:rect id="_x0000_s1209" style="position:absolute;margin-left:-8.65pt;margin-top:7.6pt;width:516pt;height:97.85pt;z-index:251682816" fillcolor="lime">
            <v:textbox style="mso-next-textbox:#_x0000_s1209">
              <w:txbxContent>
                <w:p w:rsidR="00146016" w:rsidRPr="00B2542C" w:rsidRDefault="00146016" w:rsidP="001A0F2C">
                  <w:pPr>
                    <w:shd w:val="clear" w:color="auto" w:fill="CCFFCC"/>
                    <w:rPr>
                      <w:b/>
                    </w:rPr>
                  </w:pPr>
                  <w:r w:rsidRPr="00B2542C">
                    <w:rPr>
                      <w:b/>
                    </w:rPr>
                    <w:t>MỤC TIÊU</w:t>
                  </w:r>
                </w:p>
                <w:p w:rsidR="00146016" w:rsidRPr="00B2542C" w:rsidRDefault="00146016" w:rsidP="001A0F2C">
                  <w:pPr>
                    <w:shd w:val="clear" w:color="auto" w:fill="CCFFCC"/>
                    <w:ind w:left="360"/>
                  </w:pPr>
                  <w:r>
                    <w:t>- Đọc - hiểu bài Hạt vàng làng ta.</w:t>
                  </w:r>
                </w:p>
                <w:p w:rsidR="00146016" w:rsidRDefault="00146016" w:rsidP="001A0F2C">
                  <w:pPr>
                    <w:shd w:val="clear" w:color="auto" w:fill="CCFFCC"/>
                  </w:pPr>
                  <w:r>
                    <w:t xml:space="preserve">     - Hiểu thế nào là biên bản.</w:t>
                  </w:r>
                </w:p>
                <w:p w:rsidR="00146016" w:rsidRDefault="00146016" w:rsidP="001A0F2C">
                  <w:pPr>
                    <w:shd w:val="clear" w:color="auto" w:fill="CCFFCC"/>
                  </w:pPr>
                  <w:r>
                    <w:t xml:space="preserve">     - HSMN đọc diễn cảm bài thơ và nêu cảm nhận về bài thơ.</w:t>
                  </w:r>
                </w:p>
                <w:p w:rsidR="00146016" w:rsidRPr="00B2542C" w:rsidRDefault="00146016" w:rsidP="001A0F2C">
                  <w:pPr>
                    <w:shd w:val="clear" w:color="auto" w:fill="CCFFCC"/>
                  </w:pPr>
                  <w:r>
                    <w:t xml:space="preserve">     - GD HS biết yêu quý con người làm ra hạt gạo.</w:t>
                  </w:r>
                </w:p>
              </w:txbxContent>
            </v:textbox>
          </v:rect>
        </w:pict>
      </w: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7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8F4D62" w:rsidRDefault="001A0F2C" w:rsidP="001A0F2C">
      <w:pPr>
        <w:rPr>
          <w:b/>
        </w:rPr>
      </w:pPr>
      <w:r w:rsidRPr="008F4D62">
        <w:rPr>
          <w:b/>
        </w:rPr>
        <w:t xml:space="preserve">1. </w:t>
      </w:r>
      <w:r>
        <w:rPr>
          <w:b/>
        </w:rPr>
        <w:t>Thi kể các bài thơ, câu tục ngữ, ca dao nói về cây lúa, hạt gạo, hạt cơm</w:t>
      </w:r>
      <w:r w:rsidRPr="008F4D62">
        <w:rPr>
          <w:b/>
        </w:rPr>
        <w:t>.</w:t>
      </w:r>
    </w:p>
    <w:p w:rsidR="001A0F2C" w:rsidRDefault="001A0F2C" w:rsidP="001A0F2C">
      <w:r>
        <w:t>- Hs thi nhau đọc bài thơ.</w:t>
      </w:r>
    </w:p>
    <w:p w:rsidR="001A0F2C" w:rsidRDefault="001A0F2C" w:rsidP="001A0F2C">
      <w:r>
        <w:rPr>
          <w:noProof/>
        </w:rPr>
        <w:drawing>
          <wp:inline distT="0" distB="0" distL="0" distR="0">
            <wp:extent cx="552450" cy="400050"/>
            <wp:effectExtent l="19050" t="0" r="0" b="0"/>
            <wp:docPr id="796"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pPr>
        <w:rPr>
          <w:b/>
        </w:rPr>
      </w:pPr>
      <w:r w:rsidRPr="00C44F7C">
        <w:rPr>
          <w:b/>
        </w:rPr>
        <w:t>2. Nghe thầy cô (hoặc bạn ) đọc bài thơ sau:</w:t>
      </w:r>
    </w:p>
    <w:p w:rsidR="001A0F2C" w:rsidRDefault="001A0F2C" w:rsidP="001A0F2C">
      <w:r>
        <w:t>- Hs 1 em khá giỏi đcj toàn bài thơ.</w:t>
      </w:r>
    </w:p>
    <w:p w:rsidR="001A0F2C" w:rsidRDefault="001A0F2C" w:rsidP="001A0F2C">
      <w:r>
        <w:rPr>
          <w:noProof/>
        </w:rPr>
        <w:drawing>
          <wp:inline distT="0" distB="0" distL="0" distR="0">
            <wp:extent cx="523240" cy="441325"/>
            <wp:effectExtent l="19050" t="19050" r="10160" b="15875"/>
            <wp:docPr id="7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p>
    <w:p w:rsidR="001A0F2C" w:rsidRPr="005261F0" w:rsidRDefault="001A0F2C" w:rsidP="001A0F2C">
      <w:pPr>
        <w:rPr>
          <w:b/>
        </w:rPr>
      </w:pPr>
      <w:r w:rsidRPr="005261F0">
        <w:rPr>
          <w:b/>
        </w:rPr>
        <w:t>3. Thay nhau đọc từ ngữ và lời giải nghĩa:</w:t>
      </w:r>
    </w:p>
    <w:p w:rsidR="001A0F2C" w:rsidRDefault="001A0F2C" w:rsidP="001A0F2C">
      <w:r>
        <w:t>- Hs thay nhau đọc từ giải nghĩa.</w:t>
      </w:r>
    </w:p>
    <w:p w:rsidR="001A0F2C" w:rsidRDefault="001A0F2C" w:rsidP="001A0F2C">
      <w:r>
        <w:rPr>
          <w:noProof/>
        </w:rPr>
        <w:drawing>
          <wp:inline distT="0" distB="0" distL="0" distR="0">
            <wp:extent cx="553720" cy="408940"/>
            <wp:effectExtent l="19050" t="0" r="0" b="0"/>
            <wp:docPr id="7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5261F0" w:rsidRDefault="001A0F2C" w:rsidP="001A0F2C">
      <w:pPr>
        <w:rPr>
          <w:b/>
        </w:rPr>
      </w:pPr>
      <w:r w:rsidRPr="005261F0">
        <w:rPr>
          <w:b/>
        </w:rPr>
        <w:t>4. Cùng luyện đọc:</w:t>
      </w:r>
    </w:p>
    <w:p w:rsidR="001A0F2C" w:rsidRDefault="001A0F2C" w:rsidP="001A0F2C">
      <w:r>
        <w:t>- Hs thay nhau đọc nối tiếp 5 khổ thơ.</w:t>
      </w:r>
    </w:p>
    <w:p w:rsidR="001A0F2C" w:rsidRDefault="001A0F2C" w:rsidP="001A0F2C">
      <w:r>
        <w:t>- Chú ý đọc với giọng nhẹ nhàng, tình cảm thiết tha, nhấn giọng tự nhiên.</w:t>
      </w:r>
    </w:p>
    <w:p w:rsidR="001A0F2C" w:rsidRDefault="001A0F2C" w:rsidP="001A0F2C">
      <w:r>
        <w:rPr>
          <w:noProof/>
        </w:rPr>
        <w:drawing>
          <wp:inline distT="0" distB="0" distL="0" distR="0">
            <wp:extent cx="553720" cy="408940"/>
            <wp:effectExtent l="19050" t="0" r="0" b="0"/>
            <wp:docPr id="7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5261F0">
        <w:rPr>
          <w:b/>
        </w:rPr>
        <w:t>5. Thảo luận, trả lời câu hỏi:</w:t>
      </w:r>
    </w:p>
    <w:p w:rsidR="001A0F2C" w:rsidRDefault="001A0F2C" w:rsidP="001A0F2C">
      <w:r>
        <w:t>1- Hs nối cột A với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1A0F2C" w:rsidTr="00146016">
        <w:tc>
          <w:tcPr>
            <w:tcW w:w="3395" w:type="dxa"/>
            <w:tcBorders>
              <w:right w:val="single" w:sz="4" w:space="0" w:color="auto"/>
            </w:tcBorders>
          </w:tcPr>
          <w:p w:rsidR="001A0F2C" w:rsidRDefault="001A0F2C" w:rsidP="00146016">
            <w:pPr>
              <w:jc w:val="center"/>
            </w:pPr>
            <w:r>
              <w:t>A</w:t>
            </w:r>
          </w:p>
        </w:tc>
        <w:tc>
          <w:tcPr>
            <w:tcW w:w="3396" w:type="dxa"/>
            <w:tcBorders>
              <w:top w:val="nil"/>
              <w:left w:val="single" w:sz="4" w:space="0" w:color="auto"/>
              <w:bottom w:val="nil"/>
              <w:right w:val="single" w:sz="4" w:space="0" w:color="auto"/>
            </w:tcBorders>
          </w:tcPr>
          <w:p w:rsidR="001A0F2C" w:rsidRDefault="001A0F2C" w:rsidP="00146016"/>
        </w:tc>
        <w:tc>
          <w:tcPr>
            <w:tcW w:w="3396" w:type="dxa"/>
            <w:tcBorders>
              <w:left w:val="single" w:sz="4" w:space="0" w:color="auto"/>
            </w:tcBorders>
          </w:tcPr>
          <w:p w:rsidR="001A0F2C" w:rsidRDefault="001A0F2C" w:rsidP="00146016">
            <w:pPr>
              <w:jc w:val="center"/>
            </w:pPr>
            <w:r>
              <w:t>B</w:t>
            </w:r>
          </w:p>
        </w:tc>
      </w:tr>
      <w:tr w:rsidR="001A0F2C" w:rsidTr="00146016">
        <w:tc>
          <w:tcPr>
            <w:tcW w:w="3395" w:type="dxa"/>
            <w:tcBorders>
              <w:right w:val="single" w:sz="4" w:space="0" w:color="auto"/>
            </w:tcBorders>
          </w:tcPr>
          <w:p w:rsidR="001A0F2C" w:rsidRDefault="001A0F2C" w:rsidP="00146016">
            <w:r>
              <w:t xml:space="preserve">a. Có vị phù sa </w:t>
            </w:r>
          </w:p>
          <w:p w:rsidR="001A0F2C" w:rsidRDefault="00146016" w:rsidP="00146016">
            <w:r>
              <w:rPr>
                <w:noProof/>
              </w:rPr>
              <w:pict>
                <v:line id="_x0000_s1210" style="position:absolute;flip:y;z-index:251683840" from="161.05pt,1pt" to="341.4pt,2.75pt">
                  <v:stroke endarrow="block"/>
                </v:line>
              </w:pict>
            </w:r>
            <w:r w:rsidR="001A0F2C">
              <w:t>Của sông Kinh Thầy</w:t>
            </w:r>
          </w:p>
          <w:p w:rsidR="001A0F2C" w:rsidRDefault="001A0F2C" w:rsidP="00146016"/>
        </w:tc>
        <w:tc>
          <w:tcPr>
            <w:tcW w:w="3396" w:type="dxa"/>
            <w:tcBorders>
              <w:top w:val="nil"/>
              <w:left w:val="single" w:sz="4" w:space="0" w:color="auto"/>
              <w:bottom w:val="nil"/>
              <w:right w:val="single" w:sz="4" w:space="0" w:color="auto"/>
            </w:tcBorders>
          </w:tcPr>
          <w:p w:rsidR="001A0F2C" w:rsidRDefault="001A0F2C" w:rsidP="00146016"/>
        </w:tc>
        <w:tc>
          <w:tcPr>
            <w:tcW w:w="3396" w:type="dxa"/>
            <w:tcBorders>
              <w:left w:val="single" w:sz="4" w:space="0" w:color="auto"/>
            </w:tcBorders>
            <w:vAlign w:val="center"/>
          </w:tcPr>
          <w:p w:rsidR="001A0F2C" w:rsidRDefault="001A0F2C" w:rsidP="00146016">
            <w:r>
              <w:t>1. Từ tinh túy của nước</w:t>
            </w:r>
          </w:p>
        </w:tc>
      </w:tr>
      <w:tr w:rsidR="001A0F2C" w:rsidTr="00146016">
        <w:tc>
          <w:tcPr>
            <w:tcW w:w="3395" w:type="dxa"/>
            <w:tcBorders>
              <w:right w:val="single" w:sz="4" w:space="0" w:color="auto"/>
            </w:tcBorders>
          </w:tcPr>
          <w:p w:rsidR="001A0F2C" w:rsidRDefault="00146016" w:rsidP="00146016">
            <w:r>
              <w:rPr>
                <w:noProof/>
              </w:rPr>
              <w:pict>
                <v:line id="_x0000_s1212" style="position:absolute;flip:y;z-index:251684864;mso-position-horizontal-relative:text;mso-position-vertical-relative:text" from="161.1pt,25.6pt" to="336.1pt,82.75pt">
                  <v:stroke endarrow="block"/>
                </v:line>
              </w:pict>
            </w:r>
            <w:r>
              <w:rPr>
                <w:noProof/>
              </w:rPr>
              <w:pict>
                <v:line id="_x0000_s1211" style="position:absolute;z-index:251685888;mso-position-horizontal-relative:text;mso-position-vertical-relative:text" from="161pt,25.05pt" to="336pt,82.2pt">
                  <v:stroke endarrow="block"/>
                </v:line>
              </w:pict>
            </w:r>
            <w:r w:rsidR="001A0F2C">
              <w:t>b. Có hương sen thơm       Trong hồ nước đầy.</w:t>
            </w:r>
          </w:p>
          <w:p w:rsidR="001A0F2C" w:rsidRDefault="001A0F2C" w:rsidP="00146016"/>
        </w:tc>
        <w:tc>
          <w:tcPr>
            <w:tcW w:w="3396" w:type="dxa"/>
            <w:tcBorders>
              <w:top w:val="nil"/>
              <w:left w:val="single" w:sz="4" w:space="0" w:color="auto"/>
              <w:bottom w:val="nil"/>
              <w:right w:val="single" w:sz="4" w:space="0" w:color="auto"/>
            </w:tcBorders>
          </w:tcPr>
          <w:p w:rsidR="001A0F2C" w:rsidRDefault="001A0F2C" w:rsidP="00146016"/>
        </w:tc>
        <w:tc>
          <w:tcPr>
            <w:tcW w:w="3396" w:type="dxa"/>
            <w:tcBorders>
              <w:left w:val="single" w:sz="4" w:space="0" w:color="auto"/>
            </w:tcBorders>
            <w:vAlign w:val="center"/>
          </w:tcPr>
          <w:p w:rsidR="001A0F2C" w:rsidRDefault="001A0F2C" w:rsidP="00146016">
            <w:r>
              <w:t>2. Từ công lao con người</w:t>
            </w:r>
          </w:p>
        </w:tc>
      </w:tr>
      <w:tr w:rsidR="001A0F2C" w:rsidTr="00146016">
        <w:tc>
          <w:tcPr>
            <w:tcW w:w="3395" w:type="dxa"/>
            <w:tcBorders>
              <w:right w:val="single" w:sz="4" w:space="0" w:color="auto"/>
            </w:tcBorders>
          </w:tcPr>
          <w:p w:rsidR="001A0F2C" w:rsidRDefault="001A0F2C" w:rsidP="00146016">
            <w:r>
              <w:t xml:space="preserve">c. Có lời mẹ hát </w:t>
            </w:r>
          </w:p>
          <w:p w:rsidR="001A0F2C" w:rsidRDefault="001A0F2C" w:rsidP="00146016">
            <w:r>
              <w:t>Ngọt bùi hôm nay</w:t>
            </w:r>
          </w:p>
          <w:p w:rsidR="001A0F2C" w:rsidRDefault="001A0F2C" w:rsidP="00146016"/>
        </w:tc>
        <w:tc>
          <w:tcPr>
            <w:tcW w:w="3396" w:type="dxa"/>
            <w:tcBorders>
              <w:top w:val="nil"/>
              <w:left w:val="single" w:sz="4" w:space="0" w:color="auto"/>
              <w:bottom w:val="nil"/>
              <w:right w:val="single" w:sz="4" w:space="0" w:color="auto"/>
            </w:tcBorders>
          </w:tcPr>
          <w:p w:rsidR="001A0F2C" w:rsidRDefault="001A0F2C" w:rsidP="00146016"/>
        </w:tc>
        <w:tc>
          <w:tcPr>
            <w:tcW w:w="3396" w:type="dxa"/>
            <w:tcBorders>
              <w:left w:val="single" w:sz="4" w:space="0" w:color="auto"/>
            </w:tcBorders>
            <w:vAlign w:val="center"/>
          </w:tcPr>
          <w:p w:rsidR="001A0F2C" w:rsidRDefault="001A0F2C" w:rsidP="00146016">
            <w:r>
              <w:t>3. Từ tinh túy của đất.</w:t>
            </w:r>
          </w:p>
        </w:tc>
      </w:tr>
    </w:tbl>
    <w:p w:rsidR="001A0F2C" w:rsidRPr="00A9364A" w:rsidRDefault="001A0F2C" w:rsidP="001A0F2C">
      <w:pPr>
        <w:tabs>
          <w:tab w:val="left" w:pos="208"/>
        </w:tabs>
        <w:jc w:val="both"/>
      </w:pPr>
      <w:r>
        <w:t xml:space="preserve">2- </w:t>
      </w:r>
      <w:r w:rsidRPr="00A9364A">
        <w:t xml:space="preserve"> Giọt mồ hôi sa.</w:t>
      </w:r>
    </w:p>
    <w:p w:rsidR="001A0F2C" w:rsidRPr="00A9364A" w:rsidRDefault="001A0F2C" w:rsidP="001A0F2C">
      <w:pPr>
        <w:tabs>
          <w:tab w:val="left" w:pos="208"/>
        </w:tabs>
        <w:jc w:val="both"/>
      </w:pPr>
      <w:r w:rsidRPr="00A9364A">
        <w:tab/>
      </w:r>
      <w:r w:rsidRPr="00A9364A">
        <w:tab/>
        <w:t xml:space="preserve"> … … …</w:t>
      </w:r>
    </w:p>
    <w:p w:rsidR="001A0F2C" w:rsidRPr="00A9364A" w:rsidRDefault="001A0F2C" w:rsidP="001A0F2C">
      <w:pPr>
        <w:tabs>
          <w:tab w:val="left" w:pos="208"/>
        </w:tabs>
        <w:jc w:val="both"/>
      </w:pPr>
      <w:r>
        <w:tab/>
      </w:r>
      <w:r w:rsidRPr="00A9364A">
        <w:t>Mẹ em xuống cấy.</w:t>
      </w:r>
    </w:p>
    <w:p w:rsidR="001A0F2C" w:rsidRDefault="001A0F2C" w:rsidP="001A0F2C">
      <w:r w:rsidRPr="00A9364A">
        <w:t>Hai dòng thơ cuối vẽ lên hình ảnh trái ngược nhau: cua ngoi lên bờ tìm chỗ mát, còn mẹ lại bước chân xuống ruộng để cấy.</w:t>
      </w:r>
    </w:p>
    <w:p w:rsidR="001A0F2C" w:rsidRPr="002925FF" w:rsidRDefault="001A0F2C" w:rsidP="001A0F2C">
      <w:pPr>
        <w:tabs>
          <w:tab w:val="left" w:pos="208"/>
        </w:tabs>
        <w:jc w:val="both"/>
        <w:rPr>
          <w:b/>
        </w:rPr>
      </w:pPr>
      <w:r w:rsidRPr="002925FF">
        <w:rPr>
          <w:b/>
        </w:rPr>
        <w:t>3.Đọc khổ 4:</w:t>
      </w:r>
    </w:p>
    <w:p w:rsidR="001A0F2C" w:rsidRDefault="001A0F2C" w:rsidP="001A0F2C">
      <w:r w:rsidRPr="00A9364A">
        <w:t xml:space="preserve">Các bạn thiếu niên thay cha anh ở chiến trường gắng sức lao động </w:t>
      </w:r>
    </w:p>
    <w:p w:rsidR="001A0F2C" w:rsidRPr="006D2F90" w:rsidRDefault="001A0F2C" w:rsidP="001A0F2C">
      <w:pPr>
        <w:jc w:val="both"/>
        <w:rPr>
          <w:b/>
          <w:lang w:val="es-ES"/>
        </w:rPr>
      </w:pPr>
      <w:r>
        <w:rPr>
          <w:b/>
          <w:lang w:val="es-ES"/>
        </w:rPr>
        <w:t>-</w:t>
      </w:r>
      <w:r w:rsidRPr="006D2F90">
        <w:rPr>
          <w:b/>
          <w:lang w:val="es-ES"/>
        </w:rPr>
        <w:t>Nội dung</w:t>
      </w:r>
    </w:p>
    <w:p w:rsidR="001A0F2C" w:rsidRDefault="001A0F2C" w:rsidP="001A0F2C">
      <w:pPr>
        <w:jc w:val="both"/>
        <w:rPr>
          <w:lang w:val="es-ES"/>
        </w:rPr>
      </w:pPr>
      <w:r w:rsidRPr="00ED60A6">
        <w:rPr>
          <w:lang w:val="es-ES"/>
        </w:rPr>
        <w:t>Hạt gạo được làm nên từ công sức của nhiều người, là tấm lòng của hậu phương với tiền tuyến trong những năm chiến tranh.</w:t>
      </w:r>
    </w:p>
    <w:p w:rsidR="001A0F2C" w:rsidRDefault="001A0F2C" w:rsidP="001A0F2C">
      <w:pPr>
        <w:jc w:val="both"/>
        <w:rPr>
          <w:lang w:val="es-ES"/>
        </w:rPr>
      </w:pPr>
      <w:r>
        <w:rPr>
          <w:noProof/>
        </w:rPr>
        <w:drawing>
          <wp:inline distT="0" distB="0" distL="0" distR="0">
            <wp:extent cx="523240" cy="441325"/>
            <wp:effectExtent l="19050" t="19050" r="10160" b="15875"/>
            <wp:docPr id="80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p>
    <w:p w:rsidR="001A0F2C" w:rsidRPr="009706ED" w:rsidRDefault="001A0F2C" w:rsidP="001A0F2C">
      <w:pPr>
        <w:jc w:val="both"/>
        <w:rPr>
          <w:b/>
          <w:lang w:val="es-ES"/>
        </w:rPr>
      </w:pPr>
      <w:r w:rsidRPr="009706ED">
        <w:rPr>
          <w:b/>
          <w:lang w:val="es-ES"/>
        </w:rPr>
        <w:t>6. Học thuộc bài thơ</w:t>
      </w:r>
    </w:p>
    <w:p w:rsidR="001A0F2C" w:rsidRDefault="001A0F2C" w:rsidP="001A0F2C">
      <w:pPr>
        <w:jc w:val="both"/>
        <w:rPr>
          <w:lang w:val="es-ES"/>
        </w:rPr>
      </w:pPr>
      <w:r>
        <w:rPr>
          <w:lang w:val="es-ES"/>
        </w:rPr>
        <w:t>Thay nhau đọc nối tiếp từng đoạn đẻ học thuộc lòng bài thơ.</w:t>
      </w:r>
    </w:p>
    <w:p w:rsidR="001A0F2C" w:rsidRDefault="001A0F2C" w:rsidP="001A0F2C">
      <w:pPr>
        <w:jc w:val="both"/>
        <w:rPr>
          <w:noProof/>
        </w:rPr>
      </w:pPr>
      <w:r>
        <w:rPr>
          <w:noProof/>
        </w:rPr>
        <w:drawing>
          <wp:inline distT="0" distB="0" distL="0" distR="0">
            <wp:extent cx="552450" cy="400050"/>
            <wp:effectExtent l="19050" t="0" r="0" b="0"/>
            <wp:docPr id="801"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Pr="00833D6C" w:rsidRDefault="001A0F2C" w:rsidP="001A0F2C">
      <w:pPr>
        <w:jc w:val="both"/>
        <w:rPr>
          <w:b/>
          <w:noProof/>
        </w:rPr>
      </w:pPr>
      <w:r w:rsidRPr="00833D6C">
        <w:rPr>
          <w:b/>
          <w:noProof/>
        </w:rPr>
        <w:t>7. a. Thi đọc diễn cảm bài thơ Hạt gạo làng ta.</w:t>
      </w:r>
    </w:p>
    <w:p w:rsidR="001A0F2C" w:rsidRDefault="001A0F2C" w:rsidP="001A0F2C">
      <w:pPr>
        <w:jc w:val="both"/>
        <w:rPr>
          <w:noProof/>
        </w:rPr>
      </w:pPr>
      <w:r>
        <w:rPr>
          <w:noProof/>
        </w:rPr>
        <w:t xml:space="preserve">    b. Cả lớp hát một bài hát về cây lúa.</w:t>
      </w:r>
    </w:p>
    <w:p w:rsidR="001A0F2C" w:rsidRDefault="001A0F2C" w:rsidP="001A0F2C">
      <w:pPr>
        <w:tabs>
          <w:tab w:val="left" w:pos="1770"/>
        </w:tabs>
        <w:jc w:val="center"/>
      </w:pPr>
      <w:r w:rsidRPr="005543CB">
        <w:rPr>
          <w:b/>
          <w:color w:val="FFFF00"/>
          <w:shd w:val="clear" w:color="auto" w:fill="339966"/>
        </w:rPr>
        <w:t>Báo cáo với  thầy /cô  giáo kết quả những việc các em đã làm</w:t>
      </w:r>
    </w:p>
    <w:p w:rsidR="001A0F2C" w:rsidRDefault="001A0F2C" w:rsidP="001A0F2C">
      <w:pPr>
        <w:jc w:val="both"/>
        <w:rPr>
          <w:noProof/>
        </w:rPr>
      </w:pPr>
    </w:p>
    <w:p w:rsidR="001A0F2C" w:rsidRDefault="001A0F2C" w:rsidP="001A0F2C">
      <w:pPr>
        <w:jc w:val="both"/>
        <w:rPr>
          <w:b/>
          <w:noProof/>
        </w:rPr>
      </w:pPr>
      <w:r w:rsidRPr="00237115">
        <w:rPr>
          <w:b/>
          <w:noProof/>
        </w:rPr>
        <w:t>Tiết 2</w:t>
      </w:r>
    </w:p>
    <w:p w:rsidR="001A0F2C" w:rsidRDefault="001A0F2C" w:rsidP="001A0F2C">
      <w:pPr>
        <w:jc w:val="both"/>
        <w:rPr>
          <w:noProof/>
        </w:rPr>
      </w:pPr>
      <w:r>
        <w:rPr>
          <w:noProof/>
        </w:rPr>
        <w:drawing>
          <wp:inline distT="0" distB="0" distL="0" distR="0">
            <wp:extent cx="552450" cy="400050"/>
            <wp:effectExtent l="19050" t="0" r="0" b="0"/>
            <wp:docPr id="802"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Pr="00237115" w:rsidRDefault="001A0F2C" w:rsidP="001A0F2C">
      <w:pPr>
        <w:jc w:val="both"/>
        <w:rPr>
          <w:b/>
          <w:noProof/>
        </w:rPr>
      </w:pPr>
      <w:r w:rsidRPr="00237115">
        <w:rPr>
          <w:b/>
          <w:noProof/>
        </w:rPr>
        <w:t>8. Tìm hiểu biên bản cuộc họp.</w:t>
      </w:r>
    </w:p>
    <w:p w:rsidR="001A0F2C" w:rsidRDefault="001A0F2C" w:rsidP="001A0F2C">
      <w:pPr>
        <w:jc w:val="both"/>
        <w:rPr>
          <w:noProof/>
        </w:rPr>
      </w:pPr>
      <w:r>
        <w:rPr>
          <w:noProof/>
        </w:rPr>
        <w:t>1. Đọc biên bản dưới đây.</w:t>
      </w:r>
    </w:p>
    <w:p w:rsidR="001A0F2C" w:rsidRDefault="001A0F2C" w:rsidP="001A0F2C">
      <w:pPr>
        <w:jc w:val="both"/>
        <w:rPr>
          <w:noProof/>
        </w:rPr>
      </w:pPr>
      <w:r>
        <w:rPr>
          <w:noProof/>
        </w:rPr>
        <w:t>2. Trả lời câu hỏi:</w:t>
      </w:r>
    </w:p>
    <w:p w:rsidR="001A0F2C" w:rsidRDefault="001A0F2C" w:rsidP="001A0F2C">
      <w:pPr>
        <w:jc w:val="both"/>
        <w:rPr>
          <w:noProof/>
        </w:rPr>
      </w:pPr>
      <w:r>
        <w:rPr>
          <w:noProof/>
        </w:rPr>
        <w:t xml:space="preserve"> 1) Hs chọn ý D</w:t>
      </w:r>
    </w:p>
    <w:p w:rsidR="001A0F2C" w:rsidRDefault="001A0F2C" w:rsidP="001A0F2C">
      <w:pPr>
        <w:jc w:val="both"/>
        <w:rPr>
          <w:noProof/>
        </w:rPr>
      </w:pPr>
      <w:r>
        <w:rPr>
          <w:noProof/>
        </w:rPr>
        <w:t xml:space="preserve"> 2) Cách ghi ở đù biên bản có thời gian , địa điểm, kết thúc biên bản cũng có thời gian kết thúc.</w:t>
      </w:r>
    </w:p>
    <w:p w:rsidR="001A0F2C" w:rsidRDefault="001A0F2C" w:rsidP="001A0F2C">
      <w:pPr>
        <w:jc w:val="both"/>
        <w:rPr>
          <w:noProof/>
        </w:rPr>
      </w:pPr>
      <w:r>
        <w:rPr>
          <w:noProof/>
        </w:rPr>
        <w:t xml:space="preserve"> 3) Viết tóm tắt những điều cần ghi nhớ vào biên bản.</w:t>
      </w:r>
    </w:p>
    <w:p w:rsidR="001A0F2C" w:rsidRDefault="001A0F2C" w:rsidP="001A0F2C">
      <w:pPr>
        <w:jc w:val="both"/>
        <w:rPr>
          <w:noProof/>
        </w:rPr>
      </w:pPr>
      <w:r>
        <w:rPr>
          <w:b/>
        </w:rPr>
        <w:t>B.HOẠT ĐỘNG THỰC HÀNH</w:t>
      </w:r>
    </w:p>
    <w:p w:rsidR="001A0F2C" w:rsidRDefault="001A0F2C" w:rsidP="001A0F2C">
      <w:pPr>
        <w:jc w:val="both"/>
        <w:rPr>
          <w:noProof/>
        </w:rPr>
      </w:pPr>
      <w:r>
        <w:rPr>
          <w:noProof/>
        </w:rPr>
        <w:drawing>
          <wp:inline distT="0" distB="0" distL="0" distR="0">
            <wp:extent cx="553720" cy="408940"/>
            <wp:effectExtent l="19050" t="0" r="0" b="0"/>
            <wp:docPr id="80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4A0D52" w:rsidRDefault="001A0F2C" w:rsidP="001A0F2C">
      <w:pPr>
        <w:jc w:val="both"/>
        <w:rPr>
          <w:b/>
          <w:noProof/>
        </w:rPr>
      </w:pPr>
      <w:r w:rsidRPr="000C20CC">
        <w:rPr>
          <w:b/>
          <w:noProof/>
        </w:rPr>
        <w:lastRenderedPageBreak/>
        <w:t>1. Những trường hợp nào dưới đây cần ghi biên bản? Vì sao? Trên biên bản đó là g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6"/>
        <w:gridCol w:w="3582"/>
        <w:gridCol w:w="3500"/>
      </w:tblGrid>
      <w:tr w:rsidR="001A0F2C" w:rsidTr="00146016">
        <w:tc>
          <w:tcPr>
            <w:tcW w:w="2546" w:type="dxa"/>
          </w:tcPr>
          <w:p w:rsidR="001A0F2C" w:rsidRDefault="001A0F2C" w:rsidP="00146016">
            <w:pPr>
              <w:jc w:val="center"/>
              <w:rPr>
                <w:noProof/>
              </w:rPr>
            </w:pPr>
            <w:r>
              <w:rPr>
                <w:noProof/>
              </w:rPr>
              <w:t>Trường hợp cần ghi biên bản</w:t>
            </w:r>
          </w:p>
        </w:tc>
        <w:tc>
          <w:tcPr>
            <w:tcW w:w="3582" w:type="dxa"/>
            <w:vAlign w:val="center"/>
          </w:tcPr>
          <w:p w:rsidR="001A0F2C" w:rsidRDefault="001A0F2C" w:rsidP="00146016">
            <w:pPr>
              <w:jc w:val="center"/>
              <w:rPr>
                <w:noProof/>
              </w:rPr>
            </w:pPr>
            <w:r>
              <w:rPr>
                <w:noProof/>
              </w:rPr>
              <w:t>Lí do ghi biên bản</w:t>
            </w:r>
          </w:p>
        </w:tc>
        <w:tc>
          <w:tcPr>
            <w:tcW w:w="3500" w:type="dxa"/>
            <w:vAlign w:val="center"/>
          </w:tcPr>
          <w:p w:rsidR="001A0F2C" w:rsidRDefault="001A0F2C" w:rsidP="00146016">
            <w:pPr>
              <w:jc w:val="center"/>
              <w:rPr>
                <w:noProof/>
              </w:rPr>
            </w:pPr>
            <w:r>
              <w:rPr>
                <w:noProof/>
              </w:rPr>
              <w:t>Tên biên bản</w:t>
            </w:r>
          </w:p>
        </w:tc>
      </w:tr>
      <w:tr w:rsidR="001A0F2C" w:rsidTr="00146016">
        <w:tc>
          <w:tcPr>
            <w:tcW w:w="2546" w:type="dxa"/>
          </w:tcPr>
          <w:p w:rsidR="001A0F2C" w:rsidRDefault="001A0F2C" w:rsidP="00146016">
            <w:pPr>
              <w:jc w:val="both"/>
              <w:rPr>
                <w:noProof/>
              </w:rPr>
            </w:pPr>
            <w:r>
              <w:rPr>
                <w:noProof/>
              </w:rPr>
              <w:t>M: Đại hội liên đội</w:t>
            </w:r>
          </w:p>
        </w:tc>
        <w:tc>
          <w:tcPr>
            <w:tcW w:w="3582" w:type="dxa"/>
          </w:tcPr>
          <w:p w:rsidR="001A0F2C" w:rsidRDefault="001A0F2C" w:rsidP="00146016">
            <w:pPr>
              <w:jc w:val="both"/>
              <w:rPr>
                <w:noProof/>
              </w:rPr>
            </w:pPr>
            <w:r>
              <w:rPr>
                <w:noProof/>
              </w:rPr>
              <w:t>Ghi lại nội dung Đại hội</w:t>
            </w:r>
          </w:p>
        </w:tc>
        <w:tc>
          <w:tcPr>
            <w:tcW w:w="3500" w:type="dxa"/>
          </w:tcPr>
          <w:p w:rsidR="001A0F2C" w:rsidRDefault="001A0F2C" w:rsidP="00146016">
            <w:pPr>
              <w:jc w:val="both"/>
              <w:rPr>
                <w:noProof/>
              </w:rPr>
            </w:pPr>
            <w:r>
              <w:rPr>
                <w:noProof/>
              </w:rPr>
              <w:t>Đại hội liên đội</w:t>
            </w:r>
          </w:p>
        </w:tc>
      </w:tr>
      <w:tr w:rsidR="001A0F2C" w:rsidTr="00146016">
        <w:tc>
          <w:tcPr>
            <w:tcW w:w="2546" w:type="dxa"/>
          </w:tcPr>
          <w:p w:rsidR="001A0F2C" w:rsidRDefault="001A0F2C" w:rsidP="00146016">
            <w:pPr>
              <w:jc w:val="both"/>
              <w:rPr>
                <w:noProof/>
              </w:rPr>
            </w:pPr>
            <w:r>
              <w:rPr>
                <w:noProof/>
              </w:rPr>
              <w:t>Bàn giao tài sản</w:t>
            </w:r>
          </w:p>
        </w:tc>
        <w:tc>
          <w:tcPr>
            <w:tcW w:w="3582" w:type="dxa"/>
          </w:tcPr>
          <w:p w:rsidR="001A0F2C" w:rsidRDefault="001A0F2C" w:rsidP="00146016">
            <w:pPr>
              <w:jc w:val="both"/>
              <w:rPr>
                <w:noProof/>
              </w:rPr>
            </w:pPr>
            <w:r>
              <w:rPr>
                <w:noProof/>
              </w:rPr>
              <w:t>Ghi lại tài sản đang có</w:t>
            </w:r>
          </w:p>
        </w:tc>
        <w:tc>
          <w:tcPr>
            <w:tcW w:w="3500" w:type="dxa"/>
          </w:tcPr>
          <w:p w:rsidR="001A0F2C" w:rsidRDefault="001A0F2C" w:rsidP="00146016">
            <w:pPr>
              <w:jc w:val="both"/>
              <w:rPr>
                <w:noProof/>
              </w:rPr>
            </w:pPr>
            <w:r>
              <w:rPr>
                <w:noProof/>
              </w:rPr>
              <w:t>Biên bản bàn giao tài sản</w:t>
            </w:r>
          </w:p>
        </w:tc>
      </w:tr>
      <w:tr w:rsidR="001A0F2C" w:rsidTr="00146016">
        <w:tc>
          <w:tcPr>
            <w:tcW w:w="2546" w:type="dxa"/>
          </w:tcPr>
          <w:p w:rsidR="001A0F2C" w:rsidRDefault="001A0F2C" w:rsidP="00146016">
            <w:pPr>
              <w:jc w:val="both"/>
              <w:rPr>
                <w:noProof/>
              </w:rPr>
            </w:pPr>
            <w:r>
              <w:rPr>
                <w:noProof/>
              </w:rPr>
              <w:t>…</w:t>
            </w:r>
          </w:p>
        </w:tc>
        <w:tc>
          <w:tcPr>
            <w:tcW w:w="3582" w:type="dxa"/>
          </w:tcPr>
          <w:p w:rsidR="001A0F2C" w:rsidRDefault="001A0F2C" w:rsidP="00146016">
            <w:pPr>
              <w:jc w:val="both"/>
              <w:rPr>
                <w:noProof/>
              </w:rPr>
            </w:pPr>
            <w:r>
              <w:rPr>
                <w:noProof/>
              </w:rPr>
              <w:t>…</w:t>
            </w:r>
          </w:p>
        </w:tc>
        <w:tc>
          <w:tcPr>
            <w:tcW w:w="3500" w:type="dxa"/>
          </w:tcPr>
          <w:p w:rsidR="001A0F2C" w:rsidRDefault="001A0F2C" w:rsidP="00146016">
            <w:pPr>
              <w:jc w:val="both"/>
              <w:rPr>
                <w:noProof/>
              </w:rPr>
            </w:pPr>
            <w:r>
              <w:rPr>
                <w:noProof/>
              </w:rPr>
              <w:t>…</w:t>
            </w:r>
          </w:p>
        </w:tc>
      </w:tr>
    </w:tbl>
    <w:p w:rsidR="001A0F2C" w:rsidRPr="009706ED" w:rsidRDefault="001A0F2C" w:rsidP="001A0F2C">
      <w:pPr>
        <w:jc w:val="both"/>
        <w:rPr>
          <w:noProof/>
        </w:rPr>
      </w:pPr>
    </w:p>
    <w:p w:rsidR="001A0F2C" w:rsidRDefault="001A0F2C" w:rsidP="001A0F2C">
      <w:pPr>
        <w:tabs>
          <w:tab w:val="left" w:pos="1770"/>
        </w:tabs>
        <w:jc w:val="center"/>
      </w:pPr>
      <w:r w:rsidRPr="005543CB">
        <w:rPr>
          <w:b/>
          <w:color w:val="FFFF00"/>
          <w:shd w:val="clear" w:color="auto" w:fill="339966"/>
        </w:rPr>
        <w:t>Báo cáo với  thầy /cô  giáo kết quả những việc các em đã làm</w:t>
      </w:r>
    </w:p>
    <w:p w:rsidR="001A0F2C" w:rsidRPr="00F06277" w:rsidRDefault="001A0F2C" w:rsidP="001A0F2C">
      <w:r>
        <w:t>.…………………………………………………………………………………………...…………………………………………………….……………………………………………………………………………………………………………………………………</w:t>
      </w:r>
    </w:p>
    <w:p w:rsidR="001A0F2C" w:rsidRDefault="001A0F2C" w:rsidP="001A0F2C">
      <w:pPr>
        <w:tabs>
          <w:tab w:val="right" w:pos="9688"/>
        </w:tabs>
        <w:jc w:val="right"/>
      </w:pPr>
      <w:r>
        <w:tab/>
      </w:r>
    </w:p>
    <w:p w:rsidR="001A0F2C" w:rsidRDefault="001A0F2C" w:rsidP="001A0F2C">
      <w:pPr>
        <w:jc w:val="center"/>
        <w:rPr>
          <w:b/>
        </w:rPr>
      </w:pPr>
      <w:r>
        <w:rPr>
          <w:b/>
        </w:rPr>
        <w:t>Tiết 3 Thể dục (GVC)</w:t>
      </w:r>
    </w:p>
    <w:p w:rsidR="001A0F2C" w:rsidRDefault="001A0F2C" w:rsidP="001A0F2C">
      <w:pPr>
        <w:jc w:val="center"/>
        <w:rPr>
          <w:b/>
        </w:rPr>
      </w:pPr>
      <w:r>
        <w:rPr>
          <w:b/>
        </w:rPr>
        <w:t>Tiết 4 Tin học(GVC)</w:t>
      </w:r>
    </w:p>
    <w:p w:rsidR="001A0F2C" w:rsidRDefault="001A0F2C" w:rsidP="001A0F2C">
      <w:pPr>
        <w:rPr>
          <w:b/>
        </w:rPr>
      </w:pPr>
      <w:r>
        <w:rPr>
          <w:b/>
        </w:rPr>
        <w:t xml:space="preserve">                                                            Tiết 5 Toán</w:t>
      </w:r>
    </w:p>
    <w:p w:rsidR="001A0F2C" w:rsidRPr="005612A7" w:rsidRDefault="001A0F2C" w:rsidP="001A0F2C">
      <w:pPr>
        <w:tabs>
          <w:tab w:val="left" w:pos="930"/>
        </w:tabs>
        <w:jc w:val="center"/>
        <w:rPr>
          <w:b/>
        </w:rPr>
      </w:pPr>
      <w:r w:rsidRPr="005612A7">
        <w:rPr>
          <w:b/>
        </w:rPr>
        <w:t>Bài 43 CHIA MỘT SỐ TỰ NHIÊN CHO MỘT SỐ TỰ NHIÊN MÀ THƯƠNG TÌM ĐƯỢC LÀ STP</w:t>
      </w:r>
      <w:r>
        <w:rPr>
          <w:b/>
        </w:rPr>
        <w:t xml:space="preserve"> </w:t>
      </w:r>
      <w:r w:rsidRPr="00353398">
        <w:rPr>
          <w:b/>
          <w:sz w:val="32"/>
          <w:szCs w:val="32"/>
        </w:rPr>
        <w:t>(Tiết 1)</w:t>
      </w:r>
    </w:p>
    <w:p w:rsidR="001A0F2C" w:rsidRDefault="001A0F2C" w:rsidP="001A0F2C">
      <w:pPr>
        <w:rPr>
          <w:b/>
          <w:sz w:val="32"/>
          <w:szCs w:val="32"/>
        </w:rPr>
      </w:pPr>
    </w:p>
    <w:p w:rsidR="001A0F2C" w:rsidRDefault="001A0F2C" w:rsidP="001A0F2C">
      <w:pPr>
        <w:rPr>
          <w:b/>
        </w:rPr>
      </w:pPr>
      <w:r>
        <w:rPr>
          <w:b/>
        </w:rPr>
        <w:t xml:space="preserve"> I.Mục tiêu: </w:t>
      </w:r>
    </w:p>
    <w:p w:rsidR="001A0F2C" w:rsidRDefault="001A0F2C" w:rsidP="001A0F2C">
      <w:pPr>
        <w:ind w:left="360" w:firstLine="720"/>
      </w:pPr>
      <w:r>
        <w:rPr>
          <w:b/>
        </w:rPr>
        <w:t>-</w:t>
      </w:r>
      <w:r w:rsidRPr="00FB74A8">
        <w:t>Tài liệu hướng dẫn học</w:t>
      </w:r>
    </w:p>
    <w:p w:rsidR="001A0F2C" w:rsidRPr="00FB74A8" w:rsidRDefault="001A0F2C" w:rsidP="001A0F2C">
      <w:pPr>
        <w:ind w:left="1080"/>
      </w:pPr>
      <w:r>
        <w:t>- HSMN nêu được cách chia và thực hiện cách chia một cách thuần thục.</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23240" cy="441325"/>
            <wp:effectExtent l="19050" t="19050" r="10160" b="15875"/>
            <wp:docPr id="8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6000"/>
        </w:tabs>
      </w:pPr>
      <w:r w:rsidRPr="00A248D2">
        <w:rPr>
          <w:b/>
        </w:rPr>
        <w:t>1. Chơi trò chơi “</w:t>
      </w:r>
      <w:r>
        <w:rPr>
          <w:b/>
        </w:rPr>
        <w:t>Đố bạn</w:t>
      </w:r>
      <w:r w:rsidRPr="00A248D2">
        <w:rPr>
          <w:b/>
        </w:rPr>
        <w:t>”</w:t>
      </w:r>
    </w:p>
    <w:p w:rsidR="001A0F2C" w:rsidRDefault="001A0F2C" w:rsidP="001A0F2C">
      <w:r>
        <w:t>- Em đọc một số thập phân theo nội dung trong SGK.</w:t>
      </w:r>
    </w:p>
    <w:p w:rsidR="001A0F2C" w:rsidRDefault="001A0F2C" w:rsidP="001A0F2C">
      <w:r w:rsidRPr="00697999">
        <w:rPr>
          <w:b/>
        </w:rPr>
        <w:t>2.</w:t>
      </w:r>
      <w:r>
        <w:t xml:space="preserve">a. Em và bạn đọc bài toán: </w:t>
      </w:r>
    </w:p>
    <w:p w:rsidR="001A0F2C" w:rsidRDefault="001A0F2C" w:rsidP="001A0F2C">
      <w:r>
        <w:t xml:space="preserve">   b. Em và bạn thảo luận và trả lời câu hỏi:</w:t>
      </w:r>
    </w:p>
    <w:p w:rsidR="001A0F2C" w:rsidRDefault="001A0F2C" w:rsidP="001A0F2C">
      <w:r>
        <w:t xml:space="preserve">   c. Em và bạn đọc rồi nói cho nhau nghe nội dung sau:</w:t>
      </w:r>
    </w:p>
    <w:p w:rsidR="001A0F2C" w:rsidRDefault="001A0F2C" w:rsidP="001A0F2C">
      <w:r>
        <w:t>- Hs đọc thông tin trong SGK.</w:t>
      </w:r>
    </w:p>
    <w:p w:rsidR="001A0F2C" w:rsidRDefault="001A0F2C" w:rsidP="001A0F2C">
      <w:r w:rsidRPr="00B008D1">
        <w:rPr>
          <w:b/>
        </w:rPr>
        <w:t>3</w:t>
      </w:r>
      <w:r>
        <w:t>.a. Em và các bạn thảo luận, chách thực hiện phép chia: 12 : 16 = ?</w:t>
      </w:r>
    </w:p>
    <w:p w:rsidR="001A0F2C" w:rsidRDefault="001A0F2C" w:rsidP="001A0F2C">
      <w:r>
        <w:t xml:space="preserve">   b. Em và các bạn nhận xét.</w:t>
      </w:r>
    </w:p>
    <w:p w:rsidR="001A0F2C" w:rsidRDefault="001A0F2C" w:rsidP="001A0F2C">
      <w:r>
        <w:t xml:space="preserve">   c. d. em và các bạn cùng tro đổi nhau nghe, đặt tính rồi tính.</w:t>
      </w:r>
    </w:p>
    <w:p w:rsidR="001A0F2C" w:rsidRDefault="001A0F2C" w:rsidP="001A0F2C">
      <w:r>
        <w:t xml:space="preserve">    12 : 16 = 0,75</w:t>
      </w:r>
    </w:p>
    <w:p w:rsidR="001A0F2C" w:rsidRDefault="001A0F2C" w:rsidP="001A0F2C">
      <w:pPr>
        <w:rPr>
          <w:b/>
        </w:rPr>
      </w:pPr>
      <w:r w:rsidRPr="00B008D1">
        <w:rPr>
          <w:b/>
        </w:rPr>
        <w:t>4. Em và bạn cùng đọc kĩ nội dung sau:</w:t>
      </w:r>
    </w:p>
    <w:p w:rsidR="001A0F2C" w:rsidRDefault="001A0F2C" w:rsidP="001A0F2C">
      <w:r w:rsidRPr="00B008D1">
        <w:t>- Hs đọc kĩ nội dung trong SGk</w:t>
      </w:r>
    </w:p>
    <w:p w:rsidR="001A0F2C" w:rsidRDefault="001A0F2C" w:rsidP="001A0F2C">
      <w:pPr>
        <w:rPr>
          <w:lang w:val="pt-BR"/>
        </w:rPr>
      </w:pPr>
      <w:r w:rsidRPr="00363EE7">
        <w:rPr>
          <w:lang w:val="pt-BR"/>
        </w:rPr>
        <w:lastRenderedPageBreak/>
        <w:t>..........................................................................................................................................................................................</w:t>
      </w:r>
      <w:r>
        <w:rPr>
          <w:lang w:val="pt-BR"/>
        </w:rPr>
        <w:t>..........................................................................................</w:t>
      </w:r>
    </w:p>
    <w:p w:rsidR="001A0F2C" w:rsidRDefault="001A0F2C" w:rsidP="001A0F2C">
      <w:pPr>
        <w:rPr>
          <w:b/>
        </w:rPr>
      </w:pPr>
      <w:r w:rsidRPr="00363EE7">
        <w:rPr>
          <w:lang w:val="pt-BR"/>
        </w:rPr>
        <w:t>..........................................................................................................</w:t>
      </w:r>
      <w:r>
        <w:rPr>
          <w:lang w:val="pt-BR"/>
        </w:rPr>
        <w:t>...............................</w:t>
      </w:r>
    </w:p>
    <w:p w:rsidR="001A0F2C" w:rsidRPr="002B6109" w:rsidRDefault="001A0F2C" w:rsidP="001A0F2C">
      <w:pPr>
        <w:jc w:val="center"/>
      </w:pPr>
    </w:p>
    <w:p w:rsidR="001A0F2C" w:rsidRPr="00EB6615" w:rsidRDefault="001A0F2C" w:rsidP="001A0F2C">
      <w:pPr>
        <w:tabs>
          <w:tab w:val="right" w:pos="9688"/>
        </w:tabs>
        <w:jc w:val="center"/>
        <w:rPr>
          <w:b/>
        </w:rPr>
      </w:pPr>
      <w:r w:rsidRPr="00EB6615">
        <w:rPr>
          <w:b/>
        </w:rPr>
        <w:t>Tiết 6,7,8 Âm nhạc, H ĐNGLL, Đạo đức</w:t>
      </w:r>
      <w:r>
        <w:rPr>
          <w:b/>
        </w:rPr>
        <w:t xml:space="preserve"> (</w:t>
      </w:r>
      <w:r w:rsidRPr="00EB6615">
        <w:rPr>
          <w:b/>
        </w:rPr>
        <w:t xml:space="preserve"> GVC</w:t>
      </w:r>
      <w:r>
        <w:rPr>
          <w:b/>
        </w:rPr>
        <w:t>)</w:t>
      </w:r>
    </w:p>
    <w:p w:rsidR="001A0F2C" w:rsidRDefault="001A0F2C" w:rsidP="001A0F2C">
      <w:pPr>
        <w:tabs>
          <w:tab w:val="right" w:pos="9688"/>
        </w:tabs>
        <w:jc w:val="right"/>
      </w:pPr>
    </w:p>
    <w:p w:rsidR="001A0F2C" w:rsidRDefault="001A0F2C" w:rsidP="001A0F2C">
      <w:pPr>
        <w:tabs>
          <w:tab w:val="right" w:pos="9688"/>
        </w:tabs>
        <w:jc w:val="right"/>
      </w:pPr>
    </w:p>
    <w:p w:rsidR="001A0F2C" w:rsidRPr="009D4BC8" w:rsidRDefault="001A0F2C" w:rsidP="001A0F2C">
      <w:pPr>
        <w:tabs>
          <w:tab w:val="right" w:pos="9688"/>
        </w:tabs>
        <w:jc w:val="right"/>
        <w:rPr>
          <w:b/>
        </w:rPr>
      </w:pPr>
      <w:r w:rsidRPr="00EB6615">
        <w:rPr>
          <w:b/>
        </w:rPr>
        <w:t>********************************************************</w:t>
      </w:r>
      <w:r>
        <w:rPr>
          <w:b/>
        </w:rPr>
        <w:t>*******</w:t>
      </w:r>
    </w:p>
    <w:p w:rsidR="001A0F2C" w:rsidRDefault="001A0F2C" w:rsidP="001A0F2C">
      <w:pPr>
        <w:tabs>
          <w:tab w:val="right" w:pos="9688"/>
        </w:tabs>
        <w:rPr>
          <w:b/>
          <w:i/>
        </w:rPr>
      </w:pPr>
    </w:p>
    <w:p w:rsidR="001A0F2C" w:rsidRPr="00EB6615" w:rsidRDefault="001A0F2C" w:rsidP="001A0F2C">
      <w:pPr>
        <w:tabs>
          <w:tab w:val="right" w:pos="9688"/>
        </w:tabs>
        <w:rPr>
          <w:b/>
        </w:rPr>
      </w:pPr>
      <w:r w:rsidRPr="00EB6615">
        <w:rPr>
          <w:b/>
        </w:rPr>
        <w:t>Ngày soạn: 17 /11/</w:t>
      </w:r>
      <w:r w:rsidR="00146016">
        <w:rPr>
          <w:b/>
        </w:rPr>
        <w:t>20....</w:t>
      </w:r>
    </w:p>
    <w:p w:rsidR="001A0F2C" w:rsidRPr="00EB6615" w:rsidRDefault="001A0F2C" w:rsidP="001A0F2C">
      <w:pPr>
        <w:tabs>
          <w:tab w:val="left" w:pos="5460"/>
        </w:tabs>
        <w:rPr>
          <w:b/>
        </w:rPr>
      </w:pPr>
      <w:r w:rsidRPr="00EB6615">
        <w:rPr>
          <w:b/>
        </w:rPr>
        <w:t>Ngày giảng: Thứ năm  ngày 19/11/</w:t>
      </w:r>
      <w:r w:rsidR="00146016">
        <w:rPr>
          <w:b/>
        </w:rPr>
        <w:t>20....</w:t>
      </w:r>
    </w:p>
    <w:p w:rsidR="001A0F2C" w:rsidRDefault="001A0F2C" w:rsidP="001A0F2C"/>
    <w:p w:rsidR="001A0F2C" w:rsidRPr="00EB6615" w:rsidRDefault="001A0F2C" w:rsidP="001A0F2C">
      <w:pPr>
        <w:tabs>
          <w:tab w:val="left" w:pos="2730"/>
        </w:tabs>
        <w:jc w:val="center"/>
        <w:rPr>
          <w:b/>
        </w:rPr>
      </w:pPr>
      <w:r w:rsidRPr="00EB6615">
        <w:rPr>
          <w:b/>
        </w:rPr>
        <w:t>Tiết 1 Thể dục GVC</w:t>
      </w:r>
    </w:p>
    <w:p w:rsidR="001A0F2C" w:rsidRPr="00EB6615" w:rsidRDefault="001A0F2C" w:rsidP="001A0F2C">
      <w:pPr>
        <w:jc w:val="center"/>
        <w:rPr>
          <w:b/>
        </w:rPr>
      </w:pPr>
      <w:r w:rsidRPr="00EB6615">
        <w:rPr>
          <w:b/>
        </w:rPr>
        <w:t>Tiết 2 Tiếng việt</w:t>
      </w:r>
    </w:p>
    <w:p w:rsidR="001A0F2C" w:rsidRDefault="001A0F2C" w:rsidP="001A0F2C">
      <w:pPr>
        <w:tabs>
          <w:tab w:val="left" w:pos="2985"/>
        </w:tabs>
        <w:jc w:val="center"/>
        <w:rPr>
          <w:b/>
        </w:rPr>
      </w:pPr>
      <w:r>
        <w:rPr>
          <w:b/>
        </w:rPr>
        <w:t>Bài 14B</w:t>
      </w:r>
      <w:r w:rsidRPr="00D067A8">
        <w:rPr>
          <w:b/>
        </w:rPr>
        <w:t xml:space="preserve">: </w:t>
      </w:r>
      <w:r>
        <w:rPr>
          <w:b/>
        </w:rPr>
        <w:t>HẠT VÀNG LÀNG TA</w:t>
      </w:r>
    </w:p>
    <w:p w:rsidR="001A0F2C" w:rsidRDefault="001A0F2C" w:rsidP="001A0F2C">
      <w:pPr>
        <w:tabs>
          <w:tab w:val="left" w:pos="2985"/>
        </w:tabs>
        <w:jc w:val="center"/>
        <w:rPr>
          <w:b/>
        </w:rPr>
      </w:pPr>
      <w:r>
        <w:rPr>
          <w:b/>
        </w:rPr>
        <w:t>(Tiết 3)</w:t>
      </w:r>
    </w:p>
    <w:p w:rsidR="001A0F2C" w:rsidRPr="00B83A7E" w:rsidRDefault="00146016" w:rsidP="001A0F2C">
      <w:r>
        <w:rPr>
          <w:noProof/>
        </w:rPr>
        <w:pict>
          <v:rect id="_x0000_s1213" style="position:absolute;margin-left:43.6pt;margin-top:7.6pt;width:404.4pt;height:65.3pt;z-index:251686912" fillcolor="lime">
            <v:textbox style="mso-next-textbox:#_x0000_s1213">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pPr>
                  <w:r>
                    <w:t xml:space="preserve">- Kể lại được câu chuyện </w:t>
                  </w:r>
                  <w:smartTag w:uri="urn:schemas-microsoft-com:office:smarttags" w:element="State">
                    <w:smartTag w:uri="urn:schemas-microsoft-com:office:smarttags" w:element="place">
                      <w:r>
                        <w:t>Pa-</w:t>
                      </w:r>
                    </w:smartTag>
                  </w:smartTag>
                  <w:r>
                    <w:t xml:space="preserve"> xtơ và em bé.</w:t>
                  </w:r>
                </w:p>
                <w:p w:rsidR="00146016" w:rsidRPr="00B2542C" w:rsidRDefault="00146016" w:rsidP="001A0F2C">
                  <w:pPr>
                    <w:shd w:val="clear" w:color="auto" w:fill="CCFFCC"/>
                  </w:pPr>
                  <w:r>
                    <w:t>- HSMN kể lưu loát và diễn cảm câu chuyện.</w:t>
                  </w:r>
                </w:p>
              </w:txbxContent>
            </v:textbox>
          </v:rect>
        </w:pict>
      </w: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B.HOẠT ĐỘNG THỰC HÀNH</w:t>
      </w:r>
    </w:p>
    <w:p w:rsidR="001A0F2C" w:rsidRDefault="001A0F2C" w:rsidP="001A0F2C">
      <w:r>
        <w:rPr>
          <w:noProof/>
        </w:rPr>
        <w:drawing>
          <wp:inline distT="0" distB="0" distL="0" distR="0">
            <wp:extent cx="552450" cy="400050"/>
            <wp:effectExtent l="19050" t="0" r="0" b="0"/>
            <wp:docPr id="805"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pPr>
        <w:rPr>
          <w:b/>
        </w:rPr>
      </w:pPr>
      <w:r w:rsidRPr="008A756D">
        <w:rPr>
          <w:b/>
        </w:rPr>
        <w:t>2. Nghe thầy cô kể chuyện: Pa - xtơ và em bé.</w:t>
      </w:r>
    </w:p>
    <w:p w:rsidR="001A0F2C" w:rsidRDefault="001A0F2C" w:rsidP="001A0F2C">
      <w:r>
        <w:rPr>
          <w:noProof/>
        </w:rPr>
        <w:drawing>
          <wp:inline distT="0" distB="0" distL="0" distR="0">
            <wp:extent cx="553720" cy="408940"/>
            <wp:effectExtent l="19050" t="0" r="0" b="0"/>
            <wp:docPr id="80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B31BA">
        <w:rPr>
          <w:b/>
        </w:rPr>
        <w:t>3. Dựa vào tranh và lời thuyết minh dưới tranh, mỗi em kể lại một đoạn câu chuyện.</w:t>
      </w:r>
    </w:p>
    <w:p w:rsidR="001A0F2C" w:rsidRDefault="001A0F2C" w:rsidP="001A0F2C">
      <w:r>
        <w:rPr>
          <w:noProof/>
        </w:rPr>
        <w:drawing>
          <wp:inline distT="0" distB="0" distL="0" distR="0">
            <wp:extent cx="553720" cy="408940"/>
            <wp:effectExtent l="19050" t="0" r="0" b="0"/>
            <wp:docPr id="8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B31BA">
        <w:rPr>
          <w:b/>
        </w:rPr>
        <w:t>4. Kể lại toàn bộ câu chuyện và trả lời câu hỏi:</w:t>
      </w:r>
    </w:p>
    <w:p w:rsidR="001A0F2C" w:rsidRDefault="001A0F2C" w:rsidP="001A0F2C">
      <w:r>
        <w:t xml:space="preserve">- Câu chuyện ca ngợi tài năng và tấm lòng nhân hậu, yêu thương con người hết mực của bác sĩ </w:t>
      </w:r>
      <w:smartTag w:uri="urn:schemas-microsoft-com:office:smarttags" w:element="State">
        <w:smartTag w:uri="urn:schemas-microsoft-com:office:smarttags" w:element="place">
          <w:r>
            <w:t>Pa-</w:t>
          </w:r>
        </w:smartTag>
      </w:smartTag>
      <w:r>
        <w:t xml:space="preserve"> xtơ. Tài năng và tám lòng nhân hậu đã giúp ông cống hiến cho loài người một phát minh khoa học lớn lao.</w:t>
      </w:r>
    </w:p>
    <w:p w:rsidR="001A0F2C" w:rsidRDefault="001A0F2C" w:rsidP="001A0F2C">
      <w:r>
        <w:rPr>
          <w:noProof/>
        </w:rPr>
        <w:drawing>
          <wp:inline distT="0" distB="0" distL="0" distR="0">
            <wp:extent cx="552450" cy="400050"/>
            <wp:effectExtent l="19050" t="0" r="0" b="0"/>
            <wp:docPr id="808"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pPr>
        <w:rPr>
          <w:b/>
        </w:rPr>
      </w:pPr>
      <w:r w:rsidRPr="003C22A4">
        <w:rPr>
          <w:b/>
        </w:rPr>
        <w:t>5. Thi kể chuyện trước lớp.</w:t>
      </w:r>
    </w:p>
    <w:p w:rsidR="001A0F2C" w:rsidRDefault="001A0F2C" w:rsidP="001A0F2C">
      <w:r>
        <w:t>- Đại diên nhóm xung phong thi kể trước lớp.</w:t>
      </w:r>
    </w:p>
    <w:p w:rsidR="001A0F2C" w:rsidRDefault="001A0F2C" w:rsidP="001A0F2C">
      <w:r>
        <w:t>- Cả lớp bình chọn người kẻ hay nhất.</w:t>
      </w:r>
    </w:p>
    <w:p w:rsidR="001A0F2C" w:rsidRPr="009D4871" w:rsidRDefault="001A0F2C" w:rsidP="001A0F2C">
      <w:pPr>
        <w:rPr>
          <w:b/>
          <w:lang w:val="pt-BR"/>
        </w:rPr>
      </w:pPr>
      <w:r>
        <w:lastRenderedPageBreak/>
        <w:tab/>
      </w: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809" name="Picture 57"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Pr="00363EE7" w:rsidRDefault="001A0F2C" w:rsidP="001A0F2C">
      <w:pPr>
        <w:jc w:val="center"/>
        <w:rPr>
          <w:lang w:val="pt-BR"/>
        </w:rPr>
      </w:pPr>
      <w:r w:rsidRPr="00363EE7">
        <w:rPr>
          <w:lang w:val="pt-BR"/>
        </w:rPr>
        <w:t>Nhật kí tiết dạy:</w:t>
      </w:r>
    </w:p>
    <w:p w:rsidR="001A0F2C" w:rsidRDefault="001A0F2C" w:rsidP="001A0F2C">
      <w:pPr>
        <w:tabs>
          <w:tab w:val="left" w:pos="3765"/>
        </w:tabs>
      </w:pPr>
      <w:r w:rsidRPr="00363EE7">
        <w:rPr>
          <w:lang w:val="pt-BR"/>
        </w:rPr>
        <w:t>..........................................................................................................................................................................................</w:t>
      </w:r>
      <w:r>
        <w:rPr>
          <w:lang w:val="pt-BR"/>
        </w:rPr>
        <w:t>.................................................................................................</w:t>
      </w:r>
    </w:p>
    <w:p w:rsidR="001A0F2C" w:rsidRDefault="001A0F2C" w:rsidP="001A0F2C">
      <w:pPr>
        <w:tabs>
          <w:tab w:val="left" w:pos="2985"/>
        </w:tabs>
        <w:jc w:val="center"/>
        <w:rPr>
          <w:b/>
        </w:rPr>
      </w:pPr>
      <w:r>
        <w:rPr>
          <w:b/>
        </w:rPr>
        <w:t>Tiết 3 Tiếng Việt</w:t>
      </w:r>
    </w:p>
    <w:p w:rsidR="001A0F2C" w:rsidRDefault="001A0F2C" w:rsidP="001A0F2C">
      <w:pPr>
        <w:tabs>
          <w:tab w:val="left" w:pos="2985"/>
        </w:tabs>
        <w:jc w:val="center"/>
        <w:rPr>
          <w:b/>
        </w:rPr>
      </w:pPr>
      <w:r>
        <w:rPr>
          <w:b/>
        </w:rPr>
        <w:t>Bài 14C</w:t>
      </w:r>
      <w:r w:rsidRPr="00D067A8">
        <w:rPr>
          <w:b/>
        </w:rPr>
        <w:t xml:space="preserve">: </w:t>
      </w:r>
      <w:r>
        <w:rPr>
          <w:b/>
        </w:rPr>
        <w:t>LÀM BIÊN BẢN CUỘC HỌP (Tiết 1)</w:t>
      </w:r>
    </w:p>
    <w:p w:rsidR="001A0F2C" w:rsidRDefault="001A0F2C" w:rsidP="001A0F2C">
      <w:pPr>
        <w:tabs>
          <w:tab w:val="left" w:pos="2985"/>
        </w:tabs>
        <w:jc w:val="center"/>
        <w:rPr>
          <w:b/>
        </w:rPr>
      </w:pPr>
    </w:p>
    <w:p w:rsidR="001A0F2C" w:rsidRPr="00B83A7E" w:rsidRDefault="00146016" w:rsidP="001A0F2C">
      <w:r>
        <w:rPr>
          <w:noProof/>
        </w:rPr>
        <w:pict>
          <v:rect id="_x0000_s1222" style="position:absolute;margin-left:43.6pt;margin-top:7.6pt;width:439.4pt;height:83.3pt;z-index:251687936" fillcolor="lime">
            <v:textbox style="mso-next-textbox:#_x0000_s1222">
              <w:txbxContent>
                <w:p w:rsidR="00146016" w:rsidRPr="00B2542C" w:rsidRDefault="00146016" w:rsidP="001A0F2C">
                  <w:pPr>
                    <w:shd w:val="clear" w:color="auto" w:fill="CCFFCC"/>
                    <w:rPr>
                      <w:b/>
                    </w:rPr>
                  </w:pPr>
                  <w:r w:rsidRPr="00B2542C">
                    <w:rPr>
                      <w:b/>
                    </w:rPr>
                    <w:t>MỤC TIÊU</w:t>
                  </w:r>
                </w:p>
                <w:p w:rsidR="00146016" w:rsidRPr="00B2542C" w:rsidRDefault="00146016" w:rsidP="001A0F2C">
                  <w:pPr>
                    <w:shd w:val="clear" w:color="auto" w:fill="CCFFCC"/>
                    <w:ind w:left="360"/>
                  </w:pPr>
                  <w:r>
                    <w:t>- Luyện tập nhận biết và sử dụng động từ, tính từ , quan hệ từ.</w:t>
                  </w:r>
                </w:p>
                <w:p w:rsidR="00146016" w:rsidRPr="00B2542C" w:rsidRDefault="00146016" w:rsidP="001A0F2C">
                  <w:pPr>
                    <w:shd w:val="clear" w:color="auto" w:fill="CCFFCC"/>
                  </w:pPr>
                  <w:r>
                    <w:t xml:space="preserve">     - HSMN biết đặt câu có SD động từ, tính từ và quan hệ từ.</w:t>
                  </w:r>
                </w:p>
              </w:txbxContent>
            </v:textbox>
          </v:rect>
        </w:pict>
      </w:r>
    </w:p>
    <w:p w:rsidR="001A0F2C" w:rsidRDefault="001A0F2C" w:rsidP="001A0F2C">
      <w:pPr>
        <w:rPr>
          <w:b/>
        </w:rPr>
      </w:pP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Tiết 1:</w:t>
      </w: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8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tabs>
          <w:tab w:val="left" w:pos="2565"/>
        </w:tabs>
        <w:rPr>
          <w:b/>
        </w:rPr>
      </w:pPr>
      <w:r w:rsidRPr="008F4D62">
        <w:rPr>
          <w:b/>
        </w:rPr>
        <w:t xml:space="preserve">1. </w:t>
      </w:r>
      <w:r>
        <w:rPr>
          <w:b/>
        </w:rPr>
        <w:t>Mỗi em nói một câu theo mẫu Ai làm gì ? hoặc Ai thế nào?</w:t>
      </w:r>
    </w:p>
    <w:p w:rsidR="001A0F2C" w:rsidRDefault="001A0F2C" w:rsidP="001A0F2C">
      <w:pPr>
        <w:tabs>
          <w:tab w:val="left" w:pos="2565"/>
        </w:tabs>
      </w:pPr>
      <w:r>
        <w:t>- Hs đặt câu theo tranh , các sự vật đng hoạt động trong SGK.</w:t>
      </w:r>
    </w:p>
    <w:p w:rsidR="001A0F2C" w:rsidRPr="00E5398E" w:rsidRDefault="001A0F2C" w:rsidP="001A0F2C">
      <w:pPr>
        <w:tabs>
          <w:tab w:val="left" w:pos="2565"/>
        </w:tabs>
        <w:rPr>
          <w:b/>
        </w:rPr>
      </w:pPr>
      <w:r w:rsidRPr="00E5398E">
        <w:rPr>
          <w:b/>
        </w:rPr>
        <w:t>2. Xếp các từ in đậm trong đoạn văn sau vào ba nhóm : động từ, tính từ , quan hệ từ. Ghi kết quả vào bảng nhms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396"/>
      </w:tblGrid>
      <w:tr w:rsidR="001A0F2C" w:rsidTr="00146016">
        <w:tc>
          <w:tcPr>
            <w:tcW w:w="3395" w:type="dxa"/>
          </w:tcPr>
          <w:p w:rsidR="001A0F2C" w:rsidRDefault="001A0F2C" w:rsidP="00146016">
            <w:pPr>
              <w:tabs>
                <w:tab w:val="left" w:pos="2565"/>
              </w:tabs>
              <w:jc w:val="center"/>
            </w:pPr>
            <w:r>
              <w:t>Động từ</w:t>
            </w:r>
          </w:p>
        </w:tc>
        <w:tc>
          <w:tcPr>
            <w:tcW w:w="3396" w:type="dxa"/>
          </w:tcPr>
          <w:p w:rsidR="001A0F2C" w:rsidRDefault="001A0F2C" w:rsidP="00146016">
            <w:pPr>
              <w:tabs>
                <w:tab w:val="left" w:pos="2565"/>
              </w:tabs>
              <w:jc w:val="center"/>
            </w:pPr>
            <w:r>
              <w:t>Tính từ</w:t>
            </w:r>
          </w:p>
        </w:tc>
        <w:tc>
          <w:tcPr>
            <w:tcW w:w="3396" w:type="dxa"/>
          </w:tcPr>
          <w:p w:rsidR="001A0F2C" w:rsidRDefault="001A0F2C" w:rsidP="00146016">
            <w:pPr>
              <w:tabs>
                <w:tab w:val="left" w:pos="2565"/>
              </w:tabs>
              <w:jc w:val="center"/>
            </w:pPr>
            <w:r>
              <w:t>Quan hệ từ</w:t>
            </w:r>
          </w:p>
        </w:tc>
      </w:tr>
      <w:tr w:rsidR="001A0F2C" w:rsidTr="00146016">
        <w:tc>
          <w:tcPr>
            <w:tcW w:w="3395" w:type="dxa"/>
          </w:tcPr>
          <w:p w:rsidR="001A0F2C" w:rsidRDefault="001A0F2C" w:rsidP="00146016">
            <w:pPr>
              <w:tabs>
                <w:tab w:val="left" w:pos="2565"/>
              </w:tabs>
            </w:pPr>
            <w:r>
              <w:t>Trả lời, nhìn, vịn, hắt, thấy, lăn, trào, đón, bỏ.</w:t>
            </w:r>
          </w:p>
        </w:tc>
        <w:tc>
          <w:tcPr>
            <w:tcW w:w="3396" w:type="dxa"/>
          </w:tcPr>
          <w:p w:rsidR="001A0F2C" w:rsidRDefault="001A0F2C" w:rsidP="00146016">
            <w:pPr>
              <w:tabs>
                <w:tab w:val="left" w:pos="2565"/>
              </w:tabs>
            </w:pPr>
            <w:r>
              <w:t xml:space="preserve">Xa vời vợi, xa, vời vợi, lớn. </w:t>
            </w:r>
          </w:p>
        </w:tc>
        <w:tc>
          <w:tcPr>
            <w:tcW w:w="3396" w:type="dxa"/>
          </w:tcPr>
          <w:p w:rsidR="001A0F2C" w:rsidRDefault="001A0F2C" w:rsidP="00146016">
            <w:pPr>
              <w:tabs>
                <w:tab w:val="left" w:pos="2565"/>
              </w:tabs>
            </w:pPr>
            <w:r>
              <w:t>qua, ở, với.</w:t>
            </w:r>
          </w:p>
        </w:tc>
      </w:tr>
    </w:tbl>
    <w:p w:rsidR="001A0F2C" w:rsidRDefault="001A0F2C" w:rsidP="001A0F2C">
      <w:pPr>
        <w:tabs>
          <w:tab w:val="left" w:pos="2565"/>
        </w:tabs>
      </w:pPr>
      <w:r>
        <w:t>- GV quan sát, nhận xét Hs thực hiện.</w:t>
      </w:r>
    </w:p>
    <w:p w:rsidR="001A0F2C" w:rsidRDefault="001A0F2C" w:rsidP="001A0F2C">
      <w:pPr>
        <w:tabs>
          <w:tab w:val="left" w:pos="2565"/>
        </w:tabs>
      </w:pPr>
      <w:r>
        <w:rPr>
          <w:noProof/>
          <w:color w:val="FF0000"/>
        </w:rPr>
        <w:drawing>
          <wp:inline distT="0" distB="0" distL="0" distR="0">
            <wp:extent cx="552450" cy="552450"/>
            <wp:effectExtent l="19050" t="0" r="0" b="0"/>
            <wp:docPr id="8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sz w:val="32"/>
          <w:szCs w:val="32"/>
        </w:rPr>
      </w:pPr>
      <w:r w:rsidRPr="005D612D">
        <w:rPr>
          <w:b/>
        </w:rPr>
        <w:t>3. a. GV dựa vào hướng dẫn</w:t>
      </w:r>
      <w:r>
        <w:t xml:space="preserve"> </w:t>
      </w:r>
      <w:r>
        <w:rPr>
          <w:b/>
          <w:sz w:val="32"/>
          <w:szCs w:val="32"/>
        </w:rPr>
        <w:t xml:space="preserve">SGV trang  </w:t>
      </w:r>
      <w:r w:rsidRPr="00F9173E">
        <w:rPr>
          <w:b/>
          <w:sz w:val="32"/>
          <w:szCs w:val="32"/>
        </w:rPr>
        <w:t>84</w:t>
      </w:r>
    </w:p>
    <w:p w:rsidR="001A0F2C" w:rsidRDefault="001A0F2C" w:rsidP="001A0F2C">
      <w:pPr>
        <w:rPr>
          <w:sz w:val="32"/>
          <w:szCs w:val="32"/>
        </w:rPr>
      </w:pPr>
      <w:r>
        <w:rPr>
          <w:noProof/>
          <w:sz w:val="32"/>
          <w:szCs w:val="32"/>
        </w:rPr>
        <w:drawing>
          <wp:inline distT="0" distB="0" distL="0" distR="0">
            <wp:extent cx="553720" cy="408940"/>
            <wp:effectExtent l="19050" t="0" r="0" b="0"/>
            <wp:docPr id="8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rPr>
      </w:pPr>
      <w:r w:rsidRPr="00A9543A">
        <w:rPr>
          <w:b/>
        </w:rPr>
        <w:t>4. Đọc lại bài văn của mình cho các bạn nghe và nghe các bạn nhận xét.</w:t>
      </w:r>
    </w:p>
    <w:p w:rsidR="001A0F2C" w:rsidRDefault="001A0F2C" w:rsidP="001A0F2C">
      <w:r>
        <w:t>- HS đọc lại cho bạn và nhận xét.</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lastRenderedPageBreak/>
        <w:drawing>
          <wp:inline distT="0" distB="0" distL="0" distR="0">
            <wp:extent cx="685800" cy="600075"/>
            <wp:effectExtent l="19050" t="0" r="0" b="0"/>
            <wp:docPr id="813" name="Picture 5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 w:rsidR="001A0F2C" w:rsidRPr="005612A7" w:rsidRDefault="001A0F2C" w:rsidP="001A0F2C">
      <w:pPr>
        <w:jc w:val="center"/>
        <w:rPr>
          <w:b/>
        </w:rPr>
      </w:pPr>
      <w:r w:rsidRPr="005612A7">
        <w:rPr>
          <w:b/>
        </w:rPr>
        <w:t>*********************************************</w:t>
      </w:r>
    </w:p>
    <w:p w:rsidR="001A0F2C" w:rsidRDefault="001A0F2C" w:rsidP="001A0F2C">
      <w:pPr>
        <w:jc w:val="center"/>
        <w:rPr>
          <w:b/>
        </w:rPr>
      </w:pPr>
      <w:r>
        <w:rPr>
          <w:b/>
        </w:rPr>
        <w:t>Tiết 4 Toán</w:t>
      </w:r>
    </w:p>
    <w:p w:rsidR="001A0F2C" w:rsidRPr="009D4BC8" w:rsidRDefault="001A0F2C" w:rsidP="001A0F2C">
      <w:pPr>
        <w:tabs>
          <w:tab w:val="left" w:pos="930"/>
        </w:tabs>
        <w:jc w:val="center"/>
        <w:rPr>
          <w:b/>
        </w:rPr>
      </w:pPr>
      <w:r w:rsidRPr="009D4BC8">
        <w:rPr>
          <w:b/>
        </w:rPr>
        <w:t>Bài 43 CHIA MỘT SỐ TỰ NHIÊN CHO MỘT SỐ TỰ NHIÊN MÀ THƯƠNG TÌM ĐƯỢC LÀ STP (Tiết 2)</w:t>
      </w:r>
    </w:p>
    <w:p w:rsidR="001A0F2C" w:rsidRDefault="001A0F2C" w:rsidP="001A0F2C">
      <w:pPr>
        <w:jc w:val="center"/>
        <w:rPr>
          <w:b/>
        </w:rPr>
      </w:pPr>
    </w:p>
    <w:p w:rsidR="001A0F2C" w:rsidRDefault="001A0F2C" w:rsidP="001A0F2C">
      <w:r>
        <w:rPr>
          <w:b/>
        </w:rPr>
        <w:t xml:space="preserve">I.Mục tiêu: </w:t>
      </w:r>
      <w:r w:rsidRPr="00FB74A8">
        <w:t>Tài liệu hướng dẫn học</w:t>
      </w:r>
    </w:p>
    <w:p w:rsidR="001A0F2C" w:rsidRPr="002A3A96" w:rsidRDefault="001A0F2C" w:rsidP="001A0F2C">
      <w:pPr>
        <w:ind w:left="1080"/>
      </w:pPr>
      <w:r w:rsidRPr="002A3A96">
        <w:t>HS</w:t>
      </w:r>
      <w:r>
        <w:t>MN làm BT 4,5.</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numPr>
          <w:ilvl w:val="0"/>
          <w:numId w:val="7"/>
        </w:numPr>
        <w:rPr>
          <w:b/>
          <w:bCs/>
          <w:lang w:val="nb-NO"/>
        </w:rPr>
      </w:pPr>
      <w:r w:rsidRPr="003C66C7">
        <w:rPr>
          <w:b/>
          <w:bCs/>
          <w:lang w:val="nb-NO"/>
        </w:rPr>
        <w:t xml:space="preserve">Hoạt động thực hành:    </w:t>
      </w:r>
    </w:p>
    <w:p w:rsidR="001A0F2C" w:rsidRDefault="001A0F2C" w:rsidP="001A0F2C">
      <w:r w:rsidRPr="003C66C7">
        <w:rPr>
          <w:b/>
          <w:bCs/>
          <w:lang w:val="nb-NO"/>
        </w:rPr>
        <w:t xml:space="preserve"> </w:t>
      </w:r>
      <w:r>
        <w:rPr>
          <w:b/>
          <w:bCs/>
          <w:noProof/>
        </w:rPr>
        <w:drawing>
          <wp:inline distT="0" distB="0" distL="0" distR="0">
            <wp:extent cx="523240" cy="441325"/>
            <wp:effectExtent l="19050" t="19050" r="10160" b="15875"/>
            <wp:docPr id="8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r w:rsidRPr="003C66C7">
        <w:rPr>
          <w:b/>
          <w:bCs/>
          <w:lang w:val="nb-NO"/>
        </w:rPr>
        <w:t xml:space="preserve"> </w:t>
      </w:r>
      <w:r w:rsidRPr="00220C11">
        <w:rPr>
          <w:b/>
        </w:rPr>
        <w:t>1.</w:t>
      </w:r>
      <w:r>
        <w:t xml:space="preserve"> a. Em và bạn cùng đặt tính rồi tính.</w:t>
      </w:r>
    </w:p>
    <w:p w:rsidR="001A0F2C" w:rsidRDefault="001A0F2C" w:rsidP="001A0F2C">
      <w:r>
        <w:t xml:space="preserve">    b. Em và bạn cùng làm vào vở.</w:t>
      </w:r>
    </w:p>
    <w:p w:rsidR="001A0F2C" w:rsidRDefault="001A0F2C" w:rsidP="001A0F2C">
      <w:pPr>
        <w:tabs>
          <w:tab w:val="left" w:pos="1470"/>
        </w:tabs>
      </w:pPr>
      <w:r>
        <w:rPr>
          <w:noProof/>
          <w:color w:val="FF0000"/>
        </w:rPr>
        <w:drawing>
          <wp:inline distT="0" distB="0" distL="0" distR="0">
            <wp:extent cx="552450" cy="552450"/>
            <wp:effectExtent l="19050" t="0" r="0" b="0"/>
            <wp:docPr id="8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rPr>
      </w:pPr>
      <w:r w:rsidRPr="00220C11">
        <w:rPr>
          <w:b/>
        </w:rPr>
        <w:t>2. Viết các phân số sau thành số thập phân.</w:t>
      </w:r>
    </w:p>
    <w:tbl>
      <w:tblPr>
        <w:tblW w:w="0" w:type="auto"/>
        <w:jc w:val="center"/>
        <w:tblLook w:val="01E0" w:firstRow="1" w:lastRow="1" w:firstColumn="1" w:lastColumn="1" w:noHBand="0" w:noVBand="0"/>
      </w:tblPr>
      <w:tblGrid>
        <w:gridCol w:w="3395"/>
        <w:gridCol w:w="3396"/>
        <w:gridCol w:w="3396"/>
      </w:tblGrid>
      <w:tr w:rsidR="001A0F2C" w:rsidTr="00146016">
        <w:trPr>
          <w:jc w:val="center"/>
        </w:trPr>
        <w:tc>
          <w:tcPr>
            <w:tcW w:w="3395" w:type="dxa"/>
          </w:tcPr>
          <w:p w:rsidR="001A0F2C" w:rsidRPr="00EE5F57" w:rsidRDefault="001A0F2C" w:rsidP="00146016">
            <w:pPr>
              <w:tabs>
                <w:tab w:val="left" w:pos="1152"/>
              </w:tabs>
              <w:spacing w:before="120" w:after="120" w:line="312" w:lineRule="auto"/>
              <w:rPr>
                <w:rFonts w:ascii="Arial" w:hAnsi="Arial" w:cs="Arial"/>
              </w:rPr>
            </w:pPr>
            <w:r w:rsidRPr="00EE5F57">
              <w:rPr>
                <w:rFonts w:ascii="Arial" w:hAnsi="Arial" w:cs="Arial"/>
                <w:position w:val="-24"/>
              </w:rPr>
              <w:object w:dxaOrig="780" w:dyaOrig="620">
                <v:shape id="_x0000_i1073" type="#_x0000_t75" style="width:39pt;height:30.75pt" o:ole="">
                  <v:imagedata r:id="rId51" o:title=""/>
                </v:shape>
                <o:OLEObject Type="Embed" ProgID="Equation.3" ShapeID="_x0000_i1073" DrawAspect="Content" ObjectID="_1600949782" r:id="rId102"/>
              </w:object>
            </w:r>
          </w:p>
        </w:tc>
        <w:tc>
          <w:tcPr>
            <w:tcW w:w="3396" w:type="dxa"/>
          </w:tcPr>
          <w:p w:rsidR="001A0F2C" w:rsidRPr="00EE5F57" w:rsidRDefault="001A0F2C" w:rsidP="00146016">
            <w:pPr>
              <w:tabs>
                <w:tab w:val="left" w:pos="1152"/>
              </w:tabs>
              <w:spacing w:before="120" w:after="120" w:line="312" w:lineRule="auto"/>
              <w:rPr>
                <w:rFonts w:ascii="Arial" w:hAnsi="Arial" w:cs="Arial"/>
              </w:rPr>
            </w:pPr>
            <w:r w:rsidRPr="00EE5F57">
              <w:rPr>
                <w:rFonts w:ascii="Arial" w:hAnsi="Arial" w:cs="Arial"/>
                <w:position w:val="-24"/>
              </w:rPr>
              <w:object w:dxaOrig="900" w:dyaOrig="620">
                <v:shape id="_x0000_i1074" type="#_x0000_t75" style="width:45pt;height:30.75pt" o:ole="">
                  <v:imagedata r:id="rId53" o:title=""/>
                </v:shape>
                <o:OLEObject Type="Embed" ProgID="Equation.3" ShapeID="_x0000_i1074" DrawAspect="Content" ObjectID="_1600949783" r:id="rId103"/>
              </w:object>
            </w:r>
          </w:p>
        </w:tc>
        <w:tc>
          <w:tcPr>
            <w:tcW w:w="3396" w:type="dxa"/>
          </w:tcPr>
          <w:p w:rsidR="001A0F2C" w:rsidRPr="00EE5F57" w:rsidRDefault="001A0F2C" w:rsidP="00146016">
            <w:pPr>
              <w:tabs>
                <w:tab w:val="left" w:pos="1152"/>
              </w:tabs>
              <w:spacing w:before="120" w:after="120" w:line="312" w:lineRule="auto"/>
              <w:rPr>
                <w:rFonts w:ascii="Arial" w:hAnsi="Arial" w:cs="Arial"/>
              </w:rPr>
            </w:pPr>
            <w:r w:rsidRPr="00EE5F57">
              <w:rPr>
                <w:rFonts w:ascii="Arial" w:hAnsi="Arial" w:cs="Arial"/>
                <w:position w:val="-24"/>
              </w:rPr>
              <w:object w:dxaOrig="900" w:dyaOrig="620">
                <v:shape id="_x0000_i1075" type="#_x0000_t75" style="width:45pt;height:30.75pt" o:ole="">
                  <v:imagedata r:id="rId55" o:title=""/>
                </v:shape>
                <o:OLEObject Type="Embed" ProgID="Equation.3" ShapeID="_x0000_i1075" DrawAspect="Content" ObjectID="_1600949784" r:id="rId104"/>
              </w:object>
            </w:r>
          </w:p>
        </w:tc>
      </w:tr>
    </w:tbl>
    <w:p w:rsidR="001A0F2C" w:rsidRDefault="001A0F2C" w:rsidP="001A0F2C">
      <w:r>
        <w:t>- Gv quan sát và nhận xét.</w:t>
      </w:r>
    </w:p>
    <w:p w:rsidR="001A0F2C" w:rsidRPr="00694F91" w:rsidRDefault="001A0F2C" w:rsidP="001A0F2C">
      <w:pPr>
        <w:rPr>
          <w:b/>
        </w:rPr>
      </w:pPr>
      <w:r w:rsidRPr="00694F91">
        <w:rPr>
          <w:b/>
        </w:rPr>
        <w:t>3. Tính rồi so sánh kết quả:</w:t>
      </w:r>
    </w:p>
    <w:p w:rsidR="001A0F2C" w:rsidRDefault="001A0F2C" w:rsidP="001A0F2C">
      <w:r>
        <w:t>a. 10 : 25 x 6,8 = 0,4 x 6,8 ;                b. 10 : 8 x 3,2 = 1,25 x 3,2</w:t>
      </w:r>
    </w:p>
    <w:p w:rsidR="001A0F2C" w:rsidRDefault="001A0F2C" w:rsidP="001A0F2C">
      <w:r>
        <w:t xml:space="preserve"> - Gv nhân xét kết quả.</w:t>
      </w:r>
    </w:p>
    <w:p w:rsidR="001A0F2C" w:rsidRPr="00694F91" w:rsidRDefault="001A0F2C" w:rsidP="001A0F2C">
      <w:pPr>
        <w:rPr>
          <w:b/>
        </w:rPr>
      </w:pPr>
      <w:r w:rsidRPr="00694F91">
        <w:rPr>
          <w:b/>
        </w:rPr>
        <w:t>4. Giải bài toán sau:</w:t>
      </w:r>
    </w:p>
    <w:p w:rsidR="001A0F2C" w:rsidRDefault="001A0F2C" w:rsidP="001A0F2C">
      <w:pPr>
        <w:jc w:val="center"/>
      </w:pPr>
      <w:r>
        <w:t xml:space="preserve">Bài giải </w:t>
      </w:r>
    </w:p>
    <w:p w:rsidR="001A0F2C" w:rsidRDefault="001A0F2C" w:rsidP="001A0F2C">
      <w:pPr>
        <w:jc w:val="center"/>
      </w:pPr>
      <w:r>
        <w:t>1 bộ quan áo may hết số vải</w:t>
      </w:r>
    </w:p>
    <w:p w:rsidR="001A0F2C" w:rsidRDefault="001A0F2C" w:rsidP="001A0F2C">
      <w:pPr>
        <w:jc w:val="center"/>
      </w:pPr>
      <w:r>
        <w:t>42 : 15 = 2,8 (m)</w:t>
      </w:r>
    </w:p>
    <w:p w:rsidR="001A0F2C" w:rsidRDefault="001A0F2C" w:rsidP="001A0F2C">
      <w:pPr>
        <w:jc w:val="center"/>
      </w:pPr>
      <w:r>
        <w:t>8 bộ quần áo may hết số vải là.</w:t>
      </w:r>
    </w:p>
    <w:p w:rsidR="001A0F2C" w:rsidRDefault="001A0F2C" w:rsidP="001A0F2C">
      <w:pPr>
        <w:tabs>
          <w:tab w:val="center" w:pos="4985"/>
        </w:tabs>
      </w:pPr>
      <w:r>
        <w:tab/>
        <w:t>2,8 x 8 = 22,4 (m)</w:t>
      </w:r>
    </w:p>
    <w:p w:rsidR="001A0F2C" w:rsidRDefault="001A0F2C" w:rsidP="001A0F2C">
      <w:pPr>
        <w:jc w:val="center"/>
      </w:pPr>
      <w:r>
        <w:t xml:space="preserve">                                         Đáp số: 22,4 mét vải.</w:t>
      </w:r>
    </w:p>
    <w:p w:rsidR="001A0F2C" w:rsidRDefault="001A0F2C" w:rsidP="001A0F2C">
      <w:pPr>
        <w:rPr>
          <w:b/>
        </w:rPr>
      </w:pPr>
      <w:r w:rsidRPr="002B6109">
        <w:rPr>
          <w:b/>
        </w:rPr>
        <w:t>5. Gải bài toán sau:</w:t>
      </w:r>
    </w:p>
    <w:p w:rsidR="001A0F2C" w:rsidRDefault="001A0F2C" w:rsidP="001A0F2C">
      <w:pPr>
        <w:jc w:val="center"/>
        <w:rPr>
          <w:b/>
        </w:rPr>
      </w:pPr>
      <w:r w:rsidRPr="002B6109">
        <w:rPr>
          <w:b/>
        </w:rPr>
        <w:tab/>
        <w:t xml:space="preserve">Bài giải </w:t>
      </w:r>
    </w:p>
    <w:p w:rsidR="001A0F2C" w:rsidRDefault="001A0F2C" w:rsidP="001A0F2C">
      <w:pPr>
        <w:jc w:val="center"/>
      </w:pPr>
      <w:r>
        <w:t>1 giờ xe máy đi được quãng đường:</w:t>
      </w:r>
    </w:p>
    <w:p w:rsidR="001A0F2C" w:rsidRDefault="001A0F2C" w:rsidP="001A0F2C">
      <w:pPr>
        <w:jc w:val="center"/>
      </w:pPr>
      <w:r>
        <w:t>121 : 4 = 30,25 (Km)</w:t>
      </w:r>
    </w:p>
    <w:p w:rsidR="001A0F2C" w:rsidRDefault="001A0F2C" w:rsidP="001A0F2C">
      <w:pPr>
        <w:jc w:val="center"/>
      </w:pPr>
      <w:r>
        <w:lastRenderedPageBreak/>
        <w:t xml:space="preserve">           Trong 2 giờ ô tô đi được quãng đường:</w:t>
      </w:r>
    </w:p>
    <w:p w:rsidR="001A0F2C" w:rsidRDefault="001A0F2C" w:rsidP="001A0F2C">
      <w:pPr>
        <w:jc w:val="center"/>
      </w:pPr>
      <w:r>
        <w:t>111 : 2 = 55,5 (km)</w:t>
      </w:r>
    </w:p>
    <w:p w:rsidR="001A0F2C" w:rsidRDefault="001A0F2C" w:rsidP="001A0F2C">
      <w:pPr>
        <w:jc w:val="center"/>
      </w:pPr>
      <w:r>
        <w:t xml:space="preserve">     Trung bình mỗi giờ đi được nhiều hơn xe máy:</w:t>
      </w:r>
    </w:p>
    <w:p w:rsidR="001A0F2C" w:rsidRDefault="001A0F2C" w:rsidP="001A0F2C">
      <w:pPr>
        <w:tabs>
          <w:tab w:val="left" w:pos="4620"/>
          <w:tab w:val="center" w:pos="4985"/>
        </w:tabs>
      </w:pPr>
      <w:r>
        <w:tab/>
        <w:t>55,5 - 30,25 = 25,5 (km)</w:t>
      </w:r>
    </w:p>
    <w:p w:rsidR="001A0F2C" w:rsidRDefault="001A0F2C" w:rsidP="001A0F2C">
      <w:pPr>
        <w:tabs>
          <w:tab w:val="left" w:pos="4620"/>
          <w:tab w:val="center" w:pos="4985"/>
        </w:tabs>
      </w:pPr>
      <w:r>
        <w:t xml:space="preserve">                                                                                       Đáp số : 25,5 km</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816" name="Picture 64"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Pr="00363EE7" w:rsidRDefault="001A0F2C" w:rsidP="001A0F2C">
      <w:pPr>
        <w:jc w:val="center"/>
        <w:rPr>
          <w:lang w:val="pt-BR"/>
        </w:rPr>
      </w:pPr>
      <w:r w:rsidRPr="003C66C7">
        <w:rPr>
          <w:b/>
          <w:bCs/>
          <w:lang w:val="nb-NO"/>
        </w:rPr>
        <w:t xml:space="preserve">              </w:t>
      </w:r>
    </w:p>
    <w:p w:rsidR="001A0F2C" w:rsidRDefault="001A0F2C" w:rsidP="001A0F2C">
      <w:pPr>
        <w:rPr>
          <w:lang w:val="pt-BR"/>
        </w:rPr>
      </w:pPr>
      <w:r w:rsidRPr="00363EE7">
        <w:rPr>
          <w:lang w:val="pt-BR"/>
        </w:rPr>
        <w:t>..........................................................................................................................................................................................</w:t>
      </w:r>
      <w:r>
        <w:rPr>
          <w:lang w:val="pt-BR"/>
        </w:rPr>
        <w:t>..........................................................................................</w:t>
      </w:r>
    </w:p>
    <w:p w:rsidR="001A0F2C" w:rsidRPr="005D612D" w:rsidRDefault="001A0F2C" w:rsidP="001A0F2C">
      <w:pPr>
        <w:jc w:val="center"/>
        <w:rPr>
          <w:b/>
        </w:rPr>
      </w:pPr>
      <w:r w:rsidRPr="00363EE7">
        <w:rPr>
          <w:lang w:val="pt-BR"/>
        </w:rPr>
        <w:t>..........................................................................................................</w:t>
      </w:r>
      <w:r>
        <w:rPr>
          <w:lang w:val="pt-BR"/>
        </w:rPr>
        <w:t>...............................</w:t>
      </w:r>
    </w:p>
    <w:p w:rsidR="001A0F2C" w:rsidRPr="00B77937" w:rsidRDefault="001A0F2C" w:rsidP="001A0F2C">
      <w:pPr>
        <w:jc w:val="center"/>
        <w:rPr>
          <w:b/>
        </w:rPr>
      </w:pPr>
      <w:r w:rsidRPr="00B77937">
        <w:rPr>
          <w:b/>
        </w:rPr>
        <w:t>Tiết 5</w:t>
      </w:r>
      <w:r>
        <w:rPr>
          <w:b/>
        </w:rPr>
        <w:t xml:space="preserve"> </w:t>
      </w:r>
      <w:r w:rsidRPr="00B77937">
        <w:rPr>
          <w:b/>
        </w:rPr>
        <w:t>Địa lí:</w:t>
      </w:r>
    </w:p>
    <w:p w:rsidR="001A0F2C" w:rsidRPr="009D4BC8" w:rsidRDefault="001A0F2C" w:rsidP="001A0F2C">
      <w:pPr>
        <w:jc w:val="center"/>
        <w:rPr>
          <w:b/>
        </w:rPr>
      </w:pPr>
      <w:r w:rsidRPr="00463785">
        <w:rPr>
          <w:b/>
        </w:rPr>
        <w:t>Bài 7: CÔNG NGHIỆP</w:t>
      </w:r>
      <w:r>
        <w:rPr>
          <w:b/>
        </w:rPr>
        <w:t>( Tiết 1)</w:t>
      </w:r>
    </w:p>
    <w:p w:rsidR="001A0F2C" w:rsidRDefault="00146016" w:rsidP="001A0F2C">
      <w:pPr>
        <w:tabs>
          <w:tab w:val="left" w:pos="6990"/>
        </w:tabs>
        <w:rPr>
          <w:b/>
        </w:rPr>
      </w:pPr>
      <w:r>
        <w:rPr>
          <w:noProof/>
        </w:rPr>
        <w:pict>
          <v:rect id="_x0000_s1214" style="position:absolute;margin-left:19.1pt;margin-top:2.5pt;width:484.9pt;height:62.1pt;z-index:251688960" fillcolor="lime">
            <v:textbox style="mso-next-textbox:#_x0000_s1214">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pPr>
                  <w:r>
                    <w:t>- Biết nước ta có nhiều ngành công nghiệp và thủ công nhiệp.</w:t>
                  </w:r>
                </w:p>
                <w:p w:rsidR="00146016" w:rsidRPr="00B2542C" w:rsidRDefault="00146016" w:rsidP="001A0F2C">
                  <w:pPr>
                    <w:shd w:val="clear" w:color="auto" w:fill="CCFFCC"/>
                  </w:pPr>
                  <w:r>
                    <w:t>- Nêu tên một số sản phẩm của các ngành công nghiệp và thủ công nghiệp.</w:t>
                  </w:r>
                </w:p>
              </w:txbxContent>
            </v:textbox>
          </v:rect>
        </w:pict>
      </w:r>
    </w:p>
    <w:p w:rsidR="001A0F2C" w:rsidRDefault="001A0F2C" w:rsidP="001A0F2C">
      <w:pPr>
        <w:tabs>
          <w:tab w:val="left" w:pos="6990"/>
        </w:tabs>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A.HOẠT ĐỘNG CƠ BẢN</w:t>
      </w:r>
    </w:p>
    <w:p w:rsidR="001A0F2C" w:rsidRDefault="001A0F2C" w:rsidP="001A0F2C">
      <w:r>
        <w:rPr>
          <w:noProof/>
        </w:rPr>
        <w:drawing>
          <wp:inline distT="0" distB="0" distL="0" distR="0">
            <wp:extent cx="553720" cy="408940"/>
            <wp:effectExtent l="19050" t="0" r="0" b="0"/>
            <wp:docPr id="8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524890" w:rsidRDefault="001A0F2C" w:rsidP="001A0F2C">
      <w:pPr>
        <w:rPr>
          <w:b/>
        </w:rPr>
      </w:pPr>
      <w:r w:rsidRPr="00524890">
        <w:rPr>
          <w:b/>
        </w:rPr>
        <w:t>1. Tìm hiểu các ngành công nghiệp.</w:t>
      </w:r>
    </w:p>
    <w:p w:rsidR="001A0F2C" w:rsidRDefault="001A0F2C" w:rsidP="001A0F2C">
      <w:r>
        <w:t>a- Đọc kĩ bảng dưới đây.</w:t>
      </w:r>
    </w:p>
    <w:p w:rsidR="001A0F2C" w:rsidRDefault="001A0F2C" w:rsidP="001A0F2C">
      <w:r>
        <w:t>- Hs đọc bảng tổng hợp trong SGK, đọc thông tin.</w:t>
      </w:r>
    </w:p>
    <w:p w:rsidR="001A0F2C" w:rsidRDefault="001A0F2C" w:rsidP="001A0F2C">
      <w:r>
        <w:t>b- Đại diện các nhóm trình bày kết quả;</w:t>
      </w:r>
    </w:p>
    <w:p w:rsidR="001A0F2C" w:rsidRDefault="001A0F2C" w:rsidP="001A0F2C">
      <w:r>
        <w:t>c- Quan sát hình 1 và trả lời các câu hỏi sau:</w:t>
      </w:r>
    </w:p>
    <w:p w:rsidR="001A0F2C" w:rsidRDefault="001A0F2C" w:rsidP="001A0F2C">
      <w:r>
        <w:rPr>
          <w:noProof/>
        </w:rPr>
        <w:drawing>
          <wp:inline distT="0" distB="0" distL="0" distR="0">
            <wp:extent cx="553720" cy="408940"/>
            <wp:effectExtent l="19050" t="0" r="0" b="0"/>
            <wp:docPr id="8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6E1433" w:rsidRDefault="001A0F2C" w:rsidP="001A0F2C">
      <w:pPr>
        <w:rPr>
          <w:b/>
        </w:rPr>
      </w:pPr>
      <w:r w:rsidRPr="006E1433">
        <w:rPr>
          <w:b/>
        </w:rPr>
        <w:t>2. Tìm hiểu sự phân bố các ngành công nghiệp.</w:t>
      </w:r>
    </w:p>
    <w:p w:rsidR="001A0F2C" w:rsidRDefault="001A0F2C" w:rsidP="001A0F2C">
      <w:r>
        <w:t>a. quan sát lược đồ hình 3</w:t>
      </w:r>
    </w:p>
    <w:p w:rsidR="001A0F2C" w:rsidRDefault="001A0F2C" w:rsidP="001A0F2C">
      <w:r>
        <w:t xml:space="preserve">- Tìm những nơi có ngành công nghiệp khai thác than </w:t>
      </w:r>
    </w:p>
    <w:p w:rsidR="001A0F2C" w:rsidRDefault="001A0F2C" w:rsidP="001A0F2C">
      <w:r>
        <w:rPr>
          <w:noProof/>
        </w:rPr>
        <w:drawing>
          <wp:inline distT="0" distB="0" distL="0" distR="0">
            <wp:extent cx="553720" cy="408940"/>
            <wp:effectExtent l="19050" t="0" r="0" b="0"/>
            <wp:docPr id="8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6E1433" w:rsidRDefault="001A0F2C" w:rsidP="001A0F2C">
      <w:pPr>
        <w:rPr>
          <w:b/>
        </w:rPr>
      </w:pPr>
      <w:r w:rsidRPr="006E1433">
        <w:rPr>
          <w:b/>
        </w:rPr>
        <w:t>3. Tìm hiểu các trung tâm công nghiệp lớn của nước ta.</w:t>
      </w:r>
    </w:p>
    <w:p w:rsidR="001A0F2C" w:rsidRDefault="001A0F2C" w:rsidP="001A0F2C">
      <w:r>
        <w:t>a. Quan sát lược đồ hình 3 và nêu:</w:t>
      </w:r>
    </w:p>
    <w:p w:rsidR="001A0F2C" w:rsidRDefault="001A0F2C" w:rsidP="001A0F2C">
      <w:r>
        <w:t>b. Quan sát sơ đồ hình 4.</w:t>
      </w:r>
    </w:p>
    <w:p w:rsidR="001A0F2C" w:rsidRDefault="001A0F2C" w:rsidP="001A0F2C"/>
    <w:p w:rsidR="001A0F2C" w:rsidRDefault="001A0F2C" w:rsidP="001A0F2C">
      <w:r>
        <w:rPr>
          <w:noProof/>
        </w:rPr>
        <w:lastRenderedPageBreak/>
        <w:drawing>
          <wp:anchor distT="0" distB="0" distL="114300" distR="114300" simplePos="0" relativeHeight="251659264" behindDoc="0" locked="1" layoutInCell="1" allowOverlap="1">
            <wp:simplePos x="0" y="0"/>
            <wp:positionH relativeFrom="character">
              <wp:posOffset>266700</wp:posOffset>
            </wp:positionH>
            <wp:positionV relativeFrom="line">
              <wp:posOffset>13064490</wp:posOffset>
            </wp:positionV>
            <wp:extent cx="685800" cy="457200"/>
            <wp:effectExtent l="19050" t="19050" r="19050" b="19050"/>
            <wp:wrapNone/>
            <wp:docPr id="82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cstate="print">
                      <a:lum bright="-18000" contrast="36000"/>
                    </a:blip>
                    <a:srcRect/>
                    <a:stretch>
                      <a:fillRect/>
                    </a:stretch>
                  </pic:blipFill>
                  <pic:spPr bwMode="auto">
                    <a:xfrm>
                      <a:off x="0" y="0"/>
                      <a:ext cx="685800" cy="457200"/>
                    </a:xfrm>
                    <a:prstGeom prst="rect">
                      <a:avLst/>
                    </a:prstGeom>
                    <a:noFill/>
                    <a:ln w="9525">
                      <a:solidFill>
                        <a:srgbClr val="000000"/>
                      </a:solidFill>
                      <a:miter lim="800000"/>
                      <a:headEnd/>
                      <a:tailEnd/>
                    </a:ln>
                  </pic:spPr>
                </pic:pic>
              </a:graphicData>
            </a:graphic>
          </wp:anchor>
        </w:drawing>
      </w:r>
      <w:r>
        <w:rPr>
          <w:noProof/>
        </w:rPr>
        <w:drawing>
          <wp:inline distT="0" distB="0" distL="0" distR="0">
            <wp:extent cx="523240" cy="441325"/>
            <wp:effectExtent l="19050" t="19050" r="10160" b="15875"/>
            <wp:docPr id="82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p>
    <w:p w:rsidR="001A0F2C" w:rsidRDefault="001A0F2C" w:rsidP="001A0F2C"/>
    <w:p w:rsidR="001A0F2C" w:rsidRDefault="001A0F2C" w:rsidP="001A0F2C">
      <w:pPr>
        <w:rPr>
          <w:b/>
        </w:rPr>
      </w:pPr>
      <w:r w:rsidRPr="00A27522">
        <w:rPr>
          <w:b/>
        </w:rPr>
        <w:t xml:space="preserve">4.Tìm hiểu  về nghề thủ công </w:t>
      </w:r>
    </w:p>
    <w:p w:rsidR="001A0F2C" w:rsidRDefault="001A0F2C" w:rsidP="001A0F2C">
      <w:r>
        <w:t>a. Quan sát hình 5 và ghi tên các nghề tương ứng vào mỗi hình vào vở.</w:t>
      </w:r>
    </w:p>
    <w:p w:rsidR="001A0F2C" w:rsidRDefault="001A0F2C" w:rsidP="001A0F2C">
      <w:r>
        <w:t>b. Đọc thông tin sau và trả lời câu hỏi.</w:t>
      </w:r>
    </w:p>
    <w:p w:rsidR="001A0F2C" w:rsidRDefault="001A0F2C" w:rsidP="001A0F2C">
      <w:r>
        <w:t xml:space="preserve">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257"/>
      </w:tblGrid>
      <w:tr w:rsidR="001A0F2C" w:rsidTr="00146016">
        <w:tc>
          <w:tcPr>
            <w:tcW w:w="3395" w:type="dxa"/>
            <w:tcBorders>
              <w:right w:val="single" w:sz="4" w:space="0" w:color="auto"/>
            </w:tcBorders>
          </w:tcPr>
          <w:p w:rsidR="001A0F2C" w:rsidRDefault="00146016" w:rsidP="00146016">
            <w:r>
              <w:rPr>
                <w:noProof/>
              </w:rPr>
              <w:pict>
                <v:line id="_x0000_s1217" style="position:absolute;z-index:251689984" from="147.1pt,16.75pt" to="334.5pt,18.85pt">
                  <v:stroke endarrow="block"/>
                </v:line>
              </w:pict>
            </w:r>
            <w:r w:rsidR="001A0F2C">
              <w:t>Nguồn nguyên liệu sẵn có</w:t>
            </w:r>
          </w:p>
        </w:tc>
        <w:tc>
          <w:tcPr>
            <w:tcW w:w="3396" w:type="dxa"/>
            <w:vMerge w:val="restart"/>
            <w:tcBorders>
              <w:top w:val="nil"/>
              <w:left w:val="single" w:sz="4" w:space="0" w:color="auto"/>
              <w:right w:val="single" w:sz="4" w:space="0" w:color="auto"/>
            </w:tcBorders>
          </w:tcPr>
          <w:p w:rsidR="001A0F2C" w:rsidRDefault="001A0F2C" w:rsidP="00146016"/>
          <w:p w:rsidR="001A0F2C" w:rsidRDefault="00146016" w:rsidP="00146016">
            <w:r>
              <w:rPr>
                <w:noProof/>
              </w:rPr>
              <w:pict>
                <v:line id="_x0000_s1216" style="position:absolute;flip:y;z-index:251691008" from="-1.4pt,19.7pt" to="166.6pt,38.75pt">
                  <v:stroke endarrow="block"/>
                </v:line>
              </w:pict>
            </w:r>
            <w:r>
              <w:rPr>
                <w:noProof/>
              </w:rPr>
              <w:pict>
                <v:line id="_x0000_s1215" style="position:absolute;z-index:251692032" from="-1.4pt,19.7pt" to="166.95pt,20.5pt">
                  <v:stroke endarrow="block"/>
                </v:line>
              </w:pict>
            </w:r>
          </w:p>
        </w:tc>
        <w:tc>
          <w:tcPr>
            <w:tcW w:w="3257" w:type="dxa"/>
            <w:vMerge w:val="restart"/>
            <w:tcBorders>
              <w:left w:val="single" w:sz="4" w:space="0" w:color="auto"/>
            </w:tcBorders>
          </w:tcPr>
          <w:p w:rsidR="001A0F2C" w:rsidRDefault="001A0F2C" w:rsidP="00146016">
            <w:r>
              <w:t>Nghề thủ công ngày càng phát triển</w:t>
            </w:r>
          </w:p>
        </w:tc>
      </w:tr>
      <w:tr w:rsidR="001A0F2C" w:rsidTr="00146016">
        <w:tc>
          <w:tcPr>
            <w:tcW w:w="3395" w:type="dxa"/>
            <w:tcBorders>
              <w:right w:val="single" w:sz="4" w:space="0" w:color="auto"/>
            </w:tcBorders>
          </w:tcPr>
          <w:p w:rsidR="001A0F2C" w:rsidRDefault="001A0F2C" w:rsidP="00146016">
            <w:r>
              <w:t>Thợ thủ công lành nghề</w:t>
            </w:r>
          </w:p>
        </w:tc>
        <w:tc>
          <w:tcPr>
            <w:tcW w:w="3396" w:type="dxa"/>
            <w:vMerge/>
            <w:tcBorders>
              <w:left w:val="single" w:sz="4" w:space="0" w:color="auto"/>
              <w:right w:val="single" w:sz="4" w:space="0" w:color="auto"/>
            </w:tcBorders>
          </w:tcPr>
          <w:p w:rsidR="001A0F2C" w:rsidRDefault="001A0F2C" w:rsidP="00146016"/>
        </w:tc>
        <w:tc>
          <w:tcPr>
            <w:tcW w:w="3257" w:type="dxa"/>
            <w:vMerge/>
            <w:tcBorders>
              <w:left w:val="single" w:sz="4" w:space="0" w:color="auto"/>
            </w:tcBorders>
          </w:tcPr>
          <w:p w:rsidR="001A0F2C" w:rsidRDefault="001A0F2C" w:rsidP="00146016"/>
        </w:tc>
      </w:tr>
      <w:tr w:rsidR="001A0F2C" w:rsidTr="00146016">
        <w:tc>
          <w:tcPr>
            <w:tcW w:w="3395" w:type="dxa"/>
            <w:tcBorders>
              <w:right w:val="single" w:sz="4" w:space="0" w:color="auto"/>
            </w:tcBorders>
          </w:tcPr>
          <w:p w:rsidR="001A0F2C" w:rsidRDefault="001A0F2C" w:rsidP="00146016">
            <w:r>
              <w:t>Tiêu thụ sản phẩm tốt</w:t>
            </w:r>
          </w:p>
        </w:tc>
        <w:tc>
          <w:tcPr>
            <w:tcW w:w="3396" w:type="dxa"/>
            <w:vMerge/>
            <w:tcBorders>
              <w:left w:val="single" w:sz="4" w:space="0" w:color="auto"/>
              <w:bottom w:val="nil"/>
              <w:right w:val="single" w:sz="4" w:space="0" w:color="auto"/>
            </w:tcBorders>
          </w:tcPr>
          <w:p w:rsidR="001A0F2C" w:rsidRDefault="001A0F2C" w:rsidP="00146016"/>
        </w:tc>
        <w:tc>
          <w:tcPr>
            <w:tcW w:w="3257" w:type="dxa"/>
            <w:vMerge/>
            <w:tcBorders>
              <w:left w:val="single" w:sz="4" w:space="0" w:color="auto"/>
            </w:tcBorders>
          </w:tcPr>
          <w:p w:rsidR="001A0F2C" w:rsidRDefault="001A0F2C" w:rsidP="00146016"/>
        </w:tc>
      </w:tr>
    </w:tbl>
    <w:p w:rsidR="001A0F2C" w:rsidRDefault="001A0F2C" w:rsidP="001A0F2C">
      <w:r>
        <w:rPr>
          <w:noProof/>
        </w:rPr>
        <w:drawing>
          <wp:inline distT="0" distB="0" distL="0" distR="0">
            <wp:extent cx="552450" cy="400050"/>
            <wp:effectExtent l="19050" t="0" r="0" b="0"/>
            <wp:docPr id="822"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r>
        <w:t>5. Liên hệ thực tế.</w:t>
      </w:r>
    </w:p>
    <w:p w:rsidR="001A0F2C" w:rsidRDefault="001A0F2C" w:rsidP="001A0F2C">
      <w:r>
        <w:t>- Hs liên hẹ thực tế.</w:t>
      </w:r>
    </w:p>
    <w:p w:rsidR="001A0F2C" w:rsidRDefault="001A0F2C" w:rsidP="001A0F2C">
      <w:r>
        <w:t>- kể tên một số mặt hàng thủ công nghiệp</w:t>
      </w:r>
    </w:p>
    <w:p w:rsidR="001A0F2C" w:rsidRDefault="001A0F2C" w:rsidP="001A0F2C">
      <w:r>
        <w:rPr>
          <w:noProof/>
          <w:color w:val="FF0000"/>
        </w:rPr>
        <w:drawing>
          <wp:inline distT="0" distB="0" distL="0" distR="0">
            <wp:extent cx="552450" cy="552450"/>
            <wp:effectExtent l="19050" t="0" r="0" b="0"/>
            <wp:docPr id="8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rPr>
      </w:pPr>
      <w:r w:rsidRPr="00A32E83">
        <w:rPr>
          <w:b/>
        </w:rPr>
        <w:t>6. Đọc và ghi nhớ nội dung bài.</w:t>
      </w:r>
    </w:p>
    <w:p w:rsidR="001A0F2C" w:rsidRDefault="001A0F2C" w:rsidP="001A0F2C">
      <w:r>
        <w:t>- Hs đọc và ghi nhớ nội dung bài.</w:t>
      </w:r>
    </w:p>
    <w:p w:rsidR="001A0F2C" w:rsidRDefault="001A0F2C" w:rsidP="001A0F2C">
      <w:r w:rsidRPr="00363EE7">
        <w:rPr>
          <w:lang w:val="pt-BR"/>
        </w:rPr>
        <w:t>..........................................................................................................................................................................................</w:t>
      </w:r>
      <w:r>
        <w:rPr>
          <w:lang w:val="pt-BR"/>
        </w:rPr>
        <w:t>.................................................................................................</w:t>
      </w:r>
    </w:p>
    <w:p w:rsidR="001A0F2C" w:rsidRDefault="001A0F2C" w:rsidP="001A0F2C"/>
    <w:p w:rsidR="001A0F2C" w:rsidRDefault="001A0F2C" w:rsidP="001A0F2C">
      <w:pPr>
        <w:jc w:val="center"/>
      </w:pPr>
      <w:r>
        <w:t>************************************</w:t>
      </w:r>
    </w:p>
    <w:p w:rsidR="001A0F2C" w:rsidRPr="005612A7" w:rsidRDefault="001A0F2C" w:rsidP="001A0F2C">
      <w:pPr>
        <w:jc w:val="center"/>
        <w:rPr>
          <w:b/>
        </w:rPr>
      </w:pPr>
      <w:r w:rsidRPr="005612A7">
        <w:rPr>
          <w:b/>
        </w:rPr>
        <w:t>Tiết 6 Mĩ thuật GVC</w:t>
      </w:r>
    </w:p>
    <w:p w:rsidR="001A0F2C" w:rsidRDefault="001A0F2C" w:rsidP="001A0F2C">
      <w:pPr>
        <w:jc w:val="center"/>
        <w:rPr>
          <w:b/>
        </w:rPr>
      </w:pPr>
      <w:r w:rsidRPr="005612A7">
        <w:rPr>
          <w:b/>
        </w:rPr>
        <w:t>Tiết 7 Luyện Toán</w:t>
      </w:r>
    </w:p>
    <w:p w:rsidR="001A0F2C" w:rsidRPr="005612A7" w:rsidRDefault="001A0F2C" w:rsidP="001A0F2C">
      <w:pPr>
        <w:jc w:val="center"/>
        <w:rPr>
          <w:b/>
        </w:rPr>
      </w:pPr>
      <w:r w:rsidRPr="00041CC0">
        <w:rPr>
          <w:b/>
        </w:rPr>
        <w:t>Bài 42: EM ÔN LẠI NHỮNG GÌ ĐÃ HỌC</w:t>
      </w:r>
      <w:r>
        <w:rPr>
          <w:b/>
        </w:rPr>
        <w:t>.</w:t>
      </w:r>
    </w:p>
    <w:p w:rsidR="001A0F2C" w:rsidRDefault="001A0F2C" w:rsidP="001A0F2C">
      <w:pPr>
        <w:jc w:val="cente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Pr>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867792" w:rsidRDefault="001A0F2C" w:rsidP="001A0F2C">
      <w:pPr>
        <w:jc w:val="center"/>
        <w:rPr>
          <w:b/>
        </w:rPr>
      </w:pPr>
    </w:p>
    <w:p w:rsidR="001A0F2C" w:rsidRPr="00313699" w:rsidRDefault="001A0F2C" w:rsidP="001A0F2C">
      <w:r w:rsidRPr="00313699">
        <w:t>a)  70,5 : 45 – 33,6 : 45</w:t>
      </w:r>
    </w:p>
    <w:p w:rsidR="001A0F2C" w:rsidRPr="00313699" w:rsidRDefault="001A0F2C" w:rsidP="001A0F2C">
      <w:r w:rsidRPr="00313699">
        <w:t xml:space="preserve">  = ( 70,5 – 33,6) : 45</w:t>
      </w:r>
    </w:p>
    <w:p w:rsidR="001A0F2C" w:rsidRPr="00313699" w:rsidRDefault="001A0F2C" w:rsidP="001A0F2C">
      <w:r w:rsidRPr="00313699">
        <w:lastRenderedPageBreak/>
        <w:t xml:space="preserve">  =           36,9      : 45</w:t>
      </w:r>
    </w:p>
    <w:p w:rsidR="001A0F2C" w:rsidRPr="00313699" w:rsidRDefault="001A0F2C" w:rsidP="001A0F2C">
      <w:r w:rsidRPr="00313699">
        <w:t xml:space="preserve">  =       0,82.</w:t>
      </w:r>
    </w:p>
    <w:p w:rsidR="001A0F2C" w:rsidRPr="00313699" w:rsidRDefault="001A0F2C" w:rsidP="001A0F2C">
      <w:r w:rsidRPr="00313699">
        <w:t>b)   23,45 : 12,5 : 0,8</w:t>
      </w:r>
    </w:p>
    <w:p w:rsidR="001A0F2C" w:rsidRPr="00313699" w:rsidRDefault="001A0F2C" w:rsidP="001A0F2C">
      <w:r w:rsidRPr="00313699">
        <w:t xml:space="preserve">   = 23,45 : (12,5 x 0,8)</w:t>
      </w:r>
    </w:p>
    <w:p w:rsidR="001A0F2C" w:rsidRPr="00313699" w:rsidRDefault="001A0F2C" w:rsidP="001A0F2C">
      <w:r w:rsidRPr="00313699">
        <w:t xml:space="preserve">   = 23,45 :        10</w:t>
      </w:r>
    </w:p>
    <w:p w:rsidR="001A0F2C" w:rsidRPr="00313699" w:rsidRDefault="001A0F2C" w:rsidP="001A0F2C">
      <w:r w:rsidRPr="00313699">
        <w:t xml:space="preserve">   =      2,345</w:t>
      </w:r>
    </w:p>
    <w:p w:rsidR="001A0F2C" w:rsidRPr="004B1EAB" w:rsidRDefault="001A0F2C" w:rsidP="001A0F2C">
      <w:pPr>
        <w:rPr>
          <w:b/>
        </w:rPr>
      </w:pPr>
      <w:r w:rsidRPr="004B1EAB">
        <w:rPr>
          <w:b/>
        </w:rPr>
        <w:t>3. Củng cố dặn dò</w:t>
      </w:r>
    </w:p>
    <w:p w:rsidR="001A0F2C" w:rsidRPr="00313699" w:rsidRDefault="001A0F2C" w:rsidP="001A0F2C">
      <w:r>
        <w:t>Nhắc HS về nhà thực hiện lại các bài tập.</w:t>
      </w:r>
    </w:p>
    <w:p w:rsidR="001A0F2C" w:rsidRDefault="001A0F2C" w:rsidP="001A0F2C">
      <w:pPr>
        <w:jc w:val="center"/>
        <w:rPr>
          <w:b/>
        </w:rPr>
      </w:pPr>
      <w:r w:rsidRPr="007546B6">
        <w:rPr>
          <w:b/>
        </w:rPr>
        <w:t>****************************************</w:t>
      </w:r>
    </w:p>
    <w:p w:rsidR="001A0F2C" w:rsidRPr="007546B6" w:rsidRDefault="001A0F2C" w:rsidP="001A0F2C">
      <w:pPr>
        <w:jc w:val="center"/>
        <w:rPr>
          <w:b/>
        </w:rPr>
      </w:pPr>
      <w:r>
        <w:rPr>
          <w:b/>
        </w:rPr>
        <w:t>Tiết 8 BDHS Môn Toán</w:t>
      </w:r>
    </w:p>
    <w:p w:rsidR="001A0F2C" w:rsidRPr="007546B6" w:rsidRDefault="001A0F2C" w:rsidP="001A0F2C">
      <w:pPr>
        <w:jc w:val="center"/>
        <w:rPr>
          <w:b/>
        </w:rPr>
      </w:pPr>
    </w:p>
    <w:p w:rsidR="001A0F2C" w:rsidRPr="0038639A" w:rsidRDefault="001A0F2C" w:rsidP="001A0F2C">
      <w:pPr>
        <w:ind w:firstLine="720"/>
        <w:rPr>
          <w:b/>
          <w:bCs/>
        </w:rPr>
      </w:pPr>
      <w:r>
        <w:rPr>
          <w:b/>
          <w:bCs/>
        </w:rPr>
        <w:t>I.</w:t>
      </w:r>
      <w:r w:rsidRPr="0038639A">
        <w:rPr>
          <w:b/>
          <w:bCs/>
        </w:rPr>
        <w:t>TÍNH GIÁ TRỊ CỦA BIỂU THỨC</w:t>
      </w:r>
    </w:p>
    <w:p w:rsidR="001A0F2C" w:rsidRPr="0038639A" w:rsidRDefault="001A0F2C" w:rsidP="001A0F2C">
      <w:pPr>
        <w:ind w:firstLine="134"/>
        <w:jc w:val="center"/>
        <w:rPr>
          <w:b/>
          <w:bCs/>
          <w:u w:val="single"/>
        </w:rPr>
      </w:pPr>
      <w:r w:rsidRPr="0038639A">
        <w:rPr>
          <w:b/>
          <w:bCs/>
          <w:u w:val="single"/>
        </w:rPr>
        <w:t>Kiến thức cần ghi nhớ</w:t>
      </w:r>
    </w:p>
    <w:p w:rsidR="001A0F2C" w:rsidRPr="0038639A" w:rsidRDefault="001A0F2C" w:rsidP="001A0F2C">
      <w:pPr>
        <w:ind w:firstLine="134"/>
        <w:jc w:val="both"/>
      </w:pPr>
      <w:r w:rsidRPr="0038639A">
        <w:rPr>
          <w:b/>
          <w:bCs/>
        </w:rPr>
        <w:t>1.</w:t>
      </w:r>
      <w:r w:rsidRPr="0038639A">
        <w:t xml:space="preserve"> Biểu thức không có dấu ngoặc đơn chỉ có phép cộng và phép trừ (hoặc chỉ có phép nhân và phép chia) thì ta thực hiện các phép tính theo thứ tự từ trái sang phải.</w:t>
      </w:r>
    </w:p>
    <w:p w:rsidR="001A0F2C" w:rsidRPr="0038639A" w:rsidRDefault="001A0F2C" w:rsidP="001A0F2C">
      <w:pPr>
        <w:ind w:firstLine="134"/>
        <w:jc w:val="both"/>
      </w:pPr>
      <w:r w:rsidRPr="0038639A">
        <w:rPr>
          <w:b/>
          <w:bCs/>
        </w:rPr>
        <w:t>2.</w:t>
      </w:r>
      <w:r w:rsidRPr="0038639A">
        <w:t xml:space="preserve"> Biểu thức không có dấu ngoặc đơn, có các phép tính cộng, trừ, nhân, chia thì ta thực hiện các phép tính nhân, chia trước rồi thực hiện các phép tính cộng trừ sau.</w:t>
      </w:r>
    </w:p>
    <w:p w:rsidR="001A0F2C" w:rsidRPr="0038639A" w:rsidRDefault="001A0F2C" w:rsidP="001A0F2C">
      <w:pPr>
        <w:ind w:firstLine="134"/>
        <w:jc w:val="both"/>
      </w:pPr>
      <w:r w:rsidRPr="0038639A">
        <w:rPr>
          <w:b/>
          <w:bCs/>
        </w:rPr>
        <w:t>3.</w:t>
      </w:r>
      <w:r w:rsidRPr="0038639A">
        <w:t xml:space="preserve"> Biểu thức có dấu ngoặc đơn thì ta thực hiện các phép tính trong ngoặc đơn trước, các phép tính ngoài dấu ngoặc đơn sau.</w:t>
      </w:r>
    </w:p>
    <w:p w:rsidR="001A0F2C" w:rsidRDefault="001A0F2C" w:rsidP="001A0F2C">
      <w:pPr>
        <w:ind w:left="804" w:hanging="469"/>
        <w:jc w:val="both"/>
        <w:rPr>
          <w:rFonts w:ascii=".VnTimeH" w:hAnsi=".VnTimeH"/>
          <w:b/>
        </w:rPr>
      </w:pPr>
      <w:r>
        <w:rPr>
          <w:b/>
        </w:rPr>
        <w:t>II</w:t>
      </w:r>
      <w:r w:rsidRPr="0038639A">
        <w:rPr>
          <w:b/>
        </w:rPr>
        <w:t>. V</w:t>
      </w:r>
      <w:r w:rsidRPr="0038639A">
        <w:rPr>
          <w:rFonts w:cs="Arial"/>
          <w:b/>
        </w:rPr>
        <w:t>ÀI</w:t>
      </w:r>
      <w:r w:rsidRPr="0038639A">
        <w:rPr>
          <w:rFonts w:ascii=".VnTimeH" w:hAnsi=".VnTimeH"/>
          <w:b/>
        </w:rPr>
        <w:t xml:space="preserve"> d¹ng bµi to¸n tÝnh nhanh ph©n sè</w:t>
      </w:r>
    </w:p>
    <w:p w:rsidR="001A0F2C" w:rsidRPr="0038639A" w:rsidRDefault="001A0F2C" w:rsidP="001A0F2C">
      <w:pPr>
        <w:ind w:left="804" w:hanging="469"/>
        <w:jc w:val="both"/>
        <w:rPr>
          <w:rFonts w:ascii=".VnTimeH" w:hAnsi=".VnTimeH"/>
          <w:b/>
        </w:rPr>
      </w:pPr>
    </w:p>
    <w:p w:rsidR="001A0F2C" w:rsidRPr="0038639A" w:rsidRDefault="001A0F2C" w:rsidP="001A0F2C">
      <w:pPr>
        <w:tabs>
          <w:tab w:val="left" w:pos="374"/>
        </w:tabs>
        <w:jc w:val="center"/>
        <w:rPr>
          <w:b/>
          <w:bCs/>
          <w:u w:val="single"/>
        </w:rPr>
      </w:pPr>
      <w:r w:rsidRPr="0038639A">
        <w:rPr>
          <w:b/>
          <w:bCs/>
          <w:u w:val="single"/>
        </w:rPr>
        <w:t>Kiến thức cần ghi nhớ</w:t>
      </w:r>
    </w:p>
    <w:p w:rsidR="001A0F2C" w:rsidRPr="0038639A" w:rsidRDefault="001A0F2C" w:rsidP="001A0F2C">
      <w:pPr>
        <w:rPr>
          <w:b/>
          <w:bCs/>
          <w:shadow/>
        </w:rPr>
      </w:pPr>
    </w:p>
    <w:p w:rsidR="001A0F2C" w:rsidRPr="0038639A" w:rsidRDefault="001A0F2C" w:rsidP="001A0F2C">
      <w:pPr>
        <w:ind w:left="268" w:hanging="17"/>
        <w:jc w:val="both"/>
      </w:pPr>
      <w:r w:rsidRPr="0038639A">
        <w:t>Vận dụng 4 phép tính để tách, ghép ở tử số hoặc mẫu số nhằm tạo ra thừa số giống nhau ở cả tử số và mẫu số rồi thực hiện rút gọn biểu thức.</w:t>
      </w:r>
    </w:p>
    <w:p w:rsidR="001A0F2C" w:rsidRPr="0038639A" w:rsidRDefault="001A0F2C" w:rsidP="001A0F2C">
      <w:pPr>
        <w:ind w:left="268" w:hanging="17"/>
        <w:jc w:val="both"/>
      </w:pPr>
    </w:p>
    <w:p w:rsidR="001A0F2C" w:rsidRPr="0038639A" w:rsidRDefault="001A0F2C" w:rsidP="001A0F2C">
      <w:pPr>
        <w:ind w:left="871" w:hanging="469"/>
        <w:rPr>
          <w:lang w:val="es-AR"/>
        </w:rPr>
      </w:pPr>
      <w:r w:rsidRPr="00553BFE">
        <w:rPr>
          <w:b/>
        </w:rPr>
        <w:t>Bài 1</w:t>
      </w:r>
      <w:r w:rsidRPr="0038639A">
        <w:rPr>
          <w:i/>
          <w:lang w:val="es-AR"/>
        </w:rPr>
        <w:t xml:space="preserve">            </w:t>
      </w:r>
      <w:r w:rsidRPr="0038639A">
        <w:rPr>
          <w:lang w:val="es-AR"/>
        </w:rPr>
        <w:t xml:space="preserve">  </w:t>
      </w:r>
      <w:r w:rsidRPr="0038639A">
        <w:rPr>
          <w:position w:val="-30"/>
          <w:lang w:val="es-AR"/>
        </w:rPr>
        <w:object w:dxaOrig="2640" w:dyaOrig="680">
          <v:shape id="_x0000_i1076" type="#_x0000_t75" style="width:132pt;height:34.5pt" o:ole="">
            <v:imagedata r:id="rId59" o:title=""/>
          </v:shape>
          <o:OLEObject Type="Embed" ProgID="Equation.3" ShapeID="_x0000_i1076" DrawAspect="Content" ObjectID="_1600949785" r:id="rId105"/>
        </w:object>
      </w:r>
    </w:p>
    <w:p w:rsidR="001A0F2C" w:rsidRPr="0038639A" w:rsidRDefault="001A0F2C" w:rsidP="001A0F2C">
      <w:pPr>
        <w:ind w:left="871" w:hanging="469"/>
        <w:rPr>
          <w:lang w:val="es-AR"/>
        </w:rPr>
      </w:pPr>
      <w:r w:rsidRPr="0038639A">
        <w:rPr>
          <w:lang w:val="es-AR"/>
        </w:rPr>
        <w:tab/>
        <w:t xml:space="preserve">   </w:t>
      </w:r>
      <w:r>
        <w:rPr>
          <w:lang w:val="es-AR"/>
        </w:rPr>
        <w:t xml:space="preserve">       </w:t>
      </w:r>
      <w:r w:rsidRPr="0038639A">
        <w:rPr>
          <w:lang w:val="es-AR"/>
        </w:rPr>
        <w:t xml:space="preserve">    </w:t>
      </w:r>
      <w:r w:rsidRPr="0038639A">
        <w:rPr>
          <w:position w:val="-64"/>
          <w:lang w:val="es-AR"/>
        </w:rPr>
        <w:object w:dxaOrig="5520" w:dyaOrig="1400">
          <v:shape id="_x0000_i1077" type="#_x0000_t75" style="width:276pt;height:70.5pt" o:ole="">
            <v:imagedata r:id="rId61" o:title=""/>
          </v:shape>
          <o:OLEObject Type="Embed" ProgID="Equation.3" ShapeID="_x0000_i1077" DrawAspect="Content" ObjectID="_1600949786" r:id="rId106"/>
        </w:object>
      </w:r>
    </w:p>
    <w:p w:rsidR="001A0F2C" w:rsidRPr="00553BFE" w:rsidRDefault="001A0F2C" w:rsidP="001A0F2C">
      <w:pPr>
        <w:ind w:left="871" w:hanging="469"/>
        <w:rPr>
          <w:b/>
          <w:lang w:val="es-AR"/>
        </w:rPr>
      </w:pPr>
      <w:r w:rsidRPr="00553BFE">
        <w:rPr>
          <w:b/>
          <w:lang w:val="es-AR"/>
        </w:rPr>
        <w:t>Bài 2</w:t>
      </w:r>
    </w:p>
    <w:p w:rsidR="001A0F2C" w:rsidRPr="0038639A" w:rsidRDefault="001A0F2C" w:rsidP="001A0F2C">
      <w:pPr>
        <w:ind w:left="871" w:hanging="469"/>
        <w:rPr>
          <w:lang w:val="es-AR"/>
        </w:rPr>
      </w:pPr>
      <w:r w:rsidRPr="0038639A">
        <w:rPr>
          <w:i/>
          <w:lang w:val="es-AR"/>
        </w:rPr>
        <w:t xml:space="preserve">              </w:t>
      </w:r>
      <w:r w:rsidRPr="0038639A">
        <w:rPr>
          <w:lang w:val="es-AR"/>
        </w:rPr>
        <w:t xml:space="preserve"> </w:t>
      </w:r>
      <w:r w:rsidRPr="0038639A">
        <w:rPr>
          <w:position w:val="-30"/>
          <w:lang w:val="es-AR"/>
        </w:rPr>
        <w:object w:dxaOrig="2020" w:dyaOrig="680">
          <v:shape id="_x0000_i1078" type="#_x0000_t75" style="width:101.25pt;height:34.5pt" o:ole="">
            <v:imagedata r:id="rId63" o:title=""/>
          </v:shape>
          <o:OLEObject Type="Embed" ProgID="Equation.3" ShapeID="_x0000_i1078" DrawAspect="Content" ObjectID="_1600949787" r:id="rId107"/>
        </w:object>
      </w:r>
    </w:p>
    <w:p w:rsidR="001A0F2C" w:rsidRPr="0038639A" w:rsidRDefault="001A0F2C" w:rsidP="001A0F2C">
      <w:pPr>
        <w:ind w:left="871" w:hanging="469"/>
        <w:rPr>
          <w:lang w:val="es-AR"/>
        </w:rPr>
      </w:pPr>
      <w:r w:rsidRPr="0038639A">
        <w:rPr>
          <w:lang w:val="es-AR"/>
        </w:rPr>
        <w:t xml:space="preserve">          </w:t>
      </w:r>
      <w:r w:rsidRPr="0038639A">
        <w:rPr>
          <w:position w:val="-30"/>
          <w:lang w:val="es-AR"/>
        </w:rPr>
        <w:object w:dxaOrig="5780" w:dyaOrig="680">
          <v:shape id="_x0000_i1079" type="#_x0000_t75" style="width:288.75pt;height:34.5pt" o:ole="">
            <v:imagedata r:id="rId65" o:title=""/>
          </v:shape>
          <o:OLEObject Type="Embed" ProgID="Equation.3" ShapeID="_x0000_i1079" DrawAspect="Content" ObjectID="_1600949788" r:id="rId108"/>
        </w:object>
      </w:r>
    </w:p>
    <w:p w:rsidR="001A0F2C" w:rsidRPr="0038639A" w:rsidRDefault="001A0F2C" w:rsidP="001A0F2C">
      <w:pPr>
        <w:ind w:left="871" w:hanging="469"/>
        <w:rPr>
          <w:lang w:val="es-AR"/>
        </w:rPr>
      </w:pPr>
      <w:r w:rsidRPr="0038639A">
        <w:rPr>
          <w:lang w:val="es-AR"/>
        </w:rPr>
        <w:t xml:space="preserve">          </w:t>
      </w:r>
      <w:r w:rsidRPr="0038639A">
        <w:rPr>
          <w:position w:val="-30"/>
          <w:lang w:val="es-AR"/>
        </w:rPr>
        <w:object w:dxaOrig="2280" w:dyaOrig="680">
          <v:shape id="_x0000_i1080" type="#_x0000_t75" style="width:114pt;height:34.5pt" o:ole="">
            <v:imagedata r:id="rId67" o:title=""/>
          </v:shape>
          <o:OLEObject Type="Embed" ProgID="Equation.3" ShapeID="_x0000_i1080" DrawAspect="Content" ObjectID="_1600949789" r:id="rId109"/>
        </w:object>
      </w:r>
      <w:r w:rsidRPr="0038639A">
        <w:rPr>
          <w:lang w:val="es-AR"/>
        </w:rPr>
        <w:t xml:space="preserve">    = 1 (vì t</w:t>
      </w:r>
      <w:r w:rsidRPr="0038639A">
        <w:rPr>
          <w:rFonts w:cs="Arial"/>
          <w:lang w:val="vi-VN"/>
        </w:rPr>
        <w:t>ử số bằng mẫu số</w:t>
      </w:r>
      <w:r w:rsidRPr="0038639A">
        <w:rPr>
          <w:lang w:val="es-AR"/>
        </w:rPr>
        <w:t>)</w:t>
      </w:r>
      <w:r w:rsidRPr="0038639A">
        <w:rPr>
          <w:lang w:val="es-AR"/>
        </w:rPr>
        <w:tab/>
      </w:r>
    </w:p>
    <w:p w:rsidR="001A0F2C" w:rsidRPr="00553BFE" w:rsidRDefault="001A0F2C" w:rsidP="001A0F2C">
      <w:pPr>
        <w:ind w:left="871" w:hanging="469"/>
        <w:rPr>
          <w:b/>
          <w:lang w:val="es-AR"/>
        </w:rPr>
      </w:pPr>
      <w:r w:rsidRPr="00553BFE">
        <w:rPr>
          <w:b/>
          <w:lang w:val="es-AR"/>
        </w:rPr>
        <w:t>Bài 3</w:t>
      </w:r>
    </w:p>
    <w:p w:rsidR="001A0F2C" w:rsidRPr="0038639A" w:rsidRDefault="001A0F2C" w:rsidP="001A0F2C">
      <w:pPr>
        <w:tabs>
          <w:tab w:val="left" w:pos="720"/>
          <w:tab w:val="left" w:pos="1440"/>
          <w:tab w:val="left" w:pos="2160"/>
          <w:tab w:val="left" w:pos="2880"/>
          <w:tab w:val="left" w:pos="3600"/>
          <w:tab w:val="left" w:pos="4920"/>
        </w:tabs>
        <w:ind w:left="871" w:hanging="469"/>
      </w:pPr>
      <w:r w:rsidRPr="0038639A">
        <w:rPr>
          <w:i/>
          <w:lang w:val="es-AR"/>
        </w:rPr>
        <w:lastRenderedPageBreak/>
        <w:t xml:space="preserve">             </w:t>
      </w:r>
      <w:r w:rsidRPr="0038639A">
        <w:rPr>
          <w:lang w:val="es-AR"/>
        </w:rPr>
        <w:t xml:space="preserve"> </w:t>
      </w:r>
      <w:r w:rsidRPr="0038639A">
        <w:rPr>
          <w:position w:val="-24"/>
          <w:lang w:val="es-AR"/>
        </w:rPr>
        <w:object w:dxaOrig="2900" w:dyaOrig="620">
          <v:shape id="_x0000_i1081" type="#_x0000_t75" style="width:144.75pt;height:30.75pt" o:ole="">
            <v:imagedata r:id="rId69" o:title=""/>
          </v:shape>
          <o:OLEObject Type="Embed" ProgID="Equation.3" ShapeID="_x0000_i1081" DrawAspect="Content" ObjectID="_1600949790" r:id="rId110"/>
        </w:object>
      </w:r>
    </w:p>
    <w:p w:rsidR="001A0F2C" w:rsidRDefault="001A0F2C" w:rsidP="001A0F2C">
      <w:r w:rsidRPr="0038639A">
        <w:tab/>
      </w:r>
      <w:r w:rsidRPr="0038639A">
        <w:tab/>
        <w:t xml:space="preserve">    </w:t>
      </w:r>
      <w:r w:rsidRPr="0038639A">
        <w:rPr>
          <w:position w:val="-64"/>
        </w:rPr>
        <w:object w:dxaOrig="7699" w:dyaOrig="1400">
          <v:shape id="_x0000_i1082" type="#_x0000_t75" style="width:384.75pt;height:70.5pt" o:ole="">
            <v:imagedata r:id="rId71" o:title=""/>
          </v:shape>
          <o:OLEObject Type="Embed" ProgID="Equation.DSMT4" ShapeID="_x0000_i1082" DrawAspect="Content" ObjectID="_1600949791" r:id="rId111"/>
        </w:object>
      </w:r>
    </w:p>
    <w:p w:rsidR="001A0F2C" w:rsidRDefault="001A0F2C" w:rsidP="001A0F2C"/>
    <w:p w:rsidR="001A0F2C" w:rsidRPr="0079799F" w:rsidRDefault="001A0F2C" w:rsidP="001A0F2C">
      <w:pPr>
        <w:numPr>
          <w:ilvl w:val="0"/>
          <w:numId w:val="6"/>
        </w:numPr>
        <w:spacing w:line="312" w:lineRule="auto"/>
        <w:jc w:val="both"/>
        <w:rPr>
          <w:b/>
        </w:rPr>
      </w:pPr>
      <w:r>
        <w:t xml:space="preserve">     </w:t>
      </w:r>
      <w:r w:rsidRPr="0079799F">
        <w:rPr>
          <w:b/>
        </w:rPr>
        <w:t xml:space="preserve">* HS đại trà.       </w:t>
      </w:r>
    </w:p>
    <w:p w:rsidR="001A0F2C" w:rsidRPr="00313699" w:rsidRDefault="001A0F2C" w:rsidP="001A0F2C">
      <w:pPr>
        <w:numPr>
          <w:ilvl w:val="0"/>
          <w:numId w:val="6"/>
        </w:numPr>
        <w:spacing w:line="312" w:lineRule="auto"/>
        <w:jc w:val="both"/>
      </w:pPr>
      <w:r w:rsidRPr="00313699">
        <w:t>Đặt tính rồi tính :</w:t>
      </w:r>
    </w:p>
    <w:p w:rsidR="001A0F2C" w:rsidRPr="00313699" w:rsidRDefault="001A0F2C" w:rsidP="001A0F2C">
      <w:pPr>
        <w:spacing w:line="312" w:lineRule="auto"/>
        <w:ind w:left="1440"/>
        <w:jc w:val="both"/>
      </w:pPr>
      <w:r w:rsidRPr="00313699">
        <w:t>a) 65,72 + 34,8</w:t>
      </w:r>
      <w:r w:rsidRPr="00313699">
        <w:tab/>
      </w:r>
      <w:r w:rsidRPr="00313699">
        <w:tab/>
      </w:r>
    </w:p>
    <w:p w:rsidR="001A0F2C" w:rsidRPr="00313699" w:rsidRDefault="001A0F2C" w:rsidP="001A0F2C">
      <w:pPr>
        <w:spacing w:line="312" w:lineRule="auto"/>
        <w:ind w:left="1440"/>
        <w:jc w:val="both"/>
      </w:pPr>
      <w:r w:rsidRPr="00313699">
        <w:t>b) 284 + 1,347</w:t>
      </w:r>
    </w:p>
    <w:p w:rsidR="001A0F2C" w:rsidRPr="00313699" w:rsidRDefault="001A0F2C" w:rsidP="001A0F2C">
      <w:pPr>
        <w:spacing w:line="312" w:lineRule="auto"/>
        <w:ind w:left="1440"/>
        <w:jc w:val="both"/>
      </w:pPr>
      <w:r w:rsidRPr="00313699">
        <w:t>c) 0,897 + 34,5</w:t>
      </w:r>
      <w:r w:rsidRPr="00313699">
        <w:tab/>
      </w:r>
      <w:r w:rsidRPr="00313699">
        <w:tab/>
      </w:r>
    </w:p>
    <w:p w:rsidR="001A0F2C" w:rsidRPr="00313699" w:rsidRDefault="001A0F2C" w:rsidP="001A0F2C">
      <w:pPr>
        <w:spacing w:line="312" w:lineRule="auto"/>
        <w:ind w:left="1440"/>
        <w:jc w:val="both"/>
      </w:pPr>
      <w:r w:rsidRPr="00313699">
        <w:t>d) 5,41 + 42,7</w:t>
      </w:r>
    </w:p>
    <w:p w:rsidR="001A0F2C" w:rsidRDefault="001A0F2C" w:rsidP="001A0F2C"/>
    <w:p w:rsidR="001A0F2C" w:rsidRDefault="001A0F2C" w:rsidP="001A0F2C">
      <w:pPr>
        <w:jc w:val="center"/>
        <w:rPr>
          <w:b/>
        </w:rPr>
      </w:pPr>
      <w:r w:rsidRPr="00553BFE">
        <w:rPr>
          <w:b/>
        </w:rPr>
        <w:t>*****************************************</w:t>
      </w:r>
    </w:p>
    <w:p w:rsidR="001A0F2C" w:rsidRDefault="001A0F2C" w:rsidP="001A0F2C">
      <w:pPr>
        <w:tabs>
          <w:tab w:val="right" w:pos="9688"/>
        </w:tabs>
        <w:jc w:val="center"/>
        <w:rPr>
          <w:b/>
        </w:rPr>
      </w:pPr>
    </w:p>
    <w:p w:rsidR="001A0F2C" w:rsidRDefault="001A0F2C" w:rsidP="001A0F2C">
      <w:pPr>
        <w:tabs>
          <w:tab w:val="right" w:pos="9688"/>
        </w:tabs>
        <w:jc w:val="center"/>
        <w:rPr>
          <w:b/>
        </w:rPr>
      </w:pPr>
    </w:p>
    <w:p w:rsidR="001A0F2C" w:rsidRPr="00EB6615" w:rsidRDefault="001A0F2C" w:rsidP="001A0F2C">
      <w:pPr>
        <w:tabs>
          <w:tab w:val="right" w:pos="9688"/>
        </w:tabs>
        <w:rPr>
          <w:b/>
        </w:rPr>
      </w:pPr>
      <w:r w:rsidRPr="00EB6615">
        <w:rPr>
          <w:b/>
        </w:rPr>
        <w:t xml:space="preserve">Ngày soạn: </w:t>
      </w:r>
      <w:r>
        <w:rPr>
          <w:b/>
        </w:rPr>
        <w:t>19</w:t>
      </w:r>
      <w:r w:rsidRPr="00EB6615">
        <w:rPr>
          <w:b/>
        </w:rPr>
        <w:t xml:space="preserve"> /11/</w:t>
      </w:r>
      <w:r w:rsidR="00146016">
        <w:rPr>
          <w:b/>
        </w:rPr>
        <w:t>20....</w:t>
      </w:r>
    </w:p>
    <w:p w:rsidR="001A0F2C" w:rsidRDefault="001A0F2C" w:rsidP="001A0F2C">
      <w:pPr>
        <w:tabs>
          <w:tab w:val="left" w:pos="5460"/>
        </w:tabs>
        <w:rPr>
          <w:b/>
        </w:rPr>
      </w:pPr>
      <w:r w:rsidRPr="00EB6615">
        <w:rPr>
          <w:b/>
        </w:rPr>
        <w:t xml:space="preserve">Ngày giảng: Thứ </w:t>
      </w:r>
      <w:r>
        <w:rPr>
          <w:b/>
        </w:rPr>
        <w:t>bảy</w:t>
      </w:r>
      <w:r w:rsidRPr="00EB6615">
        <w:rPr>
          <w:b/>
        </w:rPr>
        <w:t xml:space="preserve">  ngày </w:t>
      </w:r>
      <w:r>
        <w:rPr>
          <w:b/>
        </w:rPr>
        <w:t>21/11/</w:t>
      </w:r>
      <w:r w:rsidR="00146016">
        <w:rPr>
          <w:b/>
        </w:rPr>
        <w:t>20....</w:t>
      </w:r>
    </w:p>
    <w:p w:rsidR="001A0F2C" w:rsidRPr="003F3AA0" w:rsidRDefault="001A0F2C" w:rsidP="001A0F2C">
      <w:pPr>
        <w:jc w:val="center"/>
        <w:rPr>
          <w:b/>
          <w:lang w:val="nb-NO"/>
        </w:rPr>
      </w:pPr>
      <w:r w:rsidRPr="003F3AA0">
        <w:rPr>
          <w:b/>
        </w:rPr>
        <w:t xml:space="preserve">Tiết 1 </w:t>
      </w:r>
      <w:r w:rsidRPr="003F3AA0">
        <w:rPr>
          <w:b/>
          <w:lang w:val="nb-NO"/>
        </w:rPr>
        <w:t>Toán:</w:t>
      </w:r>
    </w:p>
    <w:p w:rsidR="001A0F2C" w:rsidRPr="003F3AA0" w:rsidRDefault="001A0F2C" w:rsidP="001A0F2C">
      <w:pPr>
        <w:jc w:val="center"/>
        <w:rPr>
          <w:b/>
          <w:lang w:val="nb-NO"/>
        </w:rPr>
      </w:pPr>
      <w:r w:rsidRPr="003F3AA0">
        <w:rPr>
          <w:b/>
          <w:lang w:val="nb-NO"/>
        </w:rPr>
        <w:t>Bài 44. CHIA MỘT SỐ TỰ NHIÊN CHO MỘT SỐ THẬP PHÂN (Tiết 1)</w:t>
      </w:r>
    </w:p>
    <w:p w:rsidR="001A0F2C" w:rsidRDefault="001A0F2C" w:rsidP="001A0F2C">
      <w:r>
        <w:rPr>
          <w:b/>
        </w:rPr>
        <w:t xml:space="preserve">I.Mục tiêu: </w:t>
      </w:r>
      <w:r w:rsidRPr="00FB74A8">
        <w:t>Tài liệu hướng dẫn học</w:t>
      </w:r>
    </w:p>
    <w:p w:rsidR="001A0F2C" w:rsidRPr="003F3AA0" w:rsidRDefault="001A0F2C" w:rsidP="001A0F2C">
      <w:pPr>
        <w:ind w:left="1080"/>
      </w:pPr>
      <w:r w:rsidRPr="003F3AA0">
        <w:t>- HSMN nêu được cách chia và chia một cách thuần thục.</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ind w:left="360"/>
        <w:rPr>
          <w:b/>
          <w:bCs/>
          <w:lang w:val="nb-NO"/>
        </w:rPr>
      </w:pPr>
      <w:r>
        <w:rPr>
          <w:b/>
          <w:bCs/>
          <w:lang w:val="nb-NO"/>
        </w:rPr>
        <w:t>A-</w:t>
      </w:r>
      <w:r w:rsidRPr="003C66C7">
        <w:rPr>
          <w:b/>
          <w:bCs/>
          <w:lang w:val="nb-NO"/>
        </w:rPr>
        <w:t xml:space="preserve">Hoạt động </w:t>
      </w:r>
      <w:r>
        <w:rPr>
          <w:b/>
          <w:bCs/>
          <w:lang w:val="nb-NO"/>
        </w:rPr>
        <w:t>cơ bản</w:t>
      </w:r>
      <w:r w:rsidRPr="003C66C7">
        <w:rPr>
          <w:b/>
          <w:bCs/>
          <w:lang w:val="nb-NO"/>
        </w:rPr>
        <w:t xml:space="preserve">:    </w:t>
      </w:r>
    </w:p>
    <w:p w:rsidR="001A0F2C" w:rsidRDefault="001A0F2C" w:rsidP="001A0F2C">
      <w:pPr>
        <w:tabs>
          <w:tab w:val="left" w:pos="6000"/>
        </w:tabs>
      </w:pPr>
      <w:r>
        <w:rPr>
          <w:b/>
          <w:noProof/>
        </w:rPr>
        <w:drawing>
          <wp:inline distT="0" distB="0" distL="0" distR="0">
            <wp:extent cx="523240" cy="441325"/>
            <wp:effectExtent l="19050" t="19050" r="10160" b="15875"/>
            <wp:docPr id="8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r w:rsidRPr="00A248D2">
        <w:rPr>
          <w:b/>
        </w:rPr>
        <w:t>1. Chơi trò chơi “</w:t>
      </w:r>
      <w:r>
        <w:rPr>
          <w:b/>
        </w:rPr>
        <w:t>Cùng tính rồi so sánh</w:t>
      </w:r>
      <w:r w:rsidRPr="00A248D2">
        <w:rPr>
          <w:b/>
        </w:rPr>
        <w:t>”</w:t>
      </w:r>
    </w:p>
    <w:p w:rsidR="001A0F2C" w:rsidRDefault="001A0F2C" w:rsidP="001A0F2C">
      <w:r>
        <w:t>a) Em  và bạn lần lượt tính rồi so sánh kết quả.</w:t>
      </w:r>
    </w:p>
    <w:p w:rsidR="001A0F2C" w:rsidRDefault="001A0F2C" w:rsidP="001A0F2C">
      <w:r>
        <w:t>Đáp án: 4,8: 8 = 0,6                 và (4,8x 10) : ( 8x10) = 0,6.</w:t>
      </w:r>
    </w:p>
    <w:p w:rsidR="001A0F2C" w:rsidRDefault="001A0F2C" w:rsidP="001A0F2C">
      <w:r>
        <w:t>-&gt; Kết luận : SGK (54)</w:t>
      </w:r>
    </w:p>
    <w:p w:rsidR="001A0F2C" w:rsidRDefault="001A0F2C" w:rsidP="001A0F2C">
      <w:r w:rsidRPr="00697999">
        <w:rPr>
          <w:b/>
        </w:rPr>
        <w:t>2.</w:t>
      </w:r>
      <w:r>
        <w:t xml:space="preserve">a. Em và bạn đọc bài toán: </w:t>
      </w:r>
    </w:p>
    <w:p w:rsidR="001A0F2C" w:rsidRDefault="001A0F2C" w:rsidP="001A0F2C">
      <w:r>
        <w:t xml:space="preserve">   b. Em và bạn thảo luận và trả lời câu hỏi:</w:t>
      </w:r>
    </w:p>
    <w:p w:rsidR="001A0F2C" w:rsidRDefault="001A0F2C" w:rsidP="001A0F2C">
      <w:r>
        <w:t xml:space="preserve">   c. Em và bạn đọc rồi nói cho nhau nghe nội dung sau:</w:t>
      </w:r>
    </w:p>
    <w:p w:rsidR="001A0F2C" w:rsidRDefault="001A0F2C" w:rsidP="001A0F2C">
      <w:r>
        <w:t>- Hs đọc thông tin trong SGK.</w:t>
      </w:r>
    </w:p>
    <w:p w:rsidR="001A0F2C" w:rsidRDefault="001A0F2C" w:rsidP="001A0F2C">
      <w:r w:rsidRPr="00B008D1">
        <w:rPr>
          <w:b/>
        </w:rPr>
        <w:t>3</w:t>
      </w:r>
      <w:r>
        <w:t>.a. Em và các bạn thảo luận, cách thực hiện phép chia: 75 : 6,25 = ?</w:t>
      </w:r>
    </w:p>
    <w:p w:rsidR="001A0F2C" w:rsidRDefault="001A0F2C" w:rsidP="001A0F2C">
      <w:r>
        <w:t xml:space="preserve">   b. Em và các bạn nhận xét.</w:t>
      </w:r>
    </w:p>
    <w:p w:rsidR="001A0F2C" w:rsidRDefault="001A0F2C" w:rsidP="001A0F2C">
      <w:r>
        <w:lastRenderedPageBreak/>
        <w:t xml:space="preserve">   c. d. em và các bạn cùng trao đổi nhau nghe, đặt tính rồi tính.</w:t>
      </w:r>
    </w:p>
    <w:p w:rsidR="001A0F2C" w:rsidRDefault="001A0F2C" w:rsidP="001A0F2C">
      <w:r>
        <w:t xml:space="preserve">          75: 6,25 = 12.</w:t>
      </w:r>
    </w:p>
    <w:p w:rsidR="001A0F2C" w:rsidRDefault="001A0F2C" w:rsidP="001A0F2C">
      <w:r w:rsidRPr="00B008D1">
        <w:t>- Hs đọc kĩ nội dung trong SGk</w:t>
      </w:r>
    </w:p>
    <w:p w:rsidR="001A0F2C" w:rsidRPr="00CF395C" w:rsidRDefault="001A0F2C" w:rsidP="001A0F2C">
      <w:pPr>
        <w:rPr>
          <w:bCs/>
          <w:lang w:val="nb-NO"/>
        </w:rPr>
      </w:pPr>
      <w:r w:rsidRPr="00B008D1">
        <w:rPr>
          <w:b/>
        </w:rPr>
        <w:t xml:space="preserve">4. </w:t>
      </w:r>
      <w:r w:rsidRPr="00CF395C">
        <w:t>a)Em và bạn đố nhau xem ai đặt tính rồi tính đúng và nhanh hơn.</w:t>
      </w:r>
    </w:p>
    <w:p w:rsidR="001A0F2C" w:rsidRDefault="001A0F2C" w:rsidP="001A0F2C">
      <w:pPr>
        <w:rPr>
          <w:lang w:val="nb-NO"/>
        </w:rPr>
      </w:pPr>
      <w:r>
        <w:rPr>
          <w:lang w:val="nb-NO"/>
        </w:rPr>
        <w:t>Đáp án: 5: 2,5 = 2             26: 6,5 = 4          7: 17,5 = 0,4             459: 6,9= 67,5.</w:t>
      </w:r>
    </w:p>
    <w:p w:rsidR="001A0F2C" w:rsidRDefault="001A0F2C" w:rsidP="001A0F2C">
      <w:pPr>
        <w:numPr>
          <w:ilvl w:val="0"/>
          <w:numId w:val="8"/>
        </w:numPr>
        <w:rPr>
          <w:lang w:val="nb-NO"/>
        </w:rPr>
      </w:pPr>
      <w:r>
        <w:rPr>
          <w:lang w:val="nb-NO"/>
        </w:rPr>
        <w:t>Em và bạn nói cho nhau nghe cách làm và thống nhất kết quả tính.</w:t>
      </w:r>
    </w:p>
    <w:p w:rsidR="001A0F2C" w:rsidRDefault="001A0F2C" w:rsidP="001A0F2C">
      <w:pPr>
        <w:rPr>
          <w:lang w:val="pt-BR"/>
        </w:rPr>
      </w:pPr>
      <w:r w:rsidRPr="00363EE7">
        <w:rPr>
          <w:lang w:val="pt-BR"/>
        </w:rPr>
        <w:t>..........................................................................................................................................................................................</w:t>
      </w:r>
      <w:r>
        <w:rPr>
          <w:lang w:val="pt-BR"/>
        </w:rPr>
        <w:t>..........................................................................................</w:t>
      </w:r>
    </w:p>
    <w:p w:rsidR="001A0F2C" w:rsidRDefault="001A0F2C" w:rsidP="001A0F2C">
      <w:pPr>
        <w:tabs>
          <w:tab w:val="left" w:pos="930"/>
        </w:tabs>
        <w:rPr>
          <w:lang w:val="pt-BR"/>
        </w:rPr>
      </w:pPr>
      <w:r w:rsidRPr="00363EE7">
        <w:rPr>
          <w:lang w:val="pt-BR"/>
        </w:rPr>
        <w:t>..........................................................................................................</w:t>
      </w:r>
      <w:r>
        <w:rPr>
          <w:lang w:val="pt-BR"/>
        </w:rPr>
        <w:t>...............................</w:t>
      </w:r>
    </w:p>
    <w:p w:rsidR="001A0F2C" w:rsidRPr="002E4F09" w:rsidRDefault="001A0F2C" w:rsidP="001A0F2C">
      <w:pPr>
        <w:jc w:val="center"/>
        <w:rPr>
          <w:b/>
        </w:rPr>
      </w:pPr>
      <w:r>
        <w:rPr>
          <w:b/>
        </w:rPr>
        <w:t>********************************</w:t>
      </w:r>
    </w:p>
    <w:p w:rsidR="001A0F2C" w:rsidRDefault="001A0F2C" w:rsidP="001A0F2C">
      <w:pPr>
        <w:jc w:val="center"/>
        <w:rPr>
          <w:b/>
        </w:rPr>
      </w:pPr>
    </w:p>
    <w:p w:rsidR="001A0F2C" w:rsidRPr="0058522E" w:rsidRDefault="001A0F2C" w:rsidP="001A0F2C">
      <w:pPr>
        <w:jc w:val="center"/>
        <w:rPr>
          <w:b/>
        </w:rPr>
      </w:pPr>
      <w:r w:rsidRPr="0058522E">
        <w:rPr>
          <w:b/>
        </w:rPr>
        <w:t>Tiết 2 Tiếng việt</w:t>
      </w:r>
    </w:p>
    <w:p w:rsidR="001A0F2C" w:rsidRPr="002B6109" w:rsidRDefault="001A0F2C" w:rsidP="001A0F2C">
      <w:pPr>
        <w:tabs>
          <w:tab w:val="right" w:pos="9688"/>
        </w:tabs>
      </w:pPr>
    </w:p>
    <w:p w:rsidR="001A0F2C" w:rsidRDefault="001A0F2C" w:rsidP="001A0F2C">
      <w:pPr>
        <w:tabs>
          <w:tab w:val="left" w:pos="2985"/>
        </w:tabs>
        <w:jc w:val="center"/>
        <w:rPr>
          <w:b/>
        </w:rPr>
      </w:pPr>
      <w:r>
        <w:rPr>
          <w:b/>
        </w:rPr>
        <w:t>Bài 14C</w:t>
      </w:r>
      <w:r w:rsidRPr="00D067A8">
        <w:rPr>
          <w:b/>
        </w:rPr>
        <w:t xml:space="preserve">: </w:t>
      </w:r>
      <w:r>
        <w:rPr>
          <w:b/>
        </w:rPr>
        <w:t>LÀM BIÊN BẢN CUỘC HỌP</w:t>
      </w:r>
    </w:p>
    <w:p w:rsidR="001A0F2C" w:rsidRDefault="001A0F2C" w:rsidP="001A0F2C">
      <w:pPr>
        <w:tabs>
          <w:tab w:val="left" w:pos="2985"/>
        </w:tabs>
        <w:jc w:val="center"/>
        <w:rPr>
          <w:b/>
        </w:rPr>
      </w:pPr>
      <w:r>
        <w:rPr>
          <w:b/>
        </w:rPr>
        <w:t>(Tiết 2)</w:t>
      </w:r>
    </w:p>
    <w:p w:rsidR="001A0F2C" w:rsidRPr="00B83A7E" w:rsidRDefault="00146016" w:rsidP="001A0F2C">
      <w:r>
        <w:rPr>
          <w:noProof/>
        </w:rPr>
        <w:pict>
          <v:rect id="_x0000_s1218" style="position:absolute;margin-left:22.85pt;margin-top:7.6pt;width:460.15pt;height:83.3pt;z-index:251693056" fillcolor="lime">
            <v:textbox style="mso-next-textbox:#_x0000_s1218">
              <w:txbxContent>
                <w:p w:rsidR="00146016" w:rsidRPr="00B2542C" w:rsidRDefault="00146016" w:rsidP="001A0F2C">
                  <w:pPr>
                    <w:shd w:val="clear" w:color="auto" w:fill="CCFFCC"/>
                    <w:rPr>
                      <w:b/>
                    </w:rPr>
                  </w:pPr>
                  <w:r w:rsidRPr="00B2542C">
                    <w:rPr>
                      <w:b/>
                    </w:rPr>
                    <w:t>MỤC TIÊU</w:t>
                  </w:r>
                </w:p>
                <w:p w:rsidR="00146016" w:rsidRDefault="00146016" w:rsidP="001A0F2C">
                  <w:pPr>
                    <w:shd w:val="clear" w:color="auto" w:fill="CCFFCC"/>
                  </w:pPr>
                  <w:r>
                    <w:t xml:space="preserve">     -  Luyện tập làm biên bản cuộc họp.</w:t>
                  </w:r>
                </w:p>
                <w:p w:rsidR="00146016" w:rsidRPr="00B2542C" w:rsidRDefault="00146016" w:rsidP="001A0F2C">
                  <w:pPr>
                    <w:shd w:val="clear" w:color="auto" w:fill="CCFFCC"/>
                  </w:pPr>
                  <w:r>
                    <w:t xml:space="preserve">     -  HSMN nắm chắc cách viết biên bản.</w:t>
                  </w:r>
                </w:p>
              </w:txbxContent>
            </v:textbox>
          </v:rect>
        </w:pict>
      </w:r>
    </w:p>
    <w:p w:rsidR="001A0F2C" w:rsidRDefault="001A0F2C" w:rsidP="001A0F2C">
      <w:pPr>
        <w:rPr>
          <w:b/>
        </w:rPr>
      </w:pPr>
    </w:p>
    <w:p w:rsidR="001A0F2C" w:rsidRDefault="001A0F2C" w:rsidP="001A0F2C">
      <w:pPr>
        <w:rPr>
          <w:b/>
        </w:rPr>
      </w:pPr>
    </w:p>
    <w:p w:rsidR="001A0F2C" w:rsidRDefault="001A0F2C" w:rsidP="001A0F2C">
      <w:pPr>
        <w:tabs>
          <w:tab w:val="left" w:pos="6990"/>
        </w:tabs>
        <w:rPr>
          <w:b/>
        </w:rPr>
      </w:pP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B.HOẠT ĐỘNG THỰC HÀNH</w:t>
      </w:r>
    </w:p>
    <w:p w:rsidR="001A0F2C" w:rsidRDefault="001A0F2C" w:rsidP="001A0F2C"/>
    <w:p w:rsidR="001A0F2C" w:rsidRDefault="001A0F2C" w:rsidP="001A0F2C">
      <w:r>
        <w:rPr>
          <w:noProof/>
        </w:rPr>
        <w:drawing>
          <wp:inline distT="0" distB="0" distL="0" distR="0">
            <wp:extent cx="552450" cy="400050"/>
            <wp:effectExtent l="19050" t="0" r="0" b="0"/>
            <wp:docPr id="825" name="Picture 3" descr="IM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 (2)"/>
                    <pic:cNvPicPr>
                      <a:picLocks noChangeAspect="1" noChangeArrowheads="1"/>
                    </pic:cNvPicPr>
                  </pic:nvPicPr>
                  <pic:blipFill>
                    <a:blip r:embed="rId42"/>
                    <a:srcRect/>
                    <a:stretch>
                      <a:fillRect/>
                    </a:stretch>
                  </pic:blipFill>
                  <pic:spPr bwMode="auto">
                    <a:xfrm>
                      <a:off x="0" y="0"/>
                      <a:ext cx="552450" cy="400050"/>
                    </a:xfrm>
                    <a:prstGeom prst="rect">
                      <a:avLst/>
                    </a:prstGeom>
                    <a:noFill/>
                    <a:ln w="9525">
                      <a:noFill/>
                      <a:miter lim="800000"/>
                      <a:headEnd/>
                      <a:tailEnd/>
                    </a:ln>
                  </pic:spPr>
                </pic:pic>
              </a:graphicData>
            </a:graphic>
          </wp:inline>
        </w:drawing>
      </w:r>
    </w:p>
    <w:p w:rsidR="001A0F2C" w:rsidRDefault="001A0F2C" w:rsidP="001A0F2C">
      <w:pPr>
        <w:rPr>
          <w:b/>
        </w:rPr>
      </w:pPr>
      <w:r w:rsidRPr="00A9543A">
        <w:rPr>
          <w:b/>
        </w:rPr>
        <w:t>5. Ghi lại biên bản một cuộc họp của tổ, lố hoặc chi đội em:</w:t>
      </w:r>
    </w:p>
    <w:p w:rsidR="001A0F2C" w:rsidRDefault="001A0F2C" w:rsidP="001A0F2C">
      <w:r>
        <w:t>- HS chú ý theo hướng dẫn SGV.</w:t>
      </w:r>
    </w:p>
    <w:p w:rsidR="001A0F2C" w:rsidRDefault="001A0F2C" w:rsidP="001A0F2C">
      <w:r>
        <w:rPr>
          <w:noProof/>
        </w:rPr>
        <w:drawing>
          <wp:inline distT="0" distB="0" distL="0" distR="0">
            <wp:extent cx="553720" cy="408940"/>
            <wp:effectExtent l="19050" t="0" r="0" b="0"/>
            <wp:docPr id="8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Pr="00A55A58" w:rsidRDefault="001A0F2C" w:rsidP="001A0F2C">
      <w:pPr>
        <w:rPr>
          <w:b/>
        </w:rPr>
      </w:pPr>
      <w:r w:rsidRPr="00A55A58">
        <w:rPr>
          <w:b/>
        </w:rPr>
        <w:t xml:space="preserve">6. Điền vào chỗ trống những thông tin còn thiếu </w:t>
      </w:r>
      <w:r>
        <w:rPr>
          <w:b/>
        </w:rPr>
        <w:t>để</w:t>
      </w:r>
      <w:r w:rsidRPr="00A55A58">
        <w:rPr>
          <w:b/>
        </w:rPr>
        <w:t xml:space="preserve"> hoàn thiện biên bản cuộc họp lớp bàn về việc tham gia Ngày hội tuổi thơ mừng ngày Nhà giáo Việt Nam .</w:t>
      </w:r>
    </w:p>
    <w:p w:rsidR="001A0F2C" w:rsidRPr="00A55A58" w:rsidRDefault="001A0F2C" w:rsidP="001A0F2C">
      <w:pPr>
        <w:rPr>
          <w:b/>
        </w:rPr>
      </w:pPr>
      <w:r w:rsidRPr="00A55A58">
        <w:rPr>
          <w:b/>
        </w:rPr>
        <w:t xml:space="preserve"> </w:t>
      </w:r>
      <w:r>
        <w:rPr>
          <w:b/>
        </w:rPr>
        <w:t>- Hs làm biên bản vào vở.</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827" name="Picture 75"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tabs>
          <w:tab w:val="left" w:pos="4620"/>
          <w:tab w:val="center" w:pos="4985"/>
        </w:tabs>
        <w:rPr>
          <w:lang w:val="pt-BR"/>
        </w:rPr>
      </w:pPr>
      <w:r w:rsidRPr="00363EE7">
        <w:rPr>
          <w:lang w:val="pt-BR"/>
        </w:rPr>
        <w:t>..........................................................................................................................................................................................</w:t>
      </w:r>
      <w:r>
        <w:rPr>
          <w:lang w:val="pt-BR"/>
        </w:rPr>
        <w:t>.................................................................................................</w:t>
      </w:r>
    </w:p>
    <w:p w:rsidR="001A0F2C" w:rsidRPr="00122B54" w:rsidRDefault="001A0F2C" w:rsidP="001A0F2C">
      <w:pPr>
        <w:tabs>
          <w:tab w:val="left" w:pos="4620"/>
          <w:tab w:val="center" w:pos="4985"/>
        </w:tabs>
      </w:pPr>
      <w:r>
        <w:rPr>
          <w:lang w:val="pt-BR"/>
        </w:rPr>
        <w:t>..................................................................................................................................................................................................................................................................... . ....................</w:t>
      </w:r>
    </w:p>
    <w:p w:rsidR="001A0F2C" w:rsidRDefault="001A0F2C" w:rsidP="001A0F2C">
      <w:pPr>
        <w:jc w:val="center"/>
        <w:rPr>
          <w:b/>
          <w:lang w:val="pt-BR"/>
        </w:rPr>
      </w:pPr>
      <w:r>
        <w:rPr>
          <w:b/>
          <w:lang w:val="pt-BR"/>
        </w:rPr>
        <w:t>****************************</w:t>
      </w:r>
    </w:p>
    <w:p w:rsidR="001A0F2C" w:rsidRPr="00192763" w:rsidRDefault="001A0F2C" w:rsidP="001A0F2C">
      <w:pPr>
        <w:jc w:val="center"/>
        <w:rPr>
          <w:b/>
          <w:lang w:val="pt-BR"/>
        </w:rPr>
      </w:pPr>
      <w:r w:rsidRPr="00192763">
        <w:rPr>
          <w:b/>
          <w:lang w:val="pt-BR"/>
        </w:rPr>
        <w:lastRenderedPageBreak/>
        <w:t xml:space="preserve">Tiết </w:t>
      </w:r>
      <w:r>
        <w:rPr>
          <w:b/>
          <w:lang w:val="pt-BR"/>
        </w:rPr>
        <w:t>3</w:t>
      </w:r>
      <w:r w:rsidRPr="00192763">
        <w:rPr>
          <w:b/>
          <w:lang w:val="pt-BR"/>
        </w:rPr>
        <w:t xml:space="preserve"> Khoa học</w:t>
      </w:r>
    </w:p>
    <w:p w:rsidR="001A0F2C" w:rsidRPr="00192763" w:rsidRDefault="001A0F2C" w:rsidP="001A0F2C">
      <w:pPr>
        <w:jc w:val="center"/>
        <w:rPr>
          <w:b/>
          <w:i/>
          <w:lang w:val="pt-BR"/>
        </w:rPr>
      </w:pPr>
      <w:r w:rsidRPr="00192763">
        <w:rPr>
          <w:b/>
          <w:lang w:val="pt-BR"/>
        </w:rPr>
        <w:t xml:space="preserve">Bài 15 </w:t>
      </w:r>
      <w:r>
        <w:rPr>
          <w:b/>
          <w:lang w:val="pt-BR"/>
        </w:rPr>
        <w:t>THỦY TINH</w:t>
      </w:r>
    </w:p>
    <w:p w:rsidR="001A0F2C" w:rsidRDefault="001A0F2C" w:rsidP="001A0F2C">
      <w:pPr>
        <w:jc w:val="center"/>
        <w:rPr>
          <w:sz w:val="32"/>
          <w:szCs w:val="32"/>
          <w:lang w:val="pt-BR"/>
        </w:rPr>
      </w:pPr>
      <w:r>
        <w:rPr>
          <w:sz w:val="32"/>
          <w:szCs w:val="32"/>
          <w:lang w:val="pt-BR"/>
        </w:rPr>
        <w:t>(1 tiết)</w:t>
      </w:r>
    </w:p>
    <w:p w:rsidR="001A0F2C" w:rsidRDefault="001A0F2C" w:rsidP="001A0F2C">
      <w:pPr>
        <w:rPr>
          <w:sz w:val="32"/>
          <w:szCs w:val="32"/>
          <w:lang w:val="pt-BR"/>
        </w:rPr>
      </w:pPr>
      <w:r>
        <w:rPr>
          <w:sz w:val="32"/>
          <w:szCs w:val="32"/>
          <w:lang w:val="pt-BR"/>
        </w:rPr>
        <w:t>I.Mục tiêu</w:t>
      </w:r>
    </w:p>
    <w:p w:rsidR="001A0F2C" w:rsidRDefault="001A0F2C" w:rsidP="001A0F2C">
      <w:pPr>
        <w:rPr>
          <w:sz w:val="32"/>
          <w:szCs w:val="32"/>
          <w:lang w:val="pt-BR"/>
        </w:rPr>
      </w:pPr>
      <w:r>
        <w:rPr>
          <w:sz w:val="32"/>
          <w:szCs w:val="32"/>
          <w:lang w:val="pt-BR"/>
        </w:rPr>
        <w:t>- Tài liệu HDH</w:t>
      </w:r>
    </w:p>
    <w:p w:rsidR="001A0F2C" w:rsidRDefault="001A0F2C" w:rsidP="001A0F2C">
      <w:pPr>
        <w:rPr>
          <w:sz w:val="32"/>
          <w:szCs w:val="32"/>
          <w:lang w:val="pt-BR"/>
        </w:rPr>
      </w:pPr>
      <w:r>
        <w:rPr>
          <w:sz w:val="32"/>
          <w:szCs w:val="32"/>
          <w:lang w:val="pt-BR"/>
        </w:rPr>
        <w:t>- GD hs phải cẩn thận khi sử dụng đồ bằng thủy tinh.</w:t>
      </w:r>
    </w:p>
    <w:p w:rsidR="001A0F2C" w:rsidRDefault="001A0F2C" w:rsidP="001A0F2C">
      <w:pPr>
        <w:rPr>
          <w:b/>
          <w:color w:val="000000"/>
          <w:lang w:val="pt-BR"/>
        </w:rPr>
      </w:pPr>
      <w:r>
        <w:rPr>
          <w:b/>
          <w:color w:val="000000"/>
          <w:lang w:val="pt-BR"/>
        </w:rPr>
        <w:t>II. Tài liệu phương tiện</w:t>
      </w:r>
    </w:p>
    <w:p w:rsidR="001A0F2C" w:rsidRDefault="001A0F2C" w:rsidP="001A0F2C">
      <w:pPr>
        <w:rPr>
          <w:b/>
          <w:color w:val="000000"/>
          <w:lang w:val="pt-BR"/>
        </w:rPr>
      </w:pPr>
      <w:r>
        <w:rPr>
          <w:b/>
          <w:color w:val="000000"/>
          <w:lang w:val="pt-BR"/>
        </w:rPr>
        <w:t>III. Các hoạt động dạy học.</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A. HOẠT ĐỘNG CƠ BẢN</w:t>
      </w:r>
    </w:p>
    <w:p w:rsidR="001A0F2C" w:rsidRDefault="001A0F2C" w:rsidP="001A0F2C">
      <w:pPr>
        <w:rPr>
          <w:lang w:val="pt-BR"/>
        </w:rPr>
      </w:pPr>
    </w:p>
    <w:p w:rsidR="001A0F2C" w:rsidRPr="00AA11EB" w:rsidRDefault="001A0F2C" w:rsidP="001A0F2C">
      <w:pPr>
        <w:rPr>
          <w:lang w:val="pt-BR"/>
        </w:rPr>
      </w:pPr>
      <w:r>
        <w:rPr>
          <w:noProof/>
        </w:rPr>
        <w:drawing>
          <wp:anchor distT="0" distB="0" distL="114300" distR="114300" simplePos="0" relativeHeight="251663360" behindDoc="0" locked="1" layoutInCell="1" allowOverlap="1">
            <wp:simplePos x="0" y="0"/>
            <wp:positionH relativeFrom="character">
              <wp:posOffset>45720</wp:posOffset>
            </wp:positionH>
            <wp:positionV relativeFrom="line">
              <wp:posOffset>-150495</wp:posOffset>
            </wp:positionV>
            <wp:extent cx="685800" cy="457200"/>
            <wp:effectExtent l="19050" t="19050" r="19050" b="19050"/>
            <wp:wrapNone/>
            <wp:docPr id="82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 cstate="print">
                      <a:lum bright="-18000" contrast="36000"/>
                    </a:blip>
                    <a:srcRect/>
                    <a:stretch>
                      <a:fillRect/>
                    </a:stretch>
                  </pic:blipFill>
                  <pic:spPr bwMode="auto">
                    <a:xfrm>
                      <a:off x="0" y="0"/>
                      <a:ext cx="685800" cy="457200"/>
                    </a:xfrm>
                    <a:prstGeom prst="rect">
                      <a:avLst/>
                    </a:prstGeom>
                    <a:noFill/>
                    <a:ln w="9525">
                      <a:solidFill>
                        <a:srgbClr val="000000"/>
                      </a:solidFill>
                      <a:miter lim="800000"/>
                      <a:headEnd/>
                      <a:tailEnd/>
                    </a:ln>
                  </pic:spPr>
                </pic:pic>
              </a:graphicData>
            </a:graphic>
          </wp:anchor>
        </w:drawing>
      </w:r>
    </w:p>
    <w:p w:rsidR="001A0F2C" w:rsidRPr="0076513F" w:rsidRDefault="001A0F2C" w:rsidP="001A0F2C">
      <w:pPr>
        <w:rPr>
          <w:noProof/>
          <w:lang w:val="pt-BR"/>
        </w:rPr>
      </w:pPr>
    </w:p>
    <w:p w:rsidR="001A0F2C" w:rsidRDefault="001A0F2C" w:rsidP="001A0F2C">
      <w:pPr>
        <w:tabs>
          <w:tab w:val="left" w:pos="1965"/>
        </w:tabs>
        <w:rPr>
          <w:b/>
          <w:lang w:val="pt-BR"/>
        </w:rPr>
      </w:pPr>
      <w:r>
        <w:rPr>
          <w:b/>
          <w:lang w:val="pt-BR"/>
        </w:rPr>
        <w:t>1.Liên hệ thực tế.</w:t>
      </w:r>
    </w:p>
    <w:p w:rsidR="001A0F2C" w:rsidRPr="005D7D63" w:rsidRDefault="001A0F2C" w:rsidP="001A0F2C">
      <w:pPr>
        <w:tabs>
          <w:tab w:val="left" w:pos="1965"/>
        </w:tabs>
        <w:rPr>
          <w:lang w:val="pt-BR"/>
        </w:rPr>
      </w:pPr>
      <w:r w:rsidRPr="005D7D63">
        <w:rPr>
          <w:lang w:val="pt-BR"/>
        </w:rPr>
        <w:t xml:space="preserve">a. Kể tên một số </w:t>
      </w:r>
      <w:r>
        <w:rPr>
          <w:lang w:val="pt-BR"/>
        </w:rPr>
        <w:t>đồ</w:t>
      </w:r>
      <w:r w:rsidRPr="005D7D63">
        <w:rPr>
          <w:lang w:val="pt-BR"/>
        </w:rPr>
        <w:t xml:space="preserve"> dùng </w:t>
      </w:r>
      <w:r>
        <w:rPr>
          <w:lang w:val="pt-BR"/>
        </w:rPr>
        <w:t>bằng thủy tinh mà em biết</w:t>
      </w:r>
      <w:r w:rsidRPr="005D7D63">
        <w:rPr>
          <w:lang w:val="pt-BR"/>
        </w:rPr>
        <w:t>.....</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Default="001A0F2C" w:rsidP="001A0F2C">
      <w:pPr>
        <w:rPr>
          <w:lang w:val="pt-BR"/>
        </w:rPr>
      </w:pPr>
      <w:r>
        <w:rPr>
          <w:lang w:val="pt-BR"/>
        </w:rPr>
        <w:t>b. Chỉ vào hình vẽ và nêu tóm tắt quy trình sản xuất gạch.</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Pr="002B0247" w:rsidRDefault="001A0F2C" w:rsidP="001A0F2C">
      <w:pPr>
        <w:rPr>
          <w:lang w:val="pt-BR"/>
        </w:rPr>
      </w:pPr>
      <w:r>
        <w:rPr>
          <w:noProof/>
        </w:rPr>
        <w:drawing>
          <wp:inline distT="0" distB="0" distL="0" distR="0">
            <wp:extent cx="553720" cy="408940"/>
            <wp:effectExtent l="19050" t="0" r="0" b="0"/>
            <wp:docPr id="8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lang w:val="pt-BR"/>
        </w:rPr>
      </w:pPr>
      <w:r>
        <w:rPr>
          <w:b/>
          <w:lang w:val="pt-BR"/>
        </w:rPr>
        <w:t>2.Trò chơi “ Ai nhanh ai đúng”</w:t>
      </w:r>
    </w:p>
    <w:p w:rsidR="001A0F2C" w:rsidRDefault="001A0F2C" w:rsidP="001A0F2C">
      <w:pPr>
        <w:rPr>
          <w:lang w:val="pt-BR"/>
        </w:rPr>
      </w:pPr>
      <w:r>
        <w:rPr>
          <w:lang w:val="pt-BR"/>
        </w:rPr>
        <w:t xml:space="preserve">- GV hướng dẫn học sinh chơi </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Default="001A0F2C" w:rsidP="001A0F2C">
      <w:pPr>
        <w:rPr>
          <w:b/>
          <w:lang w:val="pt-BR"/>
        </w:rPr>
      </w:pPr>
      <w:r w:rsidRPr="00D247E1">
        <w:rPr>
          <w:b/>
          <w:lang w:val="pt-BR"/>
        </w:rPr>
        <w:t>3. Quan sát và trả lời câu hỏ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Pr="00D247E1" w:rsidRDefault="001A0F2C" w:rsidP="001A0F2C">
      <w:pPr>
        <w:rPr>
          <w:b/>
          <w:lang w:val="pt-BR"/>
        </w:rPr>
      </w:pPr>
    </w:p>
    <w:p w:rsidR="001A0F2C" w:rsidRDefault="001A0F2C" w:rsidP="001A0F2C">
      <w:pPr>
        <w:rPr>
          <w:lang w:val="pt-BR"/>
        </w:rPr>
      </w:pPr>
      <w:r>
        <w:rPr>
          <w:noProof/>
          <w:color w:val="FF0000"/>
        </w:rPr>
        <w:drawing>
          <wp:inline distT="0" distB="0" distL="0" distR="0">
            <wp:extent cx="552450" cy="552450"/>
            <wp:effectExtent l="19050" t="0" r="0" b="0"/>
            <wp:docPr id="8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Pr="00D02856" w:rsidRDefault="001A0F2C" w:rsidP="001A0F2C">
      <w:pPr>
        <w:rPr>
          <w:b/>
          <w:lang w:val="pt-BR"/>
        </w:rPr>
      </w:pPr>
      <w:r>
        <w:rPr>
          <w:b/>
          <w:lang w:val="pt-BR"/>
        </w:rPr>
        <w:t>4</w:t>
      </w:r>
      <w:r w:rsidRPr="00D02856">
        <w:rPr>
          <w:b/>
          <w:lang w:val="pt-BR"/>
        </w:rPr>
        <w:t xml:space="preserve"> Đọc và trả lời </w:t>
      </w:r>
      <w:r>
        <w:rPr>
          <w:b/>
          <w:lang w:val="pt-BR"/>
        </w:rPr>
        <w:t>câu hỏi</w:t>
      </w:r>
    </w:p>
    <w:p w:rsidR="001A0F2C" w:rsidRDefault="001A0F2C" w:rsidP="001A0F2C">
      <w:pPr>
        <w:rPr>
          <w:lang w:val="pt-BR"/>
        </w:rPr>
      </w:pPr>
      <w:r>
        <w:rPr>
          <w:lang w:val="pt-BR"/>
        </w:rPr>
        <w:t>a. Đọc nội dung sau:</w:t>
      </w:r>
    </w:p>
    <w:p w:rsidR="001A0F2C" w:rsidRDefault="001A0F2C" w:rsidP="001A0F2C">
      <w:pPr>
        <w:rPr>
          <w:lang w:val="pt-BR"/>
        </w:rPr>
      </w:pPr>
      <w:r>
        <w:rPr>
          <w:lang w:val="pt-BR"/>
        </w:rPr>
        <w:t>- Hs đọc bài</w:t>
      </w:r>
    </w:p>
    <w:p w:rsidR="001A0F2C" w:rsidRDefault="001A0F2C" w:rsidP="001A0F2C">
      <w:pPr>
        <w:rPr>
          <w:lang w:val="pt-BR"/>
        </w:rPr>
      </w:pPr>
      <w:r>
        <w:rPr>
          <w:lang w:val="pt-BR"/>
        </w:rPr>
        <w:lastRenderedPageBreak/>
        <w:t>-Gv theo dõi</w:t>
      </w:r>
    </w:p>
    <w:p w:rsidR="001A0F2C" w:rsidRDefault="001A0F2C" w:rsidP="001A0F2C">
      <w:pPr>
        <w:rPr>
          <w:lang w:val="pt-BR"/>
        </w:rPr>
      </w:pPr>
      <w:r>
        <w:rPr>
          <w:lang w:val="pt-BR"/>
        </w:rPr>
        <w:t>b. Trả lời câu hỏi</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FB1EB8" w:rsidRDefault="001A0F2C" w:rsidP="001A0F2C">
      <w:pPr>
        <w:rPr>
          <w:lang w:val="pt-BR"/>
        </w:rPr>
      </w:pPr>
      <w:r>
        <w:rPr>
          <w:lang w:val="pt-BR"/>
        </w:rPr>
        <w:t>- Gv nhận xét</w:t>
      </w:r>
    </w:p>
    <w:p w:rsidR="001A0F2C" w:rsidRDefault="001A0F2C" w:rsidP="001A0F2C">
      <w:pPr>
        <w:rPr>
          <w:b/>
          <w:lang w:val="pt-BR"/>
        </w:rPr>
      </w:pPr>
      <w:r>
        <w:rPr>
          <w:b/>
          <w:lang w:val="pt-BR"/>
        </w:rPr>
        <w:t>B. HOẠT ĐỘNG THỰC HÀNH</w:t>
      </w:r>
    </w:p>
    <w:p w:rsidR="001A0F2C" w:rsidRDefault="001A0F2C" w:rsidP="001A0F2C">
      <w:pPr>
        <w:rPr>
          <w:noProof/>
          <w:color w:val="FF0000"/>
        </w:rPr>
      </w:pPr>
      <w:r>
        <w:rPr>
          <w:noProof/>
        </w:rPr>
        <w:drawing>
          <wp:inline distT="0" distB="0" distL="0" distR="0">
            <wp:extent cx="553720" cy="408940"/>
            <wp:effectExtent l="19050" t="0" r="0" b="0"/>
            <wp:docPr id="8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srcRect/>
                    <a:stretch>
                      <a:fillRect/>
                    </a:stretch>
                  </pic:blipFill>
                  <pic:spPr bwMode="auto">
                    <a:xfrm>
                      <a:off x="0" y="0"/>
                      <a:ext cx="553720" cy="408940"/>
                    </a:xfrm>
                    <a:prstGeom prst="rect">
                      <a:avLst/>
                    </a:prstGeom>
                    <a:noFill/>
                    <a:ln w="9525">
                      <a:noFill/>
                      <a:miter lim="800000"/>
                      <a:headEnd/>
                      <a:tailEnd/>
                    </a:ln>
                  </pic:spPr>
                </pic:pic>
              </a:graphicData>
            </a:graphic>
          </wp:inline>
        </w:drawing>
      </w:r>
    </w:p>
    <w:p w:rsidR="001A0F2C" w:rsidRDefault="001A0F2C" w:rsidP="001A0F2C">
      <w:pPr>
        <w:rPr>
          <w:b/>
          <w:lang w:val="pt-BR"/>
        </w:rPr>
      </w:pPr>
      <w:r>
        <w:rPr>
          <w:b/>
          <w:lang w:val="pt-BR"/>
        </w:rPr>
        <w:t>1.Em có nhận xét gì về những mảnh vỡ của đồ dùng bằng thủy tinh.</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w:t>
      </w:r>
    </w:p>
    <w:p w:rsidR="001A0F2C" w:rsidRPr="00AB6A82" w:rsidRDefault="001A0F2C" w:rsidP="001A0F2C">
      <w:pPr>
        <w:rPr>
          <w:lang w:val="pt-BR"/>
        </w:rPr>
      </w:pPr>
      <w:r>
        <w:rPr>
          <w:lang w:val="pt-BR"/>
        </w:rPr>
        <w:t>- Gv nhận xét</w:t>
      </w:r>
    </w:p>
    <w:p w:rsidR="001A0F2C" w:rsidRDefault="001A0F2C" w:rsidP="001A0F2C">
      <w:pPr>
        <w:rPr>
          <w:b/>
          <w:lang w:val="pt-BR"/>
        </w:rPr>
      </w:pPr>
      <w:r>
        <w:rPr>
          <w:b/>
          <w:lang w:val="pt-BR"/>
        </w:rPr>
        <w:t>2. Khi đồ dùng bàng thủy tinh vỡ em cần phải làm gì?</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4A0D52" w:rsidRDefault="001A0F2C" w:rsidP="001A0F2C">
      <w:pPr>
        <w:rPr>
          <w:lang w:val="pt-BR"/>
        </w:rPr>
      </w:pPr>
      <w:r>
        <w:rPr>
          <w:lang w:val="pt-BR"/>
        </w:rPr>
        <w:t>- Gv nhận xét</w:t>
      </w:r>
    </w:p>
    <w:p w:rsidR="001A0F2C" w:rsidRDefault="001A0F2C" w:rsidP="001A0F2C">
      <w:pPr>
        <w:rPr>
          <w:b/>
          <w:lang w:val="pt-BR"/>
        </w:rPr>
      </w:pPr>
      <w:r>
        <w:rPr>
          <w:b/>
          <w:lang w:val="pt-BR"/>
        </w:rPr>
        <w:t xml:space="preserve"> C. HOẠT ĐỘNG ỨNG DỤNG</w:t>
      </w:r>
    </w:p>
    <w:p w:rsidR="001A0F2C" w:rsidRPr="004A0D52" w:rsidRDefault="001A0F2C" w:rsidP="001A0F2C">
      <w:pPr>
        <w:rPr>
          <w:lang w:val="pt-BR"/>
        </w:rPr>
      </w:pPr>
    </w:p>
    <w:p w:rsidR="001A0F2C" w:rsidRDefault="001A0F2C" w:rsidP="001A0F2C">
      <w:pPr>
        <w:rPr>
          <w:lang w:val="pt-BR"/>
        </w:rPr>
      </w:pPr>
      <w:r>
        <w:rPr>
          <w:b/>
          <w:noProof/>
        </w:rPr>
        <w:drawing>
          <wp:inline distT="0" distB="0" distL="0" distR="0">
            <wp:extent cx="685800" cy="600075"/>
            <wp:effectExtent l="19050" t="0" r="0" b="0"/>
            <wp:docPr id="832" name="Picture 77"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tabs>
          <w:tab w:val="left" w:pos="3360"/>
        </w:tabs>
      </w:pPr>
      <w:r>
        <w:t>………………………………………………………………………………………………………………………………………………………………………………………………………………………………………………………………………………………</w:t>
      </w:r>
    </w:p>
    <w:p w:rsidR="001A0F2C" w:rsidRPr="00AA7D3E" w:rsidRDefault="001A0F2C" w:rsidP="001A0F2C">
      <w:pPr>
        <w:tabs>
          <w:tab w:val="left" w:pos="3360"/>
        </w:tabs>
        <w:jc w:val="center"/>
        <w:rPr>
          <w:b/>
        </w:rPr>
      </w:pPr>
      <w:r w:rsidRPr="00AA7D3E">
        <w:rPr>
          <w:b/>
        </w:rPr>
        <w:t>********************************</w:t>
      </w:r>
    </w:p>
    <w:p w:rsidR="001A0F2C" w:rsidRDefault="001A0F2C" w:rsidP="001A0F2C">
      <w:pPr>
        <w:jc w:val="center"/>
        <w:rPr>
          <w:b/>
          <w:lang w:val="nl-NL"/>
        </w:rPr>
      </w:pPr>
      <w:r w:rsidRPr="00EE00D6">
        <w:rPr>
          <w:b/>
          <w:lang w:val="nl-NL"/>
        </w:rPr>
        <w:t>Tiết 4 Kĩ thuật</w:t>
      </w:r>
      <w:r>
        <w:rPr>
          <w:b/>
          <w:lang w:val="nl-NL"/>
        </w:rPr>
        <w:t xml:space="preserve"> (GVC)</w:t>
      </w:r>
    </w:p>
    <w:p w:rsidR="001A0F2C" w:rsidRDefault="001A0F2C" w:rsidP="001A0F2C">
      <w:pPr>
        <w:ind w:left="2880" w:firstLine="720"/>
        <w:rPr>
          <w:b/>
          <w:lang w:val="nl-NL"/>
        </w:rPr>
      </w:pPr>
      <w:r>
        <w:rPr>
          <w:b/>
          <w:lang w:val="nl-NL"/>
        </w:rPr>
        <w:t>Tiết 5 HĐTT</w:t>
      </w:r>
    </w:p>
    <w:p w:rsidR="001A0F2C" w:rsidRDefault="001A0F2C" w:rsidP="001A0F2C">
      <w:pPr>
        <w:rPr>
          <w:b/>
          <w:lang w:val="nl-NL"/>
        </w:rPr>
      </w:pPr>
      <w:r>
        <w:rPr>
          <w:b/>
          <w:lang w:val="nl-NL"/>
        </w:rPr>
        <w:t xml:space="preserve">                        NHẬN XÉT TUẦN 14 +KNS CHỦ ĐỀ 4( Tiết 2)</w:t>
      </w:r>
    </w:p>
    <w:p w:rsidR="001A0F2C" w:rsidRPr="00DB1C9D" w:rsidRDefault="001A0F2C" w:rsidP="001A0F2C">
      <w:pPr>
        <w:ind w:right="-170"/>
        <w:rPr>
          <w:b/>
        </w:rPr>
      </w:pPr>
      <w:r w:rsidRPr="00DB1C9D">
        <w:rPr>
          <w:b/>
        </w:rPr>
        <w:t>I.Mục tiêu</w:t>
      </w:r>
    </w:p>
    <w:p w:rsidR="001A0F2C" w:rsidRPr="00700213" w:rsidRDefault="001A0F2C" w:rsidP="001A0F2C">
      <w:pPr>
        <w:ind w:right="-170"/>
        <w:rPr>
          <w:rFonts w:ascii=".VnTime" w:hAnsi=".VnTime"/>
          <w:lang w:val="es-ES"/>
        </w:rPr>
      </w:pPr>
      <w:r w:rsidRPr="00700213">
        <w:t>- Đánh giá kết quả tuần học vừa qua.</w:t>
      </w:r>
    </w:p>
    <w:p w:rsidR="001A0F2C" w:rsidRPr="00A57056" w:rsidRDefault="001A0F2C" w:rsidP="001A0F2C">
      <w:pPr>
        <w:rPr>
          <w:rFonts w:ascii=".VnTime" w:hAnsi=".VnTime"/>
        </w:rPr>
      </w:pPr>
      <w:r w:rsidRPr="005F52C8">
        <w:t>- Rèn</w:t>
      </w:r>
      <w:r w:rsidRPr="00A57056">
        <w:rPr>
          <w:rFonts w:ascii=".VnTime" w:hAnsi=".VnTime"/>
        </w:rPr>
        <w:t xml:space="preserve"> cho häc sinh cã ý </w:t>
      </w:r>
      <w:r>
        <w:t>giải quyết mâu thuẫn</w:t>
      </w:r>
      <w:r w:rsidRPr="00A57056">
        <w:rPr>
          <w:rFonts w:ascii=".VnTime" w:hAnsi=".VnTime"/>
        </w:rPr>
        <w:t>.</w:t>
      </w:r>
    </w:p>
    <w:p w:rsidR="001A0F2C" w:rsidRPr="00D63A8D" w:rsidRDefault="001A0F2C" w:rsidP="001A0F2C">
      <w:pPr>
        <w:rPr>
          <w:lang w:val="vi-VN"/>
        </w:rPr>
      </w:pPr>
      <w:r w:rsidRPr="00D63A8D">
        <w:rPr>
          <w:lang w:val="es-ES"/>
        </w:rPr>
        <w:t xml:space="preserve">- Phương hướng </w:t>
      </w:r>
      <w:r>
        <w:rPr>
          <w:lang w:val="es-ES"/>
        </w:rPr>
        <w:t>tuần 15.</w:t>
      </w:r>
    </w:p>
    <w:p w:rsidR="001A0F2C" w:rsidRPr="00DB1C9D" w:rsidRDefault="001A0F2C" w:rsidP="001A0F2C">
      <w:pPr>
        <w:ind w:right="-170"/>
        <w:rPr>
          <w:rFonts w:ascii=".VnTime" w:hAnsi=".VnTime"/>
          <w:b/>
          <w:u w:val="single"/>
          <w:lang w:val="es-ES"/>
        </w:rPr>
      </w:pPr>
      <w:r w:rsidRPr="00DB1C9D">
        <w:rPr>
          <w:rFonts w:ascii=".VnTime" w:hAnsi=".VnTime"/>
          <w:b/>
          <w:lang w:val="es-ES"/>
        </w:rPr>
        <w:t>II. ChuÈn bÞ:</w:t>
      </w:r>
    </w:p>
    <w:p w:rsidR="001A0F2C" w:rsidRPr="00DB1C9D" w:rsidRDefault="001A0F2C" w:rsidP="001A0F2C">
      <w:pPr>
        <w:ind w:right="-170"/>
        <w:rPr>
          <w:rFonts w:ascii=".VnTime" w:hAnsi=".VnTime"/>
          <w:lang w:val="es-ES"/>
        </w:rPr>
      </w:pPr>
      <w:r w:rsidRPr="00DB1C9D">
        <w:rPr>
          <w:rFonts w:ascii=".VnTime" w:hAnsi=".VnTime"/>
          <w:lang w:val="es-ES"/>
        </w:rPr>
        <w:t>-</w:t>
      </w:r>
      <w:r>
        <w:rPr>
          <w:rFonts w:ascii=".VnTime" w:hAnsi=".VnTime"/>
          <w:lang w:val="es-ES"/>
        </w:rPr>
        <w:t xml:space="preserve"> </w:t>
      </w:r>
      <w:r w:rsidRPr="00DB1C9D">
        <w:rPr>
          <w:rFonts w:ascii=".VnTime" w:hAnsi=".VnTime"/>
          <w:lang w:val="es-ES"/>
        </w:rPr>
        <w:t xml:space="preserve"> KÕ ho¹ch tuÇn ti</w:t>
      </w:r>
      <w:r w:rsidRPr="00DB1C9D">
        <w:rPr>
          <w:rFonts w:ascii=".VnTime"/>
          <w:lang w:val="es-ES"/>
        </w:rPr>
        <w:t>ế</w:t>
      </w:r>
      <w:r w:rsidRPr="00DB1C9D">
        <w:rPr>
          <w:rFonts w:ascii=".VnTime" w:hAnsi=".VnTime"/>
          <w:lang w:val="es-ES"/>
        </w:rPr>
        <w:t>p theo</w:t>
      </w:r>
    </w:p>
    <w:p w:rsidR="001A0F2C" w:rsidRPr="0058739E" w:rsidRDefault="001A0F2C" w:rsidP="001A0F2C">
      <w:pPr>
        <w:ind w:right="-170"/>
        <w:rPr>
          <w:rFonts w:ascii=".VnTime" w:hAnsi=".VnTime"/>
          <w:lang w:val="es-ES"/>
        </w:rPr>
      </w:pPr>
      <w:r w:rsidRPr="0058739E">
        <w:rPr>
          <w:rFonts w:ascii=".VnTime" w:hAnsi=".VnTime"/>
          <w:lang w:val="es-ES"/>
        </w:rPr>
        <w:t>-</w:t>
      </w:r>
      <w:r>
        <w:rPr>
          <w:rFonts w:ascii=".VnTime" w:hAnsi=".VnTime"/>
          <w:lang w:val="es-ES"/>
        </w:rPr>
        <w:t xml:space="preserve"> </w:t>
      </w:r>
      <w:r w:rsidRPr="00D63A8D">
        <w:rPr>
          <w:lang w:val="es-ES"/>
        </w:rPr>
        <w:t>V</w:t>
      </w:r>
      <w:r w:rsidRPr="00D63A8D">
        <w:rPr>
          <w:lang w:val="vi-VN"/>
        </w:rPr>
        <w:t>ở</w:t>
      </w:r>
      <w:r>
        <w:t xml:space="preserve"> </w:t>
      </w:r>
      <w:r>
        <w:rPr>
          <w:lang w:val="es-ES"/>
        </w:rPr>
        <w:t>b</w:t>
      </w:r>
      <w:r w:rsidRPr="0058739E">
        <w:rPr>
          <w:lang w:val="es-ES"/>
        </w:rPr>
        <w:t>ài</w:t>
      </w:r>
      <w:r w:rsidRPr="0058739E">
        <w:rPr>
          <w:rFonts w:ascii=".VnTime" w:hAnsi=".VnTime"/>
          <w:lang w:val="es-ES"/>
        </w:rPr>
        <w:t xml:space="preserve"> t</w:t>
      </w:r>
      <w:r w:rsidRPr="0058739E">
        <w:rPr>
          <w:rFonts w:ascii=".VnTime"/>
          <w:lang w:val="es-ES"/>
        </w:rPr>
        <w:t>ậ</w:t>
      </w:r>
      <w:r w:rsidRPr="0058739E">
        <w:rPr>
          <w:rFonts w:ascii=".VnTime" w:hAnsi=".VnTime"/>
          <w:lang w:val="es-ES"/>
        </w:rPr>
        <w:t>p th</w:t>
      </w:r>
      <w:r w:rsidRPr="0058739E">
        <w:rPr>
          <w:rFonts w:ascii=".VnTime"/>
          <w:lang w:val="es-ES"/>
        </w:rPr>
        <w:t>ự</w:t>
      </w:r>
      <w:r w:rsidRPr="0058739E">
        <w:rPr>
          <w:rFonts w:ascii=".VnTime" w:hAnsi=".VnTime"/>
          <w:lang w:val="es-ES"/>
        </w:rPr>
        <w:t>c h</w:t>
      </w:r>
      <w:r w:rsidRPr="0058739E">
        <w:rPr>
          <w:lang w:val="es-ES"/>
        </w:rPr>
        <w:t>à</w:t>
      </w:r>
      <w:r w:rsidRPr="0058739E">
        <w:rPr>
          <w:rFonts w:ascii=".VnTime" w:hAnsi=".VnTime"/>
          <w:lang w:val="es-ES"/>
        </w:rPr>
        <w:t>nh k</w:t>
      </w:r>
      <w:r w:rsidRPr="0058739E">
        <w:rPr>
          <w:rFonts w:ascii=".VnTime"/>
          <w:lang w:val="es-ES"/>
        </w:rPr>
        <w:t>ĩ</w:t>
      </w:r>
      <w:r w:rsidRPr="0058739E">
        <w:rPr>
          <w:rFonts w:ascii=".VnTime" w:hAnsi=".VnTime"/>
          <w:lang w:val="es-ES"/>
        </w:rPr>
        <w:t xml:space="preserve"> n</w:t>
      </w:r>
      <w:r w:rsidRPr="0058739E">
        <w:rPr>
          <w:lang w:val="es-ES"/>
        </w:rPr>
        <w:t>ă</w:t>
      </w:r>
      <w:r w:rsidRPr="0058739E">
        <w:rPr>
          <w:rFonts w:ascii=".VnTime" w:hAnsi=".VnTime"/>
          <w:lang w:val="es-ES"/>
        </w:rPr>
        <w:t>ng s</w:t>
      </w:r>
      <w:r w:rsidRPr="0058739E">
        <w:rPr>
          <w:rFonts w:ascii=".VnTime"/>
          <w:lang w:val="es-ES"/>
        </w:rPr>
        <w:t>ố</w:t>
      </w:r>
      <w:r w:rsidRPr="0058739E">
        <w:rPr>
          <w:rFonts w:ascii=".VnTime" w:hAnsi=".VnTime"/>
          <w:lang w:val="es-ES"/>
        </w:rPr>
        <w:t>ng.</w:t>
      </w:r>
      <w:r>
        <w:rPr>
          <w:rFonts w:ascii=".VnTime" w:hAnsi=".VnTime"/>
          <w:lang w:val="es-ES"/>
        </w:rPr>
        <w:t xml:space="preserve"> </w:t>
      </w:r>
    </w:p>
    <w:p w:rsidR="001A0F2C" w:rsidRPr="00DB1C9D" w:rsidRDefault="001A0F2C" w:rsidP="001A0F2C">
      <w:pPr>
        <w:ind w:right="-170"/>
        <w:rPr>
          <w:rFonts w:ascii=".VnTime" w:hAnsi=".VnTime"/>
          <w:b/>
          <w:lang w:val="es-ES"/>
        </w:rPr>
      </w:pPr>
      <w:r w:rsidRPr="00DB1C9D">
        <w:rPr>
          <w:rFonts w:ascii=".VnTime" w:hAnsi=".VnTime"/>
          <w:b/>
          <w:lang w:val="es-ES"/>
        </w:rPr>
        <w:t>III. N</w:t>
      </w:r>
      <w:r w:rsidRPr="00DB1C9D">
        <w:rPr>
          <w:rFonts w:ascii=".VnTime"/>
          <w:b/>
          <w:lang w:val="es-ES"/>
        </w:rPr>
        <w:t>ộ</w:t>
      </w:r>
      <w:r w:rsidRPr="00DB1C9D">
        <w:rPr>
          <w:rFonts w:ascii=".VnTime" w:hAnsi=".VnTime"/>
          <w:b/>
          <w:lang w:val="es-ES"/>
        </w:rPr>
        <w:t>i dung</w:t>
      </w:r>
    </w:p>
    <w:p w:rsidR="001A0F2C" w:rsidRPr="004F66E3" w:rsidRDefault="001A0F2C" w:rsidP="001A0F2C">
      <w:pPr>
        <w:ind w:right="-170"/>
        <w:rPr>
          <w:b/>
          <w:lang w:val="es-ES"/>
        </w:rPr>
      </w:pPr>
      <w:r w:rsidRPr="004F66E3">
        <w:rPr>
          <w:b/>
          <w:lang w:val="es-ES"/>
        </w:rPr>
        <w:t>1. Nhận xét tuần:</w:t>
      </w:r>
    </w:p>
    <w:p w:rsidR="001A0F2C" w:rsidRPr="00DB1C9D" w:rsidRDefault="001A0F2C" w:rsidP="001A0F2C">
      <w:pPr>
        <w:ind w:right="-170"/>
        <w:rPr>
          <w:rFonts w:ascii=".VnTime" w:hAnsi=".VnTime"/>
          <w:lang w:val="es-ES"/>
        </w:rPr>
      </w:pPr>
      <w:r w:rsidRPr="00DB1C9D">
        <w:rPr>
          <w:rFonts w:ascii=".VnTime" w:hAnsi=".VnTime"/>
          <w:lang w:val="es-ES"/>
        </w:rPr>
        <w:t xml:space="preserve">- C¸c  </w:t>
      </w:r>
      <w:r w:rsidRPr="00DB1C9D">
        <w:rPr>
          <w:lang w:val="es-ES"/>
        </w:rPr>
        <w:t>nhóm</w:t>
      </w:r>
      <w:r w:rsidRPr="00DB1C9D">
        <w:rPr>
          <w:rFonts w:ascii=".VnTime" w:hAnsi=".VnTime"/>
          <w:lang w:val="es-ES"/>
        </w:rPr>
        <w:t xml:space="preserve"> tr­ëng nhËn xÐt.</w:t>
      </w:r>
    </w:p>
    <w:p w:rsidR="001A0F2C" w:rsidRPr="00D63A8D" w:rsidRDefault="001A0F2C" w:rsidP="001A0F2C">
      <w:pPr>
        <w:ind w:right="-170"/>
        <w:rPr>
          <w:lang w:val="es-ES"/>
        </w:rPr>
      </w:pPr>
      <w:r w:rsidRPr="00D63A8D">
        <w:rPr>
          <w:lang w:val="es-ES"/>
        </w:rPr>
        <w:t xml:space="preserve">- CTH ĐTQ </w:t>
      </w:r>
      <w:r>
        <w:rPr>
          <w:lang w:val="es-ES"/>
        </w:rPr>
        <w:t>nhận xét</w:t>
      </w:r>
      <w:r w:rsidRPr="00D63A8D">
        <w:rPr>
          <w:lang w:val="es-ES"/>
        </w:rPr>
        <w:t xml:space="preserve"> chung.</w:t>
      </w:r>
    </w:p>
    <w:p w:rsidR="001A0F2C" w:rsidRPr="00DB1C9D" w:rsidRDefault="001A0F2C" w:rsidP="001A0F2C">
      <w:pPr>
        <w:ind w:right="-170"/>
        <w:rPr>
          <w:rFonts w:ascii=".VnTime" w:hAnsi=".VnTime"/>
        </w:rPr>
      </w:pPr>
      <w:r w:rsidRPr="00D63A8D">
        <w:t>- GVCN chốt</w:t>
      </w:r>
      <w:r w:rsidRPr="00DB1C9D">
        <w:rPr>
          <w:rFonts w:ascii=".VnTime" w:hAnsi=".VnTime"/>
        </w:rPr>
        <w:t>.</w:t>
      </w:r>
    </w:p>
    <w:p w:rsidR="001A0F2C" w:rsidRPr="004F66E3" w:rsidRDefault="001A0F2C" w:rsidP="001A0F2C">
      <w:pPr>
        <w:ind w:right="-170"/>
        <w:rPr>
          <w:b/>
        </w:rPr>
      </w:pPr>
      <w:r w:rsidRPr="004F66E3">
        <w:rPr>
          <w:b/>
        </w:rPr>
        <w:t>2. Hoạt động tập thể</w:t>
      </w:r>
    </w:p>
    <w:p w:rsidR="001A0F2C" w:rsidRPr="00B71820" w:rsidRDefault="001A0F2C" w:rsidP="001A0F2C">
      <w:pPr>
        <w:tabs>
          <w:tab w:val="left" w:pos="2610"/>
        </w:tabs>
        <w:jc w:val="center"/>
        <w:rPr>
          <w:b/>
          <w:lang w:val="pt-BR"/>
        </w:rPr>
      </w:pPr>
    </w:p>
    <w:p w:rsidR="001A0F2C" w:rsidRPr="005F52C8" w:rsidRDefault="001A0F2C" w:rsidP="001A0F2C">
      <w:pPr>
        <w:rPr>
          <w:lang w:val="fr-FR"/>
        </w:rPr>
      </w:pPr>
      <w:r w:rsidRPr="0070572C">
        <w:rPr>
          <w:rFonts w:ascii=".VnTime" w:hAnsi=".VnTime"/>
          <w:lang w:val="fr-FR"/>
        </w:rPr>
        <w:t xml:space="preserve">Ho¹t ®éng </w:t>
      </w:r>
      <w:r>
        <w:rPr>
          <w:rFonts w:ascii=".VnTime" w:hAnsi=".VnTime"/>
          <w:lang w:val="fr-FR"/>
        </w:rPr>
        <w:t>3</w:t>
      </w:r>
      <w:r w:rsidRPr="0070572C">
        <w:rPr>
          <w:rFonts w:ascii=".VnTime" w:hAnsi=".VnTime"/>
          <w:lang w:val="fr-FR"/>
        </w:rPr>
        <w:t xml:space="preserve">: </w:t>
      </w:r>
      <w:r w:rsidRPr="005F52C8">
        <w:rPr>
          <w:lang w:val="fr-FR"/>
        </w:rPr>
        <w:t>Đọc truyện Kế hoạch bí mật</w:t>
      </w:r>
    </w:p>
    <w:p w:rsidR="001A0F2C" w:rsidRPr="0070572C" w:rsidRDefault="001A0F2C" w:rsidP="001A0F2C">
      <w:pPr>
        <w:ind w:firstLine="707"/>
        <w:rPr>
          <w:rFonts w:ascii=".VnTime" w:hAnsi=".VnTime"/>
          <w:lang w:val="fr-FR"/>
        </w:rPr>
      </w:pPr>
      <w:r w:rsidRPr="0070572C">
        <w:rPr>
          <w:rFonts w:ascii=".VnTime" w:hAnsi=".VnTime"/>
          <w:lang w:val="fr-FR"/>
        </w:rPr>
        <w:t xml:space="preserve">  - Gäi mét häc sinh ®äc.</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 xml:space="preserve">-Häc sinh th¶o luËn theo nhãm </w:t>
      </w:r>
      <w:r>
        <w:rPr>
          <w:rFonts w:ascii=".VnTime" w:hAnsi=".VnTime"/>
        </w:rPr>
        <w:t>.</w:t>
      </w:r>
    </w:p>
    <w:p w:rsidR="001A0F2C" w:rsidRPr="0070572C" w:rsidRDefault="001A0F2C" w:rsidP="001A0F2C">
      <w:pPr>
        <w:ind w:firstLine="707"/>
        <w:rPr>
          <w:rFonts w:ascii=".VnTime" w:hAnsi=".VnTime"/>
        </w:rPr>
      </w:pPr>
      <w:r w:rsidRPr="0070572C">
        <w:rPr>
          <w:rFonts w:ascii=".VnTime" w:hAnsi=".VnTime"/>
        </w:rPr>
        <w:t xml:space="preserve">  -</w:t>
      </w:r>
      <w:r>
        <w:rPr>
          <w:rFonts w:ascii=".VnTime" w:hAnsi=".VnTime"/>
        </w:rPr>
        <w:t xml:space="preserve"> </w:t>
      </w:r>
      <w:r w:rsidRPr="0070572C">
        <w:rPr>
          <w:rFonts w:ascii=".VnTime" w:hAnsi=".VnTime"/>
        </w:rPr>
        <w:t>§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Default="001A0F2C" w:rsidP="001A0F2C">
      <w:pPr>
        <w:ind w:firstLine="707"/>
        <w:rPr>
          <w:rFonts w:ascii=".VnTime" w:hAnsi=".VnTime"/>
          <w:b/>
          <w:i/>
        </w:rPr>
      </w:pPr>
      <w:r w:rsidRPr="0070572C">
        <w:rPr>
          <w:rFonts w:ascii=".VnTime" w:hAnsi=".VnTime"/>
          <w:b/>
          <w:i/>
        </w:rPr>
        <w:t xml:space="preserve"> *Gi¸o viªn chèt kiÕn thøc</w:t>
      </w:r>
      <w:r>
        <w:rPr>
          <w:rFonts w:ascii=".VnTime" w:hAnsi=".VnTime"/>
          <w:b/>
          <w:i/>
        </w:rPr>
        <w:t>.</w:t>
      </w:r>
    </w:p>
    <w:p w:rsidR="001A0F2C" w:rsidRPr="005F52C8" w:rsidRDefault="001A0F2C" w:rsidP="001A0F2C">
      <w:pPr>
        <w:rPr>
          <w:rFonts w:ascii="Arial" w:hAnsi="Arial" w:cs="Arial"/>
          <w:b/>
          <w:i/>
        </w:rPr>
      </w:pPr>
      <w:r w:rsidRPr="0070572C">
        <w:rPr>
          <w:rFonts w:ascii=".VnTime" w:hAnsi=".VnTime"/>
          <w:lang w:val="fr-FR"/>
        </w:rPr>
        <w:t xml:space="preserve">Ho¹t ®éng </w:t>
      </w:r>
      <w:r>
        <w:rPr>
          <w:rFonts w:ascii=".VnTime" w:hAnsi=".VnTime"/>
          <w:lang w:val="fr-FR"/>
        </w:rPr>
        <w:t>4</w:t>
      </w:r>
      <w:r w:rsidRPr="0070572C">
        <w:rPr>
          <w:rFonts w:ascii=".VnTime" w:hAnsi=".VnTime"/>
          <w:lang w:val="fr-FR"/>
        </w:rPr>
        <w:t xml:space="preserve">: </w:t>
      </w:r>
      <w:r w:rsidRPr="005F52C8">
        <w:rPr>
          <w:lang w:val="fr-FR"/>
        </w:rPr>
        <w:t>Đóng vai</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Häc sinh th¶o luËn theo nhãm.</w:t>
      </w:r>
    </w:p>
    <w:p w:rsidR="001A0F2C" w:rsidRPr="0070572C" w:rsidRDefault="001A0F2C" w:rsidP="001A0F2C">
      <w:pPr>
        <w:ind w:firstLine="707"/>
        <w:rPr>
          <w:rFonts w:ascii=".VnTime" w:hAnsi=".VnTime"/>
        </w:rPr>
      </w:pPr>
      <w:r w:rsidRPr="0070572C">
        <w:rPr>
          <w:rFonts w:ascii=".VnTime" w:hAnsi=".VnTime"/>
        </w:rPr>
        <w:t xml:space="preserve">  -§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Pr="0070572C" w:rsidRDefault="001A0F2C" w:rsidP="001A0F2C">
      <w:pPr>
        <w:ind w:firstLine="707"/>
        <w:rPr>
          <w:rFonts w:ascii=".VnTime" w:hAnsi=".VnTime"/>
          <w:b/>
          <w:i/>
        </w:rPr>
      </w:pPr>
      <w:r w:rsidRPr="0070572C">
        <w:rPr>
          <w:rFonts w:ascii=".VnTime" w:hAnsi=".VnTime"/>
          <w:b/>
          <w:i/>
        </w:rPr>
        <w:t xml:space="preserve"> *Gi¸o viªn chèt kiÕn thøc:</w:t>
      </w:r>
      <w:r>
        <w:rPr>
          <w:rFonts w:ascii=".VnTime" w:hAnsi=".VnTime"/>
          <w:b/>
          <w:i/>
        </w:rPr>
        <w:t xml:space="preserve"> </w:t>
      </w:r>
      <w:r w:rsidRPr="0070572C">
        <w:rPr>
          <w:rFonts w:ascii=".VnTime" w:hAnsi=".VnTime"/>
          <w:b/>
          <w:i/>
        </w:rPr>
        <w:t>Chóng ta cÇn lùa chän c¸c ph­¬ng ¸n tÝch cùc ®Ó gi¶i quyÕt t×nh huèng.</w:t>
      </w:r>
    </w:p>
    <w:p w:rsidR="001A0F2C" w:rsidRPr="001F583A" w:rsidRDefault="001A0F2C" w:rsidP="001A0F2C">
      <w:pPr>
        <w:ind w:right="-170"/>
        <w:rPr>
          <w:b/>
        </w:rPr>
      </w:pPr>
      <w:r w:rsidRPr="001F583A">
        <w:rPr>
          <w:b/>
        </w:rPr>
        <w:t>3. Ph</w:t>
      </w:r>
      <w:r>
        <w:rPr>
          <w:b/>
          <w:lang w:val="vi-VN"/>
        </w:rPr>
        <w:t>ương hướng tuần 1</w:t>
      </w:r>
      <w:r>
        <w:rPr>
          <w:b/>
        </w:rPr>
        <w:t>5</w:t>
      </w:r>
    </w:p>
    <w:p w:rsidR="001A0F2C" w:rsidRPr="00A36552" w:rsidRDefault="001A0F2C" w:rsidP="001A0F2C">
      <w:pPr>
        <w:ind w:right="-170"/>
        <w:rPr>
          <w:rFonts w:ascii=".VnTime" w:hAnsi=".VnTime"/>
        </w:rPr>
      </w:pPr>
      <w:r w:rsidRPr="00A36552">
        <w:rPr>
          <w:rFonts w:ascii=".VnTime" w:hAnsi=".VnTime"/>
        </w:rPr>
        <w:t xml:space="preserve">- §i häc theo TKB </w:t>
      </w:r>
    </w:p>
    <w:p w:rsidR="001A0F2C" w:rsidRPr="00A36552" w:rsidRDefault="001A0F2C" w:rsidP="001A0F2C">
      <w:pPr>
        <w:ind w:right="-170"/>
        <w:rPr>
          <w:rFonts w:ascii=".VnTime" w:hAnsi=".VnTime"/>
        </w:rPr>
      </w:pPr>
      <w:r w:rsidRPr="00A36552">
        <w:rPr>
          <w:rFonts w:ascii=".VnTime" w:hAnsi=".VnTime"/>
        </w:rPr>
        <w:t>- §i häc chuyªn cÇn, ®óng giê.</w:t>
      </w:r>
    </w:p>
    <w:p w:rsidR="001A0F2C" w:rsidRDefault="001A0F2C" w:rsidP="001A0F2C">
      <w:pPr>
        <w:ind w:right="-170"/>
        <w:rPr>
          <w:rFonts w:ascii=".VnTime" w:hAnsi=".VnTime"/>
        </w:rPr>
      </w:pPr>
      <w:r w:rsidRPr="00A36552">
        <w:rPr>
          <w:rFonts w:ascii=".VnTime" w:hAnsi=".VnTime"/>
        </w:rPr>
        <w:t>- Häc bµi, lµm bµi ®Çy ®ñ tr­íc khi ®Õn líp.</w:t>
      </w:r>
    </w:p>
    <w:p w:rsidR="001A0F2C" w:rsidRDefault="001A0F2C" w:rsidP="001A0F2C">
      <w:pPr>
        <w:ind w:right="-170"/>
      </w:pPr>
      <w:r>
        <w:rPr>
          <w:rFonts w:ascii=".VnTime" w:hAnsi=".VnTime"/>
        </w:rPr>
        <w:t>-</w:t>
      </w:r>
      <w:r w:rsidRPr="001E311B">
        <w:t>Tiếp tục rèn toán và tiếng việt.</w:t>
      </w:r>
    </w:p>
    <w:p w:rsidR="001A0F2C" w:rsidRPr="00EE00D6" w:rsidRDefault="001A0F2C" w:rsidP="001A0F2C">
      <w:pPr>
        <w:rPr>
          <w:b/>
          <w:lang w:val="nl-NL"/>
        </w:rPr>
      </w:pPr>
    </w:p>
    <w:p w:rsidR="001A0F2C" w:rsidRPr="00170E17" w:rsidRDefault="001A0F2C" w:rsidP="001A0F2C">
      <w:pPr>
        <w:jc w:val="center"/>
        <w:rPr>
          <w:b/>
        </w:rPr>
      </w:pPr>
      <w:r w:rsidRPr="00170E17">
        <w:rPr>
          <w:b/>
        </w:rPr>
        <w:t>TUẦN 15</w:t>
      </w:r>
    </w:p>
    <w:p w:rsidR="001A0F2C" w:rsidRDefault="001A0F2C" w:rsidP="001A0F2C">
      <w:r>
        <w:t xml:space="preserve">Ngày soạn: </w:t>
      </w:r>
      <w:r>
        <w:rPr>
          <w:b/>
        </w:rPr>
        <w:t>21</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hai 23/11/</w:t>
      </w:r>
      <w:r w:rsidR="00146016">
        <w:rPr>
          <w:b/>
        </w:rPr>
        <w:t>20....</w:t>
      </w:r>
    </w:p>
    <w:p w:rsidR="001A0F2C" w:rsidRDefault="001A0F2C" w:rsidP="001A0F2C">
      <w:pPr>
        <w:ind w:left="2160" w:firstLine="720"/>
        <w:rPr>
          <w:b/>
        </w:rPr>
      </w:pPr>
      <w:r w:rsidRPr="00827804">
        <w:rPr>
          <w:b/>
        </w:rPr>
        <w:t>Tiết 1Chào cờ</w:t>
      </w:r>
    </w:p>
    <w:p w:rsidR="001A0F2C" w:rsidRPr="00170E17" w:rsidRDefault="001A0F2C" w:rsidP="001A0F2C">
      <w:pPr>
        <w:ind w:left="2160" w:firstLine="720"/>
        <w:rPr>
          <w:b/>
        </w:rPr>
      </w:pPr>
      <w:r w:rsidRPr="00170E17">
        <w:rPr>
          <w:b/>
        </w:rPr>
        <w:t xml:space="preserve">Tiết 2 Toán:    </w:t>
      </w:r>
    </w:p>
    <w:p w:rsidR="001A0F2C" w:rsidRPr="003F3AA0" w:rsidRDefault="001A0F2C" w:rsidP="001A0F2C">
      <w:pPr>
        <w:jc w:val="center"/>
        <w:rPr>
          <w:b/>
          <w:lang w:val="nb-NO"/>
        </w:rPr>
      </w:pPr>
      <w:r w:rsidRPr="003F3AA0">
        <w:rPr>
          <w:b/>
          <w:lang w:val="nb-NO"/>
        </w:rPr>
        <w:t xml:space="preserve">Bài 44. CHIA MỘT SỐ TỰ NHIÊN CHO MỘT SỐ THẬP PHÂN (Tiết </w:t>
      </w:r>
      <w:r>
        <w:rPr>
          <w:b/>
          <w:lang w:val="nb-NO"/>
        </w:rPr>
        <w:t>2</w:t>
      </w:r>
      <w:r w:rsidRPr="003F3AA0">
        <w:rPr>
          <w:b/>
          <w:lang w:val="nb-NO"/>
        </w:rPr>
        <w:t>)</w:t>
      </w:r>
    </w:p>
    <w:p w:rsidR="001A0F2C" w:rsidRDefault="001A0F2C" w:rsidP="001A0F2C">
      <w:r>
        <w:rPr>
          <w:b/>
        </w:rPr>
        <w:t xml:space="preserve">I.Mục tiêu: </w:t>
      </w:r>
      <w:r w:rsidRPr="00FB74A8">
        <w:t>Tài liệu hướng dẫn học</w:t>
      </w:r>
    </w:p>
    <w:p w:rsidR="001A0F2C" w:rsidRDefault="001A0F2C" w:rsidP="001A0F2C">
      <w:pPr>
        <w:ind w:left="1080"/>
      </w:pPr>
      <w:r>
        <w:t>- HSMN nêu được cách chia và chia thuần thục và làm BT 4,5.</w:t>
      </w:r>
    </w:p>
    <w:p w:rsidR="001A0F2C" w:rsidRPr="00FB74A8" w:rsidRDefault="001A0F2C" w:rsidP="001A0F2C">
      <w:pPr>
        <w:ind w:left="1080"/>
      </w:pP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rPr>
          <w:b/>
          <w:bCs/>
          <w:lang w:val="nb-NO"/>
        </w:rPr>
      </w:pPr>
      <w:r>
        <w:rPr>
          <w:b/>
          <w:bCs/>
          <w:lang w:val="nb-NO"/>
        </w:rPr>
        <w:t>B-HOẠT ĐỘNG THỰC HÀNH</w:t>
      </w:r>
      <w:r w:rsidRPr="003C66C7">
        <w:rPr>
          <w:b/>
          <w:bCs/>
          <w:lang w:val="nb-NO"/>
        </w:rPr>
        <w:t xml:space="preserve">    </w:t>
      </w:r>
    </w:p>
    <w:p w:rsidR="001A0F2C" w:rsidRDefault="001A0F2C" w:rsidP="001A0F2C">
      <w:pPr>
        <w:tabs>
          <w:tab w:val="left" w:pos="208"/>
        </w:tabs>
        <w:jc w:val="both"/>
        <w:rPr>
          <w:b/>
          <w:noProof/>
        </w:rPr>
      </w:pPr>
      <w:r>
        <w:rPr>
          <w:noProof/>
        </w:rPr>
        <w:drawing>
          <wp:inline distT="0" distB="0" distL="0" distR="0">
            <wp:extent cx="504825" cy="419100"/>
            <wp:effectExtent l="19050" t="0" r="9525" b="0"/>
            <wp:docPr id="8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4E554B">
        <w:rPr>
          <w:b/>
          <w:noProof/>
        </w:rPr>
        <w:t>1. Đặt tính rồi tính:</w:t>
      </w:r>
    </w:p>
    <w:p w:rsidR="001A0F2C" w:rsidRDefault="001A0F2C" w:rsidP="001A0F2C">
      <w:pPr>
        <w:tabs>
          <w:tab w:val="left" w:pos="208"/>
        </w:tabs>
        <w:jc w:val="both"/>
        <w:rPr>
          <w:noProof/>
        </w:rPr>
      </w:pPr>
      <w:r>
        <w:rPr>
          <w:noProof/>
        </w:rPr>
        <w:t>- HS làm bài.</w:t>
      </w:r>
    </w:p>
    <w:p w:rsidR="001A0F2C" w:rsidRDefault="001A0F2C" w:rsidP="001A0F2C">
      <w:pPr>
        <w:tabs>
          <w:tab w:val="left" w:pos="208"/>
        </w:tabs>
        <w:jc w:val="both"/>
        <w:rPr>
          <w:noProof/>
        </w:rPr>
      </w:pPr>
      <w:r>
        <w:rPr>
          <w:noProof/>
        </w:rPr>
        <w:t xml:space="preserve">Kết quả: </w:t>
      </w:r>
    </w:p>
    <w:p w:rsidR="001A0F2C" w:rsidRDefault="001A0F2C" w:rsidP="001A0F2C">
      <w:pPr>
        <w:tabs>
          <w:tab w:val="left" w:pos="208"/>
        </w:tabs>
        <w:jc w:val="both"/>
        <w:rPr>
          <w:noProof/>
        </w:rPr>
      </w:pPr>
      <w:r>
        <w:rPr>
          <w:noProof/>
        </w:rPr>
        <w:t>a) 16,24 : 2,9 = 5,6.               b) 0,592 : 0,08 = 7,4.                  c) 0,3968: 0,32 = 1,24.</w:t>
      </w:r>
    </w:p>
    <w:p w:rsidR="001A0F2C" w:rsidRDefault="001A0F2C" w:rsidP="001A0F2C">
      <w:pPr>
        <w:tabs>
          <w:tab w:val="left" w:pos="208"/>
        </w:tabs>
        <w:jc w:val="both"/>
        <w:rPr>
          <w:b/>
          <w:noProof/>
        </w:rPr>
      </w:pPr>
      <w:r w:rsidRPr="006D500B">
        <w:rPr>
          <w:b/>
          <w:noProof/>
        </w:rPr>
        <w:t xml:space="preserve">2. Tìm </w:t>
      </w:r>
      <w:r w:rsidRPr="006D500B">
        <w:rPr>
          <w:b/>
          <w:i/>
          <w:noProof/>
        </w:rPr>
        <w:t>x</w:t>
      </w:r>
      <w:r w:rsidRPr="006D500B">
        <w:rPr>
          <w:b/>
          <w:noProof/>
        </w:rPr>
        <w:t>:</w:t>
      </w:r>
    </w:p>
    <w:p w:rsidR="001A0F2C" w:rsidRPr="003147CA" w:rsidRDefault="001A0F2C" w:rsidP="001A0F2C">
      <w:pPr>
        <w:tabs>
          <w:tab w:val="left" w:pos="208"/>
        </w:tabs>
        <w:jc w:val="both"/>
        <w:rPr>
          <w:noProof/>
        </w:rPr>
      </w:pPr>
      <w:r>
        <w:rPr>
          <w:noProof/>
        </w:rPr>
        <w:t xml:space="preserve">a) </w:t>
      </w:r>
      <w:r w:rsidRPr="008F739C">
        <w:rPr>
          <w:i/>
          <w:noProof/>
        </w:rPr>
        <w:t>x</w:t>
      </w:r>
      <w:r>
        <w:rPr>
          <w:i/>
          <w:noProof/>
        </w:rPr>
        <w:t xml:space="preserve"> </w:t>
      </w:r>
      <w:r>
        <w:rPr>
          <w:noProof/>
        </w:rPr>
        <w:t xml:space="preserve">x 1,7 = 85                                      b) 0,22 x </w:t>
      </w:r>
      <w:r w:rsidRPr="003147CA">
        <w:rPr>
          <w:i/>
          <w:noProof/>
        </w:rPr>
        <w:t>x</w:t>
      </w:r>
      <w:r>
        <w:rPr>
          <w:i/>
          <w:noProof/>
        </w:rPr>
        <w:t xml:space="preserve"> </w:t>
      </w:r>
      <w:r>
        <w:rPr>
          <w:noProof/>
        </w:rPr>
        <w:t>= 12,32</w:t>
      </w:r>
    </w:p>
    <w:p w:rsidR="001A0F2C" w:rsidRPr="00EB4A5F" w:rsidRDefault="001A0F2C" w:rsidP="001A0F2C">
      <w:pPr>
        <w:tabs>
          <w:tab w:val="left" w:pos="208"/>
        </w:tabs>
        <w:jc w:val="both"/>
        <w:rPr>
          <w:lang w:val="nb-NO"/>
        </w:rPr>
      </w:pPr>
      <w:r>
        <w:rPr>
          <w:noProof/>
        </w:rPr>
        <w:t xml:space="preserve">    </w:t>
      </w:r>
      <w:r w:rsidRPr="008F739C">
        <w:rPr>
          <w:i/>
          <w:noProof/>
        </w:rPr>
        <w:t>x</w:t>
      </w:r>
      <w:r>
        <w:rPr>
          <w:i/>
          <w:noProof/>
        </w:rPr>
        <w:t xml:space="preserve"> </w:t>
      </w:r>
      <w:r>
        <w:rPr>
          <w:noProof/>
        </w:rPr>
        <w:t xml:space="preserve">= 85 : 1,7                                                      </w:t>
      </w:r>
      <w:r w:rsidRPr="003147CA">
        <w:rPr>
          <w:i/>
          <w:noProof/>
        </w:rPr>
        <w:t>x</w:t>
      </w:r>
      <w:r>
        <w:rPr>
          <w:i/>
          <w:noProof/>
        </w:rPr>
        <w:t xml:space="preserve"> </w:t>
      </w:r>
      <w:r>
        <w:rPr>
          <w:noProof/>
        </w:rPr>
        <w:t>= 12,32 : 0,22</w:t>
      </w:r>
    </w:p>
    <w:p w:rsidR="001A0F2C" w:rsidRDefault="001A0F2C" w:rsidP="001A0F2C">
      <w:pPr>
        <w:tabs>
          <w:tab w:val="left" w:pos="208"/>
        </w:tabs>
        <w:jc w:val="both"/>
        <w:rPr>
          <w:noProof/>
        </w:rPr>
      </w:pPr>
      <w:r>
        <w:rPr>
          <w:i/>
          <w:noProof/>
        </w:rPr>
        <w:lastRenderedPageBreak/>
        <w:t xml:space="preserve">    </w:t>
      </w:r>
      <w:r w:rsidRPr="008F739C">
        <w:rPr>
          <w:i/>
          <w:noProof/>
        </w:rPr>
        <w:t>x</w:t>
      </w:r>
      <w:r>
        <w:rPr>
          <w:i/>
          <w:noProof/>
        </w:rPr>
        <w:t xml:space="preserve"> </w:t>
      </w:r>
      <w:r>
        <w:rPr>
          <w:noProof/>
        </w:rPr>
        <w:t xml:space="preserve">= 50                                                              </w:t>
      </w:r>
      <w:r w:rsidRPr="003147CA">
        <w:rPr>
          <w:i/>
          <w:noProof/>
        </w:rPr>
        <w:t>x</w:t>
      </w:r>
      <w:r>
        <w:rPr>
          <w:i/>
          <w:noProof/>
        </w:rPr>
        <w:t xml:space="preserve"> </w:t>
      </w:r>
      <w:r>
        <w:rPr>
          <w:noProof/>
        </w:rPr>
        <w:t>= 56</w:t>
      </w:r>
    </w:p>
    <w:p w:rsidR="001A0F2C" w:rsidRDefault="001A0F2C" w:rsidP="001A0F2C">
      <w:pPr>
        <w:tabs>
          <w:tab w:val="left" w:pos="208"/>
        </w:tabs>
        <w:jc w:val="both"/>
        <w:rPr>
          <w:noProof/>
        </w:rPr>
      </w:pPr>
      <w:r>
        <w:rPr>
          <w:noProof/>
        </w:rPr>
        <w:t xml:space="preserve">c) </w:t>
      </w:r>
      <w:r w:rsidRPr="008F739C">
        <w:rPr>
          <w:i/>
          <w:noProof/>
        </w:rPr>
        <w:t>x</w:t>
      </w:r>
      <w:r>
        <w:rPr>
          <w:i/>
          <w:noProof/>
        </w:rPr>
        <w:t xml:space="preserve"> </w:t>
      </w:r>
      <w:r>
        <w:rPr>
          <w:noProof/>
        </w:rPr>
        <w:t xml:space="preserve">x 0,26 = 1,17 x 1,04                       d) </w:t>
      </w:r>
      <w:r w:rsidRPr="008F739C">
        <w:rPr>
          <w:i/>
          <w:noProof/>
        </w:rPr>
        <w:t>x</w:t>
      </w:r>
      <w:r>
        <w:rPr>
          <w:i/>
          <w:noProof/>
        </w:rPr>
        <w:t xml:space="preserve"> </w:t>
      </w:r>
      <w:r>
        <w:rPr>
          <w:noProof/>
        </w:rPr>
        <w:t>x 1,28 = 4,48 x 3,84</w:t>
      </w:r>
    </w:p>
    <w:p w:rsidR="001A0F2C" w:rsidRDefault="001A0F2C" w:rsidP="001A0F2C">
      <w:pPr>
        <w:tabs>
          <w:tab w:val="left" w:pos="208"/>
        </w:tabs>
        <w:jc w:val="both"/>
        <w:rPr>
          <w:noProof/>
        </w:rPr>
      </w:pPr>
      <w:r>
        <w:t xml:space="preserve">    </w:t>
      </w:r>
      <w:r w:rsidRPr="008F739C">
        <w:rPr>
          <w:i/>
          <w:noProof/>
        </w:rPr>
        <w:t>x</w:t>
      </w:r>
      <w:r>
        <w:rPr>
          <w:i/>
          <w:noProof/>
        </w:rPr>
        <w:t xml:space="preserve"> </w:t>
      </w:r>
      <w:r>
        <w:rPr>
          <w:noProof/>
        </w:rPr>
        <w:t xml:space="preserve">x 0,26 =  1,2168                                 </w:t>
      </w:r>
      <w:r w:rsidRPr="008F739C">
        <w:rPr>
          <w:i/>
          <w:noProof/>
        </w:rPr>
        <w:t>x</w:t>
      </w:r>
      <w:r>
        <w:rPr>
          <w:i/>
          <w:noProof/>
        </w:rPr>
        <w:t xml:space="preserve"> </w:t>
      </w:r>
      <w:r>
        <w:rPr>
          <w:noProof/>
        </w:rPr>
        <w:t>x 1,28 =  17,2032</w:t>
      </w:r>
    </w:p>
    <w:p w:rsidR="001A0F2C" w:rsidRDefault="001A0F2C" w:rsidP="001A0F2C">
      <w:pPr>
        <w:tabs>
          <w:tab w:val="left" w:pos="208"/>
        </w:tabs>
        <w:jc w:val="both"/>
        <w:rPr>
          <w:noProof/>
        </w:rPr>
      </w:pPr>
      <w:r>
        <w:rPr>
          <w:noProof/>
        </w:rPr>
        <w:t xml:space="preserve">              </w:t>
      </w:r>
      <w:r w:rsidRPr="008F739C">
        <w:rPr>
          <w:i/>
          <w:noProof/>
        </w:rPr>
        <w:t>x</w:t>
      </w:r>
      <w:r>
        <w:rPr>
          <w:i/>
          <w:noProof/>
        </w:rPr>
        <w:t xml:space="preserve">  </w:t>
      </w:r>
      <w:r>
        <w:rPr>
          <w:noProof/>
        </w:rPr>
        <w:t xml:space="preserve">=  1,2168 : 0,26                                 </w:t>
      </w:r>
      <w:r w:rsidRPr="008F739C">
        <w:rPr>
          <w:i/>
          <w:noProof/>
        </w:rPr>
        <w:t>x</w:t>
      </w:r>
      <w:r>
        <w:rPr>
          <w:i/>
          <w:noProof/>
        </w:rPr>
        <w:t xml:space="preserve">  </w:t>
      </w:r>
      <w:r>
        <w:rPr>
          <w:noProof/>
        </w:rPr>
        <w:t xml:space="preserve">=  17,2032: 1,28 </w:t>
      </w:r>
    </w:p>
    <w:p w:rsidR="001A0F2C" w:rsidRDefault="001A0F2C" w:rsidP="001A0F2C">
      <w:pPr>
        <w:tabs>
          <w:tab w:val="left" w:pos="208"/>
        </w:tabs>
        <w:jc w:val="both"/>
        <w:rPr>
          <w:noProof/>
        </w:rPr>
      </w:pPr>
      <w:r>
        <w:rPr>
          <w:noProof/>
        </w:rPr>
        <w:t xml:space="preserve">              </w:t>
      </w:r>
      <w:r w:rsidRPr="008F739C">
        <w:rPr>
          <w:i/>
          <w:noProof/>
        </w:rPr>
        <w:t>x</w:t>
      </w:r>
      <w:r>
        <w:rPr>
          <w:i/>
          <w:noProof/>
        </w:rPr>
        <w:t xml:space="preserve">  </w:t>
      </w:r>
      <w:r>
        <w:rPr>
          <w:noProof/>
        </w:rPr>
        <w:t xml:space="preserve">= 4,68                                                 </w:t>
      </w:r>
      <w:r w:rsidRPr="008F739C">
        <w:rPr>
          <w:i/>
          <w:noProof/>
        </w:rPr>
        <w:t>x</w:t>
      </w:r>
      <w:r>
        <w:rPr>
          <w:i/>
          <w:noProof/>
        </w:rPr>
        <w:t xml:space="preserve">  </w:t>
      </w:r>
      <w:r>
        <w:rPr>
          <w:noProof/>
        </w:rPr>
        <w:t xml:space="preserve">= </w:t>
      </w:r>
      <w:r w:rsidR="00BB568A">
        <w:rPr>
          <w:noProof/>
        </w:rPr>
        <w:t>.........</w:t>
      </w:r>
      <w:r>
        <w:rPr>
          <w:noProof/>
        </w:rPr>
        <w:t>,44.</w:t>
      </w:r>
    </w:p>
    <w:p w:rsidR="001A0F2C" w:rsidRDefault="001A0F2C" w:rsidP="001A0F2C">
      <w:pPr>
        <w:tabs>
          <w:tab w:val="left" w:pos="208"/>
        </w:tabs>
        <w:jc w:val="both"/>
        <w:rPr>
          <w:b/>
          <w:noProof/>
        </w:rPr>
      </w:pPr>
      <w:r w:rsidRPr="0037570B">
        <w:rPr>
          <w:b/>
          <w:noProof/>
        </w:rPr>
        <w:t>3. Viết số thích hợp vào chỗ chấm:</w:t>
      </w:r>
    </w:p>
    <w:p w:rsidR="001A0F2C" w:rsidRDefault="001A0F2C" w:rsidP="001A0F2C">
      <w:pPr>
        <w:tabs>
          <w:tab w:val="left" w:pos="208"/>
        </w:tabs>
        <w:jc w:val="both"/>
        <w:rPr>
          <w:noProof/>
        </w:rPr>
      </w:pPr>
      <w:r w:rsidRPr="00026B61">
        <w:rPr>
          <w:noProof/>
        </w:rPr>
        <w:t xml:space="preserve">a) Biết 3,5l dầu </w:t>
      </w:r>
      <w:r>
        <w:rPr>
          <w:noProof/>
        </w:rPr>
        <w:t>cân nặng 2,66kg. Vậy 9l dầu cân nặng 6,84 kg.</w:t>
      </w:r>
    </w:p>
    <w:p w:rsidR="001A0F2C" w:rsidRDefault="001A0F2C" w:rsidP="001A0F2C">
      <w:pPr>
        <w:tabs>
          <w:tab w:val="left" w:pos="208"/>
        </w:tabs>
        <w:jc w:val="both"/>
        <w:rPr>
          <w:noProof/>
        </w:rPr>
      </w:pPr>
      <w:r>
        <w:rPr>
          <w:noProof/>
        </w:rPr>
        <w:t>(Vì : 1lít cân nặng là: 2,66 : 3,5 = 0,76 (kg)</w:t>
      </w:r>
    </w:p>
    <w:p w:rsidR="001A0F2C" w:rsidRDefault="001A0F2C" w:rsidP="001A0F2C">
      <w:pPr>
        <w:tabs>
          <w:tab w:val="left" w:pos="208"/>
        </w:tabs>
        <w:jc w:val="both"/>
        <w:rPr>
          <w:noProof/>
        </w:rPr>
      </w:pPr>
      <w:r>
        <w:rPr>
          <w:noProof/>
        </w:rPr>
        <w:t xml:space="preserve">         Vậy 9 lít cân nặng là: 9 x 0,76 = 6,84 (kg)    )</w:t>
      </w:r>
    </w:p>
    <w:p w:rsidR="001A0F2C" w:rsidRDefault="001A0F2C" w:rsidP="001A0F2C">
      <w:pPr>
        <w:tabs>
          <w:tab w:val="left" w:pos="208"/>
        </w:tabs>
        <w:jc w:val="both"/>
        <w:rPr>
          <w:noProof/>
        </w:rPr>
      </w:pPr>
      <w:r>
        <w:rPr>
          <w:noProof/>
        </w:rPr>
        <w:t>b)Biết 4,6 l dầu cân nặng 3,496kg. Có 8l dầu nếu chúng cân nặng 6,08kg.</w:t>
      </w:r>
    </w:p>
    <w:p w:rsidR="001A0F2C" w:rsidRDefault="001A0F2C" w:rsidP="001A0F2C">
      <w:pPr>
        <w:tabs>
          <w:tab w:val="left" w:pos="208"/>
        </w:tabs>
        <w:jc w:val="both"/>
        <w:rPr>
          <w:noProof/>
        </w:rPr>
      </w:pPr>
      <w:r>
        <w:rPr>
          <w:noProof/>
        </w:rPr>
        <w:t>( Vì : Một lít có số kg là: 3,496 : 4,6 = 0,76 (kg)</w:t>
      </w:r>
    </w:p>
    <w:p w:rsidR="001A0F2C" w:rsidRDefault="001A0F2C" w:rsidP="001A0F2C">
      <w:pPr>
        <w:tabs>
          <w:tab w:val="left" w:pos="208"/>
        </w:tabs>
        <w:jc w:val="both"/>
        <w:rPr>
          <w:noProof/>
        </w:rPr>
      </w:pPr>
      <w:r>
        <w:rPr>
          <w:noProof/>
        </w:rPr>
        <w:t xml:space="preserve">          6,08 kg có số lít dầu là: 6,08 : 0,76 = 8 (l)     )</w:t>
      </w:r>
    </w:p>
    <w:p w:rsidR="001A0F2C" w:rsidRPr="00A82943" w:rsidRDefault="001A0F2C" w:rsidP="001A0F2C">
      <w:pPr>
        <w:tabs>
          <w:tab w:val="left" w:pos="208"/>
        </w:tabs>
        <w:jc w:val="both"/>
        <w:rPr>
          <w:b/>
          <w:noProof/>
        </w:rPr>
      </w:pPr>
      <w:r w:rsidRPr="00A82943">
        <w:rPr>
          <w:b/>
          <w:noProof/>
        </w:rPr>
        <w:t>4. Giải bài toán sau:</w:t>
      </w:r>
    </w:p>
    <w:p w:rsidR="001A0F2C" w:rsidRDefault="001A0F2C" w:rsidP="001A0F2C">
      <w:pPr>
        <w:tabs>
          <w:tab w:val="left" w:pos="208"/>
        </w:tabs>
        <w:jc w:val="both"/>
        <w:rPr>
          <w:noProof/>
        </w:rPr>
      </w:pPr>
      <w:r>
        <w:rPr>
          <w:noProof/>
        </w:rPr>
        <w:t xml:space="preserve">                                               Bài giải:</w:t>
      </w:r>
    </w:p>
    <w:p w:rsidR="001A0F2C" w:rsidRDefault="001A0F2C" w:rsidP="001A0F2C">
      <w:pPr>
        <w:tabs>
          <w:tab w:val="left" w:pos="208"/>
        </w:tabs>
        <w:jc w:val="both"/>
        <w:rPr>
          <w:noProof/>
        </w:rPr>
      </w:pPr>
      <w:r>
        <w:rPr>
          <w:noProof/>
        </w:rPr>
        <w:t xml:space="preserve">                 Có 371,5m vải thì may được số bộ quần áo là:</w:t>
      </w:r>
    </w:p>
    <w:p w:rsidR="001A0F2C" w:rsidRDefault="001A0F2C" w:rsidP="001A0F2C">
      <w:pPr>
        <w:tabs>
          <w:tab w:val="left" w:pos="208"/>
        </w:tabs>
        <w:jc w:val="both"/>
        <w:rPr>
          <w:noProof/>
        </w:rPr>
      </w:pPr>
      <w:r>
        <w:rPr>
          <w:noProof/>
        </w:rPr>
        <w:t xml:space="preserve">                            371,5: 2,8 = </w:t>
      </w:r>
      <w:r w:rsidR="00BB568A">
        <w:rPr>
          <w:noProof/>
        </w:rPr>
        <w:t>.........</w:t>
      </w:r>
      <w:r>
        <w:rPr>
          <w:noProof/>
        </w:rPr>
        <w:t xml:space="preserve">2 (bộ) và thừa 1,9 mét  </w:t>
      </w:r>
    </w:p>
    <w:p w:rsidR="001A0F2C" w:rsidRDefault="001A0F2C" w:rsidP="001A0F2C">
      <w:pPr>
        <w:tabs>
          <w:tab w:val="left" w:pos="208"/>
        </w:tabs>
        <w:jc w:val="both"/>
        <w:rPr>
          <w:noProof/>
        </w:rPr>
      </w:pPr>
      <w:r>
        <w:rPr>
          <w:noProof/>
        </w:rPr>
        <w:t xml:space="preserve">                                              Đáp số: </w:t>
      </w:r>
      <w:r w:rsidR="00BB568A">
        <w:rPr>
          <w:noProof/>
        </w:rPr>
        <w:t>.........</w:t>
      </w:r>
      <w:r>
        <w:rPr>
          <w:noProof/>
        </w:rPr>
        <w:t>2 bộ và thừa 1,9 mét.</w:t>
      </w:r>
    </w:p>
    <w:p w:rsidR="001A0F2C" w:rsidRDefault="001A0F2C" w:rsidP="001A0F2C">
      <w:pPr>
        <w:tabs>
          <w:tab w:val="left" w:pos="208"/>
        </w:tabs>
        <w:jc w:val="both"/>
        <w:rPr>
          <w:b/>
          <w:noProof/>
        </w:rPr>
      </w:pPr>
      <w:r>
        <w:rPr>
          <w:noProof/>
        </w:rPr>
        <w:t>5.</w:t>
      </w:r>
      <w:r w:rsidRPr="00A82943">
        <w:rPr>
          <w:b/>
          <w:noProof/>
        </w:rPr>
        <w:t>Giải bài toán sau:</w:t>
      </w:r>
    </w:p>
    <w:p w:rsidR="001A0F2C" w:rsidRDefault="001A0F2C" w:rsidP="001A0F2C">
      <w:pPr>
        <w:tabs>
          <w:tab w:val="left" w:pos="208"/>
        </w:tabs>
        <w:jc w:val="both"/>
        <w:rPr>
          <w:noProof/>
        </w:rPr>
      </w:pPr>
      <w:r>
        <w:rPr>
          <w:noProof/>
        </w:rPr>
        <w:t xml:space="preserve">                                               Bài giải:</w:t>
      </w:r>
    </w:p>
    <w:p w:rsidR="001A0F2C" w:rsidRDefault="001A0F2C" w:rsidP="001A0F2C">
      <w:pPr>
        <w:tabs>
          <w:tab w:val="left" w:pos="208"/>
        </w:tabs>
        <w:jc w:val="both"/>
        <w:rPr>
          <w:noProof/>
        </w:rPr>
      </w:pPr>
      <w:r>
        <w:rPr>
          <w:noProof/>
        </w:rPr>
        <w:t xml:space="preserve">                 Số dư của phép chia: 158: 2,8 = 56,42 ( dư 0,024)</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834" name="Picture 280"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Pr="008F7861" w:rsidRDefault="001A0F2C" w:rsidP="001A0F2C">
      <w:pPr>
        <w:rPr>
          <w:lang w:val="pt-BR"/>
        </w:rPr>
      </w:pPr>
      <w:r>
        <w:rPr>
          <w:lang w:val="pt-BR"/>
        </w:rPr>
        <w:t>- Thực hiện theo yêu cầu của tài liệu hướng dẫn học</w:t>
      </w:r>
    </w:p>
    <w:p w:rsidR="001A0F2C" w:rsidRDefault="001A0F2C" w:rsidP="001A0F2C">
      <w:pPr>
        <w:rPr>
          <w:lang w:val="pt-BR"/>
        </w:rPr>
      </w:pPr>
      <w:r w:rsidRPr="00363EE7">
        <w:rPr>
          <w:lang w:val="pt-BR"/>
        </w:rPr>
        <w:t>..........................................................................................................................................................................................</w:t>
      </w:r>
      <w:r>
        <w:rPr>
          <w:lang w:val="pt-BR"/>
        </w:rPr>
        <w:t>..........................................................................................</w:t>
      </w:r>
    </w:p>
    <w:p w:rsidR="001A0F2C" w:rsidRPr="007A4FB2" w:rsidRDefault="001A0F2C" w:rsidP="001A0F2C">
      <w:pPr>
        <w:outlineLvl w:val="0"/>
      </w:pPr>
      <w:r w:rsidRPr="00827804">
        <w:rPr>
          <w:b/>
        </w:rPr>
        <w:t xml:space="preserve">                                </w:t>
      </w:r>
      <w:r w:rsidRPr="00827804">
        <w:rPr>
          <w:b/>
        </w:rPr>
        <w:tab/>
        <w:t xml:space="preserve"> </w:t>
      </w:r>
      <w:r>
        <w:t xml:space="preserve">             ************</w:t>
      </w:r>
    </w:p>
    <w:p w:rsidR="001A0F2C" w:rsidRPr="00827804" w:rsidRDefault="001A0F2C" w:rsidP="001A0F2C">
      <w:pPr>
        <w:jc w:val="center"/>
        <w:rPr>
          <w:b/>
        </w:rPr>
      </w:pPr>
      <w:r w:rsidRPr="00827804">
        <w:rPr>
          <w:b/>
        </w:rPr>
        <w:t xml:space="preserve">Tiết 4+5 </w:t>
      </w:r>
      <w:r>
        <w:rPr>
          <w:b/>
        </w:rPr>
        <w:t>Tiếng Việt</w:t>
      </w:r>
    </w:p>
    <w:p w:rsidR="001A0F2C" w:rsidRDefault="001A0F2C" w:rsidP="001A0F2C">
      <w:pPr>
        <w:rPr>
          <w:b/>
          <w:sz w:val="32"/>
          <w:szCs w:val="32"/>
        </w:rPr>
      </w:pPr>
      <w:r>
        <w:t xml:space="preserve">                           </w:t>
      </w:r>
      <w:r w:rsidRPr="007F6CDF">
        <w:rPr>
          <w:b/>
          <w:sz w:val="32"/>
          <w:szCs w:val="32"/>
        </w:rPr>
        <w:t xml:space="preserve">Bài 15A. </w:t>
      </w:r>
      <w:r>
        <w:rPr>
          <w:b/>
          <w:sz w:val="32"/>
          <w:szCs w:val="32"/>
        </w:rPr>
        <w:t>BUÔN LÀNG ĐÓN CÔ GIÁO</w:t>
      </w:r>
      <w:r w:rsidRPr="007F6CDF">
        <w:rPr>
          <w:b/>
          <w:sz w:val="32"/>
          <w:szCs w:val="32"/>
        </w:rPr>
        <w:t xml:space="preserve"> (Tiết 1+2)</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HSMN Đọc diễn cam bài văn.</w:t>
      </w:r>
    </w:p>
    <w:p w:rsidR="001A0F2C" w:rsidRPr="00A11F78" w:rsidRDefault="001A0F2C" w:rsidP="001A0F2C">
      <w:pPr>
        <w:rPr>
          <w:b/>
        </w:rPr>
      </w:pPr>
      <w:r>
        <w:t>- Qua bài  văn  GD HS lòng biết ơn đối với thầy cô giáo</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A.</w:t>
      </w:r>
    </w:p>
    <w:p w:rsidR="001A0F2C" w:rsidRPr="00A11F78" w:rsidRDefault="001A0F2C" w:rsidP="001A0F2C">
      <w:pPr>
        <w:jc w:val="both"/>
      </w:pPr>
      <w:r w:rsidRPr="00A11F78">
        <w:t>+ HS: Tài liệu HDH Tiếng Việt 5 tập 1A.</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Thể dục cùng vịt con”</w:t>
      </w:r>
    </w:p>
    <w:p w:rsidR="001A0F2C" w:rsidRDefault="001A0F2C" w:rsidP="001A0F2C">
      <w:pPr>
        <w:ind w:left="900"/>
        <w:outlineLvl w:val="0"/>
        <w:rPr>
          <w:b/>
        </w:rPr>
      </w:pPr>
      <w:r>
        <w:rPr>
          <w:b/>
        </w:rPr>
        <w:t>A. HOẠT ĐỘNG CƠ BẢN</w:t>
      </w:r>
    </w:p>
    <w:p w:rsidR="001A0F2C" w:rsidRDefault="001A0F2C" w:rsidP="001A0F2C">
      <w:pPr>
        <w:outlineLvl w:val="0"/>
        <w:rPr>
          <w:b/>
          <w:noProof/>
        </w:rPr>
      </w:pPr>
      <w:r>
        <w:rPr>
          <w:b/>
          <w:noProof/>
        </w:rPr>
        <w:drawing>
          <wp:inline distT="0" distB="0" distL="0" distR="0">
            <wp:extent cx="514350" cy="419100"/>
            <wp:effectExtent l="19050" t="0" r="0" b="0"/>
            <wp:docPr id="8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b/>
          <w:noProof/>
        </w:rPr>
        <w:t>1. Quan sát tranh và trả lời các câu hỏi:</w:t>
      </w:r>
    </w:p>
    <w:p w:rsidR="001A0F2C" w:rsidRDefault="001A0F2C" w:rsidP="001A0F2C">
      <w:pPr>
        <w:outlineLvl w:val="0"/>
        <w:rPr>
          <w:noProof/>
        </w:rPr>
      </w:pPr>
      <w:r>
        <w:rPr>
          <w:b/>
          <w:noProof/>
        </w:rPr>
        <w:lastRenderedPageBreak/>
        <w:t xml:space="preserve">- </w:t>
      </w:r>
      <w:r>
        <w:rPr>
          <w:noProof/>
        </w:rPr>
        <w:t>Các bức tranh vẽ: + Tranh 1: Cô giáo dạy bạn học bài.</w:t>
      </w:r>
    </w:p>
    <w:p w:rsidR="001A0F2C" w:rsidRDefault="001A0F2C" w:rsidP="001A0F2C">
      <w:pPr>
        <w:outlineLvl w:val="0"/>
        <w:rPr>
          <w:noProof/>
        </w:rPr>
      </w:pPr>
      <w:r>
        <w:rPr>
          <w:noProof/>
        </w:rPr>
        <w:t xml:space="preserve">                                + Tranh 2: Cô giáo dạy các bạn hát</w:t>
      </w:r>
    </w:p>
    <w:p w:rsidR="001A0F2C" w:rsidRDefault="001A0F2C" w:rsidP="001A0F2C">
      <w:pPr>
        <w:outlineLvl w:val="0"/>
        <w:rPr>
          <w:noProof/>
        </w:rPr>
      </w:pPr>
      <w:r>
        <w:rPr>
          <w:noProof/>
        </w:rPr>
        <w:t xml:space="preserve">                                + Tranh 3: Cô giáo chải tóc cho bạn nhỏ.</w:t>
      </w:r>
    </w:p>
    <w:p w:rsidR="001A0F2C" w:rsidRDefault="001A0F2C" w:rsidP="001A0F2C">
      <w:pPr>
        <w:outlineLvl w:val="0"/>
        <w:rPr>
          <w:noProof/>
        </w:rPr>
      </w:pPr>
      <w:r>
        <w:rPr>
          <w:noProof/>
        </w:rPr>
        <w:t xml:space="preserve">                                + Tranh 4: Co giáo dạy các bạn tập thể dục.</w:t>
      </w:r>
    </w:p>
    <w:p w:rsidR="001A0F2C" w:rsidRDefault="001A0F2C" w:rsidP="001A0F2C">
      <w:pPr>
        <w:outlineLvl w:val="0"/>
        <w:rPr>
          <w:noProof/>
        </w:rPr>
      </w:pPr>
      <w:r>
        <w:rPr>
          <w:noProof/>
        </w:rPr>
        <w:t>- Em thường được cô giáo giúp đỡ trong tất cả các môn học và các hoạt động ở trường.</w:t>
      </w:r>
    </w:p>
    <w:p w:rsidR="001A0F2C" w:rsidRDefault="001A0F2C" w:rsidP="001A0F2C">
      <w:pPr>
        <w:outlineLvl w:val="0"/>
      </w:pPr>
      <w:r>
        <w:t>- Em rất yêu quý và biết ơn thầy cô.</w:t>
      </w:r>
    </w:p>
    <w:p w:rsidR="001A0F2C" w:rsidRPr="00187DA3" w:rsidRDefault="001A0F2C" w:rsidP="001A0F2C">
      <w:pPr>
        <w:tabs>
          <w:tab w:val="left" w:pos="4262"/>
        </w:tabs>
        <w:jc w:val="both"/>
        <w:rPr>
          <w:i/>
          <w:lang w:val="nb-NO"/>
        </w:rPr>
      </w:pPr>
      <w:r>
        <w:rPr>
          <w:b/>
          <w:noProof/>
        </w:rPr>
        <w:drawing>
          <wp:inline distT="0" distB="0" distL="0" distR="0">
            <wp:extent cx="476250" cy="361950"/>
            <wp:effectExtent l="19050" t="0" r="0" b="0"/>
            <wp:docPr id="836"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r>
        <w:rPr>
          <w:b/>
          <w:lang w:val="nb-NO"/>
        </w:rPr>
        <w:t>HĐ</w:t>
      </w:r>
      <w:r w:rsidRPr="00187DA3">
        <w:rPr>
          <w:b/>
          <w:lang w:val="nb-NO"/>
        </w:rPr>
        <w:t>2</w:t>
      </w:r>
      <w:r w:rsidRPr="00A11F78">
        <w:rPr>
          <w:lang w:val="nb-NO"/>
        </w:rPr>
        <w:t xml:space="preserve">: </w:t>
      </w:r>
      <w:r w:rsidRPr="00187DA3">
        <w:rPr>
          <w:b/>
          <w:lang w:val="nb-NO"/>
        </w:rPr>
        <w:t xml:space="preserve">Nghe thầy cô ( hoặc bạn) đọc bài: </w:t>
      </w:r>
      <w:r w:rsidRPr="00187DA3">
        <w:rPr>
          <w:b/>
          <w:i/>
          <w:lang w:val="nb-NO"/>
        </w:rPr>
        <w:t>Buôn Chư Lênh đón cô giáo</w:t>
      </w:r>
    </w:p>
    <w:p w:rsidR="001A0F2C" w:rsidRPr="00A11F78" w:rsidRDefault="001A0F2C" w:rsidP="001A0F2C">
      <w:pPr>
        <w:jc w:val="both"/>
        <w:rPr>
          <w:lang w:val="nb-NO"/>
        </w:rPr>
      </w:pPr>
      <w:r w:rsidRPr="00A11F78">
        <w:rPr>
          <w:lang w:val="nb-NO"/>
        </w:rPr>
        <w:tab/>
        <w:t>-  hướng dẫn đọc.</w:t>
      </w:r>
    </w:p>
    <w:p w:rsidR="001A0F2C" w:rsidRPr="00A11F78" w:rsidRDefault="001A0F2C" w:rsidP="001A0F2C">
      <w:pPr>
        <w:tabs>
          <w:tab w:val="left" w:pos="720"/>
        </w:tabs>
        <w:outlineLvl w:val="0"/>
        <w:rPr>
          <w:lang w:val="nb-NO"/>
        </w:rPr>
      </w:pPr>
      <w:r>
        <w:rPr>
          <w:noProof/>
        </w:rPr>
        <w:drawing>
          <wp:inline distT="0" distB="0" distL="0" distR="0">
            <wp:extent cx="504825" cy="419100"/>
            <wp:effectExtent l="19050" t="0" r="9525" b="0"/>
            <wp:docPr id="83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A11F78">
        <w:rPr>
          <w:lang w:val="nb-NO"/>
        </w:rPr>
        <w:t xml:space="preserve">          </w:t>
      </w:r>
    </w:p>
    <w:p w:rsidR="001A0F2C" w:rsidRPr="00A11F78" w:rsidRDefault="001A0F2C" w:rsidP="001A0F2C">
      <w:pPr>
        <w:tabs>
          <w:tab w:val="left" w:pos="720"/>
        </w:tabs>
        <w:outlineLvl w:val="0"/>
        <w:rPr>
          <w:lang w:val="nb-NO"/>
        </w:rPr>
      </w:pPr>
      <w:r>
        <w:rPr>
          <w:b/>
          <w:lang w:val="nb-NO"/>
        </w:rPr>
        <w:t>HĐ</w:t>
      </w:r>
      <w:r w:rsidRPr="00BE1259">
        <w:rPr>
          <w:b/>
          <w:lang w:val="nb-NO"/>
        </w:rPr>
        <w:t>3:</w:t>
      </w:r>
      <w:r w:rsidRPr="00A11F78">
        <w:rPr>
          <w:lang w:val="nb-NO"/>
        </w:rPr>
        <w:t xml:space="preserve"> </w:t>
      </w:r>
      <w:r w:rsidRPr="00BE1259">
        <w:rPr>
          <w:b/>
          <w:lang w:val="nb-NO"/>
        </w:rPr>
        <w:t>Đọc từ ngữ và lời giải nghĩa</w:t>
      </w:r>
    </w:p>
    <w:p w:rsidR="001A0F2C" w:rsidRPr="00BE1259" w:rsidRDefault="001A0F2C" w:rsidP="001A0F2C">
      <w:pPr>
        <w:tabs>
          <w:tab w:val="left" w:pos="720"/>
        </w:tabs>
        <w:outlineLvl w:val="0"/>
        <w:rPr>
          <w:b/>
          <w:lang w:val="nb-NO"/>
        </w:rPr>
      </w:pPr>
      <w:r>
        <w:rPr>
          <w:noProof/>
        </w:rPr>
        <w:drawing>
          <wp:inline distT="0" distB="0" distL="0" distR="0">
            <wp:extent cx="514350" cy="419100"/>
            <wp:effectExtent l="19050" t="0" r="0" b="0"/>
            <wp:docPr id="8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BE1259">
        <w:rPr>
          <w:b/>
          <w:lang w:val="nb-NO"/>
        </w:rPr>
        <w:t>HĐ4. Cùng luyện đọc:</w:t>
      </w:r>
    </w:p>
    <w:p w:rsidR="001A0F2C" w:rsidRPr="00A11F78" w:rsidRDefault="001A0F2C" w:rsidP="001A0F2C">
      <w:pPr>
        <w:tabs>
          <w:tab w:val="left" w:pos="720"/>
        </w:tabs>
        <w:outlineLvl w:val="0"/>
        <w:rPr>
          <w:lang w:val="nb-NO"/>
        </w:rPr>
      </w:pPr>
      <w:r w:rsidRPr="00A11F78">
        <w:rPr>
          <w:lang w:val="nb-NO"/>
        </w:rPr>
        <w:t xml:space="preserve">              - Mỗi em đọc một lượt</w:t>
      </w:r>
    </w:p>
    <w:p w:rsidR="001A0F2C" w:rsidRPr="00A11F78" w:rsidRDefault="001A0F2C" w:rsidP="001A0F2C">
      <w:pPr>
        <w:tabs>
          <w:tab w:val="left" w:pos="720"/>
        </w:tabs>
        <w:rPr>
          <w:lang w:val="nb-NO"/>
        </w:rPr>
      </w:pPr>
      <w:r w:rsidRPr="00A11F78">
        <w:rPr>
          <w:lang w:val="nb-NO"/>
        </w:rPr>
        <w:t xml:space="preserve">              - GV quan sát đến giúp đỡ.</w:t>
      </w:r>
    </w:p>
    <w:p w:rsidR="001A0F2C" w:rsidRPr="00A11F78" w:rsidRDefault="001A0F2C" w:rsidP="001A0F2C">
      <w:pPr>
        <w:jc w:val="both"/>
        <w:rPr>
          <w:b/>
          <w:lang w:val="nb-NO"/>
        </w:rPr>
      </w:pPr>
      <w:r>
        <w:rPr>
          <w:noProof/>
        </w:rPr>
        <w:drawing>
          <wp:inline distT="0" distB="0" distL="0" distR="0">
            <wp:extent cx="514350" cy="419100"/>
            <wp:effectExtent l="19050" t="0" r="0" b="0"/>
            <wp:docPr id="8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b/>
          <w:lang w:val="nb-NO"/>
        </w:rPr>
        <w:t>HĐ</w:t>
      </w:r>
      <w:r w:rsidRPr="00B00409">
        <w:rPr>
          <w:b/>
          <w:lang w:val="nb-NO"/>
        </w:rPr>
        <w:t>5:</w:t>
      </w:r>
      <w:r w:rsidRPr="00A11F78">
        <w:rPr>
          <w:lang w:val="nb-NO"/>
        </w:rPr>
        <w:t xml:space="preserve"> </w:t>
      </w:r>
      <w:r w:rsidRPr="00541A82">
        <w:rPr>
          <w:b/>
          <w:lang w:val="nb-NO"/>
        </w:rPr>
        <w:t>Thảo luận, trả lời câu hỏi</w:t>
      </w:r>
    </w:p>
    <w:p w:rsidR="001A0F2C" w:rsidRPr="00D0129B" w:rsidRDefault="001A0F2C" w:rsidP="001A0F2C">
      <w:pPr>
        <w:jc w:val="both"/>
        <w:rPr>
          <w:rFonts w:ascii=".VnTime" w:hAnsi=".VnTime"/>
        </w:rPr>
      </w:pPr>
      <w:r w:rsidRPr="00E810EC">
        <w:rPr>
          <w:rFonts w:ascii=".VnTime" w:hAnsi=".VnTime"/>
          <w:b/>
        </w:rPr>
        <w:t>1</w:t>
      </w:r>
      <w:r w:rsidRPr="00D0129B">
        <w:rPr>
          <w:rFonts w:ascii=".VnTime" w:hAnsi=".VnTime"/>
        </w:rPr>
        <w:t xml:space="preserve">-C« </w:t>
      </w:r>
      <w:r w:rsidRPr="003B5697">
        <w:t>giáo</w:t>
      </w:r>
      <w:r>
        <w:rPr>
          <w:rFonts w:ascii=".VnTime" w:hAnsi=".VnTime"/>
        </w:rPr>
        <w:t xml:space="preserve"> Y Hoa </w:t>
      </w:r>
      <w:r w:rsidRPr="00D0129B">
        <w:rPr>
          <w:rFonts w:ascii=".VnTime" w:hAnsi=".VnTime"/>
        </w:rPr>
        <w:t xml:space="preserve">®Õn bu«n </w:t>
      </w:r>
      <w:r w:rsidRPr="003B5697">
        <w:t>Ch</w:t>
      </w:r>
      <w:r w:rsidRPr="003B5697">
        <w:rPr>
          <w:lang w:val="vi-VN"/>
        </w:rPr>
        <w:t>ư</w:t>
      </w:r>
      <w:r w:rsidRPr="003B5697">
        <w:t xml:space="preserve"> Lênh</w:t>
      </w:r>
      <w:r>
        <w:rPr>
          <w:rFonts w:ascii="Arial" w:hAnsi="Arial" w:cs="Arial"/>
        </w:rPr>
        <w:t xml:space="preserve"> </w:t>
      </w:r>
      <w:r w:rsidRPr="00D0129B">
        <w:rPr>
          <w:rFonts w:ascii=".VnTime" w:hAnsi=".VnTime"/>
        </w:rPr>
        <w:t>®Ó më tr­êng d¹y häc</w:t>
      </w:r>
      <w:r>
        <w:rPr>
          <w:rFonts w:ascii=".VnTime" w:hAnsi=".VnTime"/>
        </w:rPr>
        <w:t>.</w:t>
      </w:r>
    </w:p>
    <w:p w:rsidR="001A0F2C" w:rsidRDefault="001A0F2C" w:rsidP="001A0F2C">
      <w:pPr>
        <w:rPr>
          <w:rFonts w:ascii="Arial" w:hAnsi="Arial" w:cs="Arial"/>
        </w:rPr>
      </w:pPr>
      <w:r w:rsidRPr="00E810EC">
        <w:rPr>
          <w:rFonts w:ascii=".VnTime" w:hAnsi=".VnTime"/>
          <w:b/>
        </w:rPr>
        <w:t>2</w:t>
      </w:r>
      <w:r>
        <w:rPr>
          <w:rFonts w:ascii=".VnTime" w:hAnsi=".VnTime"/>
        </w:rPr>
        <w:t>-</w:t>
      </w:r>
      <w:r w:rsidRPr="006B3777">
        <w:t>Ng</w:t>
      </w:r>
      <w:r w:rsidRPr="006B3777">
        <w:rPr>
          <w:lang w:val="vi-VN"/>
        </w:rPr>
        <w:t>ư</w:t>
      </w:r>
      <w:r w:rsidRPr="006B3777">
        <w:t>ời dân Ch</w:t>
      </w:r>
      <w:r w:rsidRPr="006B3777">
        <w:rPr>
          <w:lang w:val="vi-VN"/>
        </w:rPr>
        <w:t>ư</w:t>
      </w:r>
      <w:r w:rsidRPr="006B3777">
        <w:t xml:space="preserve"> Lênh đón tiếp cô</w:t>
      </w:r>
      <w:r>
        <w:rPr>
          <w:rFonts w:ascii="Arial" w:hAnsi="Arial" w:cs="Arial"/>
        </w:rPr>
        <w:t>:</w:t>
      </w:r>
    </w:p>
    <w:p w:rsidR="001A0F2C" w:rsidRDefault="001A0F2C" w:rsidP="001A0F2C">
      <w:pPr>
        <w:rPr>
          <w:rFonts w:ascii=".VnTime" w:hAnsi=".VnTime"/>
        </w:rPr>
      </w:pPr>
      <w:r w:rsidRPr="00D0129B">
        <w:rPr>
          <w:rFonts w:ascii=".VnTime" w:hAnsi=".VnTime"/>
        </w:rPr>
        <w:t xml:space="preserve">-Mäi ng­êi ®Õn rÊt ®«ng , ¨n mÆc quÇn ¸o </w:t>
      </w:r>
      <w:smartTag w:uri="urn:schemas-microsoft-com:office:smarttags" w:element="place">
        <w:smartTag w:uri="urn:schemas-microsoft-com:office:smarttags" w:element="State">
          <w:r w:rsidRPr="00D0129B">
            <w:rPr>
              <w:rFonts w:ascii=".VnTime" w:hAnsi=".VnTime"/>
            </w:rPr>
            <w:t>nh­</w:t>
          </w:r>
        </w:smartTag>
      </w:smartTag>
      <w:r w:rsidRPr="00D0129B">
        <w:rPr>
          <w:rFonts w:ascii=".VnTime" w:hAnsi=".VnTime"/>
        </w:rPr>
        <w:t xml:space="preserve"> ®i héi</w:t>
      </w:r>
    </w:p>
    <w:p w:rsidR="001A0F2C" w:rsidRPr="00D0129B" w:rsidRDefault="001A0F2C" w:rsidP="001A0F2C">
      <w:pPr>
        <w:rPr>
          <w:rFonts w:ascii=".VnTime" w:hAnsi=".VnTime"/>
        </w:rPr>
      </w:pPr>
      <w:r w:rsidRPr="00D0129B">
        <w:rPr>
          <w:rFonts w:ascii=".VnTime" w:hAnsi=".VnTime"/>
        </w:rPr>
        <w:t>+Hä tr¶i ®­êng ®i cho c« gi¸o tõ ®Çu cÇu thang tíi cöa bÕp gi÷a sµn b»ng nh÷ng tÊm l«ng thó mÞn nh­ nhung</w:t>
      </w:r>
    </w:p>
    <w:p w:rsidR="001A0F2C" w:rsidRPr="00D0129B" w:rsidRDefault="001A0F2C" w:rsidP="001A0F2C">
      <w:pPr>
        <w:rPr>
          <w:rFonts w:ascii=".VnTime" w:hAnsi=".VnTime"/>
        </w:rPr>
      </w:pPr>
      <w:r w:rsidRPr="00D0129B">
        <w:rPr>
          <w:rFonts w:ascii=".VnTime" w:hAnsi=".VnTime"/>
        </w:rPr>
        <w:t>+hä dÉn c« gi¸o b­íc lªn lèi ®i b»ng l«ng thó</w:t>
      </w:r>
    </w:p>
    <w:p w:rsidR="001A0F2C" w:rsidRPr="00D0129B" w:rsidRDefault="001A0F2C" w:rsidP="001A0F2C">
      <w:pPr>
        <w:rPr>
          <w:rFonts w:ascii=".VnTime" w:hAnsi=".VnTime"/>
        </w:rPr>
      </w:pPr>
      <w:r w:rsidRPr="00D0129B">
        <w:rPr>
          <w:rFonts w:ascii=".VnTime" w:hAnsi=".VnTime"/>
        </w:rPr>
        <w:t xml:space="preserve">+Tr­ëng bu«n ®øng ®ãn kh¸ch ë gi÷a sµn , trao cho c« gi¸o mét con dao ®Ó c« chÐm mét nh¸t vµo c©y cét ®Ó thùc hiÖn nghi lÔ trë thµnh ng­êi trong bu«n </w:t>
      </w:r>
    </w:p>
    <w:p w:rsidR="001A0F2C" w:rsidRPr="00D0129B" w:rsidRDefault="001A0F2C" w:rsidP="001A0F2C">
      <w:pPr>
        <w:rPr>
          <w:rFonts w:ascii=".VnTime" w:hAnsi=".VnTime"/>
        </w:rPr>
      </w:pPr>
      <w:r w:rsidRPr="00D0129B">
        <w:rPr>
          <w:rFonts w:ascii=".VnTime" w:hAnsi=".VnTime"/>
        </w:rPr>
        <w:t>- NhËn con dao, c« nh»m c©y cét nãc , chÐm mét nh¸t dao thËt s©u, khiÕn giµ lµng rÊt hµi lßng khi xoa tay lªn vÕt chÐm</w:t>
      </w:r>
    </w:p>
    <w:p w:rsidR="001A0F2C" w:rsidRPr="00D0129B" w:rsidRDefault="001A0F2C" w:rsidP="001A0F2C">
      <w:pPr>
        <w:rPr>
          <w:rFonts w:ascii=".VnTime" w:hAnsi=".VnTime"/>
        </w:rPr>
      </w:pPr>
      <w:r w:rsidRPr="00D0129B">
        <w:rPr>
          <w:rFonts w:ascii=".VnTime" w:hAnsi=".VnTime"/>
        </w:rPr>
        <w:t xml:space="preserve">+C« ®· lµm cho d©n b¶n rÊt hµi lßng vui s­íng khi nh×n thÊy hai ch÷ “B¸c Hå ”do chÝnh tay c« viÕt </w:t>
      </w:r>
    </w:p>
    <w:p w:rsidR="001A0F2C" w:rsidRPr="00D0129B" w:rsidRDefault="001A0F2C" w:rsidP="001A0F2C">
      <w:pPr>
        <w:tabs>
          <w:tab w:val="left" w:pos="111"/>
          <w:tab w:val="left" w:pos="1670"/>
        </w:tabs>
        <w:spacing w:line="300" w:lineRule="exact"/>
        <w:ind w:left="-31"/>
        <w:rPr>
          <w:rFonts w:ascii=".VnTime" w:hAnsi=".VnTime"/>
        </w:rPr>
      </w:pPr>
      <w:r w:rsidRPr="00D0129B">
        <w:rPr>
          <w:rFonts w:ascii=".VnTime" w:hAnsi=".VnTime"/>
        </w:rPr>
        <w:t>-Mäi ng­êi im ph¨ng ph¾c</w:t>
      </w:r>
    </w:p>
    <w:p w:rsidR="001A0F2C" w:rsidRDefault="001A0F2C" w:rsidP="001A0F2C">
      <w:pPr>
        <w:tabs>
          <w:tab w:val="left" w:pos="111"/>
          <w:tab w:val="left" w:pos="1670"/>
        </w:tabs>
        <w:spacing w:line="300" w:lineRule="exact"/>
        <w:ind w:left="-31"/>
        <w:rPr>
          <w:rFonts w:ascii=".VnTime" w:hAnsi=".VnTime"/>
        </w:rPr>
      </w:pPr>
      <w:r w:rsidRPr="00D0129B">
        <w:rPr>
          <w:rFonts w:ascii=".VnTime" w:hAnsi=".VnTime"/>
        </w:rPr>
        <w:t xml:space="preserve">+Y Hoa viÕt xong, bçng bao nhiªu tiÕng cïng hß reo : ¤i , ch÷ c« gi¸o nµy!... </w:t>
      </w:r>
    </w:p>
    <w:p w:rsidR="001A0F2C" w:rsidRPr="00CC0FB0" w:rsidRDefault="001A0F2C" w:rsidP="001A0F2C">
      <w:pPr>
        <w:tabs>
          <w:tab w:val="left" w:pos="111"/>
          <w:tab w:val="left" w:pos="1670"/>
        </w:tabs>
        <w:spacing w:line="300" w:lineRule="exact"/>
        <w:ind w:left="-31"/>
        <w:rPr>
          <w:rFonts w:ascii="Arial" w:hAnsi="Arial" w:cs="Arial"/>
          <w:b/>
        </w:rPr>
      </w:pPr>
      <w:r w:rsidRPr="00CC0FB0">
        <w:rPr>
          <w:rFonts w:ascii=".VnTime" w:hAnsi=".VnTime"/>
          <w:b/>
        </w:rPr>
        <w:t xml:space="preserve">3. </w:t>
      </w:r>
      <w:r w:rsidRPr="00CC0FB0">
        <w:rPr>
          <w:b/>
        </w:rPr>
        <w:t>Chọn ý d.</w:t>
      </w:r>
    </w:p>
    <w:p w:rsidR="001A0F2C" w:rsidRPr="00D0129B" w:rsidRDefault="001A0F2C" w:rsidP="001A0F2C">
      <w:pPr>
        <w:rPr>
          <w:rFonts w:ascii=".VnTime" w:hAnsi=".VnTime"/>
        </w:rPr>
      </w:pPr>
      <w:r w:rsidRPr="00E810EC">
        <w:rPr>
          <w:rFonts w:ascii=".VnTime" w:hAnsi=".VnTime"/>
          <w:b/>
        </w:rPr>
        <w:t>4</w:t>
      </w:r>
      <w:r w:rsidRPr="00D0129B">
        <w:rPr>
          <w:rFonts w:ascii=".VnTime" w:hAnsi=".VnTime"/>
        </w:rPr>
        <w:t>-ThÓ hiÖn nguyÖn väng tha thiÕt cña ng­êi T©y Nguyªn rÊt ham häc, ham hiÓu biÕt. Hä muèn cho trÎ em T©y Nguyªn biÕt ch÷, biÕt häc hái nhiÒu ®iÒu l¹, ®iÒu hay</w:t>
      </w:r>
    </w:p>
    <w:p w:rsidR="001A0F2C" w:rsidRPr="00D0129B" w:rsidRDefault="001A0F2C" w:rsidP="001A0F2C">
      <w:pPr>
        <w:rPr>
          <w:rFonts w:ascii=".VnTime" w:hAnsi=".VnTime"/>
        </w:rPr>
      </w:pPr>
      <w:r w:rsidRPr="00D0129B">
        <w:rPr>
          <w:rFonts w:ascii=".VnTime" w:hAnsi=".VnTime"/>
        </w:rPr>
        <w:t>+Hä muèn biÕt ch÷, më réng hiÓu biÕt.</w:t>
      </w:r>
    </w:p>
    <w:p w:rsidR="001A0F2C" w:rsidRPr="00D0129B" w:rsidRDefault="001A0F2C" w:rsidP="001A0F2C">
      <w:pPr>
        <w:rPr>
          <w:rFonts w:ascii=".VnTime" w:hAnsi=".VnTime"/>
        </w:rPr>
      </w:pPr>
      <w:r w:rsidRPr="00D0129B">
        <w:rPr>
          <w:rFonts w:ascii=".VnTime" w:hAnsi=".VnTime"/>
        </w:rPr>
        <w:t xml:space="preserve">+V× hä hiÓu: ch÷ mang l¹i hiÓu biÕt, mang l¹i h¹nh phóc Êm no </w:t>
      </w:r>
    </w:p>
    <w:p w:rsidR="001A0F2C" w:rsidRPr="00D0129B" w:rsidRDefault="001A0F2C" w:rsidP="001A0F2C">
      <w:pPr>
        <w:rPr>
          <w:rFonts w:ascii=".VnTime" w:hAnsi=".VnTime"/>
        </w:rPr>
      </w:pPr>
      <w:r>
        <w:rPr>
          <w:rFonts w:ascii=".VnTime" w:hAnsi=".VnTime"/>
        </w:rPr>
        <w:t>-&gt;</w:t>
      </w:r>
      <w:r w:rsidRPr="0033588A">
        <w:rPr>
          <w:rFonts w:ascii=".VnTime" w:hAnsi=".VnTime"/>
          <w:b/>
          <w:i/>
          <w:u w:val="single"/>
        </w:rPr>
        <w:t>Néi dung:</w:t>
      </w:r>
    </w:p>
    <w:p w:rsidR="001A0F2C" w:rsidRPr="00D0129B" w:rsidRDefault="001A0F2C" w:rsidP="001A0F2C">
      <w:pPr>
        <w:jc w:val="both"/>
        <w:rPr>
          <w:rFonts w:ascii=".VnTime" w:hAnsi=".VnTime"/>
          <w:i/>
        </w:rPr>
      </w:pPr>
      <w:r w:rsidRPr="00D0129B">
        <w:rPr>
          <w:rFonts w:ascii=".VnTime" w:hAnsi=".VnTime"/>
        </w:rPr>
        <w:t>Ng­êi T©y Nguyªn quý träng c« gi¸o, mong muèn con em m×nh ®­îc häc hµnh .</w:t>
      </w:r>
    </w:p>
    <w:p w:rsidR="001A0F2C" w:rsidRDefault="001A0F2C" w:rsidP="001A0F2C">
      <w:pPr>
        <w:outlineLvl w:val="0"/>
      </w:pPr>
      <w:r>
        <w:t xml:space="preserve">                                                ************</w:t>
      </w:r>
    </w:p>
    <w:p w:rsidR="001A0F2C" w:rsidRDefault="001A0F2C" w:rsidP="001A0F2C">
      <w:pPr>
        <w:outlineLvl w:val="0"/>
        <w:rPr>
          <w:b/>
        </w:rPr>
      </w:pPr>
      <w:r w:rsidRPr="004E7767">
        <w:rPr>
          <w:b/>
        </w:rPr>
        <w:t xml:space="preserve">B- </w:t>
      </w:r>
      <w:r>
        <w:rPr>
          <w:b/>
        </w:rPr>
        <w:t>HOẠT ĐỘNG THỰC HÀNH</w:t>
      </w:r>
    </w:p>
    <w:p w:rsidR="001A0F2C" w:rsidRPr="00187DA3" w:rsidRDefault="001A0F2C" w:rsidP="001A0F2C">
      <w:pPr>
        <w:outlineLvl w:val="0"/>
        <w:rPr>
          <w:i/>
          <w:lang w:val="nb-NO"/>
        </w:rPr>
      </w:pPr>
      <w:r>
        <w:rPr>
          <w:b/>
          <w:noProof/>
        </w:rPr>
        <w:t xml:space="preserve">1. Nghe cô giáo đọc và viết vào vở đoạn văn trong bài </w:t>
      </w:r>
      <w:r w:rsidRPr="00187DA3">
        <w:rPr>
          <w:b/>
          <w:i/>
          <w:lang w:val="nb-NO"/>
        </w:rPr>
        <w:t>Buôn Chư Lênh đón cô giáo</w:t>
      </w:r>
      <w:r>
        <w:rPr>
          <w:b/>
          <w:i/>
          <w:lang w:val="nb-NO"/>
        </w:rPr>
        <w:t>.</w:t>
      </w:r>
    </w:p>
    <w:p w:rsidR="001A0F2C" w:rsidRDefault="001A0F2C" w:rsidP="001A0F2C">
      <w:pPr>
        <w:outlineLvl w:val="0"/>
      </w:pPr>
      <w:r>
        <w:lastRenderedPageBreak/>
        <w:t>- HS viết bài.</w:t>
      </w:r>
    </w:p>
    <w:p w:rsidR="001A0F2C" w:rsidRDefault="001A0F2C" w:rsidP="001A0F2C">
      <w:pPr>
        <w:outlineLvl w:val="0"/>
      </w:pPr>
      <w:r>
        <w:t>- Đổi vở kiểm tra.</w:t>
      </w:r>
    </w:p>
    <w:p w:rsidR="001A0F2C" w:rsidRPr="000904A9" w:rsidRDefault="001A0F2C" w:rsidP="001A0F2C">
      <w:pPr>
        <w:outlineLvl w:val="0"/>
        <w:rPr>
          <w:b/>
          <w:noProof/>
        </w:rPr>
      </w:pPr>
      <w:r>
        <w:rPr>
          <w:noProof/>
        </w:rPr>
        <w:drawing>
          <wp:inline distT="0" distB="0" distL="0" distR="0">
            <wp:extent cx="514350" cy="419100"/>
            <wp:effectExtent l="19050" t="0" r="0" b="0"/>
            <wp:docPr id="8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0904A9">
        <w:rPr>
          <w:b/>
          <w:noProof/>
        </w:rPr>
        <w:t>2. Tìm và viết vào bảng nhóm những tiếng có nghĩa ( Chọn làm ý a)</w:t>
      </w:r>
    </w:p>
    <w:p w:rsidR="001A0F2C" w:rsidRPr="0000058E" w:rsidRDefault="001A0F2C" w:rsidP="001A0F2C">
      <w:pPr>
        <w:outlineLvl w:val="0"/>
      </w:pPr>
      <w:r>
        <w:rPr>
          <w:noProof/>
        </w:rPr>
        <w:t xml:space="preserve">Đáp án: </w:t>
      </w:r>
    </w:p>
    <w:tbl>
      <w:tblPr>
        <w:tblW w:w="0" w:type="auto"/>
        <w:tblInd w:w="1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0"/>
        <w:gridCol w:w="2441"/>
      </w:tblGrid>
      <w:tr w:rsidR="001A0F2C" w:rsidTr="00146016">
        <w:tc>
          <w:tcPr>
            <w:tcW w:w="2440" w:type="dxa"/>
          </w:tcPr>
          <w:p w:rsidR="001A0F2C" w:rsidRPr="0019066F" w:rsidRDefault="001A0F2C" w:rsidP="00146016">
            <w:pPr>
              <w:jc w:val="center"/>
              <w:rPr>
                <w:rFonts w:ascii=".VnTime" w:hAnsi=".VnTime"/>
              </w:rPr>
            </w:pPr>
            <w:r w:rsidRPr="0019066F">
              <w:rPr>
                <w:rFonts w:ascii=".VnTime" w:hAnsi=".VnTime"/>
              </w:rPr>
              <w:t>ch</w:t>
            </w:r>
          </w:p>
        </w:tc>
        <w:tc>
          <w:tcPr>
            <w:tcW w:w="2441" w:type="dxa"/>
          </w:tcPr>
          <w:p w:rsidR="001A0F2C" w:rsidRPr="0019066F" w:rsidRDefault="001A0F2C" w:rsidP="00146016">
            <w:pPr>
              <w:jc w:val="center"/>
              <w:rPr>
                <w:rFonts w:ascii=".VnTime" w:hAnsi=".VnTime"/>
              </w:rPr>
            </w:pPr>
            <w:r w:rsidRPr="0019066F">
              <w:rPr>
                <w:rFonts w:ascii=".VnTime" w:hAnsi=".VnTime"/>
              </w:rPr>
              <w:t>tr</w:t>
            </w:r>
          </w:p>
        </w:tc>
      </w:tr>
      <w:tr w:rsidR="001A0F2C" w:rsidTr="00146016">
        <w:tc>
          <w:tcPr>
            <w:tcW w:w="2440" w:type="dxa"/>
          </w:tcPr>
          <w:p w:rsidR="001A0F2C" w:rsidRPr="0019066F" w:rsidRDefault="001A0F2C" w:rsidP="00146016">
            <w:pPr>
              <w:jc w:val="center"/>
              <w:rPr>
                <w:rFonts w:ascii=".VnTime" w:hAnsi=".VnTime"/>
              </w:rPr>
            </w:pPr>
            <w:r w:rsidRPr="0019066F">
              <w:rPr>
                <w:rFonts w:ascii=".VnTime" w:hAnsi=".VnTime"/>
              </w:rPr>
              <w:t>tra lóa</w:t>
            </w:r>
          </w:p>
          <w:p w:rsidR="001A0F2C" w:rsidRPr="0019066F" w:rsidRDefault="001A0F2C" w:rsidP="00146016">
            <w:pPr>
              <w:jc w:val="center"/>
              <w:rPr>
                <w:rFonts w:ascii=".VnTime" w:hAnsi=".VnTime"/>
              </w:rPr>
            </w:pPr>
            <w:r w:rsidRPr="0019066F">
              <w:rPr>
                <w:rFonts w:ascii=".VnTime" w:hAnsi=".VnTime"/>
              </w:rPr>
              <w:t>uèng trµ</w:t>
            </w:r>
          </w:p>
          <w:p w:rsidR="001A0F2C" w:rsidRPr="0019066F" w:rsidRDefault="001A0F2C" w:rsidP="00146016">
            <w:pPr>
              <w:jc w:val="center"/>
              <w:rPr>
                <w:rFonts w:ascii=".VnTime" w:hAnsi=".VnTime"/>
              </w:rPr>
            </w:pPr>
            <w:r w:rsidRPr="0019066F">
              <w:rPr>
                <w:rFonts w:ascii=".VnTime" w:hAnsi=".VnTime"/>
              </w:rPr>
              <w:t>tr¶ l¹i</w:t>
            </w:r>
          </w:p>
          <w:p w:rsidR="001A0F2C" w:rsidRPr="0019066F" w:rsidRDefault="001A0F2C" w:rsidP="00146016">
            <w:pPr>
              <w:jc w:val="center"/>
              <w:rPr>
                <w:rFonts w:ascii=".VnTime" w:hAnsi=".VnTime"/>
              </w:rPr>
            </w:pPr>
            <w:r w:rsidRPr="0019066F">
              <w:rPr>
                <w:rFonts w:ascii=".VnTime" w:hAnsi=".VnTime"/>
              </w:rPr>
              <w:t>trao cho</w:t>
            </w:r>
          </w:p>
          <w:p w:rsidR="001A0F2C" w:rsidRPr="0019066F" w:rsidRDefault="001A0F2C" w:rsidP="00146016">
            <w:pPr>
              <w:jc w:val="center"/>
              <w:rPr>
                <w:rFonts w:ascii=".VnTime" w:hAnsi=".VnTime"/>
              </w:rPr>
            </w:pPr>
            <w:r w:rsidRPr="0019066F">
              <w:rPr>
                <w:rFonts w:ascii=".VnTime" w:hAnsi=".VnTime"/>
              </w:rPr>
              <w:t>n­íc trµo</w:t>
            </w:r>
          </w:p>
          <w:p w:rsidR="001A0F2C" w:rsidRPr="0019066F" w:rsidRDefault="001A0F2C" w:rsidP="00146016">
            <w:pPr>
              <w:jc w:val="center"/>
              <w:rPr>
                <w:rFonts w:ascii=".VnTime" w:hAnsi=".VnTime"/>
              </w:rPr>
            </w:pPr>
            <w:r w:rsidRPr="0019066F">
              <w:rPr>
                <w:rFonts w:ascii=".VnTime" w:hAnsi=".VnTime"/>
              </w:rPr>
              <w:t>®¸nh tr¸o</w:t>
            </w:r>
          </w:p>
          <w:p w:rsidR="001A0F2C" w:rsidRPr="0019066F" w:rsidRDefault="001A0F2C" w:rsidP="00146016">
            <w:pPr>
              <w:jc w:val="center"/>
              <w:rPr>
                <w:rFonts w:ascii=".VnTime" w:hAnsi=".VnTime"/>
              </w:rPr>
            </w:pPr>
          </w:p>
        </w:tc>
        <w:tc>
          <w:tcPr>
            <w:tcW w:w="2441" w:type="dxa"/>
          </w:tcPr>
          <w:p w:rsidR="001A0F2C" w:rsidRPr="0019066F" w:rsidRDefault="001A0F2C" w:rsidP="00146016">
            <w:pPr>
              <w:jc w:val="center"/>
              <w:rPr>
                <w:rFonts w:ascii=".VnTime" w:hAnsi=".VnTime"/>
              </w:rPr>
            </w:pPr>
            <w:r w:rsidRPr="0019066F">
              <w:rPr>
                <w:rFonts w:ascii=".VnTime" w:hAnsi=".VnTime"/>
              </w:rPr>
              <w:t>cha  mÑ</w:t>
            </w:r>
          </w:p>
          <w:p w:rsidR="001A0F2C" w:rsidRPr="0019066F" w:rsidRDefault="001A0F2C" w:rsidP="00146016">
            <w:pPr>
              <w:jc w:val="center"/>
              <w:rPr>
                <w:rFonts w:ascii=".VnTime" w:hAnsi=".VnTime"/>
              </w:rPr>
            </w:pPr>
            <w:r w:rsidRPr="0019066F">
              <w:rPr>
                <w:rFonts w:ascii=".VnTime" w:hAnsi=".VnTime"/>
              </w:rPr>
              <w:t>chµ s¸t</w:t>
            </w:r>
          </w:p>
          <w:p w:rsidR="001A0F2C" w:rsidRPr="0019066F" w:rsidRDefault="001A0F2C" w:rsidP="00146016">
            <w:pPr>
              <w:jc w:val="center"/>
              <w:rPr>
                <w:rFonts w:ascii=".VnTime" w:hAnsi=".VnTime"/>
              </w:rPr>
            </w:pPr>
            <w:r w:rsidRPr="0019066F">
              <w:rPr>
                <w:rFonts w:ascii=".VnTime" w:hAnsi=".VnTime"/>
              </w:rPr>
              <w:t>ch¶ giß, b¸nh ch¶</w:t>
            </w:r>
          </w:p>
          <w:p w:rsidR="001A0F2C" w:rsidRPr="0019066F" w:rsidRDefault="001A0F2C" w:rsidP="00146016">
            <w:pPr>
              <w:jc w:val="center"/>
              <w:rPr>
                <w:rFonts w:ascii=".VnTime" w:hAnsi=".VnTime"/>
              </w:rPr>
            </w:pPr>
            <w:r w:rsidRPr="0019066F">
              <w:rPr>
                <w:rFonts w:ascii=".VnTime" w:hAnsi=".VnTime"/>
              </w:rPr>
              <w:t>chao c¸nh</w:t>
            </w:r>
          </w:p>
          <w:p w:rsidR="001A0F2C" w:rsidRPr="0019066F" w:rsidRDefault="001A0F2C" w:rsidP="00146016">
            <w:pPr>
              <w:jc w:val="center"/>
              <w:rPr>
                <w:rFonts w:ascii=".VnTime" w:hAnsi=".VnTime"/>
              </w:rPr>
            </w:pPr>
            <w:r w:rsidRPr="0019066F">
              <w:rPr>
                <w:rFonts w:ascii=".VnTime" w:hAnsi=".VnTime"/>
              </w:rPr>
              <w:t>chµo hái</w:t>
            </w:r>
          </w:p>
          <w:p w:rsidR="001A0F2C" w:rsidRPr="0019066F" w:rsidRDefault="001A0F2C" w:rsidP="00146016">
            <w:pPr>
              <w:jc w:val="center"/>
              <w:rPr>
                <w:rFonts w:ascii=".VnTime" w:hAnsi=".VnTime"/>
              </w:rPr>
            </w:pPr>
            <w:r w:rsidRPr="0019066F">
              <w:rPr>
                <w:rFonts w:ascii=".VnTime" w:hAnsi=".VnTime"/>
              </w:rPr>
              <w:t>b¸t ch¸o</w:t>
            </w:r>
          </w:p>
          <w:p w:rsidR="001A0F2C" w:rsidRPr="0019066F" w:rsidRDefault="001A0F2C" w:rsidP="00146016">
            <w:pPr>
              <w:jc w:val="center"/>
              <w:rPr>
                <w:rFonts w:ascii=".VnTime" w:hAnsi=".VnTime"/>
              </w:rPr>
            </w:pPr>
          </w:p>
        </w:tc>
      </w:tr>
    </w:tbl>
    <w:p w:rsidR="001A0F2C" w:rsidRDefault="001A0F2C" w:rsidP="001A0F2C">
      <w:pPr>
        <w:rPr>
          <w:b/>
        </w:rPr>
      </w:pPr>
      <w:r>
        <w:rPr>
          <w:b/>
        </w:rPr>
        <w:t>3. Tìm tiếng thích hợp điền vào chỗ trống</w:t>
      </w:r>
    </w:p>
    <w:p w:rsidR="001A0F2C" w:rsidRPr="00B24D6D" w:rsidRDefault="001A0F2C" w:rsidP="001A0F2C">
      <w:pPr>
        <w:jc w:val="both"/>
        <w:rPr>
          <w:rFonts w:ascii=".VnTime" w:hAnsi=".VnTime"/>
        </w:rPr>
      </w:pPr>
      <w:r w:rsidRPr="00B24D6D">
        <w:rPr>
          <w:rFonts w:ascii=".VnTime" w:hAnsi=".VnTime"/>
        </w:rPr>
        <w:t xml:space="preserve">cho </w:t>
      </w:r>
      <w:r>
        <w:rPr>
          <w:rFonts w:ascii=".VnTime" w:hAnsi=".VnTime"/>
        </w:rPr>
        <w:t>,</w:t>
      </w:r>
      <w:r w:rsidRPr="00B24D6D">
        <w:rPr>
          <w:rFonts w:ascii=".VnTime" w:hAnsi=".VnTime"/>
        </w:rPr>
        <w:t>truyÖn</w:t>
      </w:r>
      <w:r>
        <w:rPr>
          <w:rFonts w:ascii=".VnTime" w:hAnsi=".VnTime"/>
        </w:rPr>
        <w:t xml:space="preserve">, </w:t>
      </w:r>
      <w:r w:rsidRPr="00B24D6D">
        <w:rPr>
          <w:rFonts w:ascii=".VnTime" w:hAnsi=".VnTime"/>
        </w:rPr>
        <w:t xml:space="preserve">ch¼ng </w:t>
      </w:r>
      <w:r>
        <w:rPr>
          <w:rFonts w:ascii=".VnTime" w:hAnsi=".VnTime"/>
        </w:rPr>
        <w:t>,</w:t>
      </w:r>
      <w:r w:rsidRPr="00B24D6D">
        <w:rPr>
          <w:rFonts w:ascii=".VnTime" w:hAnsi=".VnTime"/>
        </w:rPr>
        <w:t xml:space="preserve">chª </w:t>
      </w:r>
      <w:r>
        <w:rPr>
          <w:rFonts w:ascii=".VnTime" w:hAnsi=".VnTime"/>
        </w:rPr>
        <w:t>,</w:t>
      </w:r>
      <w:r w:rsidRPr="00B24D6D">
        <w:rPr>
          <w:rFonts w:ascii=".VnTime" w:hAnsi=".VnTime"/>
        </w:rPr>
        <w:t xml:space="preserve">tr¶ </w:t>
      </w:r>
      <w:r>
        <w:rPr>
          <w:rFonts w:ascii=".VnTime" w:hAnsi=".VnTime"/>
        </w:rPr>
        <w:t>,</w:t>
      </w:r>
      <w:r w:rsidRPr="00B24D6D">
        <w:rPr>
          <w:rFonts w:ascii=".VnTime" w:hAnsi=".VnTime"/>
        </w:rPr>
        <w:t xml:space="preserve"> trë</w:t>
      </w:r>
      <w:r>
        <w:t xml:space="preserve"> </w:t>
      </w:r>
    </w:p>
    <w:p w:rsidR="001A0F2C" w:rsidRPr="009D4871" w:rsidRDefault="001A0F2C" w:rsidP="001A0F2C">
      <w:pPr>
        <w:rPr>
          <w:b/>
          <w:lang w:val="pt-BR"/>
        </w:rPr>
      </w:pPr>
      <w:r>
        <w:rPr>
          <w:b/>
          <w:lang w:val="pt-BR"/>
        </w:rPr>
        <w:t>B. HOẠT ĐỘNG ỨNG DỤNG</w:t>
      </w:r>
    </w:p>
    <w:p w:rsidR="001A0F2C" w:rsidRDefault="001A0F2C" w:rsidP="001A0F2C">
      <w:pPr>
        <w:rPr>
          <w:lang w:val="pt-BR"/>
        </w:rPr>
      </w:pPr>
      <w:r>
        <w:rPr>
          <w:b/>
          <w:noProof/>
        </w:rPr>
        <w:drawing>
          <wp:inline distT="0" distB="0" distL="0" distR="0">
            <wp:extent cx="685800" cy="600075"/>
            <wp:effectExtent l="19050" t="0" r="0" b="0"/>
            <wp:docPr id="841" name="Picture 287"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Pr="00CC0FB0" w:rsidRDefault="001A0F2C" w:rsidP="001A0F2C">
      <w:pPr>
        <w:rPr>
          <w:lang w:val="pt-BR"/>
        </w:rPr>
      </w:pPr>
      <w:r>
        <w:rPr>
          <w:lang w:val="pt-BR"/>
        </w:rPr>
        <w:t>- Thực hiện theo yêu cầu của tài liệu hướng dẫn học.</w:t>
      </w:r>
    </w:p>
    <w:p w:rsidR="001A0F2C" w:rsidRDefault="001A0F2C" w:rsidP="001A0F2C">
      <w:pPr>
        <w:rPr>
          <w:lang w:val="pt-BR"/>
        </w:rPr>
      </w:pPr>
      <w:r w:rsidRPr="00363EE7">
        <w:rPr>
          <w:lang w:val="pt-BR"/>
        </w:rPr>
        <w:t>..........................................................................................................................................................................................</w:t>
      </w:r>
      <w:r>
        <w:rPr>
          <w:lang w:val="pt-BR"/>
        </w:rPr>
        <w:t>..........................................................................................</w:t>
      </w:r>
    </w:p>
    <w:p w:rsidR="001A0F2C" w:rsidRDefault="001A0F2C" w:rsidP="001A0F2C">
      <w:pPr>
        <w:outlineLvl w:val="0"/>
      </w:pPr>
      <w:r w:rsidRPr="00827804">
        <w:rPr>
          <w:b/>
        </w:rPr>
        <w:t xml:space="preserve">                                </w:t>
      </w:r>
      <w:r w:rsidRPr="00827804">
        <w:rPr>
          <w:b/>
        </w:rPr>
        <w:tab/>
        <w:t xml:space="preserve"> </w:t>
      </w:r>
      <w:r>
        <w:t xml:space="preserve">             ************</w:t>
      </w:r>
    </w:p>
    <w:p w:rsidR="001A0F2C" w:rsidRPr="009F1BB6" w:rsidRDefault="001A0F2C" w:rsidP="001A0F2C">
      <w:pPr>
        <w:tabs>
          <w:tab w:val="left" w:pos="3840"/>
        </w:tabs>
        <w:jc w:val="center"/>
        <w:rPr>
          <w:b/>
        </w:rPr>
      </w:pPr>
      <w:r w:rsidRPr="009F1BB6">
        <w:rPr>
          <w:b/>
        </w:rPr>
        <w:t>Tiết 6 Lịch sử</w:t>
      </w:r>
    </w:p>
    <w:p w:rsidR="001A0F2C" w:rsidRDefault="001A0F2C" w:rsidP="001A0F2C">
      <w:pPr>
        <w:tabs>
          <w:tab w:val="left" w:pos="3840"/>
        </w:tabs>
        <w:jc w:val="center"/>
        <w:rPr>
          <w:b/>
          <w:lang w:val="pt-BR"/>
        </w:rPr>
      </w:pPr>
      <w:r>
        <w:rPr>
          <w:b/>
          <w:lang w:val="pt-BR"/>
        </w:rPr>
        <w:t>Bài 6: CHIẾN THẮNG VIỆT BẮC (1947)</w:t>
      </w:r>
    </w:p>
    <w:p w:rsidR="001A0F2C" w:rsidRPr="0007191D" w:rsidRDefault="001A0F2C" w:rsidP="001A0F2C">
      <w:pPr>
        <w:tabs>
          <w:tab w:val="left" w:pos="3840"/>
        </w:tabs>
        <w:jc w:val="center"/>
        <w:rPr>
          <w:b/>
          <w:lang w:val="pt-BR"/>
        </w:rPr>
      </w:pPr>
      <w:r>
        <w:rPr>
          <w:b/>
          <w:lang w:val="pt-BR"/>
        </w:rPr>
        <w:t>VÀ BIÊN GIỚI( 1950) (Tiết 3)</w:t>
      </w:r>
    </w:p>
    <w:p w:rsidR="001A0F2C" w:rsidRPr="00F47227" w:rsidRDefault="00146016" w:rsidP="001A0F2C">
      <w:pPr>
        <w:jc w:val="center"/>
        <w:rPr>
          <w:lang w:val="pt-BR"/>
        </w:rPr>
      </w:pPr>
      <w:r>
        <w:pict>
          <v:rect id="_x0000_s1234" style="position:absolute;left:0;text-align:left;margin-left:-30.5pt;margin-top:11.8pt;width:520.6pt;height:101.5pt;z-index:251705344">
            <v:textbox style="mso-next-textbox:#_x0000_s1234">
              <w:txbxContent>
                <w:p w:rsidR="00146016" w:rsidRDefault="00146016" w:rsidP="001A0F2C">
                  <w:pPr>
                    <w:shd w:val="clear" w:color="auto" w:fill="FFFF99"/>
                    <w:jc w:val="center"/>
                    <w:rPr>
                      <w:b/>
                    </w:rPr>
                  </w:pPr>
                  <w:r>
                    <w:rPr>
                      <w:b/>
                    </w:rPr>
                    <w:t>MỤC TIÊU</w:t>
                  </w:r>
                </w:p>
                <w:p w:rsidR="00146016" w:rsidRDefault="00146016" w:rsidP="001A0F2C">
                  <w:pPr>
                    <w:shd w:val="clear" w:color="auto" w:fill="FFFF99"/>
                    <w:rPr>
                      <w:lang w:val="pt-BR"/>
                    </w:rPr>
                  </w:pPr>
                  <w:r>
                    <w:rPr>
                      <w:lang w:val="pt-BR"/>
                    </w:rPr>
                    <w:t>Sau bài học, em cần:</w:t>
                  </w:r>
                </w:p>
                <w:p w:rsidR="00146016" w:rsidRDefault="00146016" w:rsidP="001A0F2C">
                  <w:pPr>
                    <w:shd w:val="clear" w:color="auto" w:fill="FFFF99"/>
                    <w:rPr>
                      <w:lang w:val="pt-BR"/>
                    </w:rPr>
                  </w:pPr>
                  <w:r>
                    <w:rPr>
                      <w:lang w:val="pt-BR"/>
                    </w:rPr>
                    <w:t>Nêu được trận đánh tiêu biểu nhất trong chiến thắng biên giới thu đông và ý nghĩa của chiến thắng biên giới.Kể được hành động dũng cảm của anh La Văn Cầu</w:t>
                  </w:r>
                </w:p>
                <w:p w:rsidR="00146016" w:rsidRDefault="00146016" w:rsidP="001A0F2C">
                  <w:pPr>
                    <w:shd w:val="clear" w:color="auto" w:fill="FFFF99"/>
                    <w:rPr>
                      <w:lang w:val="pt-BR"/>
                    </w:rPr>
                  </w:pPr>
                  <w:r>
                    <w:rPr>
                      <w:lang w:val="pt-BR"/>
                    </w:rPr>
                    <w:t>*Giáo dục HS biết ơn các anh hùng liệt sĩ.</w:t>
                  </w:r>
                </w:p>
              </w:txbxContent>
            </v:textbox>
          </v:rect>
        </w:pict>
      </w:r>
    </w:p>
    <w:p w:rsidR="001A0F2C" w:rsidRPr="00F47227" w:rsidRDefault="001A0F2C" w:rsidP="001A0F2C">
      <w:pPr>
        <w:rPr>
          <w:lang w:val="pt-BR"/>
        </w:rPr>
      </w:pPr>
    </w:p>
    <w:p w:rsidR="001A0F2C" w:rsidRPr="00F47227" w:rsidRDefault="001A0F2C" w:rsidP="001A0F2C">
      <w:pPr>
        <w:rPr>
          <w:lang w:val="pt-BR"/>
        </w:rPr>
      </w:pPr>
    </w:p>
    <w:p w:rsidR="001A0F2C" w:rsidRPr="00F47227" w:rsidRDefault="001A0F2C" w:rsidP="001A0F2C">
      <w:pPr>
        <w:rPr>
          <w:lang w:val="pt-BR"/>
        </w:rPr>
      </w:pPr>
    </w:p>
    <w:p w:rsidR="001A0F2C" w:rsidRPr="00F47227" w:rsidRDefault="001A0F2C" w:rsidP="001A0F2C">
      <w:pPr>
        <w:rPr>
          <w:lang w:val="pt-BR"/>
        </w:rPr>
      </w:pPr>
    </w:p>
    <w:p w:rsidR="001A0F2C" w:rsidRPr="00193888" w:rsidRDefault="001A0F2C" w:rsidP="001A0F2C">
      <w:pPr>
        <w:tabs>
          <w:tab w:val="center" w:pos="4844"/>
          <w:tab w:val="right" w:pos="9688"/>
        </w:tabs>
        <w:rPr>
          <w:b/>
          <w:color w:val="FF0000"/>
          <w:lang w:val="pt-BR"/>
        </w:rPr>
      </w:pPr>
      <w:r>
        <w:rPr>
          <w:b/>
          <w:i/>
          <w:color w:val="FF0000"/>
          <w:lang w:val="pt-BR"/>
        </w:rPr>
        <w:tab/>
      </w:r>
      <w:r w:rsidRPr="00193888">
        <w:rPr>
          <w:b/>
          <w:i/>
          <w:color w:val="FF0000"/>
          <w:lang w:val="pt-BR"/>
        </w:rPr>
        <w:t xml:space="preserve">   </w:t>
      </w:r>
      <w:r>
        <w:rPr>
          <w:b/>
          <w:i/>
          <w:color w:val="FF0000"/>
          <w:lang w:val="pt-BR"/>
        </w:rPr>
        <w:t xml:space="preserve">                               </w:t>
      </w:r>
    </w:p>
    <w:p w:rsidR="001A0F2C" w:rsidRDefault="001A0F2C" w:rsidP="001A0F2C">
      <w:pPr>
        <w:rPr>
          <w:b/>
          <w:lang w:val="pt-BR"/>
        </w:rPr>
      </w:pPr>
    </w:p>
    <w:p w:rsidR="001A0F2C" w:rsidRPr="003157CB" w:rsidRDefault="001A0F2C" w:rsidP="001A0F2C">
      <w:pPr>
        <w:rPr>
          <w:b/>
          <w:lang w:val="pt-BR"/>
        </w:rPr>
      </w:pPr>
      <w:r>
        <w:rPr>
          <w:lang w:val="pt-BR"/>
        </w:rPr>
        <w:t xml:space="preserve">  </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B. HOẠT ĐỘNG THỰC HÀNH</w:t>
      </w:r>
    </w:p>
    <w:p w:rsidR="001A0F2C" w:rsidRPr="00F47227" w:rsidRDefault="001A0F2C" w:rsidP="001A0F2C">
      <w:pPr>
        <w:rPr>
          <w:lang w:val="pt-BR"/>
        </w:rPr>
      </w:pPr>
    </w:p>
    <w:p w:rsidR="001A0F2C" w:rsidRPr="00F47227" w:rsidRDefault="001A0F2C" w:rsidP="001A0F2C">
      <w:pPr>
        <w:rPr>
          <w:lang w:val="pt-BR"/>
        </w:rPr>
      </w:pPr>
      <w:r>
        <w:rPr>
          <w:noProof/>
        </w:rPr>
        <w:drawing>
          <wp:inline distT="0" distB="0" distL="0" distR="0">
            <wp:extent cx="523875" cy="614045"/>
            <wp:effectExtent l="19050" t="19050" r="28575" b="14605"/>
            <wp:docPr id="84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5" cstate="print">
                      <a:lum bright="-36000" contrast="54000"/>
                    </a:blip>
                    <a:srcRect/>
                    <a:stretch>
                      <a:fillRect/>
                    </a:stretch>
                  </pic:blipFill>
                  <pic:spPr bwMode="auto">
                    <a:xfrm>
                      <a:off x="0" y="0"/>
                      <a:ext cx="523875" cy="614045"/>
                    </a:xfrm>
                    <a:prstGeom prst="rect">
                      <a:avLst/>
                    </a:prstGeom>
                    <a:noFill/>
                    <a:ln w="9525">
                      <a:solidFill>
                        <a:srgbClr val="000000"/>
                      </a:solidFill>
                      <a:miter lim="800000"/>
                      <a:headEnd/>
                      <a:tailEnd/>
                    </a:ln>
                  </pic:spPr>
                </pic:pic>
              </a:graphicData>
            </a:graphic>
          </wp:inline>
        </w:drawing>
      </w:r>
    </w:p>
    <w:p w:rsidR="001A0F2C" w:rsidRPr="00F47227" w:rsidRDefault="001A0F2C" w:rsidP="001A0F2C">
      <w:pPr>
        <w:rPr>
          <w:lang w:val="pt-BR"/>
        </w:rPr>
      </w:pPr>
      <w:r>
        <w:rPr>
          <w:b/>
          <w:lang w:val="pt-BR"/>
        </w:rPr>
        <w:t>1.Đọc và ghi vào vở theo trình tự thích hợp về thời gian diễn ra sự kiện.</w:t>
      </w:r>
    </w:p>
    <w:p w:rsidR="001A0F2C" w:rsidRDefault="001A0F2C" w:rsidP="001A0F2C">
      <w:pPr>
        <w:rPr>
          <w:lang w:val="pt-BR"/>
        </w:rPr>
      </w:pPr>
      <w:r>
        <w:rPr>
          <w:lang w:val="pt-BR"/>
        </w:rPr>
        <w:lastRenderedPageBreak/>
        <w:t>- Hs thực hiện</w:t>
      </w:r>
    </w:p>
    <w:p w:rsidR="001A0F2C" w:rsidRDefault="001A0F2C" w:rsidP="001A0F2C">
      <w:pPr>
        <w:rPr>
          <w:lang w:val="pt-BR"/>
        </w:rPr>
      </w:pPr>
      <w:r>
        <w:rPr>
          <w:lang w:val="pt-BR"/>
        </w:rPr>
        <w:t>- GV theo dõi giúp đỡ</w:t>
      </w:r>
    </w:p>
    <w:p w:rsidR="001A0F2C" w:rsidRDefault="001A0F2C" w:rsidP="001A0F2C">
      <w:pPr>
        <w:ind w:left="720" w:hanging="720"/>
        <w:rPr>
          <w:lang w:val="pt-BR"/>
        </w:rPr>
      </w:pPr>
      <w:r>
        <w:rPr>
          <w:lang w:val="pt-BR"/>
        </w:rPr>
        <w:t>- Báo cáo kết quả</w:t>
      </w:r>
    </w:p>
    <w:p w:rsidR="001A0F2C" w:rsidRPr="00F47227" w:rsidRDefault="001A0F2C" w:rsidP="001A0F2C">
      <w:pPr>
        <w:ind w:left="720" w:hanging="720"/>
        <w:rPr>
          <w:lang w:val="pt-BR"/>
        </w:rPr>
      </w:pPr>
      <w:r>
        <w:rPr>
          <w:lang w:val="pt-BR"/>
        </w:rPr>
        <w:t>- Gv nhận xét: b,c,d,a</w:t>
      </w:r>
    </w:p>
    <w:p w:rsidR="001A0F2C" w:rsidRDefault="001A0F2C" w:rsidP="001A0F2C">
      <w:pPr>
        <w:rPr>
          <w:lang w:val="pt-BR"/>
        </w:rPr>
      </w:pPr>
      <w:r>
        <w:rPr>
          <w:noProof/>
        </w:rPr>
        <w:drawing>
          <wp:inline distT="0" distB="0" distL="0" distR="0">
            <wp:extent cx="561975" cy="448310"/>
            <wp:effectExtent l="19050" t="19050" r="28575" b="27940"/>
            <wp:docPr id="8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lum bright="-18000" contrast="48000"/>
                    </a:blip>
                    <a:srcRect/>
                    <a:stretch>
                      <a:fillRect/>
                    </a:stretch>
                  </pic:blipFill>
                  <pic:spPr bwMode="auto">
                    <a:xfrm>
                      <a:off x="0" y="0"/>
                      <a:ext cx="561975" cy="448310"/>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5910"/>
        </w:tabs>
        <w:rPr>
          <w:b/>
          <w:lang w:val="pt-BR"/>
        </w:rPr>
      </w:pPr>
      <w:r>
        <w:rPr>
          <w:b/>
          <w:lang w:val="pt-BR"/>
        </w:rPr>
        <w:t>2.Thảo luận và hoàn thiện phiếu học tập</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ind w:left="720" w:hanging="720"/>
        <w:rPr>
          <w:lang w:val="pt-BR"/>
        </w:rPr>
      </w:pPr>
      <w:r>
        <w:rPr>
          <w:lang w:val="pt-BR"/>
        </w:rPr>
        <w:t>- Báo cáo  kết quả</w:t>
      </w:r>
    </w:p>
    <w:p w:rsidR="001A0F2C" w:rsidRPr="00F47227" w:rsidRDefault="001A0F2C" w:rsidP="001A0F2C">
      <w:pPr>
        <w:ind w:left="720" w:hanging="720"/>
        <w:rPr>
          <w:lang w:val="pt-BR"/>
        </w:rPr>
      </w:pPr>
      <w:r>
        <w:rPr>
          <w:lang w:val="pt-BR"/>
        </w:rPr>
        <w:t>- Gv nhận xét.</w:t>
      </w:r>
    </w:p>
    <w:p w:rsidR="001A0F2C" w:rsidRDefault="001A0F2C" w:rsidP="001A0F2C">
      <w:pPr>
        <w:rPr>
          <w:lang w:val="pt-BR"/>
        </w:rPr>
      </w:pPr>
      <w:r>
        <w:rPr>
          <w:b/>
          <w:noProof/>
        </w:rPr>
        <w:drawing>
          <wp:inline distT="0" distB="0" distL="0" distR="0">
            <wp:extent cx="476250" cy="361950"/>
            <wp:effectExtent l="19050" t="0" r="0" b="0"/>
            <wp:docPr id="844"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Default="001A0F2C" w:rsidP="001A0F2C">
      <w:pPr>
        <w:rPr>
          <w:b/>
          <w:lang w:val="pt-BR"/>
        </w:rPr>
      </w:pPr>
      <w:r>
        <w:rPr>
          <w:b/>
          <w:lang w:val="pt-BR"/>
        </w:rPr>
        <w:t>3. Chơi trò chơi “ Tiếp sức”</w:t>
      </w:r>
    </w:p>
    <w:p w:rsidR="001A0F2C" w:rsidRDefault="001A0F2C" w:rsidP="001A0F2C">
      <w:pPr>
        <w:rPr>
          <w:lang w:val="pt-BR"/>
        </w:rPr>
      </w:pPr>
      <w:r>
        <w:rPr>
          <w:lang w:val="pt-BR"/>
        </w:rPr>
        <w:t>- Hs đọc Chơi</w:t>
      </w:r>
    </w:p>
    <w:p w:rsidR="001A0F2C" w:rsidRDefault="001A0F2C" w:rsidP="001A0F2C">
      <w:pPr>
        <w:rPr>
          <w:lang w:val="pt-BR"/>
        </w:rPr>
      </w:pPr>
      <w:r>
        <w:rPr>
          <w:lang w:val="pt-BR"/>
        </w:rPr>
        <w:t>- Gv theo dõi</w:t>
      </w:r>
    </w:p>
    <w:p w:rsidR="001A0F2C" w:rsidRDefault="001A0F2C" w:rsidP="001A0F2C">
      <w:pPr>
        <w:tabs>
          <w:tab w:val="left" w:pos="1770"/>
        </w:tabs>
        <w:jc w:val="center"/>
        <w:rPr>
          <w:b/>
          <w:color w:val="FFFF00"/>
          <w:shd w:val="clear" w:color="auto" w:fill="339966"/>
        </w:rPr>
      </w:pPr>
      <w:r w:rsidRPr="005543CB">
        <w:rPr>
          <w:b/>
          <w:color w:val="FFFF00"/>
          <w:shd w:val="clear" w:color="auto" w:fill="339966"/>
        </w:rPr>
        <w:t>Báo cáo với  thầy /cô  giáo kết quả những việc các em đã làm</w:t>
      </w:r>
    </w:p>
    <w:p w:rsidR="001A0F2C" w:rsidRDefault="001A0F2C" w:rsidP="001A0F2C">
      <w:pPr>
        <w:rPr>
          <w:b/>
        </w:rPr>
      </w:pPr>
      <w:r>
        <w:rPr>
          <w:b/>
        </w:rPr>
        <w:t>C. Hoạt động ứng dụng:</w:t>
      </w:r>
    </w:p>
    <w:p w:rsidR="001A0F2C" w:rsidRDefault="001A0F2C" w:rsidP="001A0F2C">
      <w:pPr>
        <w:rPr>
          <w:b/>
          <w:lang w:val="pt-BR"/>
        </w:rPr>
      </w:pPr>
      <w:r>
        <w:t xml:space="preserve"> </w:t>
      </w:r>
      <w:r>
        <w:rPr>
          <w:b/>
          <w:noProof/>
        </w:rPr>
        <w:drawing>
          <wp:inline distT="0" distB="0" distL="0" distR="0">
            <wp:extent cx="523875" cy="600075"/>
            <wp:effectExtent l="19050" t="0" r="9525" b="0"/>
            <wp:docPr id="845" name="Picture 291"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MG_0098"/>
                    <pic:cNvPicPr>
                      <a:picLocks noChangeAspect="1" noChangeArrowheads="1"/>
                    </pic:cNvPicPr>
                  </pic:nvPicPr>
                  <pic:blipFill>
                    <a:blip r:embed="rId9" cstate="print"/>
                    <a:srcRect l="23343" t="20784" r="28110" b="20892"/>
                    <a:stretch>
                      <a:fillRect/>
                    </a:stretch>
                  </pic:blipFill>
                  <pic:spPr bwMode="auto">
                    <a:xfrm>
                      <a:off x="0" y="0"/>
                      <a:ext cx="523875" cy="600075"/>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r>
        <w:t>………………………………………………………………………………………...…………………………………………………….………………………………………………………………………………………………………………………………</w:t>
      </w:r>
    </w:p>
    <w:p w:rsidR="001A0F2C" w:rsidRDefault="001A0F2C" w:rsidP="001A0F2C">
      <w:pPr>
        <w:tabs>
          <w:tab w:val="left" w:pos="1770"/>
        </w:tabs>
        <w:jc w:val="center"/>
      </w:pPr>
      <w:r>
        <w:t>**********************</w:t>
      </w:r>
    </w:p>
    <w:p w:rsidR="001A0F2C" w:rsidRPr="000904A9" w:rsidRDefault="001A0F2C" w:rsidP="001A0F2C"/>
    <w:p w:rsidR="001A0F2C" w:rsidRPr="00CC0FB0" w:rsidRDefault="001A0F2C" w:rsidP="001A0F2C">
      <w:pPr>
        <w:ind w:right="-531"/>
        <w:jc w:val="center"/>
        <w:rPr>
          <w:b/>
        </w:rPr>
      </w:pPr>
      <w:r w:rsidRPr="00CC0FB0">
        <w:rPr>
          <w:b/>
        </w:rPr>
        <w:t xml:space="preserve">Tiết </w:t>
      </w:r>
      <w:r>
        <w:rPr>
          <w:b/>
        </w:rPr>
        <w:t>7</w:t>
      </w:r>
      <w:r w:rsidRPr="00CC0FB0">
        <w:rPr>
          <w:b/>
        </w:rPr>
        <w:t xml:space="preserve"> Luyện Tiếng</w:t>
      </w:r>
    </w:p>
    <w:p w:rsidR="001A0F2C" w:rsidRDefault="001A0F2C" w:rsidP="001A0F2C">
      <w:pPr>
        <w:ind w:right="-531"/>
        <w:jc w:val="center"/>
        <w:rPr>
          <w:rFonts w:ascii=".VnTime" w:hAnsi=".VnTime"/>
          <w:b/>
        </w:rPr>
      </w:pPr>
      <w:r w:rsidRPr="00CC0FB0">
        <w:rPr>
          <w:rFonts w:ascii=".VnTime" w:hAnsi=".VnTime"/>
          <w:b/>
        </w:rPr>
        <w:t>LuyÖn  viÕt</w:t>
      </w:r>
    </w:p>
    <w:p w:rsidR="001A0F2C" w:rsidRPr="00CC0FB0" w:rsidRDefault="001A0F2C" w:rsidP="001A0F2C">
      <w:pPr>
        <w:ind w:right="-531"/>
        <w:jc w:val="center"/>
        <w:rPr>
          <w:rFonts w:ascii=".VnTime" w:hAnsi=".VnTime"/>
          <w:b/>
        </w:rPr>
      </w:pPr>
      <w:r>
        <w:rPr>
          <w:b/>
          <w:sz w:val="32"/>
          <w:szCs w:val="32"/>
        </w:rPr>
        <w:t>HẠT GẠO LÀNG TA</w:t>
      </w:r>
    </w:p>
    <w:p w:rsidR="001A0F2C" w:rsidRPr="00967605" w:rsidRDefault="001A0F2C" w:rsidP="001A0F2C">
      <w:pPr>
        <w:rPr>
          <w:rFonts w:ascii=".VnTime" w:hAnsi=".VnTime"/>
          <w:b/>
        </w:rPr>
      </w:pPr>
      <w:r w:rsidRPr="00967605">
        <w:rPr>
          <w:rFonts w:ascii=".VnTime" w:hAnsi=".VnTime"/>
          <w:b/>
        </w:rPr>
        <w:t>I. Môc ®Ých, yªu cÇu.</w:t>
      </w:r>
      <w:r w:rsidRPr="00967605">
        <w:rPr>
          <w:rFonts w:ascii=".VnTime" w:hAnsi=".VnTime"/>
          <w:b/>
          <w:sz w:val="52"/>
          <w:szCs w:val="52"/>
        </w:rPr>
        <w:t xml:space="preserve"> </w:t>
      </w:r>
    </w:p>
    <w:p w:rsidR="001A0F2C" w:rsidRPr="00967605" w:rsidRDefault="001A0F2C" w:rsidP="001A0F2C">
      <w:pPr>
        <w:rPr>
          <w:rFonts w:ascii=".VnTime" w:hAnsi=".VnTime"/>
        </w:rPr>
      </w:pPr>
      <w:r w:rsidRPr="00967605">
        <w:rPr>
          <w:rFonts w:ascii=".VnTime" w:hAnsi=".VnTime"/>
          <w:b/>
          <w:bCs/>
        </w:rPr>
        <w:t xml:space="preserve">   HS </w:t>
      </w:r>
      <w:r w:rsidRPr="00967605">
        <w:rPr>
          <w:rFonts w:ascii=".VnTime" w:hAnsi=".VnTime"/>
          <w:bCs/>
        </w:rPr>
        <w:t xml:space="preserve">biÕt </w:t>
      </w:r>
      <w:r w:rsidRPr="00967605">
        <w:rPr>
          <w:rFonts w:ascii=".VnTime" w:hAnsi=".VnTime"/>
        </w:rPr>
        <w:t xml:space="preserve">tr×nh bµy ®óng vµ s¹ch sÏ  khæ th¬ trong bµi </w:t>
      </w:r>
      <w:r w:rsidRPr="00967605">
        <w:rPr>
          <w:i/>
        </w:rPr>
        <w:t>Hạt gạo làng ta</w:t>
      </w:r>
      <w:r w:rsidRPr="00967605">
        <w:rPr>
          <w:rFonts w:ascii=".VnTime" w:hAnsi=".VnTime"/>
        </w:rPr>
        <w:t xml:space="preserve"> .</w:t>
      </w:r>
    </w:p>
    <w:p w:rsidR="001A0F2C" w:rsidRDefault="001A0F2C" w:rsidP="001A0F2C">
      <w:pPr>
        <w:rPr>
          <w:rFonts w:ascii=".VnTime" w:hAnsi=".VnTime"/>
          <w:b/>
        </w:rPr>
      </w:pPr>
      <w:r w:rsidRPr="00967605">
        <w:rPr>
          <w:rFonts w:ascii=".VnTime" w:hAnsi=".VnTime"/>
          <w:b/>
        </w:rPr>
        <w:t>II.C¸c ho¹t ®éng d¹y häc.</w:t>
      </w:r>
    </w:p>
    <w:p w:rsidR="001A0F2C" w:rsidRPr="00CC0FB0" w:rsidRDefault="001A0F2C" w:rsidP="001A0F2C">
      <w:pPr>
        <w:rPr>
          <w:rFonts w:ascii=".VnTime" w:hAnsi=".VnTime"/>
          <w:b/>
          <w:bCs/>
        </w:rPr>
      </w:pPr>
      <w:r>
        <w:rPr>
          <w:rFonts w:ascii=".VnTime" w:hAnsi=".VnTime"/>
          <w:b/>
          <w:bCs/>
        </w:rPr>
        <w:t>1</w:t>
      </w:r>
      <w:r w:rsidRPr="00CC0FB0">
        <w:rPr>
          <w:rFonts w:ascii=".VnTime" w:hAnsi=".VnTime"/>
          <w:b/>
          <w:bCs/>
        </w:rPr>
        <w:t>, GTB.</w:t>
      </w:r>
    </w:p>
    <w:p w:rsidR="001A0F2C" w:rsidRPr="00CC0FB0" w:rsidRDefault="001A0F2C" w:rsidP="001A0F2C">
      <w:pPr>
        <w:rPr>
          <w:rFonts w:ascii=".VnTime" w:hAnsi=".VnTime"/>
          <w:b/>
          <w:bCs/>
        </w:rPr>
      </w:pPr>
      <w:r>
        <w:rPr>
          <w:rFonts w:ascii=".VnTime" w:hAnsi=".VnTime"/>
          <w:b/>
          <w:bCs/>
        </w:rPr>
        <w:t>2</w:t>
      </w:r>
      <w:r w:rsidRPr="00CC0FB0">
        <w:rPr>
          <w:rFonts w:ascii=".VnTime" w:hAnsi=".VnTime"/>
          <w:b/>
          <w:bCs/>
        </w:rPr>
        <w:t>, HD luyÖn viÕt.</w:t>
      </w:r>
    </w:p>
    <w:p w:rsidR="001A0F2C" w:rsidRPr="00CC0FB0" w:rsidRDefault="001A0F2C" w:rsidP="001A0F2C">
      <w:pPr>
        <w:rPr>
          <w:rFonts w:ascii=".VnTime" w:hAnsi=".VnTime"/>
          <w:bCs/>
        </w:rPr>
      </w:pPr>
      <w:r w:rsidRPr="00CC0FB0">
        <w:rPr>
          <w:rFonts w:ascii=".VnTime" w:hAnsi=".VnTime"/>
          <w:bCs/>
        </w:rPr>
        <w:t xml:space="preserve">- </w:t>
      </w:r>
      <w:r>
        <w:rPr>
          <w:rFonts w:ascii=".VnTime" w:hAnsi=".VnTime"/>
          <w:bCs/>
        </w:rPr>
        <w:t>YC hs ®äc bµi sÏ viÕt chÝnh t¶.</w:t>
      </w:r>
    </w:p>
    <w:p w:rsidR="001A0F2C" w:rsidRPr="00CC0FB0" w:rsidRDefault="001A0F2C" w:rsidP="001A0F2C">
      <w:pPr>
        <w:rPr>
          <w:rFonts w:ascii=".VnTime" w:hAnsi=".VnTime"/>
          <w:bCs/>
        </w:rPr>
      </w:pPr>
      <w:r w:rsidRPr="00CC0FB0">
        <w:rPr>
          <w:rFonts w:ascii=".VnTime" w:hAnsi=".VnTime"/>
          <w:bCs/>
        </w:rPr>
        <w:t>- 2 hs nªu</w:t>
      </w:r>
    </w:p>
    <w:p w:rsidR="001A0F2C" w:rsidRPr="00CC0FB0" w:rsidRDefault="001A0F2C" w:rsidP="001A0F2C">
      <w:pPr>
        <w:rPr>
          <w:rFonts w:ascii=".VnTime" w:hAnsi=".VnTime"/>
          <w:bCs/>
        </w:rPr>
      </w:pPr>
      <w:r w:rsidRPr="00CC0FB0">
        <w:rPr>
          <w:rFonts w:ascii=".VnTime" w:hAnsi=".VnTime"/>
          <w:bCs/>
        </w:rPr>
        <w:t xml:space="preserve">- HD viÕt ®óng nh÷ng tõ khã </w:t>
      </w:r>
    </w:p>
    <w:p w:rsidR="001A0F2C" w:rsidRPr="00CC0FB0" w:rsidRDefault="001A0F2C" w:rsidP="001A0F2C">
      <w:pPr>
        <w:rPr>
          <w:rFonts w:ascii=".VnTime" w:hAnsi=".VnTime"/>
          <w:bCs/>
        </w:rPr>
      </w:pPr>
      <w:r w:rsidRPr="00CC0FB0">
        <w:rPr>
          <w:rFonts w:ascii=".VnTime" w:hAnsi=".VnTime"/>
          <w:bCs/>
        </w:rPr>
        <w:t>- Nh¾c hs c¸ch tr×nh bµy khæ th¬ cho ®óng.</w:t>
      </w:r>
    </w:p>
    <w:p w:rsidR="001A0F2C" w:rsidRPr="00CC0FB0" w:rsidRDefault="001A0F2C" w:rsidP="001A0F2C">
      <w:pPr>
        <w:rPr>
          <w:rFonts w:ascii=".VnTime" w:hAnsi=".VnTime"/>
          <w:bCs/>
        </w:rPr>
      </w:pPr>
      <w:r w:rsidRPr="00CC0FB0">
        <w:rPr>
          <w:rFonts w:ascii=".VnTime" w:hAnsi=".VnTime"/>
          <w:bCs/>
        </w:rPr>
        <w:t>- 2 hs nèi tiÕp ®äc , líp ®äc thÇm theo</w:t>
      </w:r>
    </w:p>
    <w:p w:rsidR="001A0F2C" w:rsidRPr="00CC0FB0" w:rsidRDefault="001A0F2C" w:rsidP="001A0F2C">
      <w:pPr>
        <w:rPr>
          <w:rFonts w:ascii=".VnTime" w:hAnsi=".VnTime"/>
          <w:bCs/>
        </w:rPr>
      </w:pPr>
      <w:r w:rsidRPr="00CC0FB0">
        <w:rPr>
          <w:rFonts w:ascii=".VnTime" w:hAnsi=".VnTime"/>
          <w:bCs/>
        </w:rPr>
        <w:t xml:space="preserve">- Líp ®äc thÇm l¹i bµi vµ  chó ý nh÷ng  ch÷ dÔ viÕt sai </w:t>
      </w:r>
    </w:p>
    <w:p w:rsidR="001A0F2C" w:rsidRPr="00CC0FB0" w:rsidRDefault="001A0F2C" w:rsidP="001A0F2C">
      <w:pPr>
        <w:rPr>
          <w:rFonts w:ascii=".VnTime" w:hAnsi=".VnTime"/>
          <w:bCs/>
        </w:rPr>
      </w:pPr>
      <w:r w:rsidRPr="00CC0FB0">
        <w:rPr>
          <w:rFonts w:ascii=".VnTime" w:hAnsi=".VnTime"/>
          <w:bCs/>
        </w:rPr>
        <w:t>- Nªu c¸ch tr×nh bµy khæ th¬ cho ®óng.</w:t>
      </w:r>
    </w:p>
    <w:p w:rsidR="001A0F2C" w:rsidRPr="00CC0FB0" w:rsidRDefault="001A0F2C" w:rsidP="001A0F2C">
      <w:pPr>
        <w:rPr>
          <w:rFonts w:ascii=".VnTime" w:hAnsi=".VnTime"/>
          <w:bCs/>
        </w:rPr>
      </w:pPr>
      <w:r w:rsidRPr="00CC0FB0">
        <w:rPr>
          <w:rFonts w:ascii=".VnTime" w:hAnsi=".VnTime"/>
          <w:bCs/>
        </w:rPr>
        <w:lastRenderedPageBreak/>
        <w:t>- HS viÕt bµi.</w:t>
      </w:r>
    </w:p>
    <w:p w:rsidR="001A0F2C" w:rsidRPr="00CC0FB0" w:rsidRDefault="001A0F2C" w:rsidP="001A0F2C">
      <w:pPr>
        <w:rPr>
          <w:rFonts w:ascii=".VnTime" w:hAnsi=".VnTime"/>
          <w:bCs/>
        </w:rPr>
      </w:pPr>
      <w:r w:rsidRPr="00CC0FB0">
        <w:rPr>
          <w:rFonts w:ascii=".VnTime" w:hAnsi=".VnTime"/>
          <w:bCs/>
        </w:rPr>
        <w:t>- ViÕt xong , ®æi vë ®Ó so¸t lçi</w:t>
      </w:r>
    </w:p>
    <w:p w:rsidR="001A0F2C" w:rsidRPr="00CC0FB0" w:rsidRDefault="001A0F2C" w:rsidP="001A0F2C">
      <w:pPr>
        <w:rPr>
          <w:rFonts w:ascii=".VnTime" w:hAnsi=".VnTime"/>
          <w:bCs/>
        </w:rPr>
      </w:pPr>
      <w:r>
        <w:rPr>
          <w:rFonts w:ascii=".VnTime" w:hAnsi=".VnTime"/>
          <w:bCs/>
        </w:rPr>
        <w:t>-</w:t>
      </w:r>
      <w:r w:rsidRPr="00CC0FB0">
        <w:rPr>
          <w:rFonts w:ascii=".VnTime" w:hAnsi=".VnTime"/>
          <w:bCs/>
        </w:rPr>
        <w:t>NX chung</w:t>
      </w:r>
    </w:p>
    <w:p w:rsidR="001A0F2C" w:rsidRPr="00CC0FB0" w:rsidRDefault="001A0F2C" w:rsidP="001A0F2C">
      <w:pPr>
        <w:rPr>
          <w:rFonts w:ascii=".VnTime" w:hAnsi=".VnTime"/>
          <w:b/>
          <w:bCs/>
        </w:rPr>
      </w:pPr>
      <w:r>
        <w:rPr>
          <w:rFonts w:ascii=".VnTime" w:hAnsi=".VnTime"/>
          <w:b/>
          <w:bCs/>
        </w:rPr>
        <w:t>3</w:t>
      </w:r>
      <w:r w:rsidRPr="00CC0FB0">
        <w:rPr>
          <w:rFonts w:ascii=".VnTime" w:hAnsi=".VnTime"/>
          <w:b/>
          <w:bCs/>
        </w:rPr>
        <w:t>, cñng cè d¨n dß.</w:t>
      </w:r>
    </w:p>
    <w:p w:rsidR="001A0F2C" w:rsidRDefault="001A0F2C" w:rsidP="001A0F2C">
      <w:pPr>
        <w:rPr>
          <w:rFonts w:ascii=".VnTime" w:hAnsi=".VnTime"/>
          <w:bCs/>
        </w:rPr>
      </w:pPr>
      <w:r w:rsidRPr="00CC0FB0">
        <w:rPr>
          <w:rFonts w:ascii=".VnTime" w:hAnsi=".VnTime"/>
          <w:bCs/>
        </w:rPr>
        <w:t>- NX tiÕt  häc vµ d¨n dß luyÖn viÕt ë nhµ.</w:t>
      </w:r>
    </w:p>
    <w:p w:rsidR="001A0F2C" w:rsidRPr="00967605" w:rsidRDefault="001A0F2C" w:rsidP="001A0F2C">
      <w:pPr>
        <w:rPr>
          <w:rFonts w:ascii=".VnTime" w:hAnsi=".VnTime"/>
          <w:b/>
        </w:rPr>
      </w:pPr>
    </w:p>
    <w:p w:rsidR="001A0F2C" w:rsidRDefault="001A0F2C" w:rsidP="001A0F2C">
      <w:pPr>
        <w:jc w:val="center"/>
      </w:pPr>
      <w:r>
        <w:t>**********************************</w:t>
      </w:r>
    </w:p>
    <w:p w:rsidR="001A0F2C" w:rsidRPr="001A405A" w:rsidRDefault="001A0F2C" w:rsidP="001A0F2C">
      <w:pPr>
        <w:ind w:left="2880" w:firstLine="720"/>
        <w:rPr>
          <w:b/>
        </w:rPr>
      </w:pPr>
      <w:r w:rsidRPr="001A405A">
        <w:rPr>
          <w:b/>
        </w:rPr>
        <w:t>Tiết 8 Toán</w:t>
      </w:r>
    </w:p>
    <w:p w:rsidR="001A0F2C" w:rsidRPr="003F3AA0" w:rsidRDefault="001A0F2C" w:rsidP="001A0F2C">
      <w:pPr>
        <w:jc w:val="center"/>
        <w:rPr>
          <w:b/>
          <w:lang w:val="nb-NO"/>
        </w:rPr>
      </w:pPr>
      <w:r w:rsidRPr="003F3AA0">
        <w:rPr>
          <w:b/>
          <w:lang w:val="nb-NO"/>
        </w:rPr>
        <w:t xml:space="preserve">Bài 44. CHIA MỘT SỐ TỰ </w:t>
      </w:r>
      <w:r>
        <w:rPr>
          <w:b/>
          <w:lang w:val="nb-NO"/>
        </w:rPr>
        <w:t xml:space="preserve">NHIÊN CHO MỘT SỐ THẬP PHÂN </w:t>
      </w:r>
    </w:p>
    <w:p w:rsidR="001A0F2C" w:rsidRDefault="001A0F2C" w:rsidP="001A0F2C"/>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sidRPr="00C54274">
        <w:rPr>
          <w:b/>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867792" w:rsidRDefault="001A0F2C" w:rsidP="001A0F2C">
      <w:pPr>
        <w:jc w:val="center"/>
        <w:rPr>
          <w:b/>
        </w:rPr>
      </w:pPr>
    </w:p>
    <w:p w:rsidR="001A0F2C" w:rsidRDefault="001A0F2C" w:rsidP="001A0F2C">
      <w:pPr>
        <w:jc w:val="both"/>
        <w:rPr>
          <w:lang w:val="fr-FR"/>
        </w:rPr>
      </w:pPr>
      <w:r w:rsidRPr="00AB0EAB">
        <w:rPr>
          <w:b/>
          <w:lang w:val="fr-FR"/>
        </w:rPr>
        <w:t>Bài tập (</w:t>
      </w:r>
      <w:r w:rsidRPr="00313699">
        <w:rPr>
          <w:lang w:val="fr-FR"/>
        </w:rPr>
        <w:t>HS</w:t>
      </w:r>
      <w:r>
        <w:rPr>
          <w:lang w:val="fr-FR"/>
        </w:rPr>
        <w:t>MN</w:t>
      </w:r>
      <w:r w:rsidRPr="00313699">
        <w:rPr>
          <w:lang w:val="fr-FR"/>
        </w:rPr>
        <w:t>)</w:t>
      </w:r>
    </w:p>
    <w:p w:rsidR="001A0F2C" w:rsidRPr="009725CC" w:rsidRDefault="001A0F2C" w:rsidP="001A0F2C">
      <w:pPr>
        <w:pStyle w:val="Header"/>
        <w:numPr>
          <w:ilvl w:val="0"/>
          <w:numId w:val="8"/>
        </w:numPr>
        <w:rPr>
          <w:szCs w:val="28"/>
        </w:rPr>
      </w:pPr>
      <w:r w:rsidRPr="009725CC">
        <w:rPr>
          <w:szCs w:val="28"/>
        </w:rPr>
        <w:t xml:space="preserve">(2,465 + 0,2 ) : 5     = </w:t>
      </w:r>
    </w:p>
    <w:p w:rsidR="001A0F2C" w:rsidRPr="009725CC" w:rsidRDefault="001A0F2C" w:rsidP="001A0F2C">
      <w:pPr>
        <w:rPr>
          <w:rFonts w:ascii=".VnTime" w:hAnsi=".VnTime"/>
        </w:rPr>
      </w:pPr>
      <w:r w:rsidRPr="009725CC">
        <w:rPr>
          <w:rFonts w:ascii=".VnTime" w:hAnsi=".VnTime"/>
        </w:rPr>
        <w:t xml:space="preserve">                       2,665: 5 = 0,533</w:t>
      </w:r>
    </w:p>
    <w:p w:rsidR="001A0F2C" w:rsidRPr="009725CC" w:rsidRDefault="001A0F2C" w:rsidP="001A0F2C">
      <w:pPr>
        <w:rPr>
          <w:rFonts w:ascii=".VnTime" w:hAnsi=".VnTime"/>
        </w:rPr>
      </w:pPr>
      <w:r w:rsidRPr="009725CC">
        <w:rPr>
          <w:rFonts w:ascii=".VnTime" w:hAnsi=".VnTime"/>
        </w:rPr>
        <w:t xml:space="preserve">   b)  (4,576 – 0,04 ): 9  =</w:t>
      </w:r>
    </w:p>
    <w:p w:rsidR="001A0F2C" w:rsidRPr="009725CC" w:rsidRDefault="001A0F2C" w:rsidP="001A0F2C">
      <w:pPr>
        <w:rPr>
          <w:rFonts w:ascii=".VnTime" w:hAnsi=".VnTime"/>
        </w:rPr>
      </w:pPr>
      <w:r w:rsidRPr="009725CC">
        <w:rPr>
          <w:rFonts w:ascii=".VnTime" w:hAnsi=".VnTime"/>
        </w:rPr>
        <w:t xml:space="preserve">                  4,536     : 9 = 0,504</w:t>
      </w:r>
    </w:p>
    <w:p w:rsidR="001A0F2C" w:rsidRPr="00313699" w:rsidRDefault="001A0F2C" w:rsidP="001A0F2C">
      <w:pPr>
        <w:jc w:val="both"/>
        <w:rPr>
          <w:lang w:val="fr-FR"/>
        </w:rPr>
      </w:pPr>
    </w:p>
    <w:p w:rsidR="001A0F2C" w:rsidRPr="00AB0EAB" w:rsidRDefault="001A0F2C" w:rsidP="001A0F2C">
      <w:pPr>
        <w:ind w:left="180"/>
        <w:outlineLvl w:val="0"/>
        <w:rPr>
          <w:b/>
        </w:rPr>
      </w:pPr>
      <w:r w:rsidRPr="00AB0EAB">
        <w:rPr>
          <w:b/>
        </w:rPr>
        <w:t>3.Củng  cố dặn dò</w:t>
      </w:r>
    </w:p>
    <w:p w:rsidR="001A0F2C" w:rsidRPr="00801778" w:rsidRDefault="001A0F2C" w:rsidP="001A0F2C">
      <w:r>
        <w:t>Dặn học sinh về nhà xem lại các bài tập.</w:t>
      </w:r>
    </w:p>
    <w:p w:rsidR="001A0F2C" w:rsidRDefault="001A0F2C" w:rsidP="001A0F2C">
      <w:pPr>
        <w:tabs>
          <w:tab w:val="left" w:pos="3360"/>
        </w:tabs>
      </w:pPr>
    </w:p>
    <w:p w:rsidR="001A0F2C" w:rsidRDefault="001A0F2C" w:rsidP="001A0F2C">
      <w:r w:rsidRPr="00AB0EAB">
        <w:rPr>
          <w:b/>
        </w:rPr>
        <w:t>******************************************************************</w:t>
      </w:r>
    </w:p>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r>
        <w:t xml:space="preserve"> </w:t>
      </w:r>
    </w:p>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r>
        <w:t xml:space="preserve">Ngày soạn: </w:t>
      </w:r>
      <w:r>
        <w:rPr>
          <w:b/>
        </w:rPr>
        <w:t>22</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ba 24/11/</w:t>
      </w:r>
      <w:r w:rsidR="00146016">
        <w:rPr>
          <w:b/>
        </w:rPr>
        <w:t>20....</w:t>
      </w:r>
    </w:p>
    <w:p w:rsidR="001A0F2C" w:rsidRPr="000C0B98" w:rsidRDefault="001A0F2C" w:rsidP="001A0F2C">
      <w:pPr>
        <w:jc w:val="center"/>
        <w:rPr>
          <w:b/>
        </w:rPr>
      </w:pPr>
      <w:r w:rsidRPr="000C0B98">
        <w:rPr>
          <w:b/>
        </w:rPr>
        <w:t>Tiết 1,2 Tiếng Anh</w:t>
      </w:r>
    </w:p>
    <w:p w:rsidR="001A0F2C" w:rsidRPr="000C0B98" w:rsidRDefault="001A0F2C" w:rsidP="001A0F2C">
      <w:pPr>
        <w:jc w:val="center"/>
        <w:rPr>
          <w:b/>
        </w:rPr>
      </w:pPr>
      <w:r w:rsidRPr="000C0B98">
        <w:rPr>
          <w:b/>
        </w:rPr>
        <w:t>Tiết 3 Toán:</w:t>
      </w:r>
    </w:p>
    <w:p w:rsidR="001A0F2C" w:rsidRPr="000C0B98" w:rsidRDefault="001A0F2C" w:rsidP="001A0F2C">
      <w:pPr>
        <w:jc w:val="center"/>
        <w:rPr>
          <w:b/>
          <w:lang w:val="nb-NO"/>
        </w:rPr>
      </w:pPr>
      <w:r w:rsidRPr="000C0B98">
        <w:rPr>
          <w:b/>
          <w:lang w:val="nb-NO"/>
        </w:rPr>
        <w:t>Bài 45. CHIA MỘT SỐ THẬP PHÂN CHO MỘT SỐ THẬP PHÂN (Tiết 1)</w:t>
      </w:r>
    </w:p>
    <w:p w:rsidR="001A0F2C" w:rsidRPr="00FB74A8" w:rsidRDefault="001A0F2C" w:rsidP="001A0F2C">
      <w:r>
        <w:rPr>
          <w:b/>
        </w:rPr>
        <w:t xml:space="preserve">I. Mục tiêu: </w:t>
      </w:r>
      <w:r w:rsidRPr="00FB74A8">
        <w:t>Tài liệu hướng dẫn học</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rPr>
          <w:b/>
          <w:bCs/>
          <w:lang w:val="nb-NO"/>
        </w:rPr>
      </w:pPr>
      <w:r>
        <w:rPr>
          <w:b/>
          <w:bCs/>
          <w:lang w:val="nb-NO"/>
        </w:rPr>
        <w:t>A-</w:t>
      </w:r>
      <w:r w:rsidRPr="003C66C7">
        <w:rPr>
          <w:b/>
          <w:bCs/>
          <w:lang w:val="nb-NO"/>
        </w:rPr>
        <w:t xml:space="preserve">Hoạt động </w:t>
      </w:r>
      <w:r>
        <w:rPr>
          <w:b/>
          <w:bCs/>
          <w:lang w:val="nb-NO"/>
        </w:rPr>
        <w:t>cơ bản</w:t>
      </w:r>
      <w:r w:rsidRPr="003C66C7">
        <w:rPr>
          <w:b/>
          <w:bCs/>
          <w:lang w:val="nb-NO"/>
        </w:rPr>
        <w:t xml:space="preserve">:    </w:t>
      </w:r>
    </w:p>
    <w:p w:rsidR="001A0F2C" w:rsidRDefault="001A0F2C" w:rsidP="001A0F2C">
      <w:pPr>
        <w:tabs>
          <w:tab w:val="left" w:pos="6000"/>
        </w:tabs>
      </w:pPr>
      <w:r>
        <w:rPr>
          <w:b/>
          <w:noProof/>
        </w:rPr>
        <w:drawing>
          <wp:inline distT="0" distB="0" distL="0" distR="0">
            <wp:extent cx="523240" cy="441325"/>
            <wp:effectExtent l="19050" t="19050" r="10160" b="15875"/>
            <wp:docPr id="846"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4" cstate="print">
                      <a:lum bright="-18000" contrast="36000"/>
                    </a:blip>
                    <a:srcRect/>
                    <a:stretch>
                      <a:fillRect/>
                    </a:stretch>
                  </pic:blipFill>
                  <pic:spPr bwMode="auto">
                    <a:xfrm>
                      <a:off x="0" y="0"/>
                      <a:ext cx="523240" cy="441325"/>
                    </a:xfrm>
                    <a:prstGeom prst="rect">
                      <a:avLst/>
                    </a:prstGeom>
                    <a:noFill/>
                    <a:ln w="9525">
                      <a:solidFill>
                        <a:srgbClr val="000000"/>
                      </a:solidFill>
                      <a:miter lim="800000"/>
                      <a:headEnd/>
                      <a:tailEnd/>
                    </a:ln>
                  </pic:spPr>
                </pic:pic>
              </a:graphicData>
            </a:graphic>
          </wp:inline>
        </w:drawing>
      </w:r>
      <w:r w:rsidRPr="00A248D2">
        <w:rPr>
          <w:b/>
        </w:rPr>
        <w:t>1. Chơi trò chơi “</w:t>
      </w:r>
      <w:r>
        <w:rPr>
          <w:b/>
        </w:rPr>
        <w:t>Cùng tính nhanh</w:t>
      </w:r>
      <w:r w:rsidRPr="00A248D2">
        <w:rPr>
          <w:b/>
        </w:rPr>
        <w:t>”</w:t>
      </w:r>
    </w:p>
    <w:p w:rsidR="001A0F2C" w:rsidRDefault="001A0F2C" w:rsidP="001A0F2C">
      <w:r w:rsidRPr="00697999">
        <w:rPr>
          <w:b/>
        </w:rPr>
        <w:t>2.</w:t>
      </w:r>
      <w:r>
        <w:t xml:space="preserve">a. Em và bạn đọc bài toán: </w:t>
      </w:r>
    </w:p>
    <w:p w:rsidR="001A0F2C" w:rsidRDefault="001A0F2C" w:rsidP="001A0F2C">
      <w:r>
        <w:t xml:space="preserve">   30,24 : 8,4 = ?</w:t>
      </w:r>
    </w:p>
    <w:p w:rsidR="001A0F2C" w:rsidRDefault="001A0F2C" w:rsidP="001A0F2C">
      <w:r>
        <w:t xml:space="preserve">   30,24 : 8,4 = 3,6</w:t>
      </w:r>
    </w:p>
    <w:p w:rsidR="001A0F2C" w:rsidRDefault="001A0F2C" w:rsidP="001A0F2C">
      <w:r>
        <w:t>- Hs đọc thông tin trong SGK.</w:t>
      </w:r>
    </w:p>
    <w:p w:rsidR="001A0F2C" w:rsidRDefault="001A0F2C" w:rsidP="001A0F2C">
      <w:r w:rsidRPr="00B008D1">
        <w:rPr>
          <w:b/>
        </w:rPr>
        <w:t>3</w:t>
      </w:r>
      <w:r>
        <w:t xml:space="preserve">.a. Em và các bạn thảo luận, cách thực hiện phép chia: </w:t>
      </w:r>
    </w:p>
    <w:p w:rsidR="001A0F2C" w:rsidRDefault="001A0F2C" w:rsidP="001A0F2C">
      <w:r>
        <w:t xml:space="preserve">   b. Em và các bạn nhận xét.</w:t>
      </w:r>
    </w:p>
    <w:p w:rsidR="001A0F2C" w:rsidRDefault="001A0F2C" w:rsidP="001A0F2C">
      <w:r>
        <w:t xml:space="preserve">   c. d. em và các bạn cùng trao đổi nhau nghe, đặt tính rồi tính.</w:t>
      </w:r>
    </w:p>
    <w:p w:rsidR="001A0F2C" w:rsidRDefault="001A0F2C" w:rsidP="001A0F2C">
      <w:r>
        <w:t xml:space="preserve">          49,95: 1,35 = 37.</w:t>
      </w:r>
    </w:p>
    <w:p w:rsidR="001A0F2C" w:rsidRDefault="001A0F2C" w:rsidP="001A0F2C">
      <w:r w:rsidRPr="00B008D1">
        <w:t>- Hs đọc kĩ nội dung trong SGk</w:t>
      </w:r>
    </w:p>
    <w:p w:rsidR="001A0F2C" w:rsidRPr="00CF395C" w:rsidRDefault="001A0F2C" w:rsidP="001A0F2C">
      <w:pPr>
        <w:rPr>
          <w:bCs/>
          <w:lang w:val="nb-NO"/>
        </w:rPr>
      </w:pPr>
      <w:r w:rsidRPr="00B008D1">
        <w:rPr>
          <w:b/>
        </w:rPr>
        <w:t xml:space="preserve">4. </w:t>
      </w:r>
      <w:r w:rsidRPr="00CF395C">
        <w:t>a)Em và bạn đố nhau xem ai đặt tính rồi tính đúng và nhanh hơn.</w:t>
      </w:r>
    </w:p>
    <w:p w:rsidR="001A0F2C" w:rsidRDefault="001A0F2C" w:rsidP="001A0F2C">
      <w:pPr>
        <w:rPr>
          <w:lang w:val="nb-NO"/>
        </w:rPr>
      </w:pPr>
      <w:r>
        <w:rPr>
          <w:lang w:val="nb-NO"/>
        </w:rPr>
        <w:t xml:space="preserve">Đáp án: 8,28 : 3,6 = 2,3                </w:t>
      </w:r>
      <w:r w:rsidR="00BB568A">
        <w:rPr>
          <w:lang w:val="nb-NO"/>
        </w:rPr>
        <w:t>.........</w:t>
      </w:r>
      <w:r>
        <w:rPr>
          <w:lang w:val="nb-NO"/>
        </w:rPr>
        <w:t>,632 : 6,4= 2,</w:t>
      </w:r>
      <w:r w:rsidR="00BB568A">
        <w:rPr>
          <w:lang w:val="nb-NO"/>
        </w:rPr>
        <w:t>.........</w:t>
      </w:r>
      <w:r>
        <w:rPr>
          <w:lang w:val="nb-NO"/>
        </w:rPr>
        <w:t xml:space="preserve">                 7,52 : 0,16= 47.</w:t>
      </w:r>
    </w:p>
    <w:p w:rsidR="001A0F2C" w:rsidRDefault="001A0F2C" w:rsidP="001A0F2C">
      <w:pPr>
        <w:rPr>
          <w:lang w:val="nb-NO"/>
        </w:rPr>
      </w:pPr>
      <w:r>
        <w:rPr>
          <w:lang w:val="nb-NO"/>
        </w:rPr>
        <w:t>b) Em và bạn nói cho nhau nghe cách làm và thống nhất kết quả tính.</w:t>
      </w:r>
    </w:p>
    <w:p w:rsidR="001A0F2C" w:rsidRDefault="001A0F2C" w:rsidP="001A0F2C">
      <w:pPr>
        <w:rPr>
          <w:lang w:val="pt-BR"/>
        </w:rPr>
      </w:pPr>
      <w:r w:rsidRPr="00363EE7">
        <w:rPr>
          <w:lang w:val="pt-BR"/>
        </w:rPr>
        <w:lastRenderedPageBreak/>
        <w:t>..........................................................................................................................................................................................</w:t>
      </w:r>
      <w:r>
        <w:rPr>
          <w:lang w:val="pt-BR"/>
        </w:rPr>
        <w:t>..........................................................................................</w:t>
      </w:r>
    </w:p>
    <w:p w:rsidR="001A0F2C" w:rsidRDefault="001A0F2C" w:rsidP="001A0F2C">
      <w:pPr>
        <w:tabs>
          <w:tab w:val="left" w:pos="930"/>
        </w:tabs>
        <w:rPr>
          <w:lang w:val="pt-BR"/>
        </w:rPr>
      </w:pPr>
      <w:r w:rsidRPr="00363EE7">
        <w:rPr>
          <w:lang w:val="pt-BR"/>
        </w:rPr>
        <w:t>..........................................................................................................</w:t>
      </w:r>
      <w:r>
        <w:rPr>
          <w:lang w:val="pt-BR"/>
        </w:rPr>
        <w:t>...............................</w:t>
      </w:r>
    </w:p>
    <w:p w:rsidR="001A0F2C" w:rsidRDefault="001A0F2C" w:rsidP="001A0F2C">
      <w:pPr>
        <w:tabs>
          <w:tab w:val="left" w:pos="930"/>
        </w:tabs>
        <w:jc w:val="center"/>
        <w:rPr>
          <w:lang w:val="pt-BR"/>
        </w:rPr>
      </w:pPr>
      <w:r>
        <w:rPr>
          <w:lang w:val="pt-BR"/>
        </w:rPr>
        <w:t>*****************************</w:t>
      </w:r>
    </w:p>
    <w:p w:rsidR="001A0F2C" w:rsidRDefault="001A0F2C" w:rsidP="001A0F2C">
      <w:pPr>
        <w:rPr>
          <w:lang w:val="pt-BR"/>
        </w:rPr>
      </w:pPr>
    </w:p>
    <w:p w:rsidR="001A0F2C" w:rsidRDefault="001A0F2C" w:rsidP="001A0F2C">
      <w:pPr>
        <w:jc w:val="center"/>
        <w:rPr>
          <w:lang w:val="pt-BR"/>
        </w:rPr>
      </w:pPr>
      <w:r w:rsidRPr="000C0B98">
        <w:rPr>
          <w:b/>
          <w:lang w:val="pt-BR"/>
        </w:rPr>
        <w:t>Tiết 4 Tiếng Việt</w:t>
      </w:r>
      <w:r w:rsidRPr="008A4835">
        <w:rPr>
          <w:lang w:val="pt-BR"/>
        </w:rPr>
        <w:t>:</w:t>
      </w:r>
    </w:p>
    <w:p w:rsidR="001A0F2C" w:rsidRPr="000C0B98" w:rsidRDefault="001A0F2C" w:rsidP="001A0F2C">
      <w:pPr>
        <w:rPr>
          <w:b/>
        </w:rPr>
      </w:pPr>
      <w:r w:rsidRPr="000C0B98">
        <w:rPr>
          <w:b/>
        </w:rPr>
        <w:t xml:space="preserve">                            Bài 15A. BUÔN LÀNG ĐÓN CÔ GIÁO (Tiết 3)</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GD HS biết yêu quý GĐ.</w:t>
      </w:r>
    </w:p>
    <w:p w:rsidR="001A0F2C" w:rsidRPr="00A11F78" w:rsidRDefault="001A0F2C" w:rsidP="001A0F2C">
      <w:pPr>
        <w:rPr>
          <w:b/>
        </w:rPr>
      </w:pPr>
      <w:r>
        <w:t>-HSMN HT tốt bài tập 5,6</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xml:space="preserve">+ GV: Tài liệu HDH </w:t>
      </w:r>
      <w:r>
        <w:t>Tiếng Việt 5 tập 1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Thể dục cùng vịt con”</w:t>
      </w:r>
    </w:p>
    <w:p w:rsidR="001A0F2C" w:rsidRDefault="001A0F2C" w:rsidP="001A0F2C">
      <w:pPr>
        <w:numPr>
          <w:ilvl w:val="0"/>
          <w:numId w:val="16"/>
        </w:numPr>
        <w:outlineLvl w:val="0"/>
        <w:rPr>
          <w:b/>
        </w:rPr>
      </w:pPr>
      <w:r w:rsidRPr="00A11F78">
        <w:rPr>
          <w:b/>
        </w:rPr>
        <w:t xml:space="preserve">Hoạt động </w:t>
      </w:r>
      <w:r>
        <w:rPr>
          <w:b/>
        </w:rPr>
        <w:t>thực hành</w:t>
      </w:r>
      <w:r w:rsidRPr="00A11F78">
        <w:rPr>
          <w:b/>
        </w:rPr>
        <w:t>:</w:t>
      </w:r>
    </w:p>
    <w:p w:rsidR="001A0F2C" w:rsidRDefault="001A0F2C" w:rsidP="001A0F2C">
      <w:pPr>
        <w:tabs>
          <w:tab w:val="left" w:pos="7365"/>
        </w:tabs>
        <w:rPr>
          <w:b/>
          <w:noProof/>
        </w:rPr>
      </w:pPr>
      <w:r>
        <w:rPr>
          <w:noProof/>
          <w:color w:val="FF0000"/>
        </w:rPr>
        <w:drawing>
          <wp:inline distT="0" distB="0" distL="0" distR="0">
            <wp:extent cx="552450" cy="552450"/>
            <wp:effectExtent l="19050" t="0" r="0" b="0"/>
            <wp:docPr id="8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1B1220">
        <w:rPr>
          <w:b/>
          <w:noProof/>
        </w:rPr>
        <w:t>4. Hạnh phúc là gì?</w:t>
      </w:r>
    </w:p>
    <w:p w:rsidR="001A0F2C" w:rsidRDefault="001A0F2C" w:rsidP="001A0F2C">
      <w:pPr>
        <w:tabs>
          <w:tab w:val="left" w:pos="7365"/>
        </w:tabs>
        <w:rPr>
          <w:noProof/>
        </w:rPr>
      </w:pPr>
      <w:r>
        <w:rPr>
          <w:noProof/>
        </w:rPr>
        <w:t>Chọn ý đúng để trả lời</w:t>
      </w:r>
    </w:p>
    <w:p w:rsidR="001A0F2C" w:rsidRDefault="001A0F2C" w:rsidP="001A0F2C">
      <w:pPr>
        <w:rPr>
          <w:noProof/>
        </w:rPr>
      </w:pPr>
      <w:r>
        <w:rPr>
          <w:noProof/>
        </w:rPr>
        <w:t xml:space="preserve">Đáp án: </w:t>
      </w:r>
    </w:p>
    <w:p w:rsidR="001A0F2C" w:rsidRPr="00DF6A74" w:rsidRDefault="001A0F2C" w:rsidP="001A0F2C">
      <w:pPr>
        <w:rPr>
          <w:rFonts w:ascii=".VnTime" w:hAnsi=".VnTime"/>
          <w:i/>
        </w:rPr>
      </w:pPr>
      <w:r w:rsidRPr="00DF6A74">
        <w:rPr>
          <w:rFonts w:ascii=".VnTime" w:hAnsi=".VnTime"/>
          <w:i/>
        </w:rPr>
        <w:t>b :H¹nh phóc lµ tr¹ng th¸i sung s­íng v× c¶m thÊy hoµn toµn ®¹t ®­îc ý nguyÖn .</w:t>
      </w:r>
    </w:p>
    <w:p w:rsidR="001A0F2C" w:rsidRPr="00DF6A74" w:rsidRDefault="001A0F2C" w:rsidP="001A0F2C">
      <w:pPr>
        <w:rPr>
          <w:rFonts w:ascii=".VnTime" w:hAnsi=".VnTime"/>
          <w:b/>
          <w:i/>
        </w:rPr>
      </w:pPr>
      <w:r w:rsidRPr="00EA7D57">
        <w:rPr>
          <w:u w:val="single"/>
        </w:rPr>
        <w:t>Liên hệ:</w:t>
      </w:r>
      <w:r>
        <w:rPr>
          <w:rFonts w:ascii="Arial" w:hAnsi="Arial" w:cs="Arial"/>
        </w:rPr>
        <w:t xml:space="preserve"> </w:t>
      </w:r>
      <w:r w:rsidRPr="00DF6A74">
        <w:rPr>
          <w:rFonts w:ascii=".VnTime" w:hAnsi=".VnTime"/>
        </w:rPr>
        <w:t>Em cã khi nµo c¶m thÊy h¹nh phóc ch­a? Khi nµo?</w:t>
      </w:r>
    </w:p>
    <w:p w:rsidR="001A0F2C" w:rsidRDefault="001A0F2C" w:rsidP="001A0F2C">
      <w:pPr>
        <w:tabs>
          <w:tab w:val="left" w:pos="7365"/>
        </w:tabs>
        <w:rPr>
          <w:b/>
          <w:noProof/>
        </w:rPr>
      </w:pPr>
      <w:r>
        <w:rPr>
          <w:noProof/>
        </w:rPr>
        <w:drawing>
          <wp:inline distT="0" distB="0" distL="0" distR="0">
            <wp:extent cx="514350" cy="419100"/>
            <wp:effectExtent l="19050" t="0" r="0" b="0"/>
            <wp:docPr id="8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noProof/>
        </w:rPr>
        <w:t xml:space="preserve"> </w:t>
      </w:r>
      <w:r w:rsidRPr="00B10EC2">
        <w:rPr>
          <w:b/>
          <w:noProof/>
        </w:rPr>
        <w:t>5. Tìm và viết vào bảng nhóm những từ đồng nghĩa, trái nghĩa với từ hạnh phúc.</w:t>
      </w:r>
    </w:p>
    <w:p w:rsidR="001A0F2C" w:rsidRDefault="001A0F2C" w:rsidP="001A0F2C">
      <w:pPr>
        <w:rPr>
          <w:noProof/>
        </w:rPr>
      </w:pPr>
      <w:r>
        <w:rPr>
          <w:noProof/>
        </w:rPr>
        <w:t xml:space="preserve">Đáp án: </w:t>
      </w:r>
    </w:p>
    <w:p w:rsidR="001A0F2C" w:rsidRPr="00ED7D35" w:rsidRDefault="001A0F2C" w:rsidP="001A0F2C">
      <w:pPr>
        <w:pStyle w:val="BodyText"/>
        <w:spacing w:line="300" w:lineRule="exact"/>
        <w:rPr>
          <w:bCs/>
          <w:i/>
        </w:rPr>
      </w:pPr>
      <w:r w:rsidRPr="003610E1">
        <w:rPr>
          <w:bCs/>
        </w:rPr>
        <w:t xml:space="preserve">+Nh÷ng tõ ®ång nghÜa víi </w:t>
      </w:r>
      <w:r w:rsidRPr="00ED7D35">
        <w:rPr>
          <w:bCs/>
          <w:i/>
        </w:rPr>
        <w:t>h¹nh phóc: sung s­íng, may m¾n ...</w:t>
      </w:r>
    </w:p>
    <w:p w:rsidR="001A0F2C" w:rsidRPr="00705621" w:rsidRDefault="001A0F2C" w:rsidP="001A0F2C">
      <w:pPr>
        <w:pStyle w:val="BodyText"/>
        <w:spacing w:line="300" w:lineRule="exact"/>
        <w:rPr>
          <w:b/>
          <w:bCs/>
          <w:i/>
        </w:rPr>
      </w:pPr>
      <w:r w:rsidRPr="003610E1">
        <w:rPr>
          <w:bCs/>
        </w:rPr>
        <w:t xml:space="preserve">+Nh÷ng tõ tr¸i nghÜa víi </w:t>
      </w:r>
      <w:r w:rsidRPr="00ED7D35">
        <w:rPr>
          <w:bCs/>
          <w:i/>
        </w:rPr>
        <w:t>h¹nh phóc: bÊt h¹nh, khèn khæ, cùc khæ, c¬ cùc ...</w:t>
      </w:r>
    </w:p>
    <w:p w:rsidR="001A0F2C" w:rsidRDefault="001A0F2C" w:rsidP="001A0F2C">
      <w:pPr>
        <w:tabs>
          <w:tab w:val="left" w:pos="7365"/>
        </w:tabs>
        <w:rPr>
          <w:i/>
          <w:noProof/>
        </w:rPr>
      </w:pPr>
      <w:r>
        <w:rPr>
          <w:noProof/>
        </w:rPr>
        <w:drawing>
          <wp:inline distT="0" distB="0" distL="0" distR="0">
            <wp:extent cx="514350" cy="419100"/>
            <wp:effectExtent l="19050" t="0" r="0" b="0"/>
            <wp:docPr id="849"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12"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8333C8">
        <w:rPr>
          <w:b/>
          <w:noProof/>
        </w:rPr>
        <w:t xml:space="preserve">6. Tìm và viết vào bảng nhóm những từ ngữ chứa tiếng </w:t>
      </w:r>
      <w:r w:rsidRPr="008333C8">
        <w:rPr>
          <w:b/>
          <w:i/>
          <w:noProof/>
        </w:rPr>
        <w:t>phúc</w:t>
      </w:r>
      <w:r w:rsidRPr="008333C8">
        <w:rPr>
          <w:i/>
          <w:noProof/>
        </w:rPr>
        <w:t xml:space="preserve"> </w:t>
      </w:r>
    </w:p>
    <w:p w:rsidR="001A0F2C" w:rsidRDefault="001A0F2C" w:rsidP="001A0F2C">
      <w:pPr>
        <w:tabs>
          <w:tab w:val="left" w:pos="7365"/>
        </w:tabs>
      </w:pPr>
      <w:r w:rsidRPr="00196747">
        <w:rPr>
          <w:rFonts w:ascii=".VnTime" w:hAnsi=".VnTime"/>
        </w:rPr>
        <w:t>(</w:t>
      </w:r>
      <w:r w:rsidRPr="00196747">
        <w:t>Các từ ghép có tiếng phúc có thể đứng trước hoặc đúng sau)</w:t>
      </w:r>
    </w:p>
    <w:p w:rsidR="001A0F2C" w:rsidRDefault="001A0F2C" w:rsidP="001A0F2C">
      <w:pPr>
        <w:tabs>
          <w:tab w:val="left" w:pos="7365"/>
        </w:tabs>
      </w:pPr>
      <w:r>
        <w:t>Đáp án: phúc đức, vô phúc, phúc hậu…</w:t>
      </w:r>
    </w:p>
    <w:p w:rsidR="001A0F2C" w:rsidRDefault="001A0F2C" w:rsidP="001A0F2C">
      <w:pPr>
        <w:tabs>
          <w:tab w:val="left" w:pos="7365"/>
        </w:tabs>
      </w:pPr>
      <w:r>
        <w:rPr>
          <w:noProof/>
        </w:rPr>
        <w:drawing>
          <wp:anchor distT="0" distB="0" distL="114300" distR="114300" simplePos="0" relativeHeight="251692032" behindDoc="0" locked="1" layoutInCell="1" allowOverlap="1">
            <wp:simplePos x="0" y="0"/>
            <wp:positionH relativeFrom="character">
              <wp:posOffset>0</wp:posOffset>
            </wp:positionH>
            <wp:positionV relativeFrom="line">
              <wp:posOffset>93980</wp:posOffset>
            </wp:positionV>
            <wp:extent cx="484505" cy="321310"/>
            <wp:effectExtent l="19050" t="19050" r="10795" b="21590"/>
            <wp:wrapNone/>
            <wp:docPr id="8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 cstate="print">
                      <a:lum bright="-18000" contrast="36000"/>
                    </a:blip>
                    <a:srcRect/>
                    <a:stretch>
                      <a:fillRect/>
                    </a:stretch>
                  </pic:blipFill>
                  <pic:spPr bwMode="auto">
                    <a:xfrm>
                      <a:off x="0" y="0"/>
                      <a:ext cx="484505" cy="321310"/>
                    </a:xfrm>
                    <a:prstGeom prst="rect">
                      <a:avLst/>
                    </a:prstGeom>
                    <a:noFill/>
                    <a:ln w="9525">
                      <a:solidFill>
                        <a:srgbClr val="000000"/>
                      </a:solidFill>
                      <a:miter lim="800000"/>
                      <a:headEnd/>
                      <a:tailEnd/>
                    </a:ln>
                  </pic:spPr>
                </pic:pic>
              </a:graphicData>
            </a:graphic>
          </wp:anchor>
        </w:drawing>
      </w:r>
    </w:p>
    <w:p w:rsidR="001A0F2C" w:rsidRDefault="001A0F2C" w:rsidP="001A0F2C">
      <w:pPr>
        <w:tabs>
          <w:tab w:val="left" w:pos="930"/>
        </w:tabs>
        <w:rPr>
          <w:b/>
        </w:rPr>
      </w:pPr>
      <w:r>
        <w:tab/>
      </w:r>
      <w:r w:rsidRPr="00F424D1">
        <w:rPr>
          <w:b/>
        </w:rPr>
        <w:t>7. Yếu tố quan trọng để có một gia đình hạnh phúc:</w:t>
      </w:r>
    </w:p>
    <w:p w:rsidR="001A0F2C" w:rsidRPr="00F424D1" w:rsidRDefault="001A0F2C" w:rsidP="001A0F2C">
      <w:pPr>
        <w:tabs>
          <w:tab w:val="left" w:pos="930"/>
        </w:tabs>
      </w:pPr>
      <w:r>
        <w:t>- HS trao đổi với nhau lí do mình chọn yếu tố đó.</w:t>
      </w:r>
    </w:p>
    <w:p w:rsidR="001A0F2C" w:rsidRDefault="001A0F2C" w:rsidP="001A0F2C">
      <w:pPr>
        <w:tabs>
          <w:tab w:val="left" w:pos="930"/>
        </w:tabs>
        <w:rPr>
          <w:rFonts w:ascii=".VnTime" w:hAnsi=".VnTime"/>
          <w:bCs/>
          <w:i/>
        </w:rPr>
      </w:pPr>
      <w:r>
        <w:t xml:space="preserve">Đáp án: </w:t>
      </w:r>
      <w:r w:rsidRPr="00F424D1">
        <w:rPr>
          <w:rFonts w:ascii=".VnTime" w:hAnsi=".VnTime"/>
          <w:bCs/>
          <w:i/>
        </w:rPr>
        <w:t>Mäi ng­êi sèng hoµ thuËn</w:t>
      </w:r>
      <w:r>
        <w:rPr>
          <w:rFonts w:ascii=".VnTime" w:hAnsi=".VnTime"/>
          <w:bCs/>
          <w:i/>
        </w:rPr>
        <w:t>.</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851" name="Picture 296"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lastRenderedPageBreak/>
        <w:t>- Thực hiện theo yêu cầu của tài liệu hướng dẫn học</w:t>
      </w:r>
    </w:p>
    <w:p w:rsidR="001A0F2C" w:rsidRDefault="001A0F2C" w:rsidP="001A0F2C">
      <w:pPr>
        <w:rPr>
          <w:lang w:val="pt-BR"/>
        </w:rPr>
      </w:pPr>
      <w:r w:rsidRPr="00363EE7">
        <w:rPr>
          <w:lang w:val="pt-BR"/>
        </w:rPr>
        <w:t>..........................................................................................................................................................................................</w:t>
      </w:r>
      <w:r>
        <w:rPr>
          <w:lang w:val="pt-BR"/>
        </w:rPr>
        <w:t>..........................................................................................</w:t>
      </w:r>
    </w:p>
    <w:p w:rsidR="001A0F2C" w:rsidRDefault="001A0F2C" w:rsidP="001A0F2C">
      <w:pPr>
        <w:jc w:val="center"/>
        <w:rPr>
          <w:b/>
        </w:rPr>
      </w:pPr>
      <w:r>
        <w:rPr>
          <w:b/>
        </w:rPr>
        <w:t>*********************************</w:t>
      </w:r>
    </w:p>
    <w:p w:rsidR="001A0F2C" w:rsidRPr="000C0B98" w:rsidRDefault="001A0F2C" w:rsidP="001A0F2C">
      <w:pPr>
        <w:jc w:val="center"/>
        <w:rPr>
          <w:b/>
        </w:rPr>
      </w:pPr>
      <w:r w:rsidRPr="000C0B98">
        <w:rPr>
          <w:b/>
        </w:rPr>
        <w:t>Tiết 5 Khoa học</w:t>
      </w:r>
    </w:p>
    <w:p w:rsidR="001A0F2C" w:rsidRPr="00C818A2" w:rsidRDefault="001A0F2C" w:rsidP="001A0F2C">
      <w:pPr>
        <w:jc w:val="center"/>
        <w:rPr>
          <w:b/>
        </w:rPr>
      </w:pPr>
    </w:p>
    <w:p w:rsidR="001A0F2C" w:rsidRPr="00C818A2" w:rsidRDefault="001A0F2C" w:rsidP="001A0F2C">
      <w:pPr>
        <w:jc w:val="center"/>
        <w:rPr>
          <w:b/>
        </w:rPr>
      </w:pPr>
      <w:r w:rsidRPr="00C818A2">
        <w:rPr>
          <w:b/>
        </w:rPr>
        <w:t>Bài 17 CAO SU, CHẤT DẺO</w:t>
      </w:r>
      <w:r>
        <w:rPr>
          <w:b/>
        </w:rPr>
        <w:t>.</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GD HS biết yêu quý GĐ.</w:t>
      </w:r>
    </w:p>
    <w:p w:rsidR="001A0F2C" w:rsidRPr="00A11F78" w:rsidRDefault="001A0F2C" w:rsidP="001A0F2C">
      <w:pPr>
        <w:rPr>
          <w:b/>
        </w:rPr>
      </w:pPr>
      <w:r>
        <w:t>-HSMN HT tốt bài tập 5,6</w:t>
      </w:r>
    </w:p>
    <w:p w:rsidR="001A0F2C" w:rsidRPr="00A11F78" w:rsidRDefault="001A0F2C" w:rsidP="001A0F2C">
      <w:pPr>
        <w:outlineLvl w:val="0"/>
        <w:rPr>
          <w:b/>
        </w:rPr>
      </w:pPr>
      <w:r w:rsidRPr="00A11F78">
        <w:rPr>
          <w:b/>
        </w:rPr>
        <w:t>II. Đồ dùng dạy học:</w:t>
      </w:r>
    </w:p>
    <w:p w:rsidR="001A0F2C" w:rsidRDefault="001A0F2C" w:rsidP="001A0F2C">
      <w:pPr>
        <w:jc w:val="both"/>
      </w:pPr>
      <w:r w:rsidRPr="00A11F78">
        <w:t xml:space="preserve">+ GV: Tài liệu HDH </w:t>
      </w:r>
    </w:p>
    <w:p w:rsidR="001A0F2C" w:rsidRPr="00A11F78" w:rsidRDefault="001A0F2C" w:rsidP="001A0F2C">
      <w:pPr>
        <w:jc w:val="both"/>
      </w:pPr>
      <w:r>
        <w:t xml:space="preserve">+ HS: Tài liệu HDH </w:t>
      </w:r>
    </w:p>
    <w:p w:rsidR="001A0F2C" w:rsidRPr="00C818A2" w:rsidRDefault="001A0F2C" w:rsidP="001A0F2C">
      <w:pPr>
        <w:rPr>
          <w:b/>
        </w:rPr>
      </w:pPr>
      <w:r w:rsidRPr="00A11F78">
        <w:rPr>
          <w:b/>
        </w:rPr>
        <w:t>III. Các hoạt động dạy học</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Pr="00C818A2" w:rsidRDefault="001A0F2C" w:rsidP="001A0F2C">
      <w:pPr>
        <w:rPr>
          <w:b/>
          <w:color w:val="000000"/>
          <w:lang w:val="pt-BR"/>
        </w:rPr>
      </w:pPr>
      <w:r>
        <w:rPr>
          <w:b/>
          <w:color w:val="000000"/>
          <w:lang w:val="pt-BR"/>
        </w:rPr>
        <w:t>A. HOẠT ĐỘNG CƠ BẢN</w:t>
      </w:r>
    </w:p>
    <w:p w:rsidR="001A0F2C" w:rsidRPr="00AA11EB" w:rsidRDefault="001A0F2C" w:rsidP="001A0F2C">
      <w:pPr>
        <w:rPr>
          <w:lang w:val="pt-BR"/>
        </w:rPr>
      </w:pPr>
      <w:r>
        <w:rPr>
          <w:b/>
          <w:noProof/>
        </w:rPr>
        <w:drawing>
          <wp:inline distT="0" distB="0" distL="0" distR="0">
            <wp:extent cx="476250" cy="361950"/>
            <wp:effectExtent l="19050" t="0" r="0" b="0"/>
            <wp:docPr id="852"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76513F" w:rsidRDefault="001A0F2C" w:rsidP="001A0F2C">
      <w:pPr>
        <w:rPr>
          <w:noProof/>
          <w:lang w:val="pt-BR"/>
        </w:rPr>
      </w:pPr>
    </w:p>
    <w:p w:rsidR="001A0F2C" w:rsidRDefault="001A0F2C" w:rsidP="001A0F2C">
      <w:pPr>
        <w:tabs>
          <w:tab w:val="left" w:pos="1965"/>
        </w:tabs>
        <w:rPr>
          <w:b/>
          <w:lang w:val="pt-BR"/>
        </w:rPr>
      </w:pPr>
      <w:r>
        <w:rPr>
          <w:b/>
          <w:lang w:val="pt-BR"/>
        </w:rPr>
        <w:t>1. Trò  chơi đố bạn.</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Default="001A0F2C" w:rsidP="001A0F2C">
      <w:pPr>
        <w:rPr>
          <w:b/>
          <w:lang w:val="pt-BR"/>
        </w:rPr>
      </w:pPr>
      <w:r>
        <w:rPr>
          <w:b/>
          <w:lang w:val="pt-BR"/>
        </w:rPr>
        <w:t>2. Làm Thí nghiệm “ Cao su có tính chất gì”</w:t>
      </w:r>
    </w:p>
    <w:p w:rsidR="001A0F2C" w:rsidRDefault="001A0F2C" w:rsidP="001A0F2C">
      <w:pPr>
        <w:rPr>
          <w:lang w:val="pt-BR"/>
        </w:rPr>
      </w:pPr>
      <w:r>
        <w:rPr>
          <w:lang w:val="pt-BR"/>
        </w:rPr>
        <w:t xml:space="preserve">- GV hướng dẫn học sinh làm thí nghiệm </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Pr="00223E94" w:rsidRDefault="001A0F2C" w:rsidP="001A0F2C">
      <w:pPr>
        <w:rPr>
          <w:b/>
          <w:lang w:val="pt-BR"/>
        </w:rPr>
      </w:pPr>
      <w:r w:rsidRPr="00223E94">
        <w:rPr>
          <w:b/>
          <w:lang w:val="pt-BR"/>
        </w:rPr>
        <w:t>3.Quan sát, liên hệ thực tế và TL câu hỏi</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Pr="004A0D52" w:rsidRDefault="001A0F2C" w:rsidP="001A0F2C">
      <w:pPr>
        <w:rPr>
          <w:lang w:val="pt-BR"/>
        </w:rPr>
      </w:pPr>
    </w:p>
    <w:p w:rsidR="001A0F2C" w:rsidRDefault="001A0F2C" w:rsidP="001A0F2C">
      <w:pPr>
        <w:rPr>
          <w:noProof/>
          <w:color w:val="FF0000"/>
        </w:rPr>
      </w:pPr>
      <w:r>
        <w:rPr>
          <w:noProof/>
          <w:color w:val="FF0000"/>
        </w:rPr>
        <w:drawing>
          <wp:inline distT="0" distB="0" distL="0" distR="0">
            <wp:extent cx="552450" cy="552450"/>
            <wp:effectExtent l="19050" t="0" r="0" b="0"/>
            <wp:docPr id="8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lang w:val="pt-BR"/>
        </w:rPr>
      </w:pPr>
    </w:p>
    <w:p w:rsidR="001A0F2C" w:rsidRPr="00D02856" w:rsidRDefault="001A0F2C" w:rsidP="001A0F2C">
      <w:pPr>
        <w:rPr>
          <w:b/>
          <w:lang w:val="pt-BR"/>
        </w:rPr>
      </w:pPr>
      <w:r>
        <w:rPr>
          <w:b/>
          <w:lang w:val="pt-BR"/>
        </w:rPr>
        <w:t>4.</w:t>
      </w:r>
      <w:r w:rsidRPr="00D02856">
        <w:rPr>
          <w:b/>
          <w:lang w:val="pt-BR"/>
        </w:rPr>
        <w:t xml:space="preserve"> Đọc và trả lời </w:t>
      </w:r>
      <w:r>
        <w:rPr>
          <w:b/>
          <w:lang w:val="pt-BR"/>
        </w:rPr>
        <w:t>câu hỏi</w:t>
      </w:r>
    </w:p>
    <w:p w:rsidR="001A0F2C" w:rsidRDefault="001A0F2C" w:rsidP="001A0F2C">
      <w:pPr>
        <w:rPr>
          <w:lang w:val="pt-BR"/>
        </w:rPr>
      </w:pPr>
      <w:r>
        <w:rPr>
          <w:lang w:val="pt-BR"/>
        </w:rPr>
        <w:t>a. Đọc nội dung sau:</w:t>
      </w:r>
    </w:p>
    <w:p w:rsidR="001A0F2C" w:rsidRDefault="001A0F2C" w:rsidP="001A0F2C">
      <w:pPr>
        <w:rPr>
          <w:lang w:val="pt-BR"/>
        </w:rPr>
      </w:pPr>
      <w:r>
        <w:rPr>
          <w:lang w:val="pt-BR"/>
        </w:rPr>
        <w:t>- Hs đọc bài</w:t>
      </w:r>
    </w:p>
    <w:p w:rsidR="001A0F2C" w:rsidRDefault="001A0F2C" w:rsidP="001A0F2C">
      <w:pPr>
        <w:rPr>
          <w:lang w:val="pt-BR"/>
        </w:rPr>
      </w:pPr>
      <w:r>
        <w:rPr>
          <w:lang w:val="pt-BR"/>
        </w:rPr>
        <w:t>-Gv theo dõi</w:t>
      </w:r>
    </w:p>
    <w:p w:rsidR="001A0F2C" w:rsidRDefault="001A0F2C" w:rsidP="001A0F2C">
      <w:pPr>
        <w:rPr>
          <w:lang w:val="pt-BR"/>
        </w:rPr>
      </w:pPr>
      <w:r>
        <w:rPr>
          <w:lang w:val="pt-BR"/>
        </w:rPr>
        <w:lastRenderedPageBreak/>
        <w:t>b. Trả lời câu hỏi</w:t>
      </w:r>
    </w:p>
    <w:p w:rsidR="001A0F2C" w:rsidRDefault="001A0F2C" w:rsidP="001A0F2C">
      <w:pPr>
        <w:rPr>
          <w:lang w:val="pt-BR"/>
        </w:rPr>
      </w:pPr>
      <w:r>
        <w:rPr>
          <w:lang w:val="pt-BR"/>
        </w:rPr>
        <w:t>- HS trả lời</w:t>
      </w:r>
    </w:p>
    <w:p w:rsidR="001A0F2C" w:rsidRDefault="001A0F2C" w:rsidP="001A0F2C">
      <w:pPr>
        <w:rPr>
          <w:lang w:val="pt-BR"/>
        </w:rPr>
      </w:pPr>
      <w:r>
        <w:rPr>
          <w:lang w:val="pt-BR"/>
        </w:rPr>
        <w:t>- Gv theo dõi</w:t>
      </w:r>
    </w:p>
    <w:p w:rsidR="001A0F2C" w:rsidRPr="00FB1EB8" w:rsidRDefault="001A0F2C" w:rsidP="001A0F2C">
      <w:pPr>
        <w:rPr>
          <w:lang w:val="pt-BR"/>
        </w:rPr>
      </w:pPr>
      <w:r>
        <w:rPr>
          <w:lang w:val="pt-BR"/>
        </w:rPr>
        <w:t>- Gv nhận xét</w:t>
      </w:r>
    </w:p>
    <w:p w:rsidR="001A0F2C" w:rsidRDefault="001A0F2C" w:rsidP="001A0F2C">
      <w:pPr>
        <w:rPr>
          <w:b/>
          <w:lang w:val="pt-BR"/>
        </w:rPr>
      </w:pPr>
      <w:r>
        <w:rPr>
          <w:b/>
          <w:lang w:val="pt-BR"/>
        </w:rPr>
        <w:t>C. HOẠT ĐỘNG ỨNG DỤNG</w:t>
      </w:r>
    </w:p>
    <w:p w:rsidR="001A0F2C" w:rsidRPr="004A0D52" w:rsidRDefault="001A0F2C" w:rsidP="001A0F2C">
      <w:pPr>
        <w:rPr>
          <w:lang w:val="pt-BR"/>
        </w:rPr>
      </w:pPr>
    </w:p>
    <w:p w:rsidR="001A0F2C" w:rsidRDefault="001A0F2C" w:rsidP="001A0F2C">
      <w:pPr>
        <w:rPr>
          <w:lang w:val="pt-BR"/>
        </w:rPr>
      </w:pPr>
      <w:r>
        <w:rPr>
          <w:b/>
          <w:noProof/>
        </w:rPr>
        <w:drawing>
          <wp:inline distT="0" distB="0" distL="0" distR="0">
            <wp:extent cx="685800" cy="600075"/>
            <wp:effectExtent l="19050" t="0" r="0" b="0"/>
            <wp:docPr id="854" name="Picture 29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tabs>
          <w:tab w:val="left" w:pos="3360"/>
        </w:tabs>
      </w:pPr>
    </w:p>
    <w:p w:rsidR="001A0F2C" w:rsidRPr="00AA7D3E" w:rsidRDefault="001A0F2C" w:rsidP="001A0F2C">
      <w:pPr>
        <w:tabs>
          <w:tab w:val="left" w:pos="3360"/>
        </w:tabs>
        <w:jc w:val="center"/>
        <w:rPr>
          <w:b/>
        </w:rPr>
      </w:pPr>
      <w:r w:rsidRPr="00AA7D3E">
        <w:rPr>
          <w:b/>
        </w:rPr>
        <w:t>********************************</w:t>
      </w:r>
    </w:p>
    <w:p w:rsidR="001A0F2C" w:rsidRDefault="001A0F2C" w:rsidP="001A0F2C">
      <w:pPr>
        <w:jc w:val="center"/>
        <w:rPr>
          <w:b/>
          <w:lang w:val="pt-BR"/>
        </w:rPr>
      </w:pPr>
    </w:p>
    <w:p w:rsidR="001A0F2C" w:rsidRDefault="001A0F2C" w:rsidP="001A0F2C">
      <w:pPr>
        <w:jc w:val="center"/>
        <w:rPr>
          <w:b/>
          <w:lang w:val="pt-BR"/>
        </w:rPr>
      </w:pPr>
    </w:p>
    <w:p w:rsidR="001A0F2C" w:rsidRDefault="001A0F2C" w:rsidP="001A0F2C">
      <w:pPr>
        <w:jc w:val="center"/>
        <w:rPr>
          <w:b/>
          <w:lang w:val="pt-BR"/>
        </w:rPr>
      </w:pPr>
    </w:p>
    <w:p w:rsidR="001A0F2C" w:rsidRDefault="001A0F2C" w:rsidP="001A0F2C">
      <w:pPr>
        <w:jc w:val="center"/>
        <w:rPr>
          <w:b/>
          <w:lang w:val="pt-BR"/>
        </w:rPr>
      </w:pPr>
    </w:p>
    <w:p w:rsidR="001A0F2C" w:rsidRPr="00231333" w:rsidRDefault="001A0F2C" w:rsidP="001A0F2C">
      <w:pPr>
        <w:jc w:val="center"/>
        <w:rPr>
          <w:b/>
          <w:lang w:val="pt-BR"/>
        </w:rPr>
      </w:pPr>
      <w:r w:rsidRPr="00231333">
        <w:rPr>
          <w:b/>
          <w:lang w:val="pt-BR"/>
        </w:rPr>
        <w:t xml:space="preserve">Tiết </w:t>
      </w:r>
      <w:r>
        <w:rPr>
          <w:b/>
          <w:lang w:val="pt-BR"/>
        </w:rPr>
        <w:t>6</w:t>
      </w:r>
      <w:r w:rsidRPr="00231333">
        <w:rPr>
          <w:b/>
          <w:lang w:val="pt-BR"/>
        </w:rPr>
        <w:t xml:space="preserve"> Phụ đạo học sinh:</w:t>
      </w:r>
    </w:p>
    <w:p w:rsidR="001A0F2C" w:rsidRDefault="001A0F2C" w:rsidP="001A0F2C">
      <w:pPr>
        <w:jc w:val="center"/>
        <w:rPr>
          <w:b/>
          <w:lang w:val="pt-BR"/>
        </w:rPr>
      </w:pPr>
      <w:r w:rsidRPr="00231333">
        <w:rPr>
          <w:b/>
          <w:lang w:val="pt-BR"/>
        </w:rPr>
        <w:t>Ôn toán</w:t>
      </w:r>
    </w:p>
    <w:p w:rsidR="001A0F2C" w:rsidRPr="00231333" w:rsidRDefault="001A0F2C" w:rsidP="001A0F2C">
      <w:pPr>
        <w:pStyle w:val="Heading4"/>
        <w:tabs>
          <w:tab w:val="left" w:pos="1200"/>
        </w:tabs>
        <w:rPr>
          <w:rFonts w:ascii=".VnTime" w:hAnsi=".VnTime"/>
        </w:rPr>
      </w:pPr>
      <w:r w:rsidRPr="00231333">
        <w:rPr>
          <w:rFonts w:ascii=".VnTime" w:hAnsi=".VnTime"/>
        </w:rPr>
        <w:t>I- Môc tiªu:</w:t>
      </w:r>
    </w:p>
    <w:p w:rsidR="001A0F2C" w:rsidRPr="009725CC" w:rsidRDefault="001A0F2C" w:rsidP="001A0F2C">
      <w:pPr>
        <w:tabs>
          <w:tab w:val="left" w:pos="1200"/>
        </w:tabs>
        <w:ind w:firstLine="720"/>
        <w:jc w:val="both"/>
        <w:rPr>
          <w:rFonts w:ascii=".VnTime" w:hAnsi=".VnTime"/>
        </w:rPr>
      </w:pPr>
      <w:r w:rsidRPr="009725CC">
        <w:rPr>
          <w:rFonts w:ascii=".VnTime" w:hAnsi=".VnTime"/>
        </w:rPr>
        <w:t>1. Gióp hs «n tËp c¸c d¹ng bµi to¸n ®· häc ë tuÇn 14.</w:t>
      </w:r>
    </w:p>
    <w:p w:rsidR="001A0F2C" w:rsidRPr="009725CC" w:rsidRDefault="001A0F2C" w:rsidP="001A0F2C">
      <w:pPr>
        <w:ind w:firstLine="720"/>
        <w:jc w:val="both"/>
        <w:rPr>
          <w:rFonts w:ascii=".VnTime" w:hAnsi=".VnTime"/>
        </w:rPr>
      </w:pPr>
      <w:r w:rsidRPr="009725CC">
        <w:rPr>
          <w:rFonts w:ascii=".VnTime" w:hAnsi=".VnTime"/>
        </w:rPr>
        <w:t>2. RÌn kÜ n¨ng tÝnh vµ gi¶i to¸n.</w:t>
      </w:r>
    </w:p>
    <w:p w:rsidR="001A0F2C" w:rsidRPr="009725CC" w:rsidRDefault="001A0F2C" w:rsidP="001A0F2C">
      <w:pPr>
        <w:ind w:firstLine="720"/>
        <w:jc w:val="both"/>
        <w:rPr>
          <w:rFonts w:ascii=".VnTime" w:hAnsi=".VnTime"/>
        </w:rPr>
      </w:pPr>
      <w:r w:rsidRPr="009725CC">
        <w:rPr>
          <w:rFonts w:ascii=".VnTime" w:hAnsi=".VnTime"/>
        </w:rPr>
        <w:t>3. CÈn thËn , chÝnh x¸c, cã ý thøc «n tËp theo hÖ thèng kiÕn thøc ®· häc.</w:t>
      </w:r>
    </w:p>
    <w:p w:rsidR="001A0F2C" w:rsidRPr="009725CC" w:rsidRDefault="001A0F2C" w:rsidP="001A0F2C">
      <w:pPr>
        <w:pStyle w:val="Heading4"/>
        <w:rPr>
          <w:rFonts w:ascii=".VnTime" w:hAnsi=".VnTime"/>
          <w:b w:val="0"/>
        </w:rPr>
      </w:pPr>
      <w:r w:rsidRPr="009725CC">
        <w:rPr>
          <w:rFonts w:ascii=".VnTime" w:hAnsi=".VnTime"/>
          <w:b w:val="0"/>
        </w:rPr>
        <w:t>II- Ho¹t ®éng d¹y - häc chñ yÕu</w:t>
      </w:r>
    </w:p>
    <w:p w:rsidR="001A0F2C" w:rsidRDefault="001A0F2C" w:rsidP="001A0F2C">
      <w:pPr>
        <w:jc w:val="both"/>
        <w:rPr>
          <w:rFonts w:ascii=".VnTime" w:hAnsi=".VnTime"/>
          <w:i/>
        </w:rPr>
      </w:pPr>
    </w:p>
    <w:p w:rsidR="001A0F2C" w:rsidRPr="009725CC" w:rsidRDefault="001A0F2C" w:rsidP="001A0F2C">
      <w:pPr>
        <w:jc w:val="both"/>
        <w:rPr>
          <w:rFonts w:ascii=".VnTime" w:hAnsi=".VnTime"/>
        </w:rPr>
      </w:pPr>
      <w:r w:rsidRPr="009725CC">
        <w:rPr>
          <w:rFonts w:ascii=".VnTime" w:hAnsi=".VnTime"/>
          <w:i/>
        </w:rPr>
        <w:t>1- Giíi thiÖu bµi</w:t>
      </w:r>
      <w:r w:rsidRPr="009725CC">
        <w:rPr>
          <w:rFonts w:ascii=".VnTime" w:hAnsi=".VnTime"/>
        </w:rPr>
        <w:t xml:space="preserve">: </w:t>
      </w:r>
    </w:p>
    <w:p w:rsidR="001A0F2C" w:rsidRPr="009725CC" w:rsidRDefault="001A0F2C" w:rsidP="001A0F2C">
      <w:pPr>
        <w:jc w:val="both"/>
        <w:rPr>
          <w:rFonts w:ascii=".VnTime" w:hAnsi=".VnTime"/>
          <w:b/>
          <w:i/>
        </w:rPr>
      </w:pPr>
      <w:r w:rsidRPr="009725CC">
        <w:rPr>
          <w:rFonts w:ascii=".VnTime" w:hAnsi=".VnTime"/>
        </w:rPr>
        <w:t>Nªu yªu cÇu cña tiÕt «n.</w:t>
      </w:r>
    </w:p>
    <w:p w:rsidR="001A0F2C" w:rsidRPr="009725CC" w:rsidRDefault="001A0F2C" w:rsidP="001A0F2C">
      <w:pPr>
        <w:pStyle w:val="BodyText"/>
      </w:pPr>
      <w:r w:rsidRPr="009725CC">
        <w:t>2. H­íng dÉn «n tËp :</w:t>
      </w:r>
    </w:p>
    <w:p w:rsidR="001A0F2C" w:rsidRPr="009725CC" w:rsidRDefault="001A0F2C" w:rsidP="001A0F2C">
      <w:pPr>
        <w:rPr>
          <w:rFonts w:ascii=".VnTime" w:hAnsi=".VnTime"/>
        </w:rPr>
      </w:pPr>
      <w:r w:rsidRPr="009725CC">
        <w:rPr>
          <w:rFonts w:ascii=".VnTime" w:hAnsi=".VnTime"/>
        </w:rPr>
        <w:t>Bµi 1:</w:t>
      </w:r>
      <w:r>
        <w:rPr>
          <w:rFonts w:ascii=".VnTime" w:hAnsi=".VnTime"/>
        </w:rPr>
        <w:t xml:space="preserve"> </w:t>
      </w:r>
      <w:r w:rsidRPr="009725CC">
        <w:rPr>
          <w:rFonts w:ascii=".VnTime" w:hAnsi=".VnTime"/>
        </w:rPr>
        <w:t>TÝnh</w:t>
      </w:r>
    </w:p>
    <w:p w:rsidR="001A0F2C" w:rsidRPr="009725CC" w:rsidRDefault="001A0F2C" w:rsidP="001A0F2C">
      <w:pPr>
        <w:rPr>
          <w:rFonts w:ascii=".VnTime" w:hAnsi=".VnTime"/>
        </w:rPr>
      </w:pPr>
      <w:r w:rsidRPr="009725CC">
        <w:rPr>
          <w:rFonts w:ascii=".VnTime" w:hAnsi=".VnTime"/>
        </w:rPr>
        <w:t>§¸p ¸n:</w:t>
      </w:r>
    </w:p>
    <w:p w:rsidR="001A0F2C" w:rsidRPr="009725CC" w:rsidRDefault="001A0F2C" w:rsidP="001A0F2C">
      <w:pPr>
        <w:rPr>
          <w:rFonts w:ascii=".VnTime" w:hAnsi=".VnTime"/>
        </w:rPr>
      </w:pPr>
      <w:r w:rsidRPr="009725CC">
        <w:rPr>
          <w:rFonts w:ascii=".VnTime" w:hAnsi=".VnTime"/>
        </w:rPr>
        <w:t>a) 67,2 : 7 = 9,6</w:t>
      </w:r>
    </w:p>
    <w:p w:rsidR="001A0F2C" w:rsidRPr="009725CC" w:rsidRDefault="001A0F2C" w:rsidP="001A0F2C">
      <w:pPr>
        <w:rPr>
          <w:rFonts w:ascii=".VnTime" w:hAnsi=".VnTime"/>
        </w:rPr>
      </w:pPr>
      <w:r w:rsidRPr="009725CC">
        <w:rPr>
          <w:rFonts w:ascii=".VnTime" w:hAnsi=".VnTime"/>
        </w:rPr>
        <w:t xml:space="preserve">    3,44 : 4 = 0,86</w:t>
      </w:r>
    </w:p>
    <w:p w:rsidR="001A0F2C" w:rsidRPr="009725CC" w:rsidRDefault="001A0F2C" w:rsidP="001A0F2C">
      <w:pPr>
        <w:rPr>
          <w:rFonts w:ascii=".VnTime" w:hAnsi=".VnTime"/>
        </w:rPr>
      </w:pPr>
      <w:r w:rsidRPr="009725CC">
        <w:rPr>
          <w:rFonts w:ascii=".VnTime" w:hAnsi=".VnTime"/>
        </w:rPr>
        <w:t>b)  42,7 : 7 + 0,006   =</w:t>
      </w:r>
    </w:p>
    <w:p w:rsidR="001A0F2C" w:rsidRPr="009725CC" w:rsidRDefault="001A0F2C" w:rsidP="001A0F2C">
      <w:pPr>
        <w:rPr>
          <w:rFonts w:ascii=".VnTime" w:hAnsi=".VnTime"/>
        </w:rPr>
      </w:pPr>
      <w:r w:rsidRPr="009725CC">
        <w:rPr>
          <w:rFonts w:ascii=".VnTime" w:hAnsi=".VnTime"/>
        </w:rPr>
        <w:t xml:space="preserve">         6,1    + 0,006   = 6,106</w:t>
      </w:r>
    </w:p>
    <w:p w:rsidR="001A0F2C" w:rsidRPr="009725CC" w:rsidRDefault="001A0F2C" w:rsidP="001A0F2C">
      <w:pPr>
        <w:rPr>
          <w:rFonts w:ascii=".VnTime" w:hAnsi=".VnTime"/>
        </w:rPr>
      </w:pPr>
      <w:r w:rsidRPr="009725CC">
        <w:rPr>
          <w:rFonts w:ascii=".VnTime" w:hAnsi=".VnTime"/>
        </w:rPr>
        <w:t xml:space="preserve"> c)4 6,827 : 9 – ,008 =</w:t>
      </w:r>
    </w:p>
    <w:p w:rsidR="001A0F2C" w:rsidRPr="009725CC" w:rsidRDefault="001A0F2C" w:rsidP="001A0F2C">
      <w:pPr>
        <w:rPr>
          <w:rFonts w:ascii=".VnTime" w:hAnsi=".VnTime"/>
        </w:rPr>
      </w:pPr>
      <w:r w:rsidRPr="009725CC">
        <w:rPr>
          <w:rFonts w:ascii=".VnTime" w:hAnsi=".VnTime"/>
        </w:rPr>
        <w:t xml:space="preserve">       5,203 – 0,008    = 5,195</w:t>
      </w:r>
    </w:p>
    <w:p w:rsidR="001A0F2C" w:rsidRPr="009B0278" w:rsidRDefault="001A0F2C" w:rsidP="001A0F2C">
      <w:pPr>
        <w:jc w:val="both"/>
        <w:rPr>
          <w:rFonts w:ascii=".VnTime" w:hAnsi=".VnTime"/>
        </w:rPr>
      </w:pPr>
      <w:r w:rsidRPr="009B0278">
        <w:rPr>
          <w:rFonts w:ascii=".VnTime" w:hAnsi=".VnTime"/>
          <w:b/>
        </w:rPr>
        <w:t>Bµi 2 :(</w:t>
      </w:r>
      <w:r w:rsidRPr="009B0278">
        <w:rPr>
          <w:b/>
        </w:rPr>
        <w:t xml:space="preserve"> Cả lớp)</w:t>
      </w:r>
      <w:r w:rsidRPr="009B0278">
        <w:t xml:space="preserve"> </w:t>
      </w:r>
    </w:p>
    <w:p w:rsidR="001A0F2C" w:rsidRPr="009725CC" w:rsidRDefault="001A0F2C" w:rsidP="001A0F2C">
      <w:pPr>
        <w:jc w:val="center"/>
        <w:rPr>
          <w:rFonts w:ascii=".VnTime" w:hAnsi=".VnTime"/>
        </w:rPr>
      </w:pPr>
      <w:r w:rsidRPr="009725CC">
        <w:rPr>
          <w:rFonts w:ascii=".VnTime" w:hAnsi=".VnTime"/>
        </w:rPr>
        <w:t>Gi¶i:</w:t>
      </w:r>
    </w:p>
    <w:p w:rsidR="001A0F2C" w:rsidRPr="009725CC" w:rsidRDefault="001A0F2C" w:rsidP="001A0F2C">
      <w:pPr>
        <w:jc w:val="center"/>
        <w:rPr>
          <w:rFonts w:ascii=".VnTime" w:hAnsi=".VnTime"/>
        </w:rPr>
      </w:pPr>
      <w:r w:rsidRPr="009725CC">
        <w:rPr>
          <w:rFonts w:ascii=".VnTime" w:hAnsi=".VnTime"/>
        </w:rPr>
        <w:t>Mét kil«gam g¹o nÆng :</w:t>
      </w:r>
    </w:p>
    <w:p w:rsidR="001A0F2C" w:rsidRPr="009725CC" w:rsidRDefault="001A0F2C" w:rsidP="001A0F2C">
      <w:pPr>
        <w:jc w:val="center"/>
        <w:rPr>
          <w:rFonts w:ascii=".VnTime" w:hAnsi=".VnTime"/>
        </w:rPr>
      </w:pPr>
      <w:r w:rsidRPr="009725CC">
        <w:rPr>
          <w:rFonts w:ascii=".VnTime" w:hAnsi=".VnTime"/>
        </w:rPr>
        <w:t>243,2 : 8 = 30,4 (kg)</w:t>
      </w:r>
    </w:p>
    <w:p w:rsidR="001A0F2C" w:rsidRPr="009725CC" w:rsidRDefault="001A0F2C" w:rsidP="001A0F2C">
      <w:pPr>
        <w:jc w:val="center"/>
        <w:rPr>
          <w:rFonts w:ascii=".VnTime" w:hAnsi=".VnTime"/>
        </w:rPr>
      </w:pPr>
      <w:r w:rsidRPr="009725CC">
        <w:rPr>
          <w:rFonts w:ascii=".VnTime" w:hAnsi=".VnTime"/>
        </w:rPr>
        <w:t>12 bao g¹o nh</w:t>
      </w:r>
      <w:r w:rsidRPr="009725CC">
        <w:rPr>
          <w:rFonts w:ascii=".VnTime" w:hAnsi=".VnTime"/>
        </w:rPr>
        <w:softHyphen/>
        <w:t xml:space="preserve"> thÕ nÆng:</w:t>
      </w:r>
    </w:p>
    <w:p w:rsidR="001A0F2C" w:rsidRPr="009725CC" w:rsidRDefault="001A0F2C" w:rsidP="001A0F2C">
      <w:pPr>
        <w:jc w:val="center"/>
        <w:rPr>
          <w:rFonts w:ascii=".VnTime" w:hAnsi=".VnTime"/>
        </w:rPr>
      </w:pPr>
      <w:r w:rsidRPr="009725CC">
        <w:rPr>
          <w:rFonts w:ascii=".VnTime" w:hAnsi=".VnTime"/>
        </w:rPr>
        <w:t>30,4 x 12 = 364,8 (kg)</w:t>
      </w:r>
    </w:p>
    <w:p w:rsidR="001A0F2C" w:rsidRPr="009B0278" w:rsidRDefault="001A0F2C" w:rsidP="001A0F2C">
      <w:pPr>
        <w:rPr>
          <w:rFonts w:ascii=".VnTime" w:hAnsi=".VnTime"/>
          <w:b/>
        </w:rPr>
      </w:pPr>
      <w:r w:rsidRPr="009B0278">
        <w:rPr>
          <w:rFonts w:ascii=".VnTime" w:hAnsi=".VnTime"/>
          <w:b/>
        </w:rPr>
        <w:lastRenderedPageBreak/>
        <w:t>Bµi 3: TÝnh</w:t>
      </w:r>
      <w:r w:rsidRPr="009B0278">
        <w:rPr>
          <w:b/>
        </w:rPr>
        <w:t>(Cả lớp)</w:t>
      </w:r>
      <w:r w:rsidRPr="009B0278">
        <w:t xml:space="preserve"> </w:t>
      </w:r>
    </w:p>
    <w:p w:rsidR="001A0F2C" w:rsidRPr="009725CC" w:rsidRDefault="001A0F2C" w:rsidP="001A0F2C">
      <w:pPr>
        <w:pStyle w:val="Header"/>
        <w:numPr>
          <w:ilvl w:val="0"/>
          <w:numId w:val="8"/>
        </w:numPr>
        <w:rPr>
          <w:szCs w:val="28"/>
        </w:rPr>
      </w:pPr>
      <w:r w:rsidRPr="009725CC">
        <w:rPr>
          <w:szCs w:val="28"/>
        </w:rPr>
        <w:t xml:space="preserve"> (2,465 + 0,2 ) : 5     = </w:t>
      </w:r>
    </w:p>
    <w:p w:rsidR="001A0F2C" w:rsidRPr="009725CC" w:rsidRDefault="001A0F2C" w:rsidP="001A0F2C">
      <w:pPr>
        <w:rPr>
          <w:rFonts w:ascii=".VnTime" w:hAnsi=".VnTime"/>
        </w:rPr>
      </w:pPr>
      <w:r w:rsidRPr="009725CC">
        <w:rPr>
          <w:rFonts w:ascii=".VnTime" w:hAnsi=".VnTime"/>
        </w:rPr>
        <w:t xml:space="preserve">                       2,665: 5 = 0,533</w:t>
      </w:r>
    </w:p>
    <w:p w:rsidR="001A0F2C" w:rsidRPr="009725CC" w:rsidRDefault="001A0F2C" w:rsidP="001A0F2C">
      <w:pPr>
        <w:rPr>
          <w:rFonts w:ascii=".VnTime" w:hAnsi=".VnTime"/>
        </w:rPr>
      </w:pPr>
      <w:r w:rsidRPr="009725CC">
        <w:rPr>
          <w:rFonts w:ascii=".VnTime" w:hAnsi=".VnTime"/>
        </w:rPr>
        <w:t xml:space="preserve">   b)  (4,576 – 0,04 ): 9  =</w:t>
      </w:r>
    </w:p>
    <w:p w:rsidR="001A0F2C" w:rsidRPr="009725CC" w:rsidRDefault="001A0F2C" w:rsidP="001A0F2C">
      <w:pPr>
        <w:rPr>
          <w:rFonts w:ascii=".VnTime" w:hAnsi=".VnTime"/>
        </w:rPr>
      </w:pPr>
      <w:r w:rsidRPr="009725CC">
        <w:rPr>
          <w:rFonts w:ascii=".VnTime" w:hAnsi=".VnTime"/>
        </w:rPr>
        <w:t xml:space="preserve">                  4,536     : 9 = 0,504</w:t>
      </w:r>
    </w:p>
    <w:p w:rsidR="001A0F2C" w:rsidRPr="009725CC" w:rsidRDefault="001A0F2C" w:rsidP="001A0F2C">
      <w:pPr>
        <w:rPr>
          <w:rFonts w:ascii=".VnTime" w:hAnsi=".VnTime"/>
        </w:rPr>
      </w:pPr>
      <w:r w:rsidRPr="009725CC">
        <w:rPr>
          <w:rFonts w:ascii=".VnTime" w:hAnsi=".VnTime"/>
        </w:rPr>
        <w:t>(Gv chó ý phÇn b kh«ng ¸p dông ®</w:t>
      </w:r>
      <w:r w:rsidRPr="009725CC">
        <w:rPr>
          <w:rFonts w:ascii=".VnTime" w:hAnsi=".VnTime"/>
        </w:rPr>
        <w:softHyphen/>
        <w:t>îc c¸ch (a – b ) : c =a :c –b : c -&gt;v× kÕt qu¶ tõng phÐp chia gåm rÊt nhiÒu ch÷ sè phÇn thËp ph©n).</w:t>
      </w:r>
    </w:p>
    <w:p w:rsidR="001A0F2C" w:rsidRPr="009725CC" w:rsidRDefault="001A0F2C" w:rsidP="001A0F2C">
      <w:pPr>
        <w:rPr>
          <w:rFonts w:ascii=".VnTime" w:hAnsi=".VnTime"/>
          <w:b/>
        </w:rPr>
      </w:pPr>
      <w:r w:rsidRPr="009725CC">
        <w:rPr>
          <w:rFonts w:ascii=".VnTime" w:hAnsi=".VnTime"/>
          <w:b/>
        </w:rPr>
        <w:t>3. Cñng cè,dÆn dß:</w:t>
      </w:r>
    </w:p>
    <w:p w:rsidR="001A0F2C" w:rsidRPr="009725CC" w:rsidRDefault="001A0F2C" w:rsidP="001A0F2C">
      <w:pPr>
        <w:jc w:val="both"/>
        <w:rPr>
          <w:rFonts w:ascii=".VnTime" w:hAnsi=".VnTime"/>
        </w:rPr>
      </w:pPr>
      <w:r w:rsidRPr="009725CC">
        <w:rPr>
          <w:rFonts w:ascii=".VnTime" w:hAnsi=".VnTime"/>
        </w:rPr>
        <w:t xml:space="preserve">- Trong biÓu thøc cã chøa dÊu ngoÆc ta tÝnh </w:t>
      </w:r>
      <w:smartTag w:uri="urn:schemas-microsoft-com:office:smarttags" w:element="place">
        <w:smartTag w:uri="urn:schemas-microsoft-com:office:smarttags" w:element="State">
          <w:r w:rsidRPr="009725CC">
            <w:rPr>
              <w:rFonts w:ascii=".VnTime" w:hAnsi=".VnTime"/>
            </w:rPr>
            <w:t>nh­</w:t>
          </w:r>
        </w:smartTag>
      </w:smartTag>
      <w:r w:rsidRPr="009725CC">
        <w:rPr>
          <w:rFonts w:ascii=".VnTime" w:hAnsi=".VnTime"/>
        </w:rPr>
        <w:t xml:space="preserve"> thÕ nµo ?</w:t>
      </w:r>
    </w:p>
    <w:p w:rsidR="001A0F2C" w:rsidRPr="00231333" w:rsidRDefault="001A0F2C" w:rsidP="001A0F2C">
      <w:pPr>
        <w:rPr>
          <w:b/>
          <w:sz w:val="32"/>
          <w:szCs w:val="32"/>
          <w:lang w:val="pt-BR"/>
        </w:rPr>
      </w:pPr>
      <w:r w:rsidRPr="009725CC">
        <w:rPr>
          <w:rFonts w:ascii=".VnTime" w:hAnsi=".VnTime"/>
          <w:lang w:val="fr-FR"/>
        </w:rPr>
        <w:t>- Nx giê häc</w:t>
      </w:r>
    </w:p>
    <w:p w:rsidR="001A0F2C" w:rsidRDefault="001A0F2C" w:rsidP="001A0F2C">
      <w:pPr>
        <w:jc w:val="center"/>
        <w:rPr>
          <w:b/>
        </w:rPr>
      </w:pPr>
      <w:r>
        <w:rPr>
          <w:b/>
        </w:rPr>
        <w:t>************************</w:t>
      </w:r>
    </w:p>
    <w:p w:rsidR="001A0F2C" w:rsidRDefault="001A0F2C" w:rsidP="001A0F2C">
      <w:pPr>
        <w:jc w:val="center"/>
        <w:rPr>
          <w:b/>
        </w:rPr>
      </w:pPr>
      <w:r w:rsidRPr="00C46121">
        <w:rPr>
          <w:b/>
        </w:rPr>
        <w:t xml:space="preserve">Tiết </w:t>
      </w:r>
      <w:r>
        <w:rPr>
          <w:b/>
        </w:rPr>
        <w:t>7</w:t>
      </w:r>
      <w:r w:rsidRPr="00C46121">
        <w:rPr>
          <w:b/>
        </w:rPr>
        <w:t xml:space="preserve"> Luyện tiếng.</w:t>
      </w:r>
    </w:p>
    <w:p w:rsidR="001A0F2C" w:rsidRPr="00C46121" w:rsidRDefault="001A0F2C" w:rsidP="001A0F2C">
      <w:pPr>
        <w:jc w:val="center"/>
        <w:rPr>
          <w:b/>
        </w:rPr>
      </w:pPr>
      <w:r>
        <w:rPr>
          <w:b/>
        </w:rPr>
        <w:t>Luyện đọc: BUÔN CHƯ LÊNH ĐÓN CÔ GIÁO</w:t>
      </w:r>
    </w:p>
    <w:p w:rsidR="001A0F2C" w:rsidRPr="00C46121" w:rsidRDefault="001A0F2C" w:rsidP="001A0F2C">
      <w:pPr>
        <w:jc w:val="center"/>
        <w:rPr>
          <w:b/>
        </w:rPr>
      </w:pPr>
    </w:p>
    <w:p w:rsidR="001A0F2C" w:rsidRDefault="001A0F2C" w:rsidP="001A0F2C">
      <w:pPr>
        <w:numPr>
          <w:ilvl w:val="0"/>
          <w:numId w:val="19"/>
        </w:numPr>
      </w:pPr>
      <w:r>
        <w:t>Mục tiêu</w:t>
      </w:r>
    </w:p>
    <w:p w:rsidR="001A0F2C" w:rsidRDefault="001A0F2C" w:rsidP="001A0F2C">
      <w:pPr>
        <w:numPr>
          <w:ilvl w:val="0"/>
          <w:numId w:val="3"/>
        </w:numPr>
        <w:outlineLvl w:val="0"/>
        <w:rPr>
          <w:b/>
          <w:lang w:val="nb-NO"/>
        </w:rPr>
      </w:pPr>
      <w:r w:rsidRPr="00B40861">
        <w:rPr>
          <w:b/>
          <w:lang w:val="nb-NO"/>
        </w:rPr>
        <w:t>Mục tiêu</w:t>
      </w:r>
    </w:p>
    <w:p w:rsidR="001A0F2C" w:rsidRDefault="001A0F2C" w:rsidP="001A0F2C">
      <w:pPr>
        <w:ind w:left="1080"/>
        <w:outlineLvl w:val="0"/>
        <w:rPr>
          <w:lang w:val="nb-NO"/>
        </w:rPr>
      </w:pPr>
      <w:r>
        <w:rPr>
          <w:lang w:val="nb-NO"/>
        </w:rPr>
        <w:t>Rèn đọc, cho HS</w:t>
      </w:r>
    </w:p>
    <w:p w:rsidR="001A0F2C" w:rsidRDefault="001A0F2C" w:rsidP="001A0F2C">
      <w:pPr>
        <w:ind w:left="1080"/>
        <w:outlineLvl w:val="0"/>
        <w:rPr>
          <w:lang w:val="nb-NO"/>
        </w:rPr>
      </w:pPr>
      <w:r>
        <w:rPr>
          <w:lang w:val="nb-NO"/>
        </w:rPr>
        <w:t xml:space="preserve"> </w:t>
      </w:r>
      <w:r w:rsidRPr="00426D10">
        <w:rPr>
          <w:lang w:val="nb-NO"/>
        </w:rPr>
        <w:t>-</w:t>
      </w:r>
      <w:r>
        <w:rPr>
          <w:lang w:val="nb-NO"/>
        </w:rPr>
        <w:t xml:space="preserve"> Đọc đúng lại bài  Buôn Chư Lênh đón cô giáo.</w:t>
      </w:r>
    </w:p>
    <w:p w:rsidR="001A0F2C" w:rsidRPr="00405023" w:rsidRDefault="001A0F2C" w:rsidP="001A0F2C">
      <w:pPr>
        <w:ind w:left="1080"/>
        <w:outlineLvl w:val="0"/>
        <w:rPr>
          <w:b/>
          <w:lang w:val="nb-NO"/>
        </w:rPr>
      </w:pPr>
      <w:r w:rsidRPr="00405023">
        <w:rPr>
          <w:b/>
          <w:lang w:val="nb-NO"/>
        </w:rPr>
        <w:t xml:space="preserve">* HS mũi nhọn  đọc diễn cảm </w:t>
      </w:r>
      <w:r>
        <w:rPr>
          <w:b/>
          <w:lang w:val="nb-NO"/>
        </w:rPr>
        <w:t xml:space="preserve"> bài văn</w:t>
      </w:r>
    </w:p>
    <w:p w:rsidR="001A0F2C" w:rsidRPr="00426D10" w:rsidRDefault="001A0F2C" w:rsidP="001A0F2C">
      <w:pPr>
        <w:outlineLvl w:val="0"/>
        <w:rPr>
          <w:b/>
        </w:rPr>
      </w:pPr>
      <w:r>
        <w:rPr>
          <w:b/>
        </w:rPr>
        <w:t xml:space="preserve">     </w:t>
      </w:r>
      <w:r w:rsidRPr="00426D10">
        <w:rPr>
          <w:b/>
        </w:rPr>
        <w:t>II. Các Hoạt động dạy học</w:t>
      </w:r>
    </w:p>
    <w:p w:rsidR="001A0F2C" w:rsidRDefault="001A0F2C" w:rsidP="001A0F2C">
      <w:pPr>
        <w:outlineLvl w:val="0"/>
        <w:rPr>
          <w:b/>
        </w:rPr>
      </w:pPr>
      <w:r>
        <w:rPr>
          <w:b/>
        </w:rPr>
        <w:t xml:space="preserve">       *Hoạt động thực hành</w:t>
      </w:r>
    </w:p>
    <w:p w:rsidR="001A0F2C" w:rsidRPr="00231333" w:rsidRDefault="001A0F2C" w:rsidP="001A0F2C">
      <w:pPr>
        <w:outlineLvl w:val="0"/>
        <w:rPr>
          <w:b/>
        </w:rPr>
      </w:pPr>
      <w:r>
        <w:t xml:space="preserve">   </w:t>
      </w:r>
      <w:r w:rsidRPr="00231333">
        <w:rPr>
          <w:b/>
        </w:rPr>
        <w:t>1.HS luyện đọc</w:t>
      </w:r>
    </w:p>
    <w:p w:rsidR="001A0F2C" w:rsidRPr="00FE07A7" w:rsidRDefault="001A0F2C" w:rsidP="001A0F2C">
      <w:pPr>
        <w:outlineLvl w:val="0"/>
      </w:pPr>
      <w:r>
        <w:t xml:space="preserve">         - </w:t>
      </w:r>
      <w:r w:rsidRPr="00FE07A7">
        <w:t>HS đọc nối tiếp đoạn, bài trong nhóm</w:t>
      </w:r>
    </w:p>
    <w:p w:rsidR="001A0F2C" w:rsidRPr="00FE07A7" w:rsidRDefault="001A0F2C" w:rsidP="001A0F2C">
      <w:pPr>
        <w:outlineLvl w:val="0"/>
      </w:pPr>
      <w:r>
        <w:t xml:space="preserve">         - </w:t>
      </w:r>
      <w:r w:rsidRPr="00FE07A7">
        <w:t>GV kiểm tra</w:t>
      </w:r>
    </w:p>
    <w:p w:rsidR="001A0F2C" w:rsidRPr="00231333" w:rsidRDefault="001A0F2C" w:rsidP="001A0F2C">
      <w:pPr>
        <w:ind w:left="180"/>
        <w:outlineLvl w:val="0"/>
        <w:rPr>
          <w:b/>
        </w:rPr>
      </w:pPr>
      <w:r w:rsidRPr="00231333">
        <w:rPr>
          <w:b/>
        </w:rPr>
        <w:t>2.Trả lời câu hỏi</w:t>
      </w:r>
    </w:p>
    <w:p w:rsidR="001A0F2C" w:rsidRDefault="001A0F2C" w:rsidP="001A0F2C">
      <w:pPr>
        <w:numPr>
          <w:ilvl w:val="0"/>
          <w:numId w:val="2"/>
        </w:numPr>
        <w:outlineLvl w:val="0"/>
      </w:pPr>
      <w:r>
        <w:t>HD HS TL câu hỏi.</w:t>
      </w:r>
    </w:p>
    <w:p w:rsidR="001A0F2C" w:rsidRDefault="001A0F2C" w:rsidP="001A0F2C">
      <w:pPr>
        <w:numPr>
          <w:ilvl w:val="0"/>
          <w:numId w:val="2"/>
        </w:numPr>
        <w:outlineLvl w:val="0"/>
      </w:pPr>
      <w:r>
        <w:t>Nội dung:</w:t>
      </w:r>
    </w:p>
    <w:p w:rsidR="001A0F2C" w:rsidRDefault="001A0F2C" w:rsidP="001A0F2C">
      <w:pPr>
        <w:numPr>
          <w:ilvl w:val="0"/>
          <w:numId w:val="2"/>
        </w:numPr>
        <w:outlineLvl w:val="0"/>
      </w:pPr>
      <w:r>
        <w:t>Nx giờ học</w:t>
      </w:r>
    </w:p>
    <w:p w:rsidR="001A0F2C" w:rsidRPr="00231333" w:rsidRDefault="001A0F2C" w:rsidP="001A0F2C">
      <w:pPr>
        <w:ind w:left="180"/>
        <w:outlineLvl w:val="0"/>
        <w:rPr>
          <w:b/>
        </w:rPr>
      </w:pPr>
      <w:r w:rsidRPr="00231333">
        <w:rPr>
          <w:b/>
        </w:rPr>
        <w:t>3.Củng  cố dặn dò</w:t>
      </w:r>
    </w:p>
    <w:p w:rsidR="001A0F2C" w:rsidRDefault="001A0F2C" w:rsidP="001A0F2C">
      <w:pPr>
        <w:jc w:val="center"/>
        <w:outlineLvl w:val="0"/>
      </w:pPr>
      <w:r>
        <w:t>********************************</w:t>
      </w:r>
    </w:p>
    <w:p w:rsidR="001A0F2C" w:rsidRDefault="001A0F2C" w:rsidP="001A0F2C">
      <w:pPr>
        <w:jc w:val="center"/>
      </w:pPr>
      <w:r w:rsidRPr="00C46121">
        <w:rPr>
          <w:b/>
        </w:rPr>
        <w:t xml:space="preserve">Tiết </w:t>
      </w:r>
      <w:r>
        <w:rPr>
          <w:b/>
        </w:rPr>
        <w:t>8Đọc sách Thư viện</w:t>
      </w:r>
    </w:p>
    <w:p w:rsidR="001A0F2C" w:rsidRDefault="001A0F2C" w:rsidP="001A0F2C">
      <w:pPr>
        <w:jc w:val="center"/>
      </w:pPr>
      <w:r>
        <w:t>*****************************************************</w:t>
      </w:r>
    </w:p>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p w:rsidR="001A0F2C" w:rsidRDefault="001A0F2C" w:rsidP="001A0F2C">
      <w:r>
        <w:t xml:space="preserve">Ngày soạn: </w:t>
      </w:r>
      <w:r>
        <w:rPr>
          <w:b/>
        </w:rPr>
        <w:t>23</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Tư 25/11/</w:t>
      </w:r>
      <w:r w:rsidR="00146016">
        <w:rPr>
          <w:b/>
        </w:rPr>
        <w:t>20....</w:t>
      </w:r>
    </w:p>
    <w:p w:rsidR="001A0F2C" w:rsidRPr="00AD3ADA" w:rsidRDefault="001A0F2C" w:rsidP="001A0F2C">
      <w:pPr>
        <w:jc w:val="center"/>
        <w:rPr>
          <w:b/>
        </w:rPr>
      </w:pPr>
    </w:p>
    <w:p w:rsidR="001A0F2C" w:rsidRPr="00AD3ADA" w:rsidRDefault="001A0F2C" w:rsidP="001A0F2C">
      <w:pPr>
        <w:jc w:val="center"/>
        <w:outlineLvl w:val="0"/>
        <w:rPr>
          <w:b/>
        </w:rPr>
      </w:pPr>
      <w:r w:rsidRPr="00AD3ADA">
        <w:rPr>
          <w:b/>
        </w:rPr>
        <w:t>Tiết 1,2  Tiếng Việt:</w:t>
      </w:r>
    </w:p>
    <w:p w:rsidR="001A0F2C" w:rsidRPr="00AC2561" w:rsidRDefault="001A0F2C" w:rsidP="001A0F2C">
      <w:pPr>
        <w:tabs>
          <w:tab w:val="left" w:pos="930"/>
        </w:tabs>
        <w:jc w:val="center"/>
        <w:rPr>
          <w:b/>
        </w:rPr>
      </w:pPr>
      <w:r w:rsidRPr="00AC2561">
        <w:rPr>
          <w:b/>
        </w:rPr>
        <w:t>Bài 15B. NHỮNG CÔNG TRÌNH MỚI ( Tiết 1+2)</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HS MN đọc diễn cảm bài thơ.</w:t>
      </w:r>
    </w:p>
    <w:p w:rsidR="001A0F2C" w:rsidRPr="00AC2561" w:rsidRDefault="001A0F2C" w:rsidP="001A0F2C"/>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Đi chợ”</w:t>
      </w:r>
    </w:p>
    <w:p w:rsidR="001A0F2C" w:rsidRDefault="001A0F2C" w:rsidP="001A0F2C">
      <w:pPr>
        <w:numPr>
          <w:ilvl w:val="0"/>
          <w:numId w:val="7"/>
        </w:numPr>
        <w:outlineLvl w:val="0"/>
        <w:rPr>
          <w:b/>
        </w:rPr>
      </w:pPr>
      <w:r w:rsidRPr="00A11F78">
        <w:rPr>
          <w:b/>
        </w:rPr>
        <w:t xml:space="preserve">Hoạt động </w:t>
      </w:r>
      <w:r>
        <w:rPr>
          <w:b/>
        </w:rPr>
        <w:t>cơ bản</w:t>
      </w:r>
      <w:r w:rsidRPr="00A11F78">
        <w:rPr>
          <w:b/>
        </w:rPr>
        <w:t>:</w:t>
      </w:r>
    </w:p>
    <w:p w:rsidR="001A0F2C" w:rsidRDefault="001A0F2C" w:rsidP="001A0F2C">
      <w:pPr>
        <w:tabs>
          <w:tab w:val="left" w:pos="930"/>
        </w:tabs>
        <w:rPr>
          <w:b/>
          <w:noProof/>
        </w:rPr>
      </w:pPr>
      <w:r>
        <w:rPr>
          <w:noProof/>
          <w:color w:val="FF0000"/>
        </w:rPr>
        <w:drawing>
          <wp:inline distT="0" distB="0" distL="0" distR="0">
            <wp:extent cx="552450" cy="552450"/>
            <wp:effectExtent l="19050" t="0" r="0" b="0"/>
            <wp:docPr id="8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980946">
        <w:rPr>
          <w:b/>
          <w:noProof/>
        </w:rPr>
        <w:t>1. Thi vẽ bức tranh về ngôi nhà mơ ước</w:t>
      </w:r>
    </w:p>
    <w:p w:rsidR="001A0F2C" w:rsidRDefault="001A0F2C" w:rsidP="001A0F2C">
      <w:pPr>
        <w:tabs>
          <w:tab w:val="left" w:pos="930"/>
        </w:tabs>
        <w:rPr>
          <w:noProof/>
        </w:rPr>
      </w:pPr>
      <w:r>
        <w:rPr>
          <w:noProof/>
        </w:rPr>
        <w:t>- Mỗi HS vẽ một ngôi nhà mà mình mơ ước.</w:t>
      </w:r>
    </w:p>
    <w:p w:rsidR="001A0F2C" w:rsidRDefault="001A0F2C" w:rsidP="001A0F2C">
      <w:pPr>
        <w:tabs>
          <w:tab w:val="left" w:pos="930"/>
        </w:tabs>
        <w:rPr>
          <w:noProof/>
        </w:rPr>
      </w:pPr>
      <w:r>
        <w:rPr>
          <w:noProof/>
        </w:rPr>
        <w:t>- Bình chọn bạn có ngôi nhà đẹp và có ý nghĩa nhất.</w:t>
      </w:r>
    </w:p>
    <w:p w:rsidR="001A0F2C" w:rsidRPr="00187DA3" w:rsidRDefault="001A0F2C" w:rsidP="001A0F2C">
      <w:pPr>
        <w:tabs>
          <w:tab w:val="left" w:pos="4262"/>
        </w:tabs>
        <w:jc w:val="both"/>
        <w:rPr>
          <w:i/>
          <w:lang w:val="nb-NO"/>
        </w:rPr>
      </w:pPr>
      <w:r>
        <w:rPr>
          <w:b/>
          <w:noProof/>
        </w:rPr>
        <w:drawing>
          <wp:inline distT="0" distB="0" distL="0" distR="0">
            <wp:extent cx="476250" cy="361950"/>
            <wp:effectExtent l="19050" t="0" r="0" b="0"/>
            <wp:docPr id="856"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r>
        <w:rPr>
          <w:b/>
          <w:lang w:val="nb-NO"/>
        </w:rPr>
        <w:t>HĐ</w:t>
      </w:r>
      <w:r w:rsidRPr="00187DA3">
        <w:rPr>
          <w:b/>
          <w:lang w:val="nb-NO"/>
        </w:rPr>
        <w:t>2</w:t>
      </w:r>
      <w:r w:rsidRPr="00A11F78">
        <w:rPr>
          <w:lang w:val="nb-NO"/>
        </w:rPr>
        <w:t xml:space="preserve">: </w:t>
      </w:r>
      <w:r w:rsidRPr="00187DA3">
        <w:rPr>
          <w:b/>
          <w:lang w:val="nb-NO"/>
        </w:rPr>
        <w:t xml:space="preserve">Nghe thầy cô ( hoặc bạn) đọc bài: </w:t>
      </w:r>
      <w:r>
        <w:rPr>
          <w:b/>
          <w:i/>
          <w:lang w:val="nb-NO"/>
        </w:rPr>
        <w:t>Về ngôi nhà đang xây</w:t>
      </w:r>
    </w:p>
    <w:p w:rsidR="001A0F2C" w:rsidRPr="00A11F78" w:rsidRDefault="001A0F2C" w:rsidP="001A0F2C">
      <w:pPr>
        <w:jc w:val="both"/>
        <w:rPr>
          <w:lang w:val="nb-NO"/>
        </w:rPr>
      </w:pPr>
      <w:r w:rsidRPr="00A11F78">
        <w:rPr>
          <w:lang w:val="nb-NO"/>
        </w:rPr>
        <w:tab/>
        <w:t>-  hướng dẫn đọc.</w:t>
      </w:r>
    </w:p>
    <w:p w:rsidR="001A0F2C" w:rsidRPr="00A11F78" w:rsidRDefault="001A0F2C" w:rsidP="001A0F2C">
      <w:pPr>
        <w:tabs>
          <w:tab w:val="left" w:pos="720"/>
        </w:tabs>
        <w:outlineLvl w:val="0"/>
        <w:rPr>
          <w:lang w:val="nb-NO"/>
        </w:rPr>
      </w:pPr>
      <w:r w:rsidRPr="00A11F78">
        <w:rPr>
          <w:lang w:val="nb-NO"/>
        </w:rPr>
        <w:t xml:space="preserve"> </w:t>
      </w:r>
      <w:r>
        <w:rPr>
          <w:noProof/>
        </w:rPr>
        <w:drawing>
          <wp:anchor distT="0" distB="0" distL="114300" distR="114300" simplePos="0" relativeHeight="251694080" behindDoc="0" locked="1" layoutInCell="1" allowOverlap="1">
            <wp:simplePos x="0" y="0"/>
            <wp:positionH relativeFrom="character">
              <wp:posOffset>0</wp:posOffset>
            </wp:positionH>
            <wp:positionV relativeFrom="line">
              <wp:posOffset>-29845</wp:posOffset>
            </wp:positionV>
            <wp:extent cx="537210" cy="412115"/>
            <wp:effectExtent l="19050" t="19050" r="15240" b="26035"/>
            <wp:wrapNone/>
            <wp:docPr id="85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lum bright="-18000" contrast="36000"/>
                    </a:blip>
                    <a:srcRect/>
                    <a:stretch>
                      <a:fillRect/>
                    </a:stretch>
                  </pic:blipFill>
                  <pic:spPr bwMode="auto">
                    <a:xfrm>
                      <a:off x="0" y="0"/>
                      <a:ext cx="537210" cy="412115"/>
                    </a:xfrm>
                    <a:prstGeom prst="rect">
                      <a:avLst/>
                    </a:prstGeom>
                    <a:noFill/>
                    <a:ln w="9525">
                      <a:solidFill>
                        <a:srgbClr val="000000"/>
                      </a:solidFill>
                      <a:miter lim="800000"/>
                      <a:headEnd/>
                      <a:tailEnd/>
                    </a:ln>
                  </pic:spPr>
                </pic:pic>
              </a:graphicData>
            </a:graphic>
          </wp:anchor>
        </w:drawing>
      </w:r>
      <w:r w:rsidRPr="00A11F78">
        <w:rPr>
          <w:lang w:val="nb-NO"/>
        </w:rPr>
        <w:t xml:space="preserve">          </w:t>
      </w:r>
    </w:p>
    <w:p w:rsidR="001A0F2C" w:rsidRPr="00A11F78" w:rsidRDefault="001A0F2C" w:rsidP="001A0F2C">
      <w:pPr>
        <w:tabs>
          <w:tab w:val="left" w:pos="720"/>
        </w:tabs>
        <w:outlineLvl w:val="0"/>
        <w:rPr>
          <w:lang w:val="nb-NO"/>
        </w:rPr>
      </w:pPr>
    </w:p>
    <w:p w:rsidR="001A0F2C" w:rsidRPr="00E25226" w:rsidRDefault="001A0F2C" w:rsidP="001A0F2C">
      <w:pPr>
        <w:tabs>
          <w:tab w:val="left" w:pos="720"/>
        </w:tabs>
        <w:outlineLvl w:val="0"/>
        <w:rPr>
          <w:b/>
          <w:lang w:val="nb-NO"/>
        </w:rPr>
      </w:pPr>
      <w:r w:rsidRPr="00A11F78">
        <w:rPr>
          <w:lang w:val="nb-NO"/>
        </w:rPr>
        <w:t xml:space="preserve">            </w:t>
      </w:r>
      <w:r w:rsidRPr="00E25226">
        <w:rPr>
          <w:b/>
          <w:lang w:val="nb-NO"/>
        </w:rPr>
        <w:t xml:space="preserve">HĐ 3: Thay nhau hỏi – đáp về từ ngữ và nghĩa của từ ngữ.         </w:t>
      </w:r>
    </w:p>
    <w:p w:rsidR="001A0F2C" w:rsidRPr="00BE1259" w:rsidRDefault="001A0F2C" w:rsidP="001A0F2C">
      <w:pPr>
        <w:tabs>
          <w:tab w:val="left" w:pos="720"/>
        </w:tabs>
        <w:outlineLvl w:val="0"/>
        <w:rPr>
          <w:b/>
          <w:lang w:val="nb-NO"/>
        </w:rPr>
      </w:pPr>
      <w:r>
        <w:rPr>
          <w:noProof/>
        </w:rPr>
        <w:drawing>
          <wp:inline distT="0" distB="0" distL="0" distR="0">
            <wp:extent cx="514350" cy="419100"/>
            <wp:effectExtent l="19050" t="0" r="0" b="0"/>
            <wp:docPr id="8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noProof/>
        </w:rPr>
        <w:t xml:space="preserve"> </w:t>
      </w:r>
      <w:r w:rsidRPr="00BE1259">
        <w:rPr>
          <w:b/>
          <w:lang w:val="nb-NO"/>
        </w:rPr>
        <w:t>HĐ4. Cùng luyện đọc:</w:t>
      </w:r>
    </w:p>
    <w:p w:rsidR="001A0F2C" w:rsidRPr="00A11F78" w:rsidRDefault="001A0F2C" w:rsidP="001A0F2C">
      <w:pPr>
        <w:tabs>
          <w:tab w:val="left" w:pos="720"/>
        </w:tabs>
        <w:outlineLvl w:val="0"/>
        <w:rPr>
          <w:lang w:val="nb-NO"/>
        </w:rPr>
      </w:pPr>
      <w:r w:rsidRPr="00A11F78">
        <w:rPr>
          <w:lang w:val="nb-NO"/>
        </w:rPr>
        <w:lastRenderedPageBreak/>
        <w:t xml:space="preserve">              - Mỗi em đọc một lượt</w:t>
      </w:r>
    </w:p>
    <w:p w:rsidR="001A0F2C" w:rsidRPr="00A11F78" w:rsidRDefault="001A0F2C" w:rsidP="001A0F2C">
      <w:pPr>
        <w:tabs>
          <w:tab w:val="left" w:pos="720"/>
        </w:tabs>
        <w:rPr>
          <w:lang w:val="nb-NO"/>
        </w:rPr>
      </w:pPr>
      <w:r w:rsidRPr="00A11F78">
        <w:rPr>
          <w:lang w:val="nb-NO"/>
        </w:rPr>
        <w:t xml:space="preserve">              - GV quan sát đến giúp đỡ.</w:t>
      </w:r>
    </w:p>
    <w:p w:rsidR="001A0F2C" w:rsidRPr="00A11F78" w:rsidRDefault="001A0F2C" w:rsidP="001A0F2C">
      <w:pPr>
        <w:jc w:val="both"/>
        <w:rPr>
          <w:b/>
          <w:lang w:val="nb-NO"/>
        </w:rPr>
      </w:pPr>
      <w:r>
        <w:rPr>
          <w:noProof/>
        </w:rPr>
        <w:drawing>
          <wp:inline distT="0" distB="0" distL="0" distR="0">
            <wp:extent cx="514350" cy="419100"/>
            <wp:effectExtent l="19050" t="0" r="0" b="0"/>
            <wp:docPr id="859"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0"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Pr>
          <w:b/>
          <w:lang w:val="nb-NO"/>
        </w:rPr>
        <w:t>HĐ</w:t>
      </w:r>
      <w:r w:rsidRPr="00B00409">
        <w:rPr>
          <w:b/>
          <w:lang w:val="nb-NO"/>
        </w:rPr>
        <w:t>5:</w:t>
      </w:r>
      <w:r w:rsidRPr="00A11F78">
        <w:rPr>
          <w:lang w:val="nb-NO"/>
        </w:rPr>
        <w:t xml:space="preserve"> </w:t>
      </w:r>
      <w:r w:rsidRPr="00541A82">
        <w:rPr>
          <w:b/>
          <w:lang w:val="nb-NO"/>
        </w:rPr>
        <w:t>Thảo luận, trả lời câu hỏi</w:t>
      </w:r>
    </w:p>
    <w:p w:rsidR="001A0F2C" w:rsidRPr="00287C6E" w:rsidRDefault="001A0F2C" w:rsidP="001A0F2C">
      <w:pPr>
        <w:tabs>
          <w:tab w:val="left" w:pos="1670"/>
        </w:tabs>
        <w:spacing w:line="300" w:lineRule="exact"/>
      </w:pPr>
      <w:r w:rsidRPr="00287C6E">
        <w:t>1. Nh</w:t>
      </w:r>
      <w:r w:rsidRPr="00287C6E">
        <w:rPr>
          <w:lang w:val="vi-VN"/>
        </w:rPr>
        <w:t>ững</w:t>
      </w:r>
      <w:r w:rsidRPr="00287C6E">
        <w:t xml:space="preserve"> chi tiết vẽ lên hình ảnh một ngôi nhà đang xây</w:t>
      </w:r>
    </w:p>
    <w:p w:rsidR="001A0F2C" w:rsidRPr="00287C6E" w:rsidRDefault="001A0F2C" w:rsidP="001A0F2C">
      <w:pPr>
        <w:tabs>
          <w:tab w:val="left" w:pos="1670"/>
        </w:tabs>
        <w:spacing w:line="300" w:lineRule="exact"/>
        <w:rPr>
          <w:rFonts w:ascii=".VnTime" w:hAnsi=".VnTime"/>
        </w:rPr>
      </w:pPr>
      <w:r w:rsidRPr="00287C6E">
        <w:rPr>
          <w:rFonts w:ascii=".VnTime" w:hAnsi=".VnTime"/>
        </w:rPr>
        <w:t>-Giµn gi¸o tùa c¸i lång che chë ng«i nhµ</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xml:space="preserve">+ Trô bª t«ng nhó lªn </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B¸c thî nÒ cÇm bay lµm viÖc.</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Ng«i nhµ thë ra mïi v«i v÷a, cßn nguyªn mµu v«i, g¹ch .</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xml:space="preserve">+ Nh÷ng r·nh t­êng ch­a tr¸t </w:t>
      </w:r>
    </w:p>
    <w:p w:rsidR="001A0F2C" w:rsidRPr="00287C6E" w:rsidRDefault="001A0F2C" w:rsidP="001A0F2C">
      <w:pPr>
        <w:tabs>
          <w:tab w:val="left" w:pos="1670"/>
        </w:tabs>
        <w:spacing w:line="300" w:lineRule="exact"/>
        <w:ind w:left="140"/>
        <w:rPr>
          <w:rFonts w:ascii=".VnTime" w:hAnsi=".VnTime"/>
        </w:rPr>
      </w:pPr>
      <w:r w:rsidRPr="00287C6E">
        <w:rPr>
          <w:rFonts w:ascii=".VnTime" w:hAnsi=".VnTime"/>
        </w:rPr>
        <w:t>+ Ng«i nhµ ®ang lín lªn .</w:t>
      </w:r>
    </w:p>
    <w:p w:rsidR="001A0F2C" w:rsidRDefault="001A0F2C" w:rsidP="001A0F2C">
      <w:pPr>
        <w:tabs>
          <w:tab w:val="left" w:pos="930"/>
        </w:tabs>
      </w:pPr>
      <w:r>
        <w:t>2. Những hình ảnh so sánh nói lên vẻ đẹp của ngôi nhà</w:t>
      </w:r>
    </w:p>
    <w:p w:rsidR="001A0F2C" w:rsidRPr="00C05DE8" w:rsidRDefault="001A0F2C" w:rsidP="001A0F2C">
      <w:pPr>
        <w:tabs>
          <w:tab w:val="left" w:pos="111"/>
          <w:tab w:val="left" w:pos="1670"/>
        </w:tabs>
        <w:spacing w:line="300" w:lineRule="exact"/>
        <w:rPr>
          <w:rFonts w:ascii=".VnTime" w:hAnsi=".VnTime"/>
        </w:rPr>
      </w:pPr>
      <w:r w:rsidRPr="00C05DE8">
        <w:rPr>
          <w:rFonts w:ascii=".VnTime" w:hAnsi=".VnTime"/>
        </w:rPr>
        <w:t>-Giµn gi¸o tùa c¸i lång .</w:t>
      </w:r>
    </w:p>
    <w:p w:rsidR="001A0F2C" w:rsidRPr="00C05DE8" w:rsidRDefault="001A0F2C" w:rsidP="001A0F2C">
      <w:pPr>
        <w:ind w:right="-531"/>
        <w:rPr>
          <w:rFonts w:ascii=".VnTime" w:hAnsi=".VnTime"/>
        </w:rPr>
      </w:pPr>
      <w:r w:rsidRPr="00C05DE8">
        <w:rPr>
          <w:rFonts w:ascii=".VnTime" w:hAnsi=".VnTime"/>
        </w:rPr>
        <w:t xml:space="preserve">+Trô bª t«ng nhó lªn </w:t>
      </w:r>
      <w:smartTag w:uri="urn:schemas-microsoft-com:office:smarttags" w:element="place">
        <w:smartTag w:uri="urn:schemas-microsoft-com:office:smarttags" w:element="State">
          <w:r w:rsidRPr="00C05DE8">
            <w:rPr>
              <w:rFonts w:ascii=".VnTime" w:hAnsi=".VnTime"/>
            </w:rPr>
            <w:t>nh­</w:t>
          </w:r>
        </w:smartTag>
      </w:smartTag>
      <w:r w:rsidRPr="00C05DE8">
        <w:rPr>
          <w:rFonts w:ascii=".VnTime" w:hAnsi=".VnTime"/>
        </w:rPr>
        <w:t xml:space="preserve"> mét c©y mÇm .</w:t>
      </w:r>
    </w:p>
    <w:p w:rsidR="001A0F2C" w:rsidRPr="00C05DE8" w:rsidRDefault="001A0F2C" w:rsidP="001A0F2C">
      <w:pPr>
        <w:ind w:right="-531"/>
        <w:rPr>
          <w:rFonts w:ascii=".VnTime" w:hAnsi=".VnTime"/>
        </w:rPr>
      </w:pPr>
      <w:r w:rsidRPr="00C05DE8">
        <w:rPr>
          <w:rFonts w:ascii=".VnTime" w:hAnsi=".VnTime"/>
        </w:rPr>
        <w:t xml:space="preserve">+ Ng«i nhµ gièng </w:t>
      </w:r>
      <w:smartTag w:uri="urn:schemas-microsoft-com:office:smarttags" w:element="place">
        <w:smartTag w:uri="urn:schemas-microsoft-com:office:smarttags" w:element="State">
          <w:r w:rsidRPr="00C05DE8">
            <w:rPr>
              <w:rFonts w:ascii=".VnTime" w:hAnsi=".VnTime"/>
            </w:rPr>
            <w:t>nh­</w:t>
          </w:r>
        </w:smartTag>
      </w:smartTag>
      <w:r w:rsidRPr="00C05DE8">
        <w:rPr>
          <w:rFonts w:ascii=".VnTime" w:hAnsi=".VnTime"/>
        </w:rPr>
        <w:t xml:space="preserve"> bµi th¬ s¾p lµm xong .</w:t>
      </w:r>
    </w:p>
    <w:p w:rsidR="001A0F2C" w:rsidRPr="00C05DE8" w:rsidRDefault="001A0F2C" w:rsidP="001A0F2C">
      <w:pPr>
        <w:ind w:right="-531"/>
        <w:rPr>
          <w:rFonts w:ascii=".VnTime" w:hAnsi=".VnTime"/>
        </w:rPr>
      </w:pPr>
      <w:r w:rsidRPr="00C05DE8">
        <w:rPr>
          <w:rFonts w:ascii=".VnTime" w:hAnsi=".VnTime"/>
        </w:rPr>
        <w:t xml:space="preserve">+ Ng«i nhµ nh­ bøc tranh cßn nguyªn </w:t>
      </w:r>
    </w:p>
    <w:p w:rsidR="001A0F2C" w:rsidRPr="00C05DE8" w:rsidRDefault="001A0F2C" w:rsidP="001A0F2C">
      <w:pPr>
        <w:ind w:right="-531"/>
        <w:rPr>
          <w:rFonts w:ascii=".VnTime" w:hAnsi=".VnTime"/>
        </w:rPr>
      </w:pPr>
      <w:r w:rsidRPr="00C05DE8">
        <w:rPr>
          <w:rFonts w:ascii=".VnTime" w:hAnsi=".VnTime"/>
        </w:rPr>
        <w:t>mµuv«i g¹ch .</w:t>
      </w:r>
    </w:p>
    <w:p w:rsidR="001A0F2C" w:rsidRPr="00C05DE8" w:rsidRDefault="001A0F2C" w:rsidP="001A0F2C">
      <w:pPr>
        <w:ind w:right="-108"/>
        <w:rPr>
          <w:rFonts w:ascii=".VnTime" w:hAnsi=".VnTime"/>
        </w:rPr>
      </w:pPr>
      <w:r w:rsidRPr="00C05DE8">
        <w:rPr>
          <w:rFonts w:ascii=".VnTime" w:hAnsi=".VnTime"/>
        </w:rPr>
        <w:t>+</w:t>
      </w:r>
      <w:r w:rsidRPr="00C05DE8">
        <w:rPr>
          <w:rFonts w:ascii=".VnTime" w:hAnsi=".VnTime"/>
          <w:b/>
        </w:rPr>
        <w:t xml:space="preserve"> </w:t>
      </w:r>
      <w:r w:rsidRPr="00C05DE8">
        <w:rPr>
          <w:rFonts w:ascii=".VnTime" w:hAnsi=".VnTime"/>
        </w:rPr>
        <w:t xml:space="preserve">Ng«i nhµ </w:t>
      </w:r>
      <w:smartTag w:uri="urn:schemas-microsoft-com:office:smarttags" w:element="place">
        <w:smartTag w:uri="urn:schemas-microsoft-com:office:smarttags" w:element="State">
          <w:r w:rsidRPr="00C05DE8">
            <w:rPr>
              <w:rFonts w:ascii=".VnTime" w:hAnsi=".VnTime"/>
            </w:rPr>
            <w:t>nh­</w:t>
          </w:r>
        </w:smartTag>
      </w:smartTag>
      <w:r w:rsidRPr="00C05DE8">
        <w:rPr>
          <w:rFonts w:ascii=".VnTime" w:hAnsi=".VnTime"/>
        </w:rPr>
        <w:t xml:space="preserve"> ®øa trÎ ®ang lín lªn cïng trêi xanh .</w:t>
      </w:r>
    </w:p>
    <w:p w:rsidR="001A0F2C" w:rsidRDefault="001A0F2C" w:rsidP="001A0F2C">
      <w:pPr>
        <w:tabs>
          <w:tab w:val="left" w:pos="930"/>
        </w:tabs>
      </w:pPr>
      <w:r w:rsidRPr="002E7870">
        <w:t>3. Nh</w:t>
      </w:r>
      <w:r w:rsidRPr="002E7870">
        <w:rPr>
          <w:lang w:val="vi-VN"/>
        </w:rPr>
        <w:t>ững</w:t>
      </w:r>
      <w:r w:rsidRPr="002E7870">
        <w:t xml:space="preserve"> hình ảnh nhân hóa làm cho ngôi nhà được miêu tả sống động, gần gũi</w:t>
      </w:r>
    </w:p>
    <w:p w:rsidR="001A0F2C" w:rsidRPr="00AB63B3" w:rsidRDefault="001A0F2C" w:rsidP="001A0F2C">
      <w:pPr>
        <w:tabs>
          <w:tab w:val="left" w:pos="111"/>
          <w:tab w:val="left" w:pos="1670"/>
        </w:tabs>
        <w:spacing w:line="300" w:lineRule="exact"/>
        <w:jc w:val="both"/>
        <w:rPr>
          <w:rFonts w:ascii=".VnTime" w:hAnsi=".VnTime"/>
        </w:rPr>
      </w:pPr>
      <w:r w:rsidRPr="00AB63B3">
        <w:rPr>
          <w:rFonts w:ascii=".VnTime" w:hAnsi=".VnTime"/>
        </w:rPr>
        <w:t>-Ng«i nhµ tùa vµo nÒn trêi sÉm biÕc thë ra mïi v«i v÷a .</w:t>
      </w:r>
    </w:p>
    <w:p w:rsidR="001A0F2C" w:rsidRPr="00AB63B3" w:rsidRDefault="001A0F2C" w:rsidP="001A0F2C">
      <w:pPr>
        <w:tabs>
          <w:tab w:val="left" w:pos="111"/>
          <w:tab w:val="left" w:pos="1670"/>
        </w:tabs>
        <w:spacing w:line="300" w:lineRule="exact"/>
        <w:jc w:val="both"/>
        <w:rPr>
          <w:rFonts w:ascii=".VnTime" w:hAnsi=".VnTime"/>
        </w:rPr>
      </w:pPr>
      <w:r w:rsidRPr="00AB63B3">
        <w:rPr>
          <w:rFonts w:ascii=".VnTime" w:hAnsi=".VnTime"/>
        </w:rPr>
        <w:t xml:space="preserve">+N¾ng ®øng ngñ quªn trªn nh÷ng bøc t­êng </w:t>
      </w:r>
    </w:p>
    <w:p w:rsidR="001A0F2C" w:rsidRPr="00AB63B3" w:rsidRDefault="001A0F2C" w:rsidP="001A0F2C">
      <w:pPr>
        <w:tabs>
          <w:tab w:val="left" w:pos="111"/>
          <w:tab w:val="left" w:pos="1670"/>
        </w:tabs>
        <w:spacing w:line="300" w:lineRule="exact"/>
        <w:jc w:val="both"/>
        <w:rPr>
          <w:rFonts w:ascii=".VnTime" w:hAnsi=".VnTime"/>
        </w:rPr>
      </w:pPr>
      <w:r w:rsidRPr="00AB63B3">
        <w:rPr>
          <w:rFonts w:ascii=".VnTime" w:hAnsi=".VnTime"/>
        </w:rPr>
        <w:t>+Lµn giã mang h­¬ng ñ ®Çy nh÷ng r·nh t­êng ch­a tr¸t .</w:t>
      </w:r>
    </w:p>
    <w:p w:rsidR="001A0F2C" w:rsidRPr="00AB63B3" w:rsidRDefault="001A0F2C" w:rsidP="001A0F2C">
      <w:pPr>
        <w:tabs>
          <w:tab w:val="left" w:pos="111"/>
          <w:tab w:val="left" w:pos="1670"/>
        </w:tabs>
        <w:spacing w:line="300" w:lineRule="exact"/>
        <w:jc w:val="both"/>
        <w:rPr>
          <w:rFonts w:ascii=".VnTime" w:hAnsi=".VnTime"/>
        </w:rPr>
      </w:pPr>
      <w:r w:rsidRPr="00AB63B3">
        <w:rPr>
          <w:rFonts w:ascii=".VnTime" w:hAnsi=".VnTime"/>
        </w:rPr>
        <w:t xml:space="preserve">+Ng«i nhµ </w:t>
      </w:r>
      <w:smartTag w:uri="urn:schemas-microsoft-com:office:smarttags" w:element="place">
        <w:smartTag w:uri="urn:schemas-microsoft-com:office:smarttags" w:element="State">
          <w:r w:rsidRPr="00AB63B3">
            <w:rPr>
              <w:rFonts w:ascii=".VnTime" w:hAnsi=".VnTime"/>
            </w:rPr>
            <w:t>nh­</w:t>
          </w:r>
        </w:smartTag>
      </w:smartTag>
      <w:r w:rsidRPr="00AB63B3">
        <w:rPr>
          <w:rFonts w:ascii=".VnTime" w:hAnsi=".VnTime"/>
        </w:rPr>
        <w:t xml:space="preserve"> ®øa trÎ lín lªn cïng trêi xanh .</w:t>
      </w:r>
    </w:p>
    <w:p w:rsidR="001A0F2C" w:rsidRDefault="001A0F2C" w:rsidP="001A0F2C">
      <w:pPr>
        <w:tabs>
          <w:tab w:val="left" w:pos="930"/>
        </w:tabs>
      </w:pPr>
      <w:r>
        <w:t>4. Hình ảnh ngôi nhà đang xây nói lên cuộc sống trên đất nước chúng ta</w:t>
      </w:r>
    </w:p>
    <w:p w:rsidR="001A0F2C" w:rsidRDefault="001A0F2C" w:rsidP="001A0F2C">
      <w:pPr>
        <w:tabs>
          <w:tab w:val="left" w:pos="930"/>
        </w:tabs>
      </w:pPr>
      <w:r>
        <w:t>Đáp án: b.</w:t>
      </w:r>
    </w:p>
    <w:p w:rsidR="001A0F2C" w:rsidRDefault="001A0F2C" w:rsidP="001A0F2C">
      <w:pPr>
        <w:numPr>
          <w:ilvl w:val="0"/>
          <w:numId w:val="17"/>
        </w:numPr>
        <w:outlineLvl w:val="0"/>
        <w:rPr>
          <w:b/>
        </w:rPr>
      </w:pPr>
      <w:r w:rsidRPr="00A11F78">
        <w:rPr>
          <w:b/>
        </w:rPr>
        <w:t xml:space="preserve">Hoạt động </w:t>
      </w:r>
      <w:r>
        <w:rPr>
          <w:b/>
        </w:rPr>
        <w:t>thực hành</w:t>
      </w:r>
      <w:r w:rsidRPr="00A11F78">
        <w:rPr>
          <w:b/>
        </w:rPr>
        <w:t>:</w:t>
      </w:r>
    </w:p>
    <w:p w:rsidR="001A0F2C" w:rsidRDefault="001A0F2C" w:rsidP="001A0F2C">
      <w:pPr>
        <w:outlineLvl w:val="0"/>
        <w:rPr>
          <w:b/>
          <w:noProof/>
        </w:rPr>
      </w:pPr>
      <w:r>
        <w:rPr>
          <w:b/>
          <w:noProof/>
        </w:rPr>
        <w:drawing>
          <wp:inline distT="0" distB="0" distL="0" distR="0">
            <wp:extent cx="476250" cy="361950"/>
            <wp:effectExtent l="19050" t="0" r="0" b="0"/>
            <wp:docPr id="860" name="Picture 304"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r>
        <w:rPr>
          <w:b/>
          <w:noProof/>
        </w:rPr>
        <w:t>1. Nghe cô giáo nêu yêu cầu kể chuyện:</w:t>
      </w:r>
    </w:p>
    <w:p w:rsidR="001A0F2C" w:rsidRPr="003E0455" w:rsidRDefault="001A0F2C" w:rsidP="001A0F2C">
      <w:pPr>
        <w:outlineLvl w:val="0"/>
      </w:pPr>
      <w:r w:rsidRPr="003E0455">
        <w:rPr>
          <w:noProof/>
          <w:u w:val="single"/>
        </w:rPr>
        <w:t>Đề bài:</w:t>
      </w:r>
      <w:r w:rsidRPr="003E0455">
        <w:rPr>
          <w:noProof/>
        </w:rPr>
        <w:t xml:space="preserve"> hãy kể lại một câu chuyện em đã nghe hay đã đọc nói về những người đã góp sức mình chống lại đói nghèo, lạc hậu, vì hạnh phúc của nhân dân.</w:t>
      </w:r>
    </w:p>
    <w:p w:rsidR="001A0F2C" w:rsidRPr="00B56601" w:rsidRDefault="001A0F2C" w:rsidP="001A0F2C">
      <w:pPr>
        <w:numPr>
          <w:ilvl w:val="0"/>
          <w:numId w:val="18"/>
        </w:numPr>
      </w:pPr>
      <w:r w:rsidRPr="00B56601">
        <w:t>HS đọc gợi ý.</w:t>
      </w:r>
    </w:p>
    <w:p w:rsidR="001A0F2C" w:rsidRPr="00B734AD" w:rsidRDefault="001A0F2C" w:rsidP="001A0F2C">
      <w:pPr>
        <w:numPr>
          <w:ilvl w:val="0"/>
          <w:numId w:val="18"/>
        </w:numPr>
      </w:pPr>
      <w:r w:rsidRPr="00B734AD">
        <w:t>Chọn câu chuyện.</w:t>
      </w:r>
    </w:p>
    <w:p w:rsidR="001A0F2C" w:rsidRDefault="001A0F2C" w:rsidP="001A0F2C">
      <w:pPr>
        <w:rPr>
          <w:b/>
          <w:noProof/>
        </w:rPr>
      </w:pPr>
      <w:r>
        <w:rPr>
          <w:noProof/>
        </w:rPr>
        <w:drawing>
          <wp:inline distT="0" distB="0" distL="0" distR="0">
            <wp:extent cx="514350" cy="419100"/>
            <wp:effectExtent l="19050" t="0" r="0" b="0"/>
            <wp:docPr id="861"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DF04E6">
        <w:rPr>
          <w:b/>
          <w:noProof/>
        </w:rPr>
        <w:t>2. Lập dàn ý cho câu chuyện định kể</w:t>
      </w:r>
    </w:p>
    <w:p w:rsidR="001A0F2C" w:rsidRDefault="001A0F2C" w:rsidP="001A0F2C">
      <w:pPr>
        <w:rPr>
          <w:b/>
          <w:noProof/>
        </w:rPr>
      </w:pPr>
      <w:r>
        <w:rPr>
          <w:noProof/>
        </w:rPr>
        <w:drawing>
          <wp:inline distT="0" distB="0" distL="0" distR="0">
            <wp:extent cx="514350" cy="419100"/>
            <wp:effectExtent l="19050" t="0" r="0" b="0"/>
            <wp:docPr id="862"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E1000F">
        <w:rPr>
          <w:b/>
          <w:noProof/>
        </w:rPr>
        <w:t>3, kể chuyện trong nhóm.</w:t>
      </w:r>
    </w:p>
    <w:p w:rsidR="001A0F2C" w:rsidRPr="00F42B9D" w:rsidRDefault="001A0F2C" w:rsidP="001A0F2C">
      <w:pPr>
        <w:rPr>
          <w:noProof/>
        </w:rPr>
      </w:pPr>
      <w:r>
        <w:rPr>
          <w:b/>
          <w:noProof/>
        </w:rPr>
        <w:t xml:space="preserve">- </w:t>
      </w:r>
      <w:r w:rsidRPr="00F42B9D">
        <w:rPr>
          <w:noProof/>
        </w:rPr>
        <w:t>Mỗi bạn kể một câu chuyện theo dàn ý đã lập.</w:t>
      </w:r>
    </w:p>
    <w:p w:rsidR="001A0F2C" w:rsidRPr="00F42B9D" w:rsidRDefault="001A0F2C" w:rsidP="001A0F2C">
      <w:pPr>
        <w:rPr>
          <w:noProof/>
        </w:rPr>
      </w:pPr>
      <w:r w:rsidRPr="00F42B9D">
        <w:rPr>
          <w:noProof/>
        </w:rPr>
        <w:t>- Trao đổi với các bạn về ý nghĩa câu chuyện.</w:t>
      </w:r>
    </w:p>
    <w:p w:rsidR="001A0F2C" w:rsidRDefault="001A0F2C" w:rsidP="001A0F2C">
      <w:pPr>
        <w:rPr>
          <w:b/>
          <w:noProof/>
        </w:rPr>
      </w:pPr>
      <w:r>
        <w:rPr>
          <w:noProof/>
        </w:rPr>
        <w:drawing>
          <wp:inline distT="0" distB="0" distL="0" distR="0">
            <wp:extent cx="476250" cy="361950"/>
            <wp:effectExtent l="19050" t="0" r="0" b="0"/>
            <wp:docPr id="863" name="Picture 307"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r>
        <w:rPr>
          <w:b/>
          <w:noProof/>
        </w:rPr>
        <w:t>4. Thi kể chuyện trước lớp:</w:t>
      </w:r>
    </w:p>
    <w:p w:rsidR="001A0F2C" w:rsidRPr="00F42B9D" w:rsidRDefault="001A0F2C" w:rsidP="001A0F2C">
      <w:pPr>
        <w:rPr>
          <w:noProof/>
        </w:rPr>
      </w:pPr>
      <w:r w:rsidRPr="00F42B9D">
        <w:rPr>
          <w:noProof/>
        </w:rPr>
        <w:t>- Đại diện các nhóm xung phong kể.</w:t>
      </w:r>
    </w:p>
    <w:p w:rsidR="001A0F2C" w:rsidRDefault="001A0F2C" w:rsidP="001A0F2C">
      <w:pPr>
        <w:rPr>
          <w:noProof/>
        </w:rPr>
      </w:pPr>
      <w:r w:rsidRPr="00F42B9D">
        <w:rPr>
          <w:noProof/>
        </w:rPr>
        <w:t>- Bình chọn bạn kể hay nhất</w:t>
      </w:r>
      <w:r>
        <w:rPr>
          <w:noProof/>
        </w:rPr>
        <w:t>.</w:t>
      </w:r>
    </w:p>
    <w:p w:rsidR="001A0F2C" w:rsidRDefault="001A0F2C" w:rsidP="001A0F2C">
      <w:pPr>
        <w:rPr>
          <w:noProof/>
        </w:rPr>
      </w:pPr>
      <w:r>
        <w:rPr>
          <w:noProof/>
        </w:rPr>
        <w:lastRenderedPageBreak/>
        <w:t xml:space="preserve">                                               *********************</w:t>
      </w:r>
    </w:p>
    <w:p w:rsidR="001A0F2C" w:rsidRDefault="001A0F2C" w:rsidP="001A0F2C">
      <w:pPr>
        <w:outlineLvl w:val="0"/>
      </w:pPr>
    </w:p>
    <w:p w:rsidR="001A0F2C" w:rsidRPr="00AC2561" w:rsidRDefault="001A0F2C" w:rsidP="001A0F2C">
      <w:pPr>
        <w:jc w:val="center"/>
        <w:outlineLvl w:val="0"/>
        <w:rPr>
          <w:b/>
        </w:rPr>
      </w:pPr>
      <w:r>
        <w:rPr>
          <w:b/>
        </w:rPr>
        <w:t xml:space="preserve">    </w:t>
      </w:r>
      <w:r w:rsidRPr="00AC2561">
        <w:rPr>
          <w:b/>
        </w:rPr>
        <w:t>Tiết 3, 4 Thể dục, Tin học    GVC</w:t>
      </w:r>
    </w:p>
    <w:p w:rsidR="001A0F2C" w:rsidRPr="00EE7D34" w:rsidRDefault="001A0F2C" w:rsidP="001A0F2C">
      <w:pPr>
        <w:outlineLvl w:val="0"/>
      </w:pPr>
      <w:r w:rsidRPr="00BD64E7">
        <w:t xml:space="preserve">                                  </w:t>
      </w:r>
      <w:r>
        <w:t xml:space="preserve">         </w:t>
      </w:r>
      <w:r w:rsidRPr="00AC2561">
        <w:rPr>
          <w:b/>
          <w:lang w:val="nb-NO"/>
        </w:rPr>
        <w:t>Tiết 5 Toán</w:t>
      </w:r>
    </w:p>
    <w:p w:rsidR="001A0F2C" w:rsidRPr="00AC2561" w:rsidRDefault="001A0F2C" w:rsidP="001A0F2C">
      <w:pPr>
        <w:jc w:val="center"/>
        <w:rPr>
          <w:b/>
          <w:lang w:val="nb-NO"/>
        </w:rPr>
      </w:pPr>
      <w:r w:rsidRPr="00AC2561">
        <w:rPr>
          <w:b/>
          <w:lang w:val="nb-NO"/>
        </w:rPr>
        <w:t>Bài 45. CHIA MỘT SỐ THẬP PHÂN CHO MỘT SỐ THẬP PHÂN (Tiết 2)</w:t>
      </w:r>
    </w:p>
    <w:p w:rsidR="001A0F2C" w:rsidRDefault="001A0F2C" w:rsidP="001A0F2C">
      <w:r>
        <w:rPr>
          <w:b/>
        </w:rPr>
        <w:t xml:space="preserve">I.Mục tiêu: </w:t>
      </w:r>
      <w:r w:rsidRPr="00FB74A8">
        <w:t>Tài liệu hướng dẫn học</w:t>
      </w:r>
    </w:p>
    <w:p w:rsidR="001A0F2C" w:rsidRPr="00FB74A8" w:rsidRDefault="001A0F2C" w:rsidP="001A0F2C">
      <w:pPr>
        <w:ind w:left="1080"/>
      </w:pPr>
      <w:r>
        <w:t>- HSMN bài tập 4,5</w:t>
      </w:r>
    </w:p>
    <w:p w:rsidR="001A0F2C" w:rsidRPr="00A11F78" w:rsidRDefault="001A0F2C" w:rsidP="001A0F2C">
      <w:pPr>
        <w:outlineLvl w:val="0"/>
        <w:rPr>
          <w:b/>
        </w:rPr>
      </w:pPr>
      <w:r w:rsidRPr="00A11F78">
        <w:rPr>
          <w:b/>
        </w:rPr>
        <w:t>II. Đồ dùng dạy học:</w:t>
      </w:r>
    </w:p>
    <w:p w:rsidR="001A0F2C" w:rsidRDefault="001A0F2C" w:rsidP="001A0F2C">
      <w:pPr>
        <w:outlineLvl w:val="0"/>
        <w:rPr>
          <w:b/>
        </w:rPr>
      </w:pPr>
      <w:r w:rsidRPr="00A11F78">
        <w:rPr>
          <w:b/>
        </w:rPr>
        <w:t>III. Các hoạt động dạy học:</w:t>
      </w:r>
    </w:p>
    <w:p w:rsidR="001A0F2C" w:rsidRPr="003C66C7" w:rsidRDefault="001A0F2C" w:rsidP="001A0F2C">
      <w:pPr>
        <w:tabs>
          <w:tab w:val="left" w:pos="6990"/>
        </w:tabs>
      </w:pPr>
      <w:r>
        <w:rPr>
          <w:b/>
        </w:rPr>
        <w:t xml:space="preserve">*Khởi động: </w:t>
      </w:r>
      <w:r w:rsidRPr="003C66C7">
        <w:t xml:space="preserve">Chơi trò chơi </w:t>
      </w:r>
    </w:p>
    <w:p w:rsidR="001A0F2C" w:rsidRPr="003C66C7" w:rsidRDefault="001A0F2C" w:rsidP="001A0F2C">
      <w:r w:rsidRPr="003C66C7">
        <w:t>+ Giới thiệu bài</w:t>
      </w:r>
    </w:p>
    <w:p w:rsidR="001A0F2C" w:rsidRDefault="001A0F2C" w:rsidP="001A0F2C">
      <w:pPr>
        <w:rPr>
          <w:b/>
          <w:bCs/>
          <w:lang w:val="nb-NO"/>
        </w:rPr>
      </w:pPr>
      <w:r>
        <w:rPr>
          <w:b/>
          <w:bCs/>
          <w:lang w:val="nb-NO"/>
        </w:rPr>
        <w:t>B-</w:t>
      </w:r>
      <w:r w:rsidRPr="003C66C7">
        <w:rPr>
          <w:b/>
          <w:bCs/>
          <w:lang w:val="nb-NO"/>
        </w:rPr>
        <w:t xml:space="preserve">Hoạt động </w:t>
      </w:r>
      <w:r>
        <w:rPr>
          <w:b/>
          <w:bCs/>
          <w:lang w:val="nb-NO"/>
        </w:rPr>
        <w:t>thực hành</w:t>
      </w:r>
      <w:r w:rsidRPr="003C66C7">
        <w:rPr>
          <w:b/>
          <w:bCs/>
          <w:lang w:val="nb-NO"/>
        </w:rPr>
        <w:t xml:space="preserve">:    </w:t>
      </w:r>
    </w:p>
    <w:p w:rsidR="001A0F2C" w:rsidRDefault="001A0F2C" w:rsidP="001A0F2C">
      <w:pPr>
        <w:tabs>
          <w:tab w:val="left" w:pos="208"/>
        </w:tabs>
        <w:jc w:val="both"/>
        <w:rPr>
          <w:b/>
          <w:noProof/>
        </w:rPr>
      </w:pPr>
      <w:r>
        <w:rPr>
          <w:noProof/>
        </w:rPr>
        <w:drawing>
          <wp:inline distT="0" distB="0" distL="0" distR="0">
            <wp:extent cx="504825" cy="419100"/>
            <wp:effectExtent l="19050" t="0" r="9525" b="0"/>
            <wp:docPr id="86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 cstate="print">
                      <a:lum bright="-36000" contrast="54000"/>
                    </a:blip>
                    <a:srcRect/>
                    <a:stretch>
                      <a:fillRect/>
                    </a:stretch>
                  </pic:blipFill>
                  <pic:spPr bwMode="auto">
                    <a:xfrm>
                      <a:off x="0" y="0"/>
                      <a:ext cx="504825" cy="419100"/>
                    </a:xfrm>
                    <a:prstGeom prst="rect">
                      <a:avLst/>
                    </a:prstGeom>
                    <a:noFill/>
                    <a:ln w="9525">
                      <a:noFill/>
                      <a:miter lim="800000"/>
                      <a:headEnd/>
                      <a:tailEnd/>
                    </a:ln>
                  </pic:spPr>
                </pic:pic>
              </a:graphicData>
            </a:graphic>
          </wp:inline>
        </w:drawing>
      </w:r>
      <w:r w:rsidRPr="004E554B">
        <w:rPr>
          <w:b/>
          <w:noProof/>
        </w:rPr>
        <w:t>1. Đặt tính rồi tính:</w:t>
      </w:r>
    </w:p>
    <w:p w:rsidR="001A0F2C" w:rsidRDefault="001A0F2C" w:rsidP="001A0F2C">
      <w:pPr>
        <w:tabs>
          <w:tab w:val="left" w:pos="208"/>
        </w:tabs>
        <w:jc w:val="both"/>
        <w:rPr>
          <w:noProof/>
        </w:rPr>
      </w:pPr>
      <w:r>
        <w:rPr>
          <w:noProof/>
        </w:rPr>
        <w:t>- HS làm bài.</w:t>
      </w:r>
    </w:p>
    <w:p w:rsidR="001A0F2C" w:rsidRDefault="001A0F2C" w:rsidP="001A0F2C">
      <w:pPr>
        <w:tabs>
          <w:tab w:val="left" w:pos="208"/>
        </w:tabs>
        <w:jc w:val="both"/>
        <w:rPr>
          <w:noProof/>
        </w:rPr>
      </w:pPr>
      <w:r>
        <w:rPr>
          <w:noProof/>
        </w:rPr>
        <w:t xml:space="preserve">Kết quả: </w:t>
      </w:r>
    </w:p>
    <w:p w:rsidR="001A0F2C" w:rsidRDefault="001A0F2C" w:rsidP="001A0F2C">
      <w:pPr>
        <w:tabs>
          <w:tab w:val="left" w:pos="208"/>
        </w:tabs>
        <w:jc w:val="both"/>
        <w:rPr>
          <w:noProof/>
        </w:rPr>
      </w:pPr>
      <w:r>
        <w:rPr>
          <w:noProof/>
        </w:rPr>
        <w:t>a) 16,24 : 2,9 = 5,6.               b) 0,592 : 0,08 = 7,4.                  c) 0,3968: 0,32 = 1,24.</w:t>
      </w:r>
    </w:p>
    <w:p w:rsidR="001A0F2C" w:rsidRDefault="001A0F2C" w:rsidP="001A0F2C">
      <w:pPr>
        <w:tabs>
          <w:tab w:val="left" w:pos="208"/>
        </w:tabs>
        <w:jc w:val="both"/>
        <w:rPr>
          <w:b/>
          <w:noProof/>
        </w:rPr>
      </w:pPr>
      <w:r w:rsidRPr="006D500B">
        <w:rPr>
          <w:b/>
          <w:noProof/>
        </w:rPr>
        <w:t xml:space="preserve">2. Tìm </w:t>
      </w:r>
      <w:r w:rsidRPr="006D500B">
        <w:rPr>
          <w:b/>
          <w:i/>
          <w:noProof/>
        </w:rPr>
        <w:t>x</w:t>
      </w:r>
      <w:r w:rsidRPr="006D500B">
        <w:rPr>
          <w:b/>
          <w:noProof/>
        </w:rPr>
        <w:t>:</w:t>
      </w:r>
    </w:p>
    <w:p w:rsidR="001A0F2C" w:rsidRPr="003147CA" w:rsidRDefault="001A0F2C" w:rsidP="001A0F2C">
      <w:pPr>
        <w:tabs>
          <w:tab w:val="left" w:pos="208"/>
        </w:tabs>
        <w:jc w:val="both"/>
        <w:rPr>
          <w:noProof/>
        </w:rPr>
      </w:pPr>
      <w:r>
        <w:rPr>
          <w:noProof/>
        </w:rPr>
        <w:t xml:space="preserve">a) </w:t>
      </w:r>
      <w:r w:rsidRPr="008F739C">
        <w:rPr>
          <w:i/>
          <w:noProof/>
        </w:rPr>
        <w:t>x</w:t>
      </w:r>
      <w:r>
        <w:rPr>
          <w:i/>
          <w:noProof/>
        </w:rPr>
        <w:t xml:space="preserve"> </w:t>
      </w:r>
      <w:r>
        <w:rPr>
          <w:noProof/>
        </w:rPr>
        <w:t xml:space="preserve">x 1,7 = 85                                      b) 0,22 x </w:t>
      </w:r>
      <w:r w:rsidRPr="003147CA">
        <w:rPr>
          <w:i/>
          <w:noProof/>
        </w:rPr>
        <w:t>x</w:t>
      </w:r>
      <w:r>
        <w:rPr>
          <w:i/>
          <w:noProof/>
        </w:rPr>
        <w:t xml:space="preserve"> </w:t>
      </w:r>
      <w:r>
        <w:rPr>
          <w:noProof/>
        </w:rPr>
        <w:t>= 12,32</w:t>
      </w:r>
    </w:p>
    <w:p w:rsidR="001A0F2C" w:rsidRPr="00EB4A5F" w:rsidRDefault="001A0F2C" w:rsidP="001A0F2C">
      <w:pPr>
        <w:tabs>
          <w:tab w:val="left" w:pos="208"/>
        </w:tabs>
        <w:jc w:val="both"/>
        <w:rPr>
          <w:lang w:val="nb-NO"/>
        </w:rPr>
      </w:pPr>
      <w:r>
        <w:rPr>
          <w:noProof/>
        </w:rPr>
        <w:t xml:space="preserve">    </w:t>
      </w:r>
      <w:r w:rsidRPr="008F739C">
        <w:rPr>
          <w:i/>
          <w:noProof/>
        </w:rPr>
        <w:t>x</w:t>
      </w:r>
      <w:r>
        <w:rPr>
          <w:i/>
          <w:noProof/>
        </w:rPr>
        <w:t xml:space="preserve"> </w:t>
      </w:r>
      <w:r>
        <w:rPr>
          <w:noProof/>
        </w:rPr>
        <w:t xml:space="preserve">= 85 : 1,7                                                      </w:t>
      </w:r>
      <w:r w:rsidRPr="003147CA">
        <w:rPr>
          <w:i/>
          <w:noProof/>
        </w:rPr>
        <w:t>x</w:t>
      </w:r>
      <w:r>
        <w:rPr>
          <w:i/>
          <w:noProof/>
        </w:rPr>
        <w:t xml:space="preserve"> </w:t>
      </w:r>
      <w:r>
        <w:rPr>
          <w:noProof/>
        </w:rPr>
        <w:t>= 12,32 : 0,22</w:t>
      </w:r>
    </w:p>
    <w:p w:rsidR="001A0F2C" w:rsidRDefault="001A0F2C" w:rsidP="001A0F2C">
      <w:pPr>
        <w:tabs>
          <w:tab w:val="left" w:pos="208"/>
        </w:tabs>
        <w:jc w:val="both"/>
        <w:rPr>
          <w:noProof/>
        </w:rPr>
      </w:pPr>
      <w:r>
        <w:rPr>
          <w:i/>
          <w:noProof/>
        </w:rPr>
        <w:t xml:space="preserve">    </w:t>
      </w:r>
      <w:r w:rsidRPr="008F739C">
        <w:rPr>
          <w:i/>
          <w:noProof/>
        </w:rPr>
        <w:t>x</w:t>
      </w:r>
      <w:r>
        <w:rPr>
          <w:i/>
          <w:noProof/>
        </w:rPr>
        <w:t xml:space="preserve"> </w:t>
      </w:r>
      <w:r>
        <w:rPr>
          <w:noProof/>
        </w:rPr>
        <w:t xml:space="preserve">= 50                                                              </w:t>
      </w:r>
      <w:r w:rsidRPr="003147CA">
        <w:rPr>
          <w:i/>
          <w:noProof/>
        </w:rPr>
        <w:t>x</w:t>
      </w:r>
      <w:r>
        <w:rPr>
          <w:i/>
          <w:noProof/>
        </w:rPr>
        <w:t xml:space="preserve"> </w:t>
      </w:r>
      <w:r>
        <w:rPr>
          <w:noProof/>
        </w:rPr>
        <w:t>= 56</w:t>
      </w:r>
    </w:p>
    <w:p w:rsidR="001A0F2C" w:rsidRDefault="001A0F2C" w:rsidP="001A0F2C">
      <w:pPr>
        <w:tabs>
          <w:tab w:val="left" w:pos="208"/>
        </w:tabs>
        <w:jc w:val="both"/>
        <w:rPr>
          <w:noProof/>
        </w:rPr>
      </w:pPr>
      <w:r>
        <w:rPr>
          <w:noProof/>
        </w:rPr>
        <w:t xml:space="preserve">c) </w:t>
      </w:r>
      <w:r w:rsidRPr="008F739C">
        <w:rPr>
          <w:i/>
          <w:noProof/>
        </w:rPr>
        <w:t>x</w:t>
      </w:r>
      <w:r>
        <w:rPr>
          <w:i/>
          <w:noProof/>
        </w:rPr>
        <w:t xml:space="preserve"> </w:t>
      </w:r>
      <w:r>
        <w:rPr>
          <w:noProof/>
        </w:rPr>
        <w:t xml:space="preserve">x 0,26 = 1,17 x 1,04                       d) </w:t>
      </w:r>
      <w:r w:rsidRPr="008F739C">
        <w:rPr>
          <w:i/>
          <w:noProof/>
        </w:rPr>
        <w:t>x</w:t>
      </w:r>
      <w:r>
        <w:rPr>
          <w:i/>
          <w:noProof/>
        </w:rPr>
        <w:t xml:space="preserve"> </w:t>
      </w:r>
      <w:r>
        <w:rPr>
          <w:noProof/>
        </w:rPr>
        <w:t>x 1,28 = 4,48 x 3,84</w:t>
      </w:r>
    </w:p>
    <w:p w:rsidR="001A0F2C" w:rsidRDefault="001A0F2C" w:rsidP="001A0F2C">
      <w:pPr>
        <w:tabs>
          <w:tab w:val="left" w:pos="208"/>
        </w:tabs>
        <w:jc w:val="both"/>
        <w:rPr>
          <w:noProof/>
        </w:rPr>
      </w:pPr>
      <w:r>
        <w:t xml:space="preserve">    </w:t>
      </w:r>
      <w:r w:rsidRPr="008F739C">
        <w:rPr>
          <w:i/>
          <w:noProof/>
        </w:rPr>
        <w:t>x</w:t>
      </w:r>
      <w:r>
        <w:rPr>
          <w:i/>
          <w:noProof/>
        </w:rPr>
        <w:t xml:space="preserve"> </w:t>
      </w:r>
      <w:r>
        <w:rPr>
          <w:noProof/>
        </w:rPr>
        <w:t xml:space="preserve">x 0,26 =  1,2168                                 </w:t>
      </w:r>
      <w:r w:rsidRPr="008F739C">
        <w:rPr>
          <w:i/>
          <w:noProof/>
        </w:rPr>
        <w:t>x</w:t>
      </w:r>
      <w:r>
        <w:rPr>
          <w:i/>
          <w:noProof/>
        </w:rPr>
        <w:t xml:space="preserve"> </w:t>
      </w:r>
      <w:r>
        <w:rPr>
          <w:noProof/>
        </w:rPr>
        <w:t>x 1,28 =  17,2032</w:t>
      </w:r>
    </w:p>
    <w:p w:rsidR="001A0F2C" w:rsidRDefault="001A0F2C" w:rsidP="001A0F2C">
      <w:pPr>
        <w:tabs>
          <w:tab w:val="left" w:pos="208"/>
        </w:tabs>
        <w:jc w:val="both"/>
        <w:rPr>
          <w:noProof/>
        </w:rPr>
      </w:pPr>
      <w:r>
        <w:rPr>
          <w:noProof/>
        </w:rPr>
        <w:t xml:space="preserve">              </w:t>
      </w:r>
      <w:r w:rsidRPr="008F739C">
        <w:rPr>
          <w:i/>
          <w:noProof/>
        </w:rPr>
        <w:t>x</w:t>
      </w:r>
      <w:r>
        <w:rPr>
          <w:i/>
          <w:noProof/>
        </w:rPr>
        <w:t xml:space="preserve">  </w:t>
      </w:r>
      <w:r>
        <w:rPr>
          <w:noProof/>
        </w:rPr>
        <w:t xml:space="preserve">=  1,2168 : 0,26                                 </w:t>
      </w:r>
      <w:r w:rsidRPr="008F739C">
        <w:rPr>
          <w:i/>
          <w:noProof/>
        </w:rPr>
        <w:t>x</w:t>
      </w:r>
      <w:r>
        <w:rPr>
          <w:i/>
          <w:noProof/>
        </w:rPr>
        <w:t xml:space="preserve">  </w:t>
      </w:r>
      <w:r>
        <w:rPr>
          <w:noProof/>
        </w:rPr>
        <w:t xml:space="preserve">=  17,2032: 1,28 </w:t>
      </w:r>
    </w:p>
    <w:p w:rsidR="001A0F2C" w:rsidRDefault="001A0F2C" w:rsidP="001A0F2C">
      <w:pPr>
        <w:tabs>
          <w:tab w:val="left" w:pos="208"/>
        </w:tabs>
        <w:jc w:val="both"/>
        <w:rPr>
          <w:noProof/>
        </w:rPr>
      </w:pPr>
      <w:r>
        <w:rPr>
          <w:noProof/>
        </w:rPr>
        <w:t xml:space="preserve">              </w:t>
      </w:r>
      <w:r w:rsidRPr="008F739C">
        <w:rPr>
          <w:i/>
          <w:noProof/>
        </w:rPr>
        <w:t>x</w:t>
      </w:r>
      <w:r>
        <w:rPr>
          <w:i/>
          <w:noProof/>
        </w:rPr>
        <w:t xml:space="preserve">  </w:t>
      </w:r>
      <w:r>
        <w:rPr>
          <w:noProof/>
        </w:rPr>
        <w:t xml:space="preserve">= 4,68                                                 </w:t>
      </w:r>
      <w:r w:rsidRPr="008F739C">
        <w:rPr>
          <w:i/>
          <w:noProof/>
        </w:rPr>
        <w:t>x</w:t>
      </w:r>
      <w:r>
        <w:rPr>
          <w:i/>
          <w:noProof/>
        </w:rPr>
        <w:t xml:space="preserve">  </w:t>
      </w:r>
      <w:r>
        <w:rPr>
          <w:noProof/>
        </w:rPr>
        <w:t xml:space="preserve">= </w:t>
      </w:r>
      <w:r w:rsidR="00BB568A">
        <w:rPr>
          <w:noProof/>
        </w:rPr>
        <w:t>.........</w:t>
      </w:r>
      <w:r>
        <w:rPr>
          <w:noProof/>
        </w:rPr>
        <w:t>,44.</w:t>
      </w:r>
    </w:p>
    <w:p w:rsidR="001A0F2C" w:rsidRDefault="001A0F2C" w:rsidP="001A0F2C">
      <w:pPr>
        <w:tabs>
          <w:tab w:val="left" w:pos="208"/>
        </w:tabs>
        <w:jc w:val="both"/>
        <w:rPr>
          <w:b/>
          <w:noProof/>
        </w:rPr>
      </w:pPr>
      <w:r w:rsidRPr="0037570B">
        <w:rPr>
          <w:b/>
          <w:noProof/>
        </w:rPr>
        <w:t>3. Viết số thích hợp vào chỗ chấm:</w:t>
      </w:r>
    </w:p>
    <w:p w:rsidR="001A0F2C" w:rsidRDefault="001A0F2C" w:rsidP="001A0F2C">
      <w:pPr>
        <w:tabs>
          <w:tab w:val="left" w:pos="208"/>
        </w:tabs>
        <w:jc w:val="both"/>
        <w:rPr>
          <w:noProof/>
        </w:rPr>
      </w:pPr>
      <w:r w:rsidRPr="00026B61">
        <w:rPr>
          <w:noProof/>
        </w:rPr>
        <w:t xml:space="preserve">a) Biết 3,5l dầu </w:t>
      </w:r>
      <w:r>
        <w:rPr>
          <w:noProof/>
        </w:rPr>
        <w:t>cân nặng 2,66kg. Vậy 9l dầu cân nặng 6,84 kg.</w:t>
      </w:r>
    </w:p>
    <w:p w:rsidR="001A0F2C" w:rsidRDefault="001A0F2C" w:rsidP="001A0F2C">
      <w:pPr>
        <w:tabs>
          <w:tab w:val="left" w:pos="208"/>
        </w:tabs>
        <w:jc w:val="both"/>
        <w:rPr>
          <w:noProof/>
        </w:rPr>
      </w:pPr>
      <w:r>
        <w:rPr>
          <w:noProof/>
        </w:rPr>
        <w:t>(Vì : 1lít cân nặng là: 2,66 : 3,5 = 0,76 (kg)</w:t>
      </w:r>
    </w:p>
    <w:p w:rsidR="001A0F2C" w:rsidRDefault="001A0F2C" w:rsidP="001A0F2C">
      <w:pPr>
        <w:tabs>
          <w:tab w:val="left" w:pos="208"/>
        </w:tabs>
        <w:jc w:val="both"/>
        <w:rPr>
          <w:noProof/>
        </w:rPr>
      </w:pPr>
      <w:r>
        <w:rPr>
          <w:noProof/>
        </w:rPr>
        <w:t xml:space="preserve">         Vậy 9 lít cân nặng là: 9 x 0,76 = 6,84 (kg)    )</w:t>
      </w:r>
    </w:p>
    <w:p w:rsidR="001A0F2C" w:rsidRDefault="001A0F2C" w:rsidP="001A0F2C">
      <w:pPr>
        <w:tabs>
          <w:tab w:val="left" w:pos="208"/>
        </w:tabs>
        <w:jc w:val="both"/>
        <w:rPr>
          <w:noProof/>
        </w:rPr>
      </w:pPr>
      <w:r>
        <w:rPr>
          <w:noProof/>
        </w:rPr>
        <w:t>b)Biết 4,6 l dầu cân nặng 3,496kg. Có 8l dầu nếu chúng cân nặng 6,08kg.</w:t>
      </w:r>
    </w:p>
    <w:p w:rsidR="001A0F2C" w:rsidRDefault="001A0F2C" w:rsidP="001A0F2C">
      <w:pPr>
        <w:tabs>
          <w:tab w:val="left" w:pos="208"/>
        </w:tabs>
        <w:jc w:val="both"/>
        <w:rPr>
          <w:noProof/>
        </w:rPr>
      </w:pPr>
      <w:r>
        <w:rPr>
          <w:noProof/>
        </w:rPr>
        <w:t>( Vì : Một lít có số kg là: 3,496 : 4,6 = 0,76 (kg)</w:t>
      </w:r>
    </w:p>
    <w:p w:rsidR="001A0F2C" w:rsidRDefault="001A0F2C" w:rsidP="001A0F2C">
      <w:pPr>
        <w:tabs>
          <w:tab w:val="left" w:pos="208"/>
        </w:tabs>
        <w:jc w:val="both"/>
        <w:rPr>
          <w:noProof/>
        </w:rPr>
      </w:pPr>
      <w:r>
        <w:rPr>
          <w:noProof/>
        </w:rPr>
        <w:t xml:space="preserve">          6,08 kg có số lít dầu là: 6,08 : 0,76 = 8 (l)     )</w:t>
      </w:r>
    </w:p>
    <w:p w:rsidR="001A0F2C" w:rsidRPr="00A82943" w:rsidRDefault="001A0F2C" w:rsidP="001A0F2C">
      <w:pPr>
        <w:tabs>
          <w:tab w:val="left" w:pos="208"/>
        </w:tabs>
        <w:jc w:val="both"/>
        <w:rPr>
          <w:b/>
          <w:noProof/>
        </w:rPr>
      </w:pPr>
      <w:r w:rsidRPr="00A82943">
        <w:rPr>
          <w:b/>
          <w:noProof/>
        </w:rPr>
        <w:t>4. Giải bài toán sau:</w:t>
      </w:r>
    </w:p>
    <w:p w:rsidR="001A0F2C" w:rsidRDefault="001A0F2C" w:rsidP="001A0F2C">
      <w:pPr>
        <w:tabs>
          <w:tab w:val="left" w:pos="208"/>
        </w:tabs>
        <w:jc w:val="both"/>
        <w:rPr>
          <w:noProof/>
        </w:rPr>
      </w:pPr>
      <w:r>
        <w:rPr>
          <w:noProof/>
        </w:rPr>
        <w:t xml:space="preserve">                                               Bài giải:</w:t>
      </w:r>
    </w:p>
    <w:p w:rsidR="001A0F2C" w:rsidRDefault="001A0F2C" w:rsidP="001A0F2C">
      <w:pPr>
        <w:tabs>
          <w:tab w:val="left" w:pos="208"/>
        </w:tabs>
        <w:jc w:val="both"/>
        <w:rPr>
          <w:noProof/>
        </w:rPr>
      </w:pPr>
      <w:r>
        <w:rPr>
          <w:noProof/>
        </w:rPr>
        <w:t xml:space="preserve">                 Có 371,5m vải thì may được số bộ quần áo là:</w:t>
      </w:r>
    </w:p>
    <w:p w:rsidR="001A0F2C" w:rsidRDefault="001A0F2C" w:rsidP="001A0F2C">
      <w:pPr>
        <w:tabs>
          <w:tab w:val="left" w:pos="208"/>
        </w:tabs>
        <w:jc w:val="both"/>
        <w:rPr>
          <w:noProof/>
        </w:rPr>
      </w:pPr>
      <w:r>
        <w:rPr>
          <w:noProof/>
        </w:rPr>
        <w:t xml:space="preserve">                            371,5: 2,8 = </w:t>
      </w:r>
      <w:r w:rsidR="00BB568A">
        <w:rPr>
          <w:noProof/>
        </w:rPr>
        <w:t>.........</w:t>
      </w:r>
      <w:r>
        <w:rPr>
          <w:noProof/>
        </w:rPr>
        <w:t xml:space="preserve">2 (bộ) và thừa 1,9 mét  </w:t>
      </w:r>
    </w:p>
    <w:p w:rsidR="001A0F2C" w:rsidRDefault="001A0F2C" w:rsidP="001A0F2C">
      <w:pPr>
        <w:tabs>
          <w:tab w:val="left" w:pos="208"/>
        </w:tabs>
        <w:jc w:val="both"/>
        <w:rPr>
          <w:noProof/>
        </w:rPr>
      </w:pPr>
      <w:r>
        <w:rPr>
          <w:noProof/>
        </w:rPr>
        <w:t xml:space="preserve">                                              Đáp số: </w:t>
      </w:r>
      <w:r w:rsidR="00BB568A">
        <w:rPr>
          <w:noProof/>
        </w:rPr>
        <w:t>.........</w:t>
      </w:r>
      <w:r>
        <w:rPr>
          <w:noProof/>
        </w:rPr>
        <w:t>2 bộ và thừa 1,9 mét.</w:t>
      </w:r>
    </w:p>
    <w:p w:rsidR="001A0F2C" w:rsidRDefault="001A0F2C" w:rsidP="001A0F2C">
      <w:pPr>
        <w:tabs>
          <w:tab w:val="left" w:pos="208"/>
        </w:tabs>
        <w:jc w:val="both"/>
        <w:rPr>
          <w:b/>
          <w:noProof/>
        </w:rPr>
      </w:pPr>
      <w:r>
        <w:rPr>
          <w:noProof/>
        </w:rPr>
        <w:t>5.</w:t>
      </w:r>
      <w:r w:rsidRPr="00A82943">
        <w:rPr>
          <w:b/>
          <w:noProof/>
        </w:rPr>
        <w:t>Giải bài toán sau:</w:t>
      </w:r>
    </w:p>
    <w:p w:rsidR="001A0F2C" w:rsidRDefault="001A0F2C" w:rsidP="001A0F2C">
      <w:pPr>
        <w:tabs>
          <w:tab w:val="left" w:pos="208"/>
        </w:tabs>
        <w:jc w:val="both"/>
        <w:rPr>
          <w:noProof/>
        </w:rPr>
      </w:pPr>
      <w:r>
        <w:rPr>
          <w:noProof/>
        </w:rPr>
        <w:t xml:space="preserve">                                               Bài giải:</w:t>
      </w:r>
    </w:p>
    <w:p w:rsidR="001A0F2C" w:rsidRDefault="001A0F2C" w:rsidP="001A0F2C">
      <w:pPr>
        <w:tabs>
          <w:tab w:val="left" w:pos="208"/>
        </w:tabs>
        <w:jc w:val="both"/>
        <w:rPr>
          <w:noProof/>
        </w:rPr>
      </w:pPr>
      <w:r>
        <w:rPr>
          <w:noProof/>
        </w:rPr>
        <w:t xml:space="preserve">                 Số dư của phép chia: 158: 2,8 = 56,42 ( dư 0,024)</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lastRenderedPageBreak/>
        <w:drawing>
          <wp:inline distT="0" distB="0" distL="0" distR="0">
            <wp:extent cx="685800" cy="600075"/>
            <wp:effectExtent l="19050" t="0" r="0" b="0"/>
            <wp:docPr id="865" name="Picture 30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Pr="008F7861" w:rsidRDefault="001A0F2C" w:rsidP="001A0F2C">
      <w:pPr>
        <w:rPr>
          <w:lang w:val="pt-BR"/>
        </w:rPr>
      </w:pPr>
      <w:r>
        <w:rPr>
          <w:lang w:val="pt-BR"/>
        </w:rPr>
        <w:t>- Thực hiện theo yêu cầu của tài liệu hướng dẫn học</w:t>
      </w:r>
    </w:p>
    <w:p w:rsidR="001A0F2C" w:rsidRDefault="001A0F2C" w:rsidP="001A0F2C">
      <w:pPr>
        <w:outlineLvl w:val="0"/>
      </w:pPr>
    </w:p>
    <w:p w:rsidR="001A0F2C" w:rsidRPr="00EE7D34" w:rsidRDefault="001A0F2C" w:rsidP="001A0F2C">
      <w:pPr>
        <w:jc w:val="center"/>
        <w:outlineLvl w:val="0"/>
        <w:rPr>
          <w:b/>
        </w:rPr>
      </w:pPr>
      <w:r w:rsidRPr="00EE7D34">
        <w:rPr>
          <w:b/>
        </w:rPr>
        <w:t>Tiết 6,7,8 GVC</w:t>
      </w:r>
    </w:p>
    <w:p w:rsidR="001A0F2C" w:rsidRDefault="001A0F2C" w:rsidP="001A0F2C">
      <w:pPr>
        <w:outlineLvl w:val="0"/>
      </w:pPr>
      <w:r>
        <w:t>*****************************************************************</w:t>
      </w: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Default="001A0F2C" w:rsidP="001A0F2C">
      <w:r>
        <w:t xml:space="preserve">Ngày soạn: </w:t>
      </w:r>
      <w:r>
        <w:rPr>
          <w:b/>
        </w:rPr>
        <w:t>24</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năm 26/11/</w:t>
      </w:r>
      <w:r w:rsidR="00146016">
        <w:rPr>
          <w:b/>
        </w:rPr>
        <w:t>20....</w:t>
      </w:r>
    </w:p>
    <w:p w:rsidR="001A0F2C" w:rsidRDefault="001A0F2C" w:rsidP="001A0F2C">
      <w:pPr>
        <w:rPr>
          <w:b/>
        </w:rPr>
      </w:pPr>
      <w:r>
        <w:rPr>
          <w:b/>
        </w:rPr>
        <w:tab/>
      </w:r>
      <w:r>
        <w:rPr>
          <w:b/>
        </w:rPr>
        <w:tab/>
      </w:r>
      <w:r>
        <w:rPr>
          <w:b/>
        </w:rPr>
        <w:tab/>
      </w:r>
      <w:r>
        <w:rPr>
          <w:b/>
        </w:rPr>
        <w:tab/>
      </w:r>
      <w:r>
        <w:rPr>
          <w:b/>
        </w:rPr>
        <w:tab/>
        <w:t>Tiết 1 Thể dục</w:t>
      </w:r>
    </w:p>
    <w:p w:rsidR="001A0F2C" w:rsidRPr="00AD3ADA" w:rsidRDefault="001A0F2C" w:rsidP="001A0F2C">
      <w:pPr>
        <w:jc w:val="center"/>
        <w:outlineLvl w:val="0"/>
        <w:rPr>
          <w:b/>
        </w:rPr>
      </w:pPr>
      <w:r>
        <w:rPr>
          <w:b/>
        </w:rPr>
        <w:t>Tiết 2+3</w:t>
      </w:r>
      <w:r w:rsidRPr="00AD3ADA">
        <w:rPr>
          <w:b/>
        </w:rPr>
        <w:t xml:space="preserve">  Tiếng Việt:</w:t>
      </w:r>
    </w:p>
    <w:p w:rsidR="001A0F2C" w:rsidRPr="00AC2561" w:rsidRDefault="001A0F2C" w:rsidP="001A0F2C">
      <w:pPr>
        <w:tabs>
          <w:tab w:val="left" w:pos="930"/>
        </w:tabs>
        <w:jc w:val="center"/>
        <w:rPr>
          <w:b/>
        </w:rPr>
      </w:pPr>
      <w:r w:rsidRPr="00AC2561">
        <w:rPr>
          <w:b/>
        </w:rPr>
        <w:t>Bài 15</w:t>
      </w:r>
      <w:r>
        <w:rPr>
          <w:b/>
        </w:rPr>
        <w:t>B. NHỮNG CÔNG TRÌNH MỚI ( Tiết 3</w:t>
      </w:r>
      <w:r w:rsidRPr="00AC2561">
        <w:rPr>
          <w:b/>
        </w:rPr>
        <w:t>)</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HS MN viết được bài văn hay có cảm xúc.</w:t>
      </w:r>
    </w:p>
    <w:p w:rsidR="001A0F2C" w:rsidRPr="00AC2561" w:rsidRDefault="001A0F2C" w:rsidP="001A0F2C"/>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Đi chợ”</w:t>
      </w:r>
    </w:p>
    <w:p w:rsidR="001A0F2C" w:rsidRDefault="001A0F2C" w:rsidP="001A0F2C">
      <w:pPr>
        <w:ind w:left="540"/>
        <w:outlineLvl w:val="0"/>
        <w:rPr>
          <w:b/>
        </w:rPr>
      </w:pPr>
      <w:r>
        <w:rPr>
          <w:b/>
        </w:rPr>
        <w:t>B.</w:t>
      </w:r>
      <w:r w:rsidRPr="00A11F78">
        <w:rPr>
          <w:b/>
        </w:rPr>
        <w:t xml:space="preserve">Hoạt động </w:t>
      </w:r>
      <w:r>
        <w:rPr>
          <w:b/>
        </w:rPr>
        <w:t>thực hành</w:t>
      </w:r>
      <w:r w:rsidRPr="00A11F78">
        <w:rPr>
          <w:b/>
        </w:rPr>
        <w:t>:</w:t>
      </w:r>
    </w:p>
    <w:p w:rsidR="001A0F2C" w:rsidRDefault="001A0F2C" w:rsidP="001A0F2C">
      <w:pPr>
        <w:outlineLvl w:val="0"/>
      </w:pPr>
      <w:r>
        <w:rPr>
          <w:noProof/>
          <w:color w:val="FF0000"/>
        </w:rPr>
        <w:drawing>
          <wp:inline distT="0" distB="0" distL="0" distR="0">
            <wp:extent cx="552450" cy="552450"/>
            <wp:effectExtent l="19050" t="0" r="0" b="0"/>
            <wp:docPr id="8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noProof/>
        </w:rPr>
      </w:pPr>
      <w:r>
        <w:rPr>
          <w:noProof/>
        </w:rPr>
        <w:drawing>
          <wp:inline distT="0" distB="0" distL="0" distR="0">
            <wp:extent cx="514350" cy="419100"/>
            <wp:effectExtent l="19050" t="0" r="0" b="0"/>
            <wp:docPr id="86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8731D5">
        <w:rPr>
          <w:b/>
          <w:noProof/>
        </w:rPr>
        <w:t>5. Nhận xét về cách tả hoạt động trong bài văn tả người.</w:t>
      </w:r>
    </w:p>
    <w:p w:rsidR="001A0F2C" w:rsidRDefault="001A0F2C" w:rsidP="001A0F2C">
      <w:pPr>
        <w:rPr>
          <w:rFonts w:ascii=".VnTime" w:hAnsi=".VnTime"/>
        </w:rPr>
      </w:pPr>
      <w:r>
        <w:rPr>
          <w:rFonts w:ascii=".VnTime" w:hAnsi=".VnTime"/>
        </w:rPr>
        <w:t xml:space="preserve">1. HS </w:t>
      </w:r>
      <w:r w:rsidRPr="00A502E1">
        <w:t>đ</w:t>
      </w:r>
      <w:r w:rsidRPr="00A502E1">
        <w:rPr>
          <w:rFonts w:ascii=".VnTime" w:hAnsi=".VnTime"/>
        </w:rPr>
        <w:t>ä</w:t>
      </w:r>
      <w:r>
        <w:rPr>
          <w:rFonts w:ascii=".VnTime" w:hAnsi=".VnTime"/>
        </w:rPr>
        <w:t>c bµi v¨n “C«ng nh©n söa ®­êng”</w:t>
      </w:r>
    </w:p>
    <w:p w:rsidR="001A0F2C" w:rsidRPr="00D30EFA" w:rsidRDefault="001A0F2C" w:rsidP="001A0F2C">
      <w:r>
        <w:t>2.</w:t>
      </w:r>
      <w:r w:rsidRPr="00D30EFA">
        <w:t xml:space="preserve"> Xác định đoạn của bài văn và ý chính của mỗi đoạn</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300"/>
      </w:tblGrid>
      <w:tr w:rsidR="001A0F2C" w:rsidRPr="0019066F" w:rsidTr="00146016">
        <w:tc>
          <w:tcPr>
            <w:tcW w:w="3348" w:type="dxa"/>
          </w:tcPr>
          <w:p w:rsidR="001A0F2C" w:rsidRPr="0019066F" w:rsidRDefault="001A0F2C" w:rsidP="00146016">
            <w:pPr>
              <w:rPr>
                <w:rFonts w:ascii=".VnTime" w:hAnsi=".VnTime"/>
              </w:rPr>
            </w:pPr>
            <w:r w:rsidRPr="0019066F">
              <w:rPr>
                <w:rFonts w:ascii=".VnTime" w:hAnsi=".VnTime"/>
              </w:rPr>
              <w:t>C¸c ®o¹n</w:t>
            </w:r>
          </w:p>
        </w:tc>
        <w:tc>
          <w:tcPr>
            <w:tcW w:w="6300" w:type="dxa"/>
          </w:tcPr>
          <w:p w:rsidR="001A0F2C" w:rsidRPr="0019066F" w:rsidRDefault="001A0F2C" w:rsidP="00146016">
            <w:pPr>
              <w:rPr>
                <w:rFonts w:ascii=".VnTime" w:hAnsi=".VnTime"/>
              </w:rPr>
            </w:pPr>
            <w:r w:rsidRPr="0019066F">
              <w:rPr>
                <w:rFonts w:ascii=".VnTime" w:hAnsi=".VnTime"/>
              </w:rPr>
              <w:t>Néi dung</w:t>
            </w:r>
          </w:p>
        </w:tc>
      </w:tr>
      <w:tr w:rsidR="001A0F2C" w:rsidRPr="0019066F" w:rsidTr="00146016">
        <w:tc>
          <w:tcPr>
            <w:tcW w:w="3348" w:type="dxa"/>
          </w:tcPr>
          <w:p w:rsidR="001A0F2C" w:rsidRPr="0019066F" w:rsidRDefault="001A0F2C" w:rsidP="00146016">
            <w:pPr>
              <w:rPr>
                <w:rFonts w:ascii=".VnTime" w:hAnsi=".VnTime"/>
              </w:rPr>
            </w:pPr>
            <w:r w:rsidRPr="0019066F">
              <w:rPr>
                <w:rFonts w:ascii=".VnTime" w:hAnsi=".VnTime"/>
              </w:rPr>
              <w:t>-§1:</w:t>
            </w:r>
            <w:r w:rsidRPr="00654FC4">
              <w:t>T</w:t>
            </w:r>
            <w:r w:rsidRPr="0019066F">
              <w:rPr>
                <w:lang w:val="vi-VN"/>
              </w:rPr>
              <w:t>ừ</w:t>
            </w:r>
            <w:r w:rsidRPr="00654FC4">
              <w:t xml:space="preserve"> đầu</w:t>
            </w:r>
            <w:r w:rsidRPr="0019066F">
              <w:rPr>
                <w:rFonts w:ascii=".VnTime" w:hAnsi=".VnTime"/>
              </w:rPr>
              <w:t xml:space="preserve"> ...cø loang ra m·i</w:t>
            </w:r>
          </w:p>
          <w:p w:rsidR="001A0F2C" w:rsidRPr="0019066F" w:rsidRDefault="001A0F2C" w:rsidP="00146016">
            <w:pPr>
              <w:rPr>
                <w:rFonts w:ascii=".VnTime" w:hAnsi=".VnTime"/>
              </w:rPr>
            </w:pPr>
            <w:r w:rsidRPr="0019066F">
              <w:rPr>
                <w:rFonts w:ascii=".VnTime" w:hAnsi=".VnTime"/>
              </w:rPr>
              <w:t xml:space="preserve">-§2: ... </w:t>
            </w:r>
            <w:smartTag w:uri="urn:schemas-microsoft-com:office:smarttags" w:element="State">
              <w:smartTag w:uri="urn:schemas-microsoft-com:office:smarttags" w:element="place">
                <w:r w:rsidRPr="0019066F">
                  <w:rPr>
                    <w:rFonts w:ascii=".VnTime" w:hAnsi=".VnTime"/>
                  </w:rPr>
                  <w:t>nh­</w:t>
                </w:r>
              </w:smartTag>
            </w:smartTag>
            <w:r w:rsidRPr="0019066F">
              <w:rPr>
                <w:rFonts w:ascii=".VnTime" w:hAnsi=".VnTime"/>
              </w:rPr>
              <w:t xml:space="preserve"> v¸ ¸o Êy</w:t>
            </w:r>
          </w:p>
          <w:p w:rsidR="001A0F2C" w:rsidRPr="0019066F" w:rsidRDefault="001A0F2C" w:rsidP="00146016">
            <w:pPr>
              <w:rPr>
                <w:rFonts w:ascii=".VnTime" w:hAnsi=".VnTime"/>
              </w:rPr>
            </w:pPr>
            <w:r w:rsidRPr="0019066F">
              <w:rPr>
                <w:rFonts w:ascii=".VnTime" w:hAnsi=".VnTime"/>
              </w:rPr>
              <w:t>-§3 : Cßn l¹i .</w:t>
            </w:r>
          </w:p>
        </w:tc>
        <w:tc>
          <w:tcPr>
            <w:tcW w:w="6300" w:type="dxa"/>
          </w:tcPr>
          <w:p w:rsidR="001A0F2C" w:rsidRPr="0019066F" w:rsidRDefault="001A0F2C" w:rsidP="00146016">
            <w:pPr>
              <w:rPr>
                <w:rFonts w:ascii=".VnTime" w:hAnsi=".VnTime"/>
              </w:rPr>
            </w:pPr>
            <w:r w:rsidRPr="0019066F">
              <w:rPr>
                <w:rFonts w:ascii=".VnTime" w:hAnsi=".VnTime"/>
              </w:rPr>
              <w:t>- ngo¹i h×nh vµ ho¹t ®éng cña b¸c T©m khi b¸c ®ang v¸ ®­êng .</w:t>
            </w:r>
          </w:p>
          <w:p w:rsidR="001A0F2C" w:rsidRPr="0019066F" w:rsidRDefault="001A0F2C" w:rsidP="00146016">
            <w:pPr>
              <w:rPr>
                <w:rFonts w:ascii=".VnTime" w:hAnsi=".VnTime"/>
              </w:rPr>
            </w:pPr>
            <w:r w:rsidRPr="0019066F">
              <w:rPr>
                <w:rFonts w:ascii=".VnTime" w:hAnsi=".VnTime"/>
              </w:rPr>
              <w:t>-KÕt qu¶ lao ®éng cña b¸c T©m</w:t>
            </w:r>
          </w:p>
          <w:p w:rsidR="001A0F2C" w:rsidRPr="0019066F" w:rsidRDefault="001A0F2C" w:rsidP="00146016">
            <w:pPr>
              <w:rPr>
                <w:rFonts w:ascii=".VnTime" w:hAnsi=".VnTime"/>
              </w:rPr>
            </w:pPr>
            <w:r w:rsidRPr="0019066F">
              <w:rPr>
                <w:rFonts w:ascii=".VnTime" w:hAnsi=".VnTime"/>
              </w:rPr>
              <w:t>-T¶ b¸c T©m ®øng tr­íc m¶ng ®­êng ®· v¸</w:t>
            </w:r>
          </w:p>
        </w:tc>
      </w:tr>
    </w:tbl>
    <w:p w:rsidR="001A0F2C" w:rsidRDefault="001A0F2C" w:rsidP="001A0F2C">
      <w:pPr>
        <w:rPr>
          <w:rFonts w:ascii=".VnTime" w:hAnsi=".VnTime"/>
          <w:i/>
        </w:rPr>
      </w:pPr>
      <w:r>
        <w:t>3. Những câu miêu tả hoạt động của bác Tâm:</w:t>
      </w:r>
    </w:p>
    <w:p w:rsidR="001A0F2C" w:rsidRPr="00D879CC" w:rsidRDefault="001A0F2C" w:rsidP="001A0F2C">
      <w:pPr>
        <w:rPr>
          <w:rFonts w:ascii=".VnTime" w:hAnsi=".VnTime"/>
        </w:rPr>
      </w:pPr>
      <w:r w:rsidRPr="00D879CC">
        <w:rPr>
          <w:rFonts w:ascii=".VnTime" w:hAnsi=".VnTime"/>
        </w:rPr>
        <w:lastRenderedPageBreak/>
        <w:t>-</w:t>
      </w:r>
      <w:smartTag w:uri="urn:schemas-microsoft-com:office:smarttags" w:element="place">
        <w:r w:rsidRPr="00D879CC">
          <w:rPr>
            <w:rFonts w:ascii=".VnTime" w:hAnsi=".VnTime"/>
          </w:rPr>
          <w:t>Tay</w:t>
        </w:r>
      </w:smartTag>
      <w:r w:rsidRPr="00D879CC">
        <w:rPr>
          <w:rFonts w:ascii=".VnTime" w:hAnsi=".VnTime"/>
        </w:rPr>
        <w:t xml:space="preserve"> ph¶i cÇm bóa lín, tay tr¸i xÕp rÊt khÐo nh÷ng viªn ®¸ bäc nhùa ®­êng ®en nh¸nh </w:t>
      </w:r>
    </w:p>
    <w:p w:rsidR="001A0F2C" w:rsidRPr="00D879CC" w:rsidRDefault="001A0F2C" w:rsidP="001A0F2C">
      <w:pPr>
        <w:jc w:val="both"/>
        <w:rPr>
          <w:rFonts w:ascii=".VnTime" w:hAnsi=".VnTime"/>
        </w:rPr>
      </w:pPr>
      <w:r w:rsidRPr="00D879CC">
        <w:rPr>
          <w:rFonts w:ascii=".VnTime" w:hAnsi=".VnTime"/>
        </w:rPr>
        <w:t>-B¸c ®Ëp bóa ®Òu ®Òu xuèng nh÷ng viªn ®¸, hai tay ®­a lªn h¹ xuèng nhÞp nhµng. B¸c ®øng lªn v­¬n vai mÊy c¸i liÒn.</w:t>
      </w:r>
    </w:p>
    <w:p w:rsidR="001A0F2C" w:rsidRDefault="001A0F2C" w:rsidP="001A0F2C">
      <w:r>
        <w:rPr>
          <w:noProof/>
          <w:color w:val="FF0000"/>
        </w:rPr>
        <w:drawing>
          <wp:inline distT="0" distB="0" distL="0" distR="0">
            <wp:extent cx="552450" cy="552450"/>
            <wp:effectExtent l="19050" t="0" r="0" b="0"/>
            <wp:docPr id="8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2B45D3">
        <w:rPr>
          <w:b/>
          <w:noProof/>
        </w:rPr>
        <w:t>6. Viết đoạn văn tả hoạt động của một người mà em yêu mến</w:t>
      </w:r>
    </w:p>
    <w:p w:rsidR="001A0F2C" w:rsidRDefault="001A0F2C" w:rsidP="001A0F2C">
      <w:r>
        <w:t>- HS làm bài theo gợi ý.</w:t>
      </w:r>
    </w:p>
    <w:p w:rsidR="001A0F2C" w:rsidRDefault="001A0F2C" w:rsidP="001A0F2C">
      <w:r>
        <w:t>- Gv theo dõi, nhận xét bài viết của HS.</w:t>
      </w:r>
    </w:p>
    <w:p w:rsidR="001A0F2C" w:rsidRDefault="001A0F2C" w:rsidP="001A0F2C">
      <w:pPr>
        <w:rPr>
          <w:rFonts w:ascii=".VnTime" w:hAnsi=".VnTime"/>
        </w:rPr>
      </w:pPr>
      <w:r w:rsidRPr="00C2309C">
        <w:rPr>
          <w:rFonts w:ascii=".VnTime" w:hAnsi=".VnTime"/>
        </w:rPr>
        <w:t xml:space="preserve">VD. Bè em ®ang x©y c¸i bån hoa. Xung quanh chç bè ngåi ngæn ngang c¸t, xi m¨ng, g¹ch ®á...Bµn tay to vµ th« r¸p cña bè ®ang khÐo lÐo x©y bøc t­êng cao dÇn. </w:t>
      </w:r>
      <w:smartTag w:uri="urn:schemas-microsoft-com:office:smarttags" w:element="place">
        <w:r w:rsidRPr="00C2309C">
          <w:rPr>
            <w:rFonts w:ascii=".VnTime" w:hAnsi=".VnTime"/>
          </w:rPr>
          <w:t>Tay</w:t>
        </w:r>
      </w:smartTag>
      <w:r w:rsidRPr="00C2309C">
        <w:rPr>
          <w:rFonts w:ascii=".VnTime" w:hAnsi=".VnTime"/>
        </w:rPr>
        <w:t xml:space="preserve"> ph¶i bè cÇm chiÕc bay, xóc v÷a ®æ lªn mÆt hµng g¹ch råi bè nhanh tay g¹t cho ®Òu vµ ph¼ng. </w:t>
      </w:r>
      <w:smartTag w:uri="urn:schemas-microsoft-com:office:smarttags" w:element="place">
        <w:r w:rsidRPr="00C2309C">
          <w:rPr>
            <w:rFonts w:ascii=".VnTime" w:hAnsi=".VnTime"/>
          </w:rPr>
          <w:t>Tay</w:t>
        </w:r>
      </w:smartTag>
      <w:r w:rsidRPr="00C2309C">
        <w:rPr>
          <w:rFonts w:ascii=".VnTime" w:hAnsi=".VnTime"/>
        </w:rPr>
        <w:t xml:space="preserve"> tr¸i bè nhÆt tõng viªn g¹ch xÕp ngay ng¾n lªn trªn, råi trë c¸n bay, bè gâ nhÌ nhÑ lªn viªn g¹ch. Ch¼ng mÊy chèc, chiÕc bån hoa h×nh vßng cung ®· hiÖn ra rÊt ®</w:t>
      </w:r>
      <w:smartTag w:uri="urn:schemas-microsoft-com:office:smarttags" w:element="place">
        <w:smartTag w:uri="urn:schemas-microsoft-com:office:smarttags" w:element="City">
          <w:r w:rsidRPr="00C2309C">
            <w:rPr>
              <w:rFonts w:ascii=".VnTime" w:hAnsi=".VnTime"/>
            </w:rPr>
            <w:t>Ñp.</w:t>
          </w:r>
        </w:smartTag>
        <w:r w:rsidRPr="00C2309C">
          <w:rPr>
            <w:rFonts w:ascii=".VnTime" w:hAnsi=".VnTime"/>
          </w:rPr>
          <w:t xml:space="preserve"> </w:t>
        </w:r>
        <w:smartTag w:uri="urn:schemas-microsoft-com:office:smarttags" w:element="State">
          <w:r w:rsidRPr="00C2309C">
            <w:rPr>
              <w:rFonts w:ascii=".VnTime" w:hAnsi=".VnTime"/>
            </w:rPr>
            <w:t>Nh</w:t>
          </w:r>
        </w:smartTag>
      </w:smartTag>
      <w:r w:rsidRPr="00C2309C">
        <w:rPr>
          <w:rFonts w:ascii=".VnTime" w:hAnsi=".VnTime"/>
        </w:rPr>
        <w:t>×n bè say s­a lµm viÖc, em thÊy yªu bè m×nh biÕt bao.</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869" name="Picture 31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rPr>
          <w:lang w:val="pt-BR"/>
        </w:rPr>
      </w:pPr>
      <w:r w:rsidRPr="00363EE7">
        <w:rPr>
          <w:lang w:val="pt-BR"/>
        </w:rPr>
        <w:t>..........................................................................................................................................................................................</w:t>
      </w:r>
      <w:r>
        <w:rPr>
          <w:lang w:val="pt-BR"/>
        </w:rPr>
        <w:t>..........................................................................................</w:t>
      </w:r>
    </w:p>
    <w:p w:rsidR="001A0F2C" w:rsidRDefault="001A0F2C" w:rsidP="001A0F2C">
      <w:pPr>
        <w:tabs>
          <w:tab w:val="left" w:pos="930"/>
        </w:tabs>
        <w:rPr>
          <w:lang w:val="pt-BR"/>
        </w:rPr>
      </w:pPr>
      <w:r w:rsidRPr="00363EE7">
        <w:rPr>
          <w:lang w:val="pt-BR"/>
        </w:rPr>
        <w:t>..........................................................................................................</w:t>
      </w:r>
      <w:r>
        <w:rPr>
          <w:lang w:val="pt-BR"/>
        </w:rPr>
        <w:t>...............................</w:t>
      </w:r>
    </w:p>
    <w:p w:rsidR="001A0F2C" w:rsidRDefault="001A0F2C" w:rsidP="001A0F2C">
      <w:pPr>
        <w:outlineLvl w:val="0"/>
      </w:pPr>
    </w:p>
    <w:p w:rsidR="001A0F2C" w:rsidRPr="00EF5B6A" w:rsidRDefault="001A0F2C" w:rsidP="001A0F2C">
      <w:pPr>
        <w:jc w:val="center"/>
        <w:rPr>
          <w:b/>
          <w:lang w:val="nb-NO"/>
        </w:rPr>
      </w:pPr>
      <w:r w:rsidRPr="00EF5B6A">
        <w:rPr>
          <w:b/>
          <w:lang w:val="nb-NO"/>
        </w:rPr>
        <w:t>Tiết 3 Tiếng Việt:</w:t>
      </w:r>
    </w:p>
    <w:p w:rsidR="001A0F2C" w:rsidRPr="00EF5B6A" w:rsidRDefault="001A0F2C" w:rsidP="001A0F2C">
      <w:pPr>
        <w:rPr>
          <w:b/>
          <w:lang w:val="nb-NO"/>
        </w:rPr>
      </w:pPr>
      <w:r w:rsidRPr="00575790">
        <w:rPr>
          <w:b/>
          <w:sz w:val="32"/>
          <w:szCs w:val="32"/>
          <w:lang w:val="nb-NO"/>
        </w:rPr>
        <w:t xml:space="preserve">                              </w:t>
      </w:r>
      <w:r w:rsidRPr="00EF5B6A">
        <w:rPr>
          <w:b/>
          <w:lang w:val="nb-NO"/>
        </w:rPr>
        <w:t xml:space="preserve"> Bài 15C. NHỮNG NGƯỜI LAO ĐỘNG (Tiết 1)</w:t>
      </w:r>
    </w:p>
    <w:p w:rsidR="001A0F2C" w:rsidRDefault="001A0F2C" w:rsidP="001A0F2C">
      <w:r w:rsidRPr="006C6EE7">
        <w:rPr>
          <w:b/>
        </w:rPr>
        <w:t>I.Mục tiêu:</w:t>
      </w:r>
      <w:r w:rsidRPr="000D1416">
        <w:rPr>
          <w:b/>
        </w:rPr>
        <w:t xml:space="preserve"> </w:t>
      </w:r>
      <w:r w:rsidRPr="000D1416">
        <w:t>Tài liệu hướng dẫn học</w:t>
      </w:r>
    </w:p>
    <w:p w:rsidR="001A0F2C" w:rsidRPr="00A11F78" w:rsidRDefault="001A0F2C" w:rsidP="001A0F2C">
      <w:pPr>
        <w:rPr>
          <w:b/>
        </w:rPr>
      </w:pPr>
      <w:r>
        <w:t>HSMN viết được đoạn văn hay.</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Con thỏ”</w:t>
      </w:r>
    </w:p>
    <w:p w:rsidR="001A0F2C" w:rsidRDefault="001A0F2C" w:rsidP="001A0F2C">
      <w:pPr>
        <w:ind w:left="360"/>
        <w:outlineLvl w:val="0"/>
        <w:rPr>
          <w:b/>
        </w:rPr>
      </w:pPr>
      <w:r>
        <w:rPr>
          <w:b/>
        </w:rPr>
        <w:t>A-</w:t>
      </w:r>
      <w:r w:rsidRPr="00A11F78">
        <w:rPr>
          <w:b/>
        </w:rPr>
        <w:t xml:space="preserve">Hoạt động </w:t>
      </w:r>
      <w:r>
        <w:rPr>
          <w:b/>
        </w:rPr>
        <w:t>thực hành</w:t>
      </w:r>
      <w:r w:rsidRPr="00A11F78">
        <w:rPr>
          <w:b/>
        </w:rPr>
        <w:t>:</w:t>
      </w:r>
    </w:p>
    <w:p w:rsidR="001A0F2C" w:rsidRDefault="001A0F2C" w:rsidP="001A0F2C">
      <w:pPr>
        <w:outlineLvl w:val="0"/>
        <w:rPr>
          <w:b/>
        </w:rPr>
      </w:pPr>
      <w:r>
        <w:rPr>
          <w:noProof/>
        </w:rPr>
        <w:drawing>
          <wp:inline distT="0" distB="0" distL="0" distR="0">
            <wp:extent cx="514350" cy="419100"/>
            <wp:effectExtent l="19050" t="0" r="0" b="0"/>
            <wp:docPr id="8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DF4115">
        <w:rPr>
          <w:b/>
          <w:noProof/>
        </w:rPr>
        <w:t>1. Gọi tên và nói nghề nghiệp của những người trong các bức tranh:</w:t>
      </w:r>
    </w:p>
    <w:p w:rsidR="001A0F2C" w:rsidRDefault="001A0F2C" w:rsidP="001A0F2C">
      <w:r>
        <w:t>- Bác thợ xây – xây nhà</w:t>
      </w:r>
    </w:p>
    <w:p w:rsidR="001A0F2C" w:rsidRDefault="001A0F2C" w:rsidP="001A0F2C">
      <w:r>
        <w:t>- Bác nông dân – Gặt lúa.</w:t>
      </w:r>
    </w:p>
    <w:p w:rsidR="001A0F2C" w:rsidRDefault="001A0F2C" w:rsidP="001A0F2C">
      <w:r>
        <w:t>- Chú công nhân – Chạy máy.</w:t>
      </w:r>
    </w:p>
    <w:p w:rsidR="001A0F2C" w:rsidRDefault="001A0F2C" w:rsidP="001A0F2C">
      <w:r>
        <w:t>- Bác sĩ – Khám bệnh.</w:t>
      </w:r>
    </w:p>
    <w:p w:rsidR="001A0F2C" w:rsidRDefault="001A0F2C" w:rsidP="001A0F2C">
      <w:r>
        <w:t>- Họa sĩ – vẽ tranh</w:t>
      </w:r>
    </w:p>
    <w:p w:rsidR="001A0F2C" w:rsidRDefault="001A0F2C" w:rsidP="001A0F2C">
      <w:r>
        <w:t>- Ca sĩ – Hát.</w:t>
      </w:r>
    </w:p>
    <w:p w:rsidR="001A0F2C" w:rsidRDefault="001A0F2C" w:rsidP="001A0F2C">
      <w:r>
        <w:rPr>
          <w:noProof/>
        </w:rPr>
        <w:lastRenderedPageBreak/>
        <w:drawing>
          <wp:inline distT="0" distB="0" distL="0" distR="0">
            <wp:extent cx="514350" cy="419100"/>
            <wp:effectExtent l="19050" t="0" r="0" b="0"/>
            <wp:docPr id="871"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270D2B">
        <w:rPr>
          <w:b/>
          <w:noProof/>
        </w:rPr>
        <w:t>2. Điền vào chỗ trống các từ ngữ thích hợp trong bảng nhóm.</w:t>
      </w:r>
    </w:p>
    <w:p w:rsidR="001A0F2C" w:rsidRDefault="001A0F2C" w:rsidP="001A0F2C">
      <w:r>
        <w:t>a) Chỉ những người trong gia đình</w:t>
      </w:r>
    </w:p>
    <w:p w:rsidR="001A0F2C" w:rsidRPr="00BA735E" w:rsidRDefault="001A0F2C" w:rsidP="001A0F2C">
      <w:pPr>
        <w:rPr>
          <w:i/>
        </w:rPr>
      </w:pPr>
      <w:r w:rsidRPr="00BA735E">
        <w:rPr>
          <w:i/>
        </w:rPr>
        <w:t>cha, mẹ, anh, chị, em, cậu, dì, chú, bác, ông, bà, mợ, thím, cháu.</w:t>
      </w:r>
    </w:p>
    <w:p w:rsidR="001A0F2C" w:rsidRPr="005675CE" w:rsidRDefault="001A0F2C" w:rsidP="001A0F2C">
      <w:pPr>
        <w:pStyle w:val="BodyText"/>
        <w:spacing w:line="300" w:lineRule="exact"/>
        <w:rPr>
          <w:b/>
          <w:bCs/>
          <w:i/>
        </w:rPr>
      </w:pPr>
      <w:r>
        <w:t xml:space="preserve">b) </w:t>
      </w:r>
      <w:r w:rsidRPr="00CC12B3">
        <w:rPr>
          <w:bCs/>
        </w:rPr>
        <w:t xml:space="preserve">-Nh÷ng ng­êi gÇn gòi em trong tr­êng häc: </w:t>
      </w:r>
      <w:r w:rsidRPr="001773E3">
        <w:rPr>
          <w:bCs/>
          <w:i/>
        </w:rPr>
        <w:t>thÇy gi¸o, c« gi¸o, b¹n bÌ ,...</w:t>
      </w:r>
      <w:r w:rsidRPr="005675CE">
        <w:rPr>
          <w:b/>
          <w:bCs/>
          <w:i/>
        </w:rPr>
        <w:t xml:space="preserve"> </w:t>
      </w:r>
    </w:p>
    <w:p w:rsidR="001A0F2C" w:rsidRPr="00CC12B3" w:rsidRDefault="001A0F2C" w:rsidP="001A0F2C">
      <w:pPr>
        <w:pStyle w:val="BodyText"/>
        <w:spacing w:line="300" w:lineRule="exact"/>
        <w:rPr>
          <w:bCs/>
        </w:rPr>
      </w:pPr>
      <w:r>
        <w:rPr>
          <w:bCs/>
        </w:rPr>
        <w:t xml:space="preserve">c) </w:t>
      </w:r>
      <w:r w:rsidRPr="00CC12B3">
        <w:rPr>
          <w:bCs/>
        </w:rPr>
        <w:t xml:space="preserve">C¸c nghÒ nghiÖp kh¸c nhau: </w:t>
      </w:r>
      <w:r w:rsidRPr="001773E3">
        <w:rPr>
          <w:bCs/>
          <w:i/>
        </w:rPr>
        <w:t>c«ng nh©n, n«ng d©n, ho¹ sü, b¸c sü, kü s­, gi¸o viªn, thuû thñ, h¶i qu©n</w:t>
      </w:r>
      <w:r w:rsidRPr="005675CE">
        <w:rPr>
          <w:b/>
          <w:bCs/>
          <w:i/>
        </w:rPr>
        <w:t xml:space="preserve"> ...</w:t>
      </w:r>
    </w:p>
    <w:p w:rsidR="001A0F2C" w:rsidRPr="00F14E8E" w:rsidRDefault="001A0F2C" w:rsidP="001A0F2C">
      <w:pPr>
        <w:pStyle w:val="BodyText"/>
        <w:spacing w:line="300" w:lineRule="exact"/>
        <w:rPr>
          <w:bCs/>
          <w:i/>
        </w:rPr>
      </w:pPr>
      <w:r>
        <w:rPr>
          <w:bCs/>
        </w:rPr>
        <w:t xml:space="preserve">d) </w:t>
      </w:r>
      <w:r w:rsidRPr="00CC12B3">
        <w:rPr>
          <w:bCs/>
        </w:rPr>
        <w:t xml:space="preserve">C¸c d©n téc anh em trªn ®Êt n­íc ta: </w:t>
      </w:r>
      <w:r w:rsidRPr="00F14E8E">
        <w:rPr>
          <w:bCs/>
          <w:i/>
        </w:rPr>
        <w:t xml:space="preserve">Ba </w:t>
      </w:r>
      <w:r w:rsidRPr="00F14E8E">
        <w:rPr>
          <w:bCs/>
        </w:rPr>
        <w:t>–</w:t>
      </w:r>
      <w:r w:rsidRPr="00F14E8E">
        <w:rPr>
          <w:bCs/>
          <w:i/>
        </w:rPr>
        <w:t xml:space="preserve">na, £-®ª, Gia </w:t>
      </w:r>
      <w:r w:rsidRPr="00F14E8E">
        <w:rPr>
          <w:bCs/>
        </w:rPr>
        <w:t>–</w:t>
      </w:r>
      <w:r w:rsidRPr="00F14E8E">
        <w:rPr>
          <w:bCs/>
          <w:i/>
        </w:rPr>
        <w:t xml:space="preserve"> rai, Dao, Kinh,Tµy, Nïng, Th¸i, H m«ng, M­êng, Gi¸y...</w:t>
      </w:r>
    </w:p>
    <w:p w:rsidR="001A0F2C" w:rsidRDefault="001A0F2C" w:rsidP="001A0F2C">
      <w:pPr>
        <w:pStyle w:val="BodyText"/>
        <w:spacing w:line="300" w:lineRule="exact"/>
      </w:pPr>
      <w:r w:rsidRPr="00B81E80">
        <w:rPr>
          <w:b/>
          <w:i/>
        </w:rPr>
        <w:t>Chèt:</w:t>
      </w:r>
      <w:r>
        <w:t xml:space="preserve"> C¸c tõ ng÷ trong H</w:t>
      </w:r>
      <w:r w:rsidRPr="00C86013">
        <w:t>Đ</w:t>
      </w:r>
      <w:r>
        <w:t xml:space="preserve">2 thuéc tõ lo¹i nµo? </w:t>
      </w:r>
    </w:p>
    <w:p w:rsidR="001A0F2C" w:rsidRDefault="001A0F2C" w:rsidP="001A0F2C">
      <w:pPr>
        <w:pStyle w:val="BodyText"/>
        <w:spacing w:line="300" w:lineRule="exact"/>
      </w:pPr>
      <w:r>
        <w:t xml:space="preserve">N­íc ta cã bao nhiªu d©n téc? </w:t>
      </w:r>
    </w:p>
    <w:p w:rsidR="001A0F2C" w:rsidRDefault="001A0F2C" w:rsidP="001A0F2C">
      <w:pPr>
        <w:pStyle w:val="BodyText"/>
        <w:spacing w:line="300" w:lineRule="exact"/>
        <w:rPr>
          <w:i/>
        </w:rPr>
      </w:pPr>
      <w:r w:rsidRPr="00D34ADE">
        <w:rPr>
          <w:i/>
        </w:rPr>
        <w:t xml:space="preserve">Chóng ta lµ d©n téc </w:t>
      </w:r>
      <w:r w:rsidRPr="00CC6A59">
        <w:rPr>
          <w:i/>
        </w:rPr>
        <w:t>Tày, Dao</w:t>
      </w:r>
      <w:r w:rsidRPr="00D34ADE">
        <w:rPr>
          <w:i/>
        </w:rPr>
        <w:t xml:space="preserve"> khi viÕt tªn c¸c d©n téc nµy ta chó ý viÕt hoa</w:t>
      </w:r>
      <w:r>
        <w:rPr>
          <w:i/>
        </w:rPr>
        <w:t>.</w:t>
      </w:r>
    </w:p>
    <w:p w:rsidR="001A0F2C" w:rsidRPr="00A94BF4" w:rsidRDefault="001A0F2C" w:rsidP="001A0F2C">
      <w:pPr>
        <w:pStyle w:val="BodyText"/>
        <w:spacing w:line="300" w:lineRule="exact"/>
        <w:rPr>
          <w:b/>
          <w:noProof/>
        </w:rPr>
      </w:pPr>
      <w:r>
        <w:rPr>
          <w:noProof/>
        </w:rPr>
        <w:drawing>
          <wp:inline distT="0" distB="0" distL="0" distR="0">
            <wp:extent cx="514350" cy="361950"/>
            <wp:effectExtent l="19050" t="0" r="0" b="0"/>
            <wp:docPr id="872"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78" cstate="print">
                      <a:lum bright="-18000" contrast="48000"/>
                    </a:blip>
                    <a:srcRect/>
                    <a:stretch>
                      <a:fillRect/>
                    </a:stretch>
                  </pic:blipFill>
                  <pic:spPr bwMode="auto">
                    <a:xfrm>
                      <a:off x="0" y="0"/>
                      <a:ext cx="514350" cy="361950"/>
                    </a:xfrm>
                    <a:prstGeom prst="rect">
                      <a:avLst/>
                    </a:prstGeom>
                    <a:noFill/>
                    <a:ln w="9525">
                      <a:noFill/>
                      <a:miter lim="800000"/>
                      <a:headEnd/>
                      <a:tailEnd/>
                    </a:ln>
                  </pic:spPr>
                </pic:pic>
              </a:graphicData>
            </a:graphic>
          </wp:inline>
        </w:drawing>
      </w:r>
      <w:r w:rsidRPr="00A94BF4">
        <w:rPr>
          <w:b/>
          <w:noProof/>
        </w:rPr>
        <w:t>3. Tìm các câu thành ngữ, tục ngữ, ca dao và viết vào vở nhóm</w:t>
      </w:r>
    </w:p>
    <w:p w:rsidR="001A0F2C" w:rsidRDefault="001A0F2C" w:rsidP="001A0F2C">
      <w:pPr>
        <w:ind w:left="-175"/>
        <w:jc w:val="both"/>
        <w:rPr>
          <w:rFonts w:ascii=".VnTime" w:hAnsi=".VnTime"/>
          <w:bCs/>
          <w:i/>
        </w:rPr>
      </w:pPr>
      <w:r>
        <w:rPr>
          <w:rFonts w:ascii=".VnTime" w:hAnsi=".VnTime"/>
          <w:bCs/>
        </w:rPr>
        <w:t xml:space="preserve">   </w:t>
      </w:r>
      <w:r w:rsidRPr="00054985">
        <w:rPr>
          <w:rFonts w:ascii=".VnTime" w:hAnsi=".VnTime"/>
          <w:bCs/>
        </w:rPr>
        <w:t xml:space="preserve">+Q/hÖ gia ®×nh : </w:t>
      </w:r>
      <w:r>
        <w:rPr>
          <w:rFonts w:ascii=".VnTime" w:hAnsi=".VnTime"/>
          <w:bCs/>
        </w:rPr>
        <w:t>+</w:t>
      </w:r>
      <w:r w:rsidRPr="00054985">
        <w:rPr>
          <w:rFonts w:ascii=".VnTime" w:hAnsi=".VnTime"/>
          <w:bCs/>
          <w:i/>
        </w:rPr>
        <w:t>ChÞ ng· em n©ng</w:t>
      </w:r>
      <w:r>
        <w:rPr>
          <w:rFonts w:ascii=".VnTime" w:hAnsi=".VnTime"/>
          <w:bCs/>
          <w:i/>
        </w:rPr>
        <w:t>.</w:t>
      </w:r>
    </w:p>
    <w:p w:rsidR="001A0F2C" w:rsidRPr="00253A0B" w:rsidRDefault="001A0F2C" w:rsidP="001A0F2C">
      <w:pPr>
        <w:ind w:left="-175"/>
        <w:jc w:val="both"/>
        <w:rPr>
          <w:bCs/>
        </w:rPr>
      </w:pPr>
      <w:r>
        <w:rPr>
          <w:rFonts w:ascii=".VnTime" w:hAnsi=".VnTime"/>
          <w:bCs/>
          <w:i/>
        </w:rPr>
        <w:t xml:space="preserve">                       +</w:t>
      </w:r>
      <w:r w:rsidRPr="00253A0B">
        <w:rPr>
          <w:bCs/>
          <w:i/>
        </w:rPr>
        <w:t>Anh em nh</w:t>
      </w:r>
      <w:r w:rsidRPr="00253A0B">
        <w:rPr>
          <w:bCs/>
          <w:i/>
          <w:lang w:val="vi-VN"/>
        </w:rPr>
        <w:t>ư</w:t>
      </w:r>
      <w:r w:rsidRPr="00253A0B">
        <w:rPr>
          <w:bCs/>
          <w:i/>
        </w:rPr>
        <w:t xml:space="preserve"> thể tay chân</w:t>
      </w:r>
      <w:r w:rsidRPr="00253A0B">
        <w:rPr>
          <w:bCs/>
        </w:rPr>
        <w:t xml:space="preserve"> </w:t>
      </w:r>
    </w:p>
    <w:p w:rsidR="001A0F2C" w:rsidRDefault="001A0F2C" w:rsidP="001A0F2C">
      <w:pPr>
        <w:ind w:left="-175"/>
        <w:jc w:val="both"/>
        <w:rPr>
          <w:bCs/>
          <w:i/>
        </w:rPr>
      </w:pPr>
      <w:r w:rsidRPr="00253A0B">
        <w:rPr>
          <w:bCs/>
          <w:i/>
        </w:rPr>
        <w:t xml:space="preserve">                Rách lành đùm bọc dở hay đỡ đần</w:t>
      </w:r>
      <w:r>
        <w:rPr>
          <w:bCs/>
          <w:i/>
        </w:rPr>
        <w:t>.</w:t>
      </w:r>
    </w:p>
    <w:p w:rsidR="001A0F2C" w:rsidRDefault="001A0F2C" w:rsidP="001A0F2C">
      <w:pPr>
        <w:ind w:left="-175"/>
        <w:jc w:val="both"/>
        <w:rPr>
          <w:bCs/>
          <w:i/>
        </w:rPr>
      </w:pPr>
      <w:r>
        <w:rPr>
          <w:bCs/>
          <w:i/>
        </w:rPr>
        <w:t xml:space="preserve">                       + Đi khắp thế gian không ai tốt bằng mẹ</w:t>
      </w:r>
    </w:p>
    <w:p w:rsidR="001A0F2C" w:rsidRDefault="001A0F2C" w:rsidP="001A0F2C">
      <w:pPr>
        <w:ind w:left="-175"/>
        <w:jc w:val="both"/>
        <w:rPr>
          <w:bCs/>
          <w:i/>
        </w:rPr>
      </w:pPr>
      <w:r>
        <w:rPr>
          <w:bCs/>
          <w:i/>
        </w:rPr>
        <w:t xml:space="preserve">                         Gánh nặng cuộc đời không ai khổ bằng cha.</w:t>
      </w:r>
    </w:p>
    <w:p w:rsidR="001A0F2C" w:rsidRDefault="001A0F2C" w:rsidP="001A0F2C">
      <w:pPr>
        <w:pStyle w:val="BodyText"/>
        <w:rPr>
          <w:bCs/>
          <w:i/>
        </w:rPr>
      </w:pPr>
      <w:r w:rsidRPr="00054985">
        <w:rPr>
          <w:bCs/>
        </w:rPr>
        <w:t xml:space="preserve">+Q/hÖ thÇy trß: </w:t>
      </w:r>
      <w:r w:rsidRPr="00054985">
        <w:rPr>
          <w:bCs/>
          <w:i/>
        </w:rPr>
        <w:t xml:space="preserve">Kh«ng thÇy ®è mµy lµm nªn </w:t>
      </w:r>
    </w:p>
    <w:p w:rsidR="001A0F2C" w:rsidRDefault="001A0F2C" w:rsidP="001A0F2C">
      <w:pPr>
        <w:pStyle w:val="BodyText"/>
        <w:rPr>
          <w:bCs/>
          <w:i/>
        </w:rPr>
      </w:pPr>
      <w:r>
        <w:rPr>
          <w:bCs/>
          <w:i/>
        </w:rPr>
        <w:t xml:space="preserve">                        </w:t>
      </w:r>
      <w:r w:rsidRPr="00DB5337">
        <w:rPr>
          <w:bCs/>
          <w:i/>
        </w:rPr>
        <w:t>Nhất tự vi sư, bán tự vi sư.</w:t>
      </w:r>
    </w:p>
    <w:p w:rsidR="001A0F2C" w:rsidRPr="00221A0D" w:rsidRDefault="001A0F2C" w:rsidP="001A0F2C">
      <w:pPr>
        <w:pStyle w:val="BodyText"/>
        <w:rPr>
          <w:bCs/>
          <w:i/>
        </w:rPr>
      </w:pPr>
      <w:r w:rsidRPr="00221A0D">
        <w:rPr>
          <w:bCs/>
          <w:i/>
        </w:rPr>
        <w:t xml:space="preserve">                       </w:t>
      </w:r>
      <w:r w:rsidRPr="00221A0D">
        <w:rPr>
          <w:rStyle w:val="apple-converted-space"/>
          <w:i/>
          <w:iCs/>
          <w:color w:val="000000"/>
          <w:shd w:val="clear" w:color="auto" w:fill="F5F5FF"/>
        </w:rPr>
        <w:t> </w:t>
      </w:r>
      <w:r w:rsidRPr="00221A0D">
        <w:rPr>
          <w:i/>
          <w:iCs/>
          <w:color w:val="000000"/>
          <w:shd w:val="clear" w:color="auto" w:fill="F5F5FF"/>
        </w:rPr>
        <w:t>Lạy lục khúm núm không bằng ghi tạc lời thầy</w:t>
      </w:r>
      <w:r>
        <w:rPr>
          <w:i/>
          <w:iCs/>
          <w:color w:val="000000"/>
          <w:shd w:val="clear" w:color="auto" w:fill="F5F5FF"/>
        </w:rPr>
        <w:t>.</w:t>
      </w:r>
    </w:p>
    <w:p w:rsidR="001A0F2C" w:rsidRDefault="001A0F2C" w:rsidP="001A0F2C">
      <w:pPr>
        <w:rPr>
          <w:rFonts w:ascii=".VnTime" w:hAnsi=".VnTime"/>
          <w:bCs/>
          <w:i/>
        </w:rPr>
      </w:pPr>
      <w:r w:rsidRPr="00054985">
        <w:rPr>
          <w:rFonts w:ascii=".VnTime" w:hAnsi=".VnTime"/>
          <w:bCs/>
        </w:rPr>
        <w:t>+Q/hÖ  b¹n bÌ :</w:t>
      </w:r>
      <w:r w:rsidRPr="00054985">
        <w:rPr>
          <w:rFonts w:ascii=".VnTime" w:hAnsi=".VnTime"/>
          <w:bCs/>
          <w:i/>
        </w:rPr>
        <w:t>Häc thÇy kh«ng tµy häc b¹n</w:t>
      </w:r>
      <w:r>
        <w:rPr>
          <w:rFonts w:ascii=".VnTime" w:hAnsi=".VnTime"/>
          <w:bCs/>
          <w:i/>
        </w:rPr>
        <w:t>.</w:t>
      </w:r>
    </w:p>
    <w:p w:rsidR="001A0F2C" w:rsidRPr="00D4539C" w:rsidRDefault="001A0F2C" w:rsidP="001A0F2C">
      <w:pPr>
        <w:jc w:val="center"/>
        <w:rPr>
          <w:bCs/>
          <w:i/>
        </w:rPr>
      </w:pPr>
      <w:r w:rsidRPr="00D4539C">
        <w:rPr>
          <w:i/>
          <w:bdr w:val="none" w:sz="0" w:space="0" w:color="auto" w:frame="1"/>
          <w:shd w:val="clear" w:color="auto" w:fill="FFFFFF"/>
        </w:rPr>
        <w:t>bạn bè là nghĩa tương tri</w:t>
      </w:r>
      <w:r w:rsidRPr="00D4539C">
        <w:rPr>
          <w:i/>
          <w:bdr w:val="none" w:sz="0" w:space="0" w:color="auto" w:frame="1"/>
          <w:shd w:val="clear" w:color="auto" w:fill="FFFFFF"/>
        </w:rPr>
        <w:br/>
        <w:t>sao cho sau trước một bờ mới nên</w:t>
      </w:r>
      <w:r w:rsidRPr="00D4539C">
        <w:rPr>
          <w:i/>
          <w:bdr w:val="none" w:sz="0" w:space="0" w:color="auto" w:frame="1"/>
          <w:shd w:val="clear" w:color="auto" w:fill="FFFFFF"/>
        </w:rPr>
        <w:br/>
        <w:t>-ai ơi nhớ lấy câu này</w:t>
      </w:r>
      <w:r w:rsidRPr="00D4539C">
        <w:rPr>
          <w:rStyle w:val="apple-converted-space"/>
          <w:i/>
          <w:shd w:val="clear" w:color="auto" w:fill="FFFFFF"/>
        </w:rPr>
        <w:t> </w:t>
      </w:r>
      <w:r w:rsidRPr="00D4539C">
        <w:rPr>
          <w:i/>
          <w:bdr w:val="none" w:sz="0" w:space="0" w:color="auto" w:frame="1"/>
          <w:shd w:val="clear" w:color="auto" w:fill="FFFFFF"/>
        </w:rPr>
        <w:br/>
        <w:t>tình bạn là mối duyên thừa trời cho</w:t>
      </w:r>
      <w:r w:rsidRPr="00D4539C">
        <w:rPr>
          <w:i/>
          <w:bdr w:val="none" w:sz="0" w:space="0" w:color="auto" w:frame="1"/>
          <w:shd w:val="clear" w:color="auto" w:fill="FFFFFF"/>
        </w:rPr>
        <w:br/>
      </w:r>
      <w:r w:rsidRPr="00D4539C">
        <w:rPr>
          <w:i/>
          <w:bdr w:val="none" w:sz="0" w:space="0" w:color="auto" w:frame="1"/>
          <w:shd w:val="clear" w:color="auto" w:fill="FFFFFF"/>
        </w:rPr>
        <w:br/>
        <w:t>-ra đi vừa gặp bạn thân</w:t>
      </w:r>
      <w:r w:rsidRPr="00D4539C">
        <w:rPr>
          <w:rStyle w:val="apple-converted-space"/>
          <w:i/>
          <w:shd w:val="clear" w:color="auto" w:fill="FFFFFF"/>
        </w:rPr>
        <w:t> </w:t>
      </w:r>
      <w:r w:rsidRPr="00D4539C">
        <w:rPr>
          <w:i/>
          <w:bdr w:val="none" w:sz="0" w:space="0" w:color="auto" w:frame="1"/>
          <w:shd w:val="clear" w:color="auto" w:fill="FFFFFF"/>
        </w:rPr>
        <w:br/>
        <w:t>cũng bằng ăn quả đào tiên trên trời</w:t>
      </w:r>
      <w:r w:rsidRPr="00D4539C">
        <w:rPr>
          <w:i/>
          <w:bdr w:val="none" w:sz="0" w:space="0" w:color="auto" w:frame="1"/>
          <w:shd w:val="clear" w:color="auto" w:fill="FFFFFF"/>
        </w:rPr>
        <w:br/>
      </w:r>
      <w:r w:rsidRPr="00D4539C">
        <w:rPr>
          <w:i/>
          <w:bdr w:val="none" w:sz="0" w:space="0" w:color="auto" w:frame="1"/>
          <w:shd w:val="clear" w:color="auto" w:fill="FFFFFF"/>
        </w:rPr>
        <w:br/>
        <w:t>-bắt con cá lóc nướng trui</w:t>
      </w:r>
      <w:r w:rsidRPr="00D4539C">
        <w:rPr>
          <w:rStyle w:val="apple-converted-space"/>
          <w:i/>
          <w:shd w:val="clear" w:color="auto" w:fill="FFFFFF"/>
        </w:rPr>
        <w:t> </w:t>
      </w:r>
      <w:r w:rsidRPr="00D4539C">
        <w:rPr>
          <w:i/>
          <w:bdr w:val="none" w:sz="0" w:space="0" w:color="auto" w:frame="1"/>
          <w:shd w:val="clear" w:color="auto" w:fill="FFFFFF"/>
        </w:rPr>
        <w:br/>
        <w:t>làm mâm rượu tắng đãi người phương xa</w:t>
      </w:r>
    </w:p>
    <w:p w:rsidR="001A0F2C" w:rsidRDefault="001A0F2C" w:rsidP="001A0F2C">
      <w:pPr>
        <w:rPr>
          <w:b/>
          <w:noProof/>
        </w:rPr>
      </w:pPr>
      <w:r>
        <w:rPr>
          <w:noProof/>
          <w:color w:val="FF0000"/>
        </w:rPr>
        <w:drawing>
          <wp:inline distT="0" distB="0" distL="0" distR="0">
            <wp:extent cx="552450" cy="552450"/>
            <wp:effectExtent l="19050" t="0" r="0" b="0"/>
            <wp:docPr id="8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D3124F">
        <w:rPr>
          <w:b/>
          <w:noProof/>
        </w:rPr>
        <w:t>4. Viết vào vở các từ ngữ miêu tả hình dáng của người</w:t>
      </w:r>
    </w:p>
    <w:p w:rsidR="001A0F2C" w:rsidRPr="005B55AC" w:rsidRDefault="001A0F2C" w:rsidP="001A0F2C">
      <w:pPr>
        <w:jc w:val="both"/>
        <w:rPr>
          <w:rFonts w:ascii="Arial" w:hAnsi="Arial" w:cs="Arial"/>
        </w:rPr>
      </w:pPr>
      <w:r>
        <w:rPr>
          <w:rFonts w:ascii=".VnTime" w:hAnsi=".VnTime"/>
        </w:rPr>
        <w:t>a)</w:t>
      </w:r>
      <w:r w:rsidRPr="00324493">
        <w:rPr>
          <w:rFonts w:ascii=".VnTime" w:hAnsi=".VnTime"/>
        </w:rPr>
        <w:t xml:space="preserve"> M¸i tãc: rÔ tre, ®á qu¹ch, </w:t>
      </w:r>
      <w:r w:rsidRPr="005B55AC">
        <w:t>óng m</w:t>
      </w:r>
      <w:r w:rsidRPr="005B55AC">
        <w:rPr>
          <w:lang w:val="vi-VN"/>
        </w:rPr>
        <w:t>ượt</w:t>
      </w:r>
      <w:r>
        <w:t>, ngang lưng…</w:t>
      </w:r>
    </w:p>
    <w:p w:rsidR="001A0F2C" w:rsidRPr="00324493" w:rsidRDefault="001A0F2C" w:rsidP="001A0F2C">
      <w:pPr>
        <w:jc w:val="both"/>
        <w:rPr>
          <w:rFonts w:ascii=".VnTime" w:hAnsi=".VnTime"/>
        </w:rPr>
      </w:pPr>
      <w:r>
        <w:rPr>
          <w:rFonts w:ascii=".VnTime" w:hAnsi=".VnTime"/>
        </w:rPr>
        <w:t>b)</w:t>
      </w:r>
      <w:r w:rsidRPr="00324493">
        <w:rPr>
          <w:rFonts w:ascii=".VnTime" w:hAnsi=".VnTime"/>
        </w:rPr>
        <w:t xml:space="preserve"> §«i m¾t: ti hÝ, m¾t l­¬n,</w:t>
      </w:r>
      <w:r>
        <w:rPr>
          <w:rFonts w:ascii=".VnTime" w:hAnsi=".VnTime"/>
        </w:rPr>
        <w:t xml:space="preserve"> </w:t>
      </w:r>
      <w:r w:rsidRPr="00181FC8">
        <w:t>đen láy, long lanh</w:t>
      </w:r>
      <w:r>
        <w:rPr>
          <w:rFonts w:ascii="Arial" w:hAnsi="Arial" w:cs="Arial"/>
        </w:rPr>
        <w:t>…</w:t>
      </w:r>
    </w:p>
    <w:p w:rsidR="001A0F2C" w:rsidRPr="00324493" w:rsidRDefault="001A0F2C" w:rsidP="001A0F2C">
      <w:pPr>
        <w:jc w:val="both"/>
        <w:rPr>
          <w:rFonts w:ascii=".VnTime" w:hAnsi=".VnTime"/>
        </w:rPr>
      </w:pPr>
      <w:r>
        <w:rPr>
          <w:rFonts w:ascii=".VnTime" w:hAnsi=".VnTime"/>
        </w:rPr>
        <w:t>c)</w:t>
      </w:r>
      <w:r w:rsidRPr="00324493">
        <w:rPr>
          <w:rFonts w:ascii=".VnTime" w:hAnsi=".VnTime"/>
        </w:rPr>
        <w:t xml:space="preserve"> Khu«n mÆt: </w:t>
      </w:r>
      <w:r w:rsidRPr="00181FC8">
        <w:t>bầu bĩnh, trái xoan,tròn</w:t>
      </w:r>
      <w:r w:rsidRPr="00324493">
        <w:t>…</w:t>
      </w:r>
    </w:p>
    <w:p w:rsidR="001A0F2C" w:rsidRDefault="001A0F2C" w:rsidP="001A0F2C">
      <w:pPr>
        <w:jc w:val="both"/>
      </w:pPr>
      <w:r>
        <w:rPr>
          <w:rFonts w:ascii=".VnTime" w:hAnsi=".VnTime"/>
        </w:rPr>
        <w:lastRenderedPageBreak/>
        <w:t>d)</w:t>
      </w:r>
      <w:r w:rsidRPr="00324493">
        <w:rPr>
          <w:rFonts w:ascii=".VnTime" w:hAnsi=".VnTime"/>
        </w:rPr>
        <w:t>Lµn da: r¸m n¾ng, mÞn mµng,</w:t>
      </w:r>
      <w:r w:rsidRPr="00CD2C62">
        <w:t>trắng hồng, trắng mịn…</w:t>
      </w:r>
    </w:p>
    <w:p w:rsidR="001A0F2C" w:rsidRDefault="001A0F2C" w:rsidP="001A0F2C">
      <w:pPr>
        <w:jc w:val="both"/>
      </w:pPr>
      <w:r>
        <w:t>e) Dáng người: dong dỏng, mảnh mai, cao to, cường tráng…</w:t>
      </w:r>
    </w:p>
    <w:p w:rsidR="001A0F2C" w:rsidRDefault="001A0F2C" w:rsidP="001A0F2C">
      <w:pPr>
        <w:rPr>
          <w:b/>
          <w:noProof/>
        </w:rPr>
      </w:pPr>
      <w:r>
        <w:rPr>
          <w:noProof/>
          <w:color w:val="FF0000"/>
        </w:rPr>
        <w:drawing>
          <wp:inline distT="0" distB="0" distL="0" distR="0">
            <wp:extent cx="552450" cy="552450"/>
            <wp:effectExtent l="19050" t="0" r="0" b="0"/>
            <wp:docPr id="874"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Pr>
          <w:b/>
          <w:noProof/>
        </w:rPr>
        <w:t>5</w:t>
      </w:r>
      <w:r w:rsidRPr="00D3124F">
        <w:rPr>
          <w:b/>
          <w:noProof/>
        </w:rPr>
        <w:t xml:space="preserve">. Viết vào </w:t>
      </w:r>
      <w:r>
        <w:rPr>
          <w:b/>
          <w:noProof/>
        </w:rPr>
        <w:t>đoạn văn</w:t>
      </w:r>
      <w:r w:rsidRPr="00D3124F">
        <w:rPr>
          <w:b/>
          <w:noProof/>
        </w:rPr>
        <w:t xml:space="preserve"> miêu tả hình dáng của </w:t>
      </w:r>
      <w:r>
        <w:rPr>
          <w:b/>
          <w:noProof/>
        </w:rPr>
        <w:t xml:space="preserve">một </w:t>
      </w:r>
      <w:r w:rsidRPr="00D3124F">
        <w:rPr>
          <w:b/>
          <w:noProof/>
        </w:rPr>
        <w:t>người</w:t>
      </w:r>
      <w:r>
        <w:rPr>
          <w:b/>
          <w:noProof/>
        </w:rPr>
        <w:t xml:space="preserve"> thân hoặc một người mà em quen biết.</w:t>
      </w:r>
    </w:p>
    <w:p w:rsidR="001A0F2C" w:rsidRDefault="001A0F2C" w:rsidP="001A0F2C">
      <w:pPr>
        <w:rPr>
          <w:noProof/>
        </w:rPr>
      </w:pPr>
      <w:r>
        <w:rPr>
          <w:b/>
          <w:noProof/>
        </w:rPr>
        <w:t xml:space="preserve">- </w:t>
      </w:r>
      <w:r>
        <w:rPr>
          <w:noProof/>
        </w:rPr>
        <w:t>HS viết đoạn văn.</w:t>
      </w:r>
    </w:p>
    <w:p w:rsidR="001A0F2C" w:rsidRDefault="001A0F2C" w:rsidP="001A0F2C">
      <w:pPr>
        <w:rPr>
          <w:noProof/>
        </w:rPr>
      </w:pPr>
      <w:r>
        <w:rPr>
          <w:noProof/>
        </w:rPr>
        <w:t>- Gv kiểm tra, giúp HS sửa lỗi.</w:t>
      </w:r>
    </w:p>
    <w:p w:rsidR="001A0F2C" w:rsidRDefault="001A0F2C" w:rsidP="001A0F2C">
      <w:pPr>
        <w:rPr>
          <w:lang w:val="pt-BR"/>
        </w:rPr>
      </w:pPr>
      <w:r w:rsidRPr="00363EE7">
        <w:rPr>
          <w:lang w:val="pt-BR"/>
        </w:rPr>
        <w:t>..........................................................................................................................................................................................</w:t>
      </w:r>
      <w:r>
        <w:rPr>
          <w:lang w:val="pt-BR"/>
        </w:rPr>
        <w:t>..........................................................................................</w:t>
      </w:r>
    </w:p>
    <w:p w:rsidR="001A0F2C" w:rsidRDefault="001A0F2C" w:rsidP="001A0F2C">
      <w:pPr>
        <w:outlineLvl w:val="0"/>
      </w:pPr>
      <w:r w:rsidRPr="00363EE7">
        <w:rPr>
          <w:lang w:val="pt-BR"/>
        </w:rPr>
        <w:t>..........................................................................................................</w:t>
      </w:r>
      <w:r>
        <w:rPr>
          <w:lang w:val="pt-BR"/>
        </w:rPr>
        <w:t>...............................</w:t>
      </w:r>
    </w:p>
    <w:p w:rsidR="001A0F2C" w:rsidRPr="00B820DD" w:rsidRDefault="001A0F2C" w:rsidP="001A0F2C">
      <w:pPr>
        <w:jc w:val="center"/>
        <w:outlineLvl w:val="0"/>
        <w:rPr>
          <w:b/>
        </w:rPr>
      </w:pPr>
      <w:r w:rsidRPr="00B820DD">
        <w:rPr>
          <w:b/>
        </w:rPr>
        <w:t>Tiết 4 Toán</w:t>
      </w:r>
    </w:p>
    <w:p w:rsidR="001A0F2C" w:rsidRPr="00433B15" w:rsidRDefault="001A0F2C" w:rsidP="001A0F2C">
      <w:pPr>
        <w:jc w:val="center"/>
        <w:rPr>
          <w:i/>
        </w:rPr>
      </w:pPr>
      <w:r w:rsidRPr="00433B15">
        <w:rPr>
          <w:b/>
          <w:bCs/>
        </w:rPr>
        <w:t xml:space="preserve">Bài 46. </w:t>
      </w:r>
      <w:r w:rsidRPr="00433B15">
        <w:rPr>
          <w:b/>
        </w:rPr>
        <w:t>EM ÔN LẠI NHỮNG GÌ ĐÃ HỌC</w:t>
      </w:r>
    </w:p>
    <w:p w:rsidR="001A0F2C" w:rsidRDefault="001A0F2C" w:rsidP="001A0F2C">
      <w:pPr>
        <w:rPr>
          <w:b/>
        </w:rPr>
      </w:pPr>
      <w:r w:rsidRPr="006C6EE7">
        <w:rPr>
          <w:b/>
        </w:rPr>
        <w:t>I.Mục tiêu:</w:t>
      </w:r>
      <w:r w:rsidRPr="000D1416">
        <w:rPr>
          <w:b/>
        </w:rPr>
        <w:t xml:space="preserve"> </w:t>
      </w:r>
      <w:r w:rsidRPr="000D1416">
        <w:t>Tài liệu hướng dẫn học</w:t>
      </w:r>
    </w:p>
    <w:p w:rsidR="001A0F2C" w:rsidRDefault="001A0F2C" w:rsidP="001A0F2C">
      <w:pPr>
        <w:rPr>
          <w:b/>
        </w:rPr>
      </w:pPr>
      <w:r w:rsidRPr="00877E4F">
        <w:rPr>
          <w:b/>
        </w:rPr>
        <w:t>II. Tài liệu - phương tiện:</w:t>
      </w:r>
    </w:p>
    <w:p w:rsidR="001A0F2C" w:rsidRPr="00877E4F" w:rsidRDefault="001A0F2C" w:rsidP="001A0F2C">
      <w:pPr>
        <w:rPr>
          <w:b/>
        </w:rPr>
      </w:pPr>
      <w:r w:rsidRPr="00877E4F">
        <w:rPr>
          <w:b/>
        </w:rPr>
        <w:t xml:space="preserve">III. Các hoạt động dạy học: </w:t>
      </w:r>
    </w:p>
    <w:p w:rsidR="001A0F2C" w:rsidRPr="00877E4F" w:rsidRDefault="001A0F2C" w:rsidP="001A0F2C">
      <w:pPr>
        <w:rPr>
          <w:b/>
        </w:rPr>
      </w:pPr>
      <w:r w:rsidRPr="00877E4F">
        <w:rPr>
          <w:b/>
        </w:rPr>
        <w:t xml:space="preserve">A. </w:t>
      </w:r>
      <w:r>
        <w:rPr>
          <w:b/>
        </w:rPr>
        <w:t>HOẠT ĐỘNG THỰC HÀNH</w:t>
      </w:r>
    </w:p>
    <w:p w:rsidR="001A0F2C" w:rsidRDefault="001A0F2C" w:rsidP="001A0F2C">
      <w:pPr>
        <w:rPr>
          <w:color w:val="FF0000"/>
        </w:rPr>
      </w:pPr>
    </w:p>
    <w:p w:rsidR="001A0F2C" w:rsidRPr="00090921" w:rsidRDefault="001A0F2C" w:rsidP="001A0F2C">
      <w:pPr>
        <w:rPr>
          <w:color w:val="FF0000"/>
        </w:rPr>
      </w:pPr>
      <w:r>
        <w:rPr>
          <w:noProof/>
          <w:color w:val="FF0000"/>
        </w:rPr>
        <w:drawing>
          <wp:anchor distT="0" distB="0" distL="114300" distR="114300" simplePos="0" relativeHeight="251696128" behindDoc="0" locked="1" layoutInCell="1" allowOverlap="1">
            <wp:simplePos x="0" y="0"/>
            <wp:positionH relativeFrom="character">
              <wp:posOffset>0</wp:posOffset>
            </wp:positionH>
            <wp:positionV relativeFrom="line">
              <wp:posOffset>-6985</wp:posOffset>
            </wp:positionV>
            <wp:extent cx="457200" cy="342900"/>
            <wp:effectExtent l="19050" t="19050" r="19050" b="19050"/>
            <wp:wrapNone/>
            <wp:docPr id="87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9" cstate="print">
                      <a:lum bright="-18000" contrast="36000"/>
                    </a:blip>
                    <a:srcRect/>
                    <a:stretch>
                      <a:fillRect/>
                    </a:stretch>
                  </pic:blipFill>
                  <pic:spPr bwMode="auto">
                    <a:xfrm>
                      <a:off x="0" y="0"/>
                      <a:ext cx="457200" cy="342900"/>
                    </a:xfrm>
                    <a:prstGeom prst="rect">
                      <a:avLst/>
                    </a:prstGeom>
                    <a:noFill/>
                    <a:ln w="9525">
                      <a:solidFill>
                        <a:srgbClr val="000000"/>
                      </a:solidFill>
                      <a:miter lim="800000"/>
                      <a:headEnd/>
                      <a:tailEnd/>
                    </a:ln>
                  </pic:spPr>
                </pic:pic>
              </a:graphicData>
            </a:graphic>
          </wp:anchor>
        </w:drawing>
      </w:r>
    </w:p>
    <w:p w:rsidR="001A0F2C" w:rsidRDefault="001A0F2C" w:rsidP="001A0F2C">
      <w:pPr>
        <w:rPr>
          <w:b/>
        </w:rPr>
      </w:pPr>
    </w:p>
    <w:p w:rsidR="001A0F2C" w:rsidRDefault="001A0F2C" w:rsidP="001A0F2C">
      <w:pPr>
        <w:tabs>
          <w:tab w:val="left" w:pos="8175"/>
        </w:tabs>
      </w:pPr>
      <w:r>
        <w:rPr>
          <w:b/>
        </w:rPr>
        <w:t xml:space="preserve">1. </w:t>
      </w:r>
      <w:r>
        <w:t>Tính:</w:t>
      </w:r>
    </w:p>
    <w:p w:rsidR="001A0F2C" w:rsidRDefault="001A0F2C" w:rsidP="001A0F2C">
      <w:r>
        <w:t>a/ 300 + 40 + 0,05 = 340,05</w:t>
      </w:r>
      <w:r>
        <w:tab/>
      </w:r>
      <w:r>
        <w:tab/>
      </w:r>
      <w:r>
        <w:tab/>
      </w:r>
      <w:r>
        <w:tab/>
        <w:t>b/ 50 + 0,6 + 0,07 = 50,67</w:t>
      </w:r>
    </w:p>
    <w:p w:rsidR="001A0F2C" w:rsidRDefault="001A0F2C" w:rsidP="001A0F2C">
      <w:r>
        <w:t xml:space="preserve"> c/ 200 + 6 + </w:t>
      </w:r>
      <w:r>
        <w:fldChar w:fldCharType="begin"/>
      </w:r>
      <w:r>
        <w:instrText>eq \s\don1(\f(3,100))</w:instrText>
      </w:r>
      <w:r>
        <w:fldChar w:fldCharType="end"/>
      </w:r>
      <w:r>
        <w:t xml:space="preserve">  = 206,03</w:t>
      </w:r>
      <w:r>
        <w:tab/>
      </w:r>
      <w:r>
        <w:tab/>
      </w:r>
      <w:r>
        <w:tab/>
      </w:r>
      <w:r>
        <w:tab/>
        <w:t xml:space="preserve">d/ 27 + </w:t>
      </w:r>
      <w:r>
        <w:fldChar w:fldCharType="begin"/>
      </w:r>
      <w:r>
        <w:instrText>eq \s\don1(\f(4,10))</w:instrText>
      </w:r>
      <w:r>
        <w:fldChar w:fldCharType="end"/>
      </w:r>
      <w:r>
        <w:t xml:space="preserve">  + </w:t>
      </w:r>
      <w:r>
        <w:fldChar w:fldCharType="begin"/>
      </w:r>
      <w:r>
        <w:instrText>eq \s\don1(\f(6,100))</w:instrText>
      </w:r>
      <w:r>
        <w:fldChar w:fldCharType="end"/>
      </w:r>
      <w:r>
        <w:t xml:space="preserve">  = 27,46</w:t>
      </w:r>
    </w:p>
    <w:p w:rsidR="001A0F2C" w:rsidRDefault="001A0F2C" w:rsidP="001A0F2C"/>
    <w:p w:rsidR="001A0F2C" w:rsidRDefault="001A0F2C" w:rsidP="001A0F2C">
      <w:pPr>
        <w:tabs>
          <w:tab w:val="left" w:pos="8175"/>
        </w:tabs>
        <w:rPr>
          <w:b/>
        </w:rPr>
      </w:pPr>
      <w:r>
        <w:rPr>
          <w:b/>
          <w:noProof/>
        </w:rPr>
        <w:drawing>
          <wp:inline distT="0" distB="0" distL="0" distR="0">
            <wp:extent cx="496570" cy="447040"/>
            <wp:effectExtent l="19050" t="19050" r="17780" b="10160"/>
            <wp:docPr id="87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0" cstate="print">
                      <a:lum bright="-36000" contrast="54000"/>
                    </a:blip>
                    <a:srcRect/>
                    <a:stretch>
                      <a:fillRect/>
                    </a:stretch>
                  </pic:blipFill>
                  <pic:spPr bwMode="auto">
                    <a:xfrm>
                      <a:off x="0" y="0"/>
                      <a:ext cx="496570" cy="447040"/>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8175"/>
        </w:tabs>
        <w:rPr>
          <w:b/>
        </w:rPr>
      </w:pPr>
      <w:r>
        <w:rPr>
          <w:b/>
        </w:rPr>
        <w:t xml:space="preserve">2. </w:t>
      </w:r>
    </w:p>
    <w:p w:rsidR="001A0F2C" w:rsidRDefault="001A0F2C" w:rsidP="001A0F2C">
      <w:r>
        <w:rPr>
          <w:b/>
        </w:rPr>
        <w:t xml:space="preserve"> </w:t>
      </w:r>
      <w:r w:rsidR="00146016">
        <w:rPr>
          <w:b/>
          <w:noProof/>
        </w:rPr>
        <w:pict>
          <v:shape id="_x0000_s1235" type="#_x0000_t202" style="position:absolute;margin-left:0;margin-top:.65pt;width:27pt;height:54pt;z-index:251706368;mso-position-horizontal-relative:text;mso-position-vertical-relative:text">
            <v:textbox>
              <w:txbxContent>
                <w:p w:rsidR="00146016" w:rsidRPr="0058354B" w:rsidRDefault="00146016" w:rsidP="001A0F2C">
                  <w:r w:rsidRPr="0058354B">
                    <w:t>&gt;</w:t>
                  </w:r>
                </w:p>
                <w:p w:rsidR="00146016" w:rsidRPr="0058354B" w:rsidRDefault="00146016" w:rsidP="001A0F2C">
                  <w:r w:rsidRPr="0058354B">
                    <w:t>&lt;=</w:t>
                  </w:r>
                </w:p>
              </w:txbxContent>
            </v:textbox>
          </v:shape>
        </w:pict>
      </w:r>
      <w:r>
        <w:rPr>
          <w:b/>
        </w:rPr>
        <w:tab/>
      </w:r>
      <w:r w:rsidRPr="0058354B">
        <w:tab/>
        <w:t xml:space="preserve">a/ </w:t>
      </w:r>
      <w:r>
        <w:t xml:space="preserve"> 3</w:t>
      </w:r>
      <w:r>
        <w:fldChar w:fldCharType="begin"/>
      </w:r>
      <w:r>
        <w:instrText>eq \s\don1(\f(2,5))</w:instrText>
      </w:r>
      <w:r>
        <w:fldChar w:fldCharType="end"/>
      </w:r>
      <w:r>
        <w:t xml:space="preserve">  &gt; 3,25</w:t>
      </w:r>
      <w:r>
        <w:tab/>
      </w:r>
      <w:r>
        <w:tab/>
      </w:r>
      <w:r>
        <w:tab/>
        <w:t xml:space="preserve">b/ 4 </w:t>
      </w:r>
      <w:r>
        <w:fldChar w:fldCharType="begin"/>
      </w:r>
      <w:r>
        <w:instrText>eq \s\don1(\f(1,20))</w:instrText>
      </w:r>
      <w:r>
        <w:fldChar w:fldCharType="end"/>
      </w:r>
      <w:r>
        <w:t xml:space="preserve">  &lt; 4,2</w:t>
      </w:r>
    </w:p>
    <w:p w:rsidR="001A0F2C" w:rsidRPr="0058354B" w:rsidRDefault="001A0F2C" w:rsidP="001A0F2C">
      <w:r>
        <w:t xml:space="preserve"> </w:t>
      </w:r>
      <w:r>
        <w:tab/>
      </w:r>
      <w:r>
        <w:tab/>
        <w:t xml:space="preserve">c/ 21,09 &lt; 21 </w:t>
      </w:r>
      <w:r>
        <w:fldChar w:fldCharType="begin"/>
      </w:r>
      <w:r>
        <w:instrText>eq \s\don1(\f(1,10))</w:instrText>
      </w:r>
      <w:r>
        <w:fldChar w:fldCharType="end"/>
      </w:r>
      <w:r>
        <w:t xml:space="preserve"> </w:t>
      </w:r>
      <w:r>
        <w:tab/>
      </w:r>
      <w:r>
        <w:tab/>
      </w:r>
      <w:r>
        <w:tab/>
        <w:t xml:space="preserve">d/ 8 </w:t>
      </w:r>
      <w:r>
        <w:fldChar w:fldCharType="begin"/>
      </w:r>
      <w:r>
        <w:instrText>eq \s\don1(\f(7,20))</w:instrText>
      </w:r>
      <w:r>
        <w:fldChar w:fldCharType="end"/>
      </w:r>
      <w:r>
        <w:t xml:space="preserve">  = 8,35</w:t>
      </w:r>
    </w:p>
    <w:p w:rsidR="001A0F2C" w:rsidRDefault="001A0F2C" w:rsidP="001A0F2C">
      <w:pPr>
        <w:tabs>
          <w:tab w:val="left" w:pos="8175"/>
        </w:tabs>
        <w:rPr>
          <w:b/>
        </w:rPr>
      </w:pPr>
    </w:p>
    <w:p w:rsidR="001A0F2C" w:rsidRDefault="001A0F2C" w:rsidP="001A0F2C">
      <w:pPr>
        <w:tabs>
          <w:tab w:val="left" w:pos="8175"/>
        </w:tabs>
      </w:pPr>
      <w:r>
        <w:rPr>
          <w:b/>
        </w:rPr>
        <w:t>3. Đặt tính rồi tính:</w:t>
      </w:r>
    </w:p>
    <w:p w:rsidR="001A0F2C" w:rsidRPr="0058354B" w:rsidRDefault="001A0F2C" w:rsidP="001A0F2C">
      <w:r>
        <w:t xml:space="preserve">KQ: </w:t>
      </w:r>
      <w:r>
        <w:tab/>
        <w:t>a/  8,79</w:t>
      </w:r>
      <w:r>
        <w:tab/>
      </w:r>
      <w:r>
        <w:tab/>
        <w:t>b/ 31,5</w:t>
      </w:r>
      <w:r>
        <w:tab/>
      </w:r>
      <w:r>
        <w:tab/>
        <w:t>c/ 15,2</w:t>
      </w:r>
      <w:r>
        <w:tab/>
      </w:r>
      <w:r>
        <w:tab/>
        <w:t>d/ 0,96</w:t>
      </w:r>
    </w:p>
    <w:p w:rsidR="001A0F2C" w:rsidRDefault="001A0F2C" w:rsidP="001A0F2C">
      <w:pPr>
        <w:tabs>
          <w:tab w:val="left" w:pos="8175"/>
        </w:tabs>
        <w:rPr>
          <w:b/>
        </w:rPr>
      </w:pPr>
    </w:p>
    <w:p w:rsidR="001A0F2C" w:rsidRPr="00C77C1D" w:rsidRDefault="001A0F2C" w:rsidP="001A0F2C">
      <w:pPr>
        <w:tabs>
          <w:tab w:val="left" w:pos="8175"/>
        </w:tabs>
      </w:pPr>
      <w:r>
        <w:rPr>
          <w:b/>
        </w:rPr>
        <w:t xml:space="preserve">4. Tìm </w:t>
      </w:r>
      <w:r>
        <w:rPr>
          <w:b/>
          <w:i/>
        </w:rPr>
        <w:t>x:</w:t>
      </w:r>
    </w:p>
    <w:tbl>
      <w:tblPr>
        <w:tblW w:w="0" w:type="auto"/>
        <w:tblLook w:val="01E0" w:firstRow="1" w:lastRow="1" w:firstColumn="1" w:lastColumn="1" w:noHBand="0" w:noVBand="0"/>
      </w:tblPr>
      <w:tblGrid>
        <w:gridCol w:w="4899"/>
        <w:gridCol w:w="4899"/>
      </w:tblGrid>
      <w:tr w:rsidR="001A0F2C" w:rsidRPr="009A611D" w:rsidTr="00146016">
        <w:tc>
          <w:tcPr>
            <w:tcW w:w="4899" w:type="dxa"/>
          </w:tcPr>
          <w:p w:rsidR="001A0F2C" w:rsidRPr="009A611D" w:rsidRDefault="001A0F2C" w:rsidP="00146016">
            <w:pPr>
              <w:tabs>
                <w:tab w:val="left" w:pos="8175"/>
              </w:tabs>
            </w:pPr>
            <w:r w:rsidRPr="009A611D">
              <w:t xml:space="preserve">a. </w:t>
            </w:r>
            <w:r w:rsidRPr="009A611D">
              <w:rPr>
                <w:i/>
              </w:rPr>
              <w:t>x</w:t>
            </w:r>
            <w:r w:rsidRPr="009A611D">
              <w:t xml:space="preserve"> + 25,6  =  76,5 : 1,8 </w:t>
            </w:r>
          </w:p>
          <w:p w:rsidR="001A0F2C" w:rsidRPr="009A611D" w:rsidRDefault="001A0F2C" w:rsidP="00146016">
            <w:pPr>
              <w:tabs>
                <w:tab w:val="left" w:pos="8175"/>
              </w:tabs>
            </w:pPr>
            <w:r w:rsidRPr="009A611D">
              <w:t xml:space="preserve">   </w:t>
            </w:r>
            <w:r w:rsidRPr="009A611D">
              <w:rPr>
                <w:i/>
              </w:rPr>
              <w:t>x</w:t>
            </w:r>
            <w:r w:rsidRPr="009A611D">
              <w:t xml:space="preserve">  + 25,6  =  42,5</w:t>
            </w:r>
          </w:p>
          <w:p w:rsidR="001A0F2C" w:rsidRPr="009A611D" w:rsidRDefault="001A0F2C" w:rsidP="00146016">
            <w:pPr>
              <w:tabs>
                <w:tab w:val="left" w:pos="8175"/>
              </w:tabs>
            </w:pPr>
            <w:r w:rsidRPr="009A611D">
              <w:rPr>
                <w:i/>
              </w:rPr>
              <w:t xml:space="preserve">   x</w:t>
            </w:r>
            <w:r w:rsidRPr="009A611D">
              <w:t xml:space="preserve">              =  42,5 - 25,6  </w:t>
            </w:r>
          </w:p>
          <w:p w:rsidR="001A0F2C" w:rsidRPr="009A611D" w:rsidRDefault="001A0F2C" w:rsidP="00146016">
            <w:pPr>
              <w:tabs>
                <w:tab w:val="left" w:pos="8175"/>
              </w:tabs>
            </w:pPr>
            <w:r w:rsidRPr="009A611D">
              <w:t xml:space="preserve">   </w:t>
            </w:r>
            <w:r w:rsidRPr="009A611D">
              <w:rPr>
                <w:i/>
              </w:rPr>
              <w:t>x</w:t>
            </w:r>
            <w:r w:rsidRPr="009A611D">
              <w:t xml:space="preserve">               =  16,9</w:t>
            </w:r>
          </w:p>
        </w:tc>
        <w:tc>
          <w:tcPr>
            <w:tcW w:w="4899" w:type="dxa"/>
          </w:tcPr>
          <w:p w:rsidR="001A0F2C" w:rsidRPr="009A611D" w:rsidRDefault="001A0F2C" w:rsidP="00146016">
            <w:pPr>
              <w:tabs>
                <w:tab w:val="left" w:pos="8175"/>
              </w:tabs>
            </w:pPr>
            <w:r w:rsidRPr="009A611D">
              <w:t xml:space="preserve">b. </w:t>
            </w:r>
            <w:r w:rsidRPr="009A611D">
              <w:rPr>
                <w:i/>
              </w:rPr>
              <w:t>x</w:t>
            </w:r>
            <w:r w:rsidRPr="009A611D">
              <w:t xml:space="preserve"> - 2,46  =  9,1 : 3,5 </w:t>
            </w:r>
          </w:p>
          <w:p w:rsidR="001A0F2C" w:rsidRPr="009A611D" w:rsidRDefault="001A0F2C" w:rsidP="00146016">
            <w:pPr>
              <w:tabs>
                <w:tab w:val="left" w:pos="8175"/>
              </w:tabs>
            </w:pPr>
            <w:r w:rsidRPr="009A611D">
              <w:rPr>
                <w:i/>
              </w:rPr>
              <w:t xml:space="preserve">    x</w:t>
            </w:r>
            <w:r w:rsidRPr="009A611D">
              <w:t xml:space="preserve"> - 2,46  =  2,6 </w:t>
            </w:r>
          </w:p>
          <w:p w:rsidR="001A0F2C" w:rsidRPr="009A611D" w:rsidRDefault="001A0F2C" w:rsidP="00146016">
            <w:pPr>
              <w:tabs>
                <w:tab w:val="left" w:pos="8175"/>
              </w:tabs>
            </w:pPr>
            <w:r w:rsidRPr="009A611D">
              <w:t xml:space="preserve">    </w:t>
            </w:r>
            <w:r w:rsidRPr="009A611D">
              <w:rPr>
                <w:i/>
              </w:rPr>
              <w:t>x</w:t>
            </w:r>
            <w:r w:rsidRPr="009A611D">
              <w:t xml:space="preserve">            =  2,6 + 2,46  </w:t>
            </w:r>
          </w:p>
          <w:p w:rsidR="001A0F2C" w:rsidRPr="009A611D" w:rsidRDefault="001A0F2C" w:rsidP="00146016">
            <w:pPr>
              <w:tabs>
                <w:tab w:val="left" w:pos="8175"/>
              </w:tabs>
            </w:pPr>
            <w:r w:rsidRPr="009A611D">
              <w:t xml:space="preserve">    </w:t>
            </w:r>
            <w:r w:rsidRPr="009A611D">
              <w:rPr>
                <w:i/>
              </w:rPr>
              <w:t>x</w:t>
            </w:r>
            <w:r w:rsidRPr="009A611D">
              <w:t xml:space="preserve">            =  5,06</w:t>
            </w:r>
          </w:p>
          <w:p w:rsidR="001A0F2C" w:rsidRPr="009A611D" w:rsidRDefault="001A0F2C" w:rsidP="00146016">
            <w:pPr>
              <w:tabs>
                <w:tab w:val="left" w:pos="8175"/>
              </w:tabs>
            </w:pPr>
          </w:p>
        </w:tc>
      </w:tr>
      <w:tr w:rsidR="001A0F2C" w:rsidRPr="009A611D" w:rsidTr="00146016">
        <w:tc>
          <w:tcPr>
            <w:tcW w:w="4899" w:type="dxa"/>
          </w:tcPr>
          <w:p w:rsidR="001A0F2C" w:rsidRPr="009A611D" w:rsidRDefault="001A0F2C" w:rsidP="00146016">
            <w:pPr>
              <w:tabs>
                <w:tab w:val="left" w:pos="8175"/>
              </w:tabs>
            </w:pPr>
            <w:r w:rsidRPr="009A611D">
              <w:lastRenderedPageBreak/>
              <w:t xml:space="preserve">c. </w:t>
            </w:r>
            <w:r w:rsidRPr="009A611D">
              <w:rPr>
                <w:i/>
              </w:rPr>
              <w:t>x</w:t>
            </w:r>
            <w:r w:rsidRPr="009A611D">
              <w:t xml:space="preserve"> × 0,6  =  1,8 × 10</w:t>
            </w:r>
          </w:p>
          <w:p w:rsidR="001A0F2C" w:rsidRPr="009A611D" w:rsidRDefault="001A0F2C" w:rsidP="00146016">
            <w:pPr>
              <w:tabs>
                <w:tab w:val="left" w:pos="8175"/>
              </w:tabs>
            </w:pPr>
            <w:r w:rsidRPr="009A611D">
              <w:rPr>
                <w:i/>
              </w:rPr>
              <w:t xml:space="preserve">    x</w:t>
            </w:r>
            <w:r w:rsidRPr="009A611D">
              <w:t xml:space="preserve"> × 0,6  =  18</w:t>
            </w:r>
          </w:p>
          <w:p w:rsidR="001A0F2C" w:rsidRPr="009A611D" w:rsidRDefault="001A0F2C" w:rsidP="00146016">
            <w:pPr>
              <w:tabs>
                <w:tab w:val="left" w:pos="8175"/>
              </w:tabs>
            </w:pPr>
            <w:r w:rsidRPr="009A611D">
              <w:t xml:space="preserve">    </w:t>
            </w:r>
            <w:r w:rsidRPr="009A611D">
              <w:rPr>
                <w:i/>
              </w:rPr>
              <w:t>x</w:t>
            </w:r>
            <w:r w:rsidRPr="009A611D">
              <w:t xml:space="preserve">            =  18 : 0,6 </w:t>
            </w:r>
          </w:p>
          <w:p w:rsidR="001A0F2C" w:rsidRPr="009A611D" w:rsidRDefault="001A0F2C" w:rsidP="00146016">
            <w:pPr>
              <w:tabs>
                <w:tab w:val="left" w:pos="8175"/>
              </w:tabs>
            </w:pPr>
            <w:r w:rsidRPr="009A611D">
              <w:t xml:space="preserve">    </w:t>
            </w:r>
            <w:r w:rsidRPr="009A611D">
              <w:rPr>
                <w:i/>
              </w:rPr>
              <w:t>x</w:t>
            </w:r>
            <w:r w:rsidRPr="009A611D">
              <w:t xml:space="preserve">            =  30</w:t>
            </w:r>
          </w:p>
        </w:tc>
        <w:tc>
          <w:tcPr>
            <w:tcW w:w="4899" w:type="dxa"/>
          </w:tcPr>
          <w:p w:rsidR="001A0F2C" w:rsidRPr="009A611D" w:rsidRDefault="001A0F2C" w:rsidP="00146016">
            <w:pPr>
              <w:tabs>
                <w:tab w:val="left" w:pos="8175"/>
              </w:tabs>
            </w:pPr>
            <w:r w:rsidRPr="009A611D">
              <w:t xml:space="preserve">d. 190 : </w:t>
            </w:r>
            <w:r w:rsidRPr="009A611D">
              <w:rPr>
                <w:i/>
              </w:rPr>
              <w:t>x</w:t>
            </w:r>
            <w:r w:rsidRPr="009A611D">
              <w:t xml:space="preserve">   =  22,96 - 15,36</w:t>
            </w:r>
          </w:p>
          <w:p w:rsidR="001A0F2C" w:rsidRPr="009A611D" w:rsidRDefault="001A0F2C" w:rsidP="00146016">
            <w:pPr>
              <w:tabs>
                <w:tab w:val="left" w:pos="8175"/>
              </w:tabs>
            </w:pPr>
            <w:r w:rsidRPr="009A611D">
              <w:rPr>
                <w:i/>
              </w:rPr>
              <w:t xml:space="preserve">    </w:t>
            </w:r>
            <w:r w:rsidRPr="009A611D">
              <w:t xml:space="preserve">190 : </w:t>
            </w:r>
            <w:r w:rsidRPr="009A611D">
              <w:rPr>
                <w:i/>
              </w:rPr>
              <w:t>x</w:t>
            </w:r>
            <w:r w:rsidRPr="009A611D">
              <w:t xml:space="preserve">   =  7,6</w:t>
            </w:r>
          </w:p>
          <w:p w:rsidR="001A0F2C" w:rsidRPr="009A611D" w:rsidRDefault="001A0F2C" w:rsidP="00146016">
            <w:pPr>
              <w:tabs>
                <w:tab w:val="left" w:pos="8175"/>
              </w:tabs>
            </w:pPr>
            <w:r w:rsidRPr="009A611D">
              <w:t xml:space="preserve">             </w:t>
            </w:r>
            <w:r w:rsidRPr="009A611D">
              <w:rPr>
                <w:i/>
              </w:rPr>
              <w:t>x</w:t>
            </w:r>
            <w:r w:rsidRPr="009A611D">
              <w:t xml:space="preserve">   =  190 : 7,6 </w:t>
            </w:r>
          </w:p>
          <w:p w:rsidR="001A0F2C" w:rsidRPr="009A611D" w:rsidRDefault="001A0F2C" w:rsidP="00146016">
            <w:pPr>
              <w:tabs>
                <w:tab w:val="left" w:pos="8175"/>
              </w:tabs>
            </w:pPr>
            <w:r w:rsidRPr="009A611D">
              <w:t xml:space="preserve">             </w:t>
            </w:r>
            <w:r w:rsidRPr="009A611D">
              <w:rPr>
                <w:i/>
              </w:rPr>
              <w:t>x</w:t>
            </w:r>
            <w:r w:rsidRPr="009A611D">
              <w:t xml:space="preserve">   =  25</w:t>
            </w:r>
          </w:p>
        </w:tc>
      </w:tr>
    </w:tbl>
    <w:p w:rsidR="001A0F2C" w:rsidRDefault="001A0F2C" w:rsidP="001A0F2C">
      <w:pPr>
        <w:tabs>
          <w:tab w:val="left" w:pos="8175"/>
        </w:tabs>
        <w:rPr>
          <w:b/>
        </w:rPr>
      </w:pPr>
    </w:p>
    <w:p w:rsidR="001A0F2C" w:rsidRPr="003E365F" w:rsidRDefault="001A0F2C" w:rsidP="001A0F2C">
      <w:pPr>
        <w:tabs>
          <w:tab w:val="left" w:pos="8175"/>
        </w:tabs>
        <w:rPr>
          <w:b/>
        </w:rPr>
      </w:pPr>
      <w:r>
        <w:rPr>
          <w:b/>
        </w:rPr>
        <w:t>B. HOẠT ĐỘNG ỨNG DỤNG</w:t>
      </w:r>
    </w:p>
    <w:p w:rsidR="001A0F2C" w:rsidRDefault="001A0F2C" w:rsidP="001A0F2C">
      <w:pPr>
        <w:rPr>
          <w:b/>
          <w:lang w:val="pt-BR"/>
        </w:rPr>
      </w:pPr>
      <w:r>
        <w:rPr>
          <w:b/>
        </w:rPr>
        <w:t xml:space="preserve">        </w:t>
      </w:r>
      <w:r>
        <w:rPr>
          <w:b/>
          <w:noProof/>
        </w:rPr>
        <w:drawing>
          <wp:inline distT="0" distB="0" distL="0" distR="0">
            <wp:extent cx="561975" cy="495300"/>
            <wp:effectExtent l="19050" t="0" r="9525" b="0"/>
            <wp:docPr id="877" name="Picture 320"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IMG_0098"/>
                    <pic:cNvPicPr>
                      <a:picLocks noChangeAspect="1" noChangeArrowheads="1"/>
                    </pic:cNvPicPr>
                  </pic:nvPicPr>
                  <pic:blipFill>
                    <a:blip r:embed="rId81" cstate="print"/>
                    <a:srcRect l="23343" t="20784" r="28110" b="20892"/>
                    <a:stretch>
                      <a:fillRect/>
                    </a:stretch>
                  </pic:blipFill>
                  <pic:spPr bwMode="auto">
                    <a:xfrm>
                      <a:off x="0" y="0"/>
                      <a:ext cx="561975" cy="495300"/>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rPr>
          <w:lang w:val="pt-BR"/>
        </w:rPr>
      </w:pPr>
      <w:r w:rsidRPr="00363EE7">
        <w:rPr>
          <w:lang w:val="pt-BR"/>
        </w:rPr>
        <w:t>..........................................................................................................................................................................................</w:t>
      </w:r>
      <w:r>
        <w:rPr>
          <w:lang w:val="pt-BR"/>
        </w:rPr>
        <w:t>..........................................................................................</w:t>
      </w:r>
    </w:p>
    <w:p w:rsidR="001A0F2C" w:rsidRDefault="001A0F2C" w:rsidP="001A0F2C">
      <w:r w:rsidRPr="00363EE7">
        <w:rPr>
          <w:lang w:val="pt-BR"/>
        </w:rPr>
        <w:t>..........................................................................................................</w:t>
      </w:r>
      <w:r>
        <w:rPr>
          <w:lang w:val="pt-BR"/>
        </w:rPr>
        <w:t>...............................</w:t>
      </w:r>
    </w:p>
    <w:p w:rsidR="001A0F2C" w:rsidRDefault="001A0F2C" w:rsidP="001A0F2C">
      <w:pPr>
        <w:outlineLvl w:val="0"/>
      </w:pPr>
    </w:p>
    <w:p w:rsidR="001A0F2C" w:rsidRDefault="001A0F2C" w:rsidP="001A0F2C">
      <w:pPr>
        <w:outlineLvl w:val="0"/>
      </w:pPr>
    </w:p>
    <w:p w:rsidR="001A0F2C" w:rsidRDefault="001A0F2C" w:rsidP="001A0F2C">
      <w:pPr>
        <w:outlineLvl w:val="0"/>
      </w:pPr>
    </w:p>
    <w:p w:rsidR="001A0F2C" w:rsidRPr="00B77937" w:rsidRDefault="001A0F2C" w:rsidP="001A0F2C">
      <w:pPr>
        <w:jc w:val="center"/>
        <w:rPr>
          <w:b/>
        </w:rPr>
      </w:pPr>
      <w:r w:rsidRPr="00B77937">
        <w:rPr>
          <w:b/>
        </w:rPr>
        <w:t>Tiết 5</w:t>
      </w:r>
      <w:r>
        <w:rPr>
          <w:b/>
        </w:rPr>
        <w:t xml:space="preserve"> </w:t>
      </w:r>
      <w:r w:rsidRPr="00B77937">
        <w:rPr>
          <w:b/>
        </w:rPr>
        <w:t>Địa lí:</w:t>
      </w:r>
    </w:p>
    <w:p w:rsidR="001A0F2C" w:rsidRPr="009D4BC8" w:rsidRDefault="001A0F2C" w:rsidP="001A0F2C">
      <w:pPr>
        <w:jc w:val="center"/>
        <w:rPr>
          <w:b/>
        </w:rPr>
      </w:pPr>
      <w:r w:rsidRPr="00463785">
        <w:rPr>
          <w:b/>
        </w:rPr>
        <w:t>Bài 7: CÔNG NGHIỆP</w:t>
      </w:r>
      <w:r>
        <w:rPr>
          <w:b/>
        </w:rPr>
        <w:t>( Tiết 2)</w:t>
      </w:r>
    </w:p>
    <w:p w:rsidR="001A0F2C" w:rsidRDefault="001A0F2C" w:rsidP="001A0F2C">
      <w:pPr>
        <w:tabs>
          <w:tab w:val="left" w:pos="6990"/>
        </w:tabs>
        <w:rPr>
          <w:b/>
        </w:rPr>
      </w:pPr>
    </w:p>
    <w:p w:rsidR="001A0F2C" w:rsidRDefault="001A0F2C" w:rsidP="001A0F2C">
      <w:r>
        <w:rPr>
          <w:b/>
        </w:rPr>
        <w:t>I</w:t>
      </w:r>
      <w:r w:rsidRPr="006C6EE7">
        <w:rPr>
          <w:b/>
        </w:rPr>
        <w:t>.Mục tiêu:</w:t>
      </w:r>
      <w:r w:rsidRPr="000D1416">
        <w:rPr>
          <w:b/>
        </w:rPr>
        <w:t xml:space="preserve"> </w:t>
      </w:r>
      <w:r w:rsidRPr="000D1416">
        <w:t>Tài liệu hướng dẫn học</w:t>
      </w:r>
    </w:p>
    <w:p w:rsidR="001A0F2C" w:rsidRDefault="001A0F2C" w:rsidP="001A0F2C">
      <w:r>
        <w:t>- Tài liệu HDH</w:t>
      </w:r>
    </w:p>
    <w:p w:rsidR="001A0F2C" w:rsidRDefault="001A0F2C" w:rsidP="001A0F2C">
      <w:pPr>
        <w:rPr>
          <w:b/>
        </w:rPr>
      </w:pPr>
      <w:r>
        <w:t>- HSMN kể được một số Sản Phẩm CN ở địa phương</w:t>
      </w:r>
    </w:p>
    <w:p w:rsidR="001A0F2C" w:rsidRDefault="001A0F2C" w:rsidP="001A0F2C">
      <w:pPr>
        <w:rPr>
          <w:b/>
        </w:rPr>
      </w:pPr>
      <w:r w:rsidRPr="00877E4F">
        <w:rPr>
          <w:b/>
        </w:rPr>
        <w:t>II. Tài liệu - phương tiện:</w:t>
      </w:r>
    </w:p>
    <w:p w:rsidR="001A0F2C" w:rsidRDefault="001A0F2C" w:rsidP="001A0F2C">
      <w:pPr>
        <w:rPr>
          <w:b/>
        </w:rPr>
      </w:pPr>
      <w:r>
        <w:rPr>
          <w:b/>
        </w:rPr>
        <w:t xml:space="preserve">III. Các hoạt động dạy học: </w:t>
      </w:r>
    </w:p>
    <w:p w:rsidR="001A0F2C" w:rsidRDefault="001A0F2C" w:rsidP="001A0F2C">
      <w:pPr>
        <w:tabs>
          <w:tab w:val="left" w:pos="6990"/>
        </w:tabs>
        <w:rPr>
          <w:b/>
        </w:rPr>
      </w:pPr>
      <w:r>
        <w:rPr>
          <w:b/>
        </w:rPr>
        <w:t xml:space="preserve">*Khởi động: Chơi trò chơi </w:t>
      </w:r>
    </w:p>
    <w:p w:rsidR="001A0F2C" w:rsidRDefault="001A0F2C" w:rsidP="001A0F2C">
      <w:r>
        <w:rPr>
          <w:b/>
        </w:rPr>
        <w:t>+ Giới thiệu bài</w:t>
      </w:r>
    </w:p>
    <w:p w:rsidR="001A0F2C" w:rsidRPr="00844AC7" w:rsidRDefault="001A0F2C" w:rsidP="001A0F2C">
      <w:pPr>
        <w:rPr>
          <w:b/>
        </w:rPr>
      </w:pPr>
      <w:r>
        <w:rPr>
          <w:b/>
        </w:rPr>
        <w:t>B.HOẠT ĐỘNG THỰC HÀNH</w:t>
      </w:r>
    </w:p>
    <w:p w:rsidR="001A0F2C" w:rsidRDefault="001A0F2C" w:rsidP="001A0F2C"/>
    <w:p w:rsidR="001A0F2C" w:rsidRDefault="001A0F2C" w:rsidP="001A0F2C">
      <w:r>
        <w:rPr>
          <w:noProof/>
          <w:color w:val="FF0000"/>
        </w:rPr>
        <w:drawing>
          <wp:inline distT="0" distB="0" distL="0" distR="0">
            <wp:extent cx="552450" cy="552450"/>
            <wp:effectExtent l="19050" t="0" r="0" b="0"/>
            <wp:docPr id="8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p>
    <w:p w:rsidR="001A0F2C" w:rsidRDefault="001A0F2C" w:rsidP="001A0F2C">
      <w:pPr>
        <w:rPr>
          <w:b/>
        </w:rPr>
      </w:pPr>
      <w:r>
        <w:rPr>
          <w:b/>
        </w:rPr>
        <w:t>1.Làm bài tập</w:t>
      </w:r>
    </w:p>
    <w:p w:rsidR="001A0F2C" w:rsidRDefault="001A0F2C" w:rsidP="001A0F2C">
      <w:r>
        <w:t>- Hs thực hiện</w:t>
      </w:r>
    </w:p>
    <w:p w:rsidR="001A0F2C" w:rsidRDefault="001A0F2C" w:rsidP="001A0F2C">
      <w:r>
        <w:t xml:space="preserve">Báo cáo kq với thầy cô. </w:t>
      </w:r>
    </w:p>
    <w:p w:rsidR="001A0F2C" w:rsidRDefault="001A0F2C" w:rsidP="001A0F2C">
      <w:pPr>
        <w:rPr>
          <w:noProof/>
        </w:rPr>
      </w:pPr>
      <w:r>
        <w:rPr>
          <w:noProof/>
        </w:rPr>
        <w:drawing>
          <wp:inline distT="0" distB="0" distL="0" distR="0">
            <wp:extent cx="476250" cy="361950"/>
            <wp:effectExtent l="19050" t="0" r="0" b="0"/>
            <wp:docPr id="879" name="Picture 32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Default="001A0F2C" w:rsidP="001A0F2C">
      <w:pPr>
        <w:rPr>
          <w:b/>
          <w:noProof/>
        </w:rPr>
      </w:pPr>
      <w:r w:rsidRPr="004C2239">
        <w:rPr>
          <w:b/>
          <w:noProof/>
        </w:rPr>
        <w:t>2.Trò chơi ô chữ</w:t>
      </w:r>
    </w:p>
    <w:p w:rsidR="001A0F2C" w:rsidRDefault="001A0F2C" w:rsidP="001A0F2C">
      <w:r>
        <w:t>- Hs thực hiện</w:t>
      </w:r>
    </w:p>
    <w:p w:rsidR="001A0F2C" w:rsidRDefault="001A0F2C" w:rsidP="001A0F2C">
      <w:r>
        <w:t xml:space="preserve">Báo cáo kq với thầy cô. </w:t>
      </w:r>
    </w:p>
    <w:p w:rsidR="001A0F2C" w:rsidRPr="004C2239" w:rsidRDefault="001A0F2C" w:rsidP="001A0F2C">
      <w:pPr>
        <w:rPr>
          <w:b/>
        </w:rPr>
      </w:pPr>
      <w:r>
        <w:rPr>
          <w:b/>
        </w:rPr>
        <w:t>Đ.án Thủ công.</w:t>
      </w:r>
    </w:p>
    <w:p w:rsidR="001A0F2C" w:rsidRDefault="001A0F2C" w:rsidP="001A0F2C"/>
    <w:p w:rsidR="001A0F2C" w:rsidRPr="003E365F" w:rsidRDefault="001A0F2C" w:rsidP="001A0F2C">
      <w:pPr>
        <w:tabs>
          <w:tab w:val="left" w:pos="8175"/>
        </w:tabs>
        <w:rPr>
          <w:b/>
        </w:rPr>
      </w:pPr>
      <w:r>
        <w:rPr>
          <w:b/>
        </w:rPr>
        <w:t>C. HOẠT ĐỘNG ỨNG DỤNG</w:t>
      </w:r>
    </w:p>
    <w:p w:rsidR="001A0F2C" w:rsidRDefault="001A0F2C" w:rsidP="001A0F2C">
      <w:pPr>
        <w:rPr>
          <w:b/>
          <w:lang w:val="pt-BR"/>
        </w:rPr>
      </w:pPr>
      <w:r>
        <w:rPr>
          <w:b/>
        </w:rPr>
        <w:lastRenderedPageBreak/>
        <w:t xml:space="preserve">        </w:t>
      </w:r>
      <w:r>
        <w:rPr>
          <w:b/>
          <w:noProof/>
        </w:rPr>
        <w:drawing>
          <wp:inline distT="0" distB="0" distL="0" distR="0">
            <wp:extent cx="561975" cy="495300"/>
            <wp:effectExtent l="19050" t="0" r="9525" b="0"/>
            <wp:docPr id="880" name="Picture 323"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IMG_0098"/>
                    <pic:cNvPicPr>
                      <a:picLocks noChangeAspect="1" noChangeArrowheads="1"/>
                    </pic:cNvPicPr>
                  </pic:nvPicPr>
                  <pic:blipFill>
                    <a:blip r:embed="rId81" cstate="print"/>
                    <a:srcRect l="23343" t="20784" r="28110" b="20892"/>
                    <a:stretch>
                      <a:fillRect/>
                    </a:stretch>
                  </pic:blipFill>
                  <pic:spPr bwMode="auto">
                    <a:xfrm>
                      <a:off x="0" y="0"/>
                      <a:ext cx="561975" cy="495300"/>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Default="001A0F2C" w:rsidP="001A0F2C">
      <w:pPr>
        <w:rPr>
          <w:lang w:val="pt-BR"/>
        </w:rPr>
      </w:pPr>
      <w:r w:rsidRPr="00363EE7">
        <w:rPr>
          <w:lang w:val="pt-BR"/>
        </w:rPr>
        <w:t>..........................................................................................................................................................................................</w:t>
      </w:r>
      <w:r>
        <w:rPr>
          <w:lang w:val="pt-BR"/>
        </w:rPr>
        <w:t>..........................................................................................</w:t>
      </w:r>
    </w:p>
    <w:p w:rsidR="001A0F2C" w:rsidRDefault="001A0F2C" w:rsidP="001A0F2C">
      <w:r w:rsidRPr="00363EE7">
        <w:rPr>
          <w:lang w:val="pt-BR"/>
        </w:rPr>
        <w:t>..........................................................................................................</w:t>
      </w:r>
      <w:r>
        <w:rPr>
          <w:lang w:val="pt-BR"/>
        </w:rPr>
        <w:t>...............................</w:t>
      </w:r>
    </w:p>
    <w:p w:rsidR="001A0F2C" w:rsidRDefault="001A0F2C" w:rsidP="001A0F2C">
      <w:pPr>
        <w:rPr>
          <w:b/>
          <w:lang w:val="nb-NO"/>
        </w:rPr>
      </w:pPr>
    </w:p>
    <w:p w:rsidR="001A0F2C" w:rsidRDefault="001A0F2C" w:rsidP="001A0F2C">
      <w:pPr>
        <w:jc w:val="center"/>
        <w:rPr>
          <w:lang w:val="nb-NO"/>
        </w:rPr>
      </w:pPr>
      <w:r w:rsidRPr="00231F29">
        <w:rPr>
          <w:lang w:val="nb-NO"/>
        </w:rPr>
        <w:t>*******************************</w:t>
      </w:r>
    </w:p>
    <w:p w:rsidR="001A0F2C" w:rsidRPr="00231F29" w:rsidRDefault="001A0F2C" w:rsidP="001A0F2C">
      <w:pPr>
        <w:jc w:val="center"/>
        <w:rPr>
          <w:lang w:val="nb-NO"/>
        </w:rPr>
      </w:pPr>
      <w:r>
        <w:rPr>
          <w:b/>
        </w:rPr>
        <w:t xml:space="preserve">    </w:t>
      </w:r>
      <w:r w:rsidRPr="00B77937">
        <w:rPr>
          <w:b/>
        </w:rPr>
        <w:t xml:space="preserve">Tiết </w:t>
      </w:r>
      <w:r>
        <w:rPr>
          <w:b/>
        </w:rPr>
        <w:t>6 Mĩ thuật GVC</w:t>
      </w:r>
    </w:p>
    <w:p w:rsidR="001A0F2C" w:rsidRDefault="001A0F2C" w:rsidP="001A0F2C">
      <w:pPr>
        <w:jc w:val="center"/>
        <w:rPr>
          <w:b/>
          <w:lang w:val="nb-NO"/>
        </w:rPr>
      </w:pPr>
      <w:r>
        <w:rPr>
          <w:b/>
          <w:lang w:val="nb-NO"/>
        </w:rPr>
        <w:t>Tiết 7  Luyện Toán</w:t>
      </w:r>
    </w:p>
    <w:p w:rsidR="001A0F2C" w:rsidRDefault="001A0F2C" w:rsidP="001A0F2C">
      <w:pPr>
        <w:rPr>
          <w:b/>
          <w:lang w:val="nb-NO"/>
        </w:rPr>
      </w:pPr>
      <w:r>
        <w:rPr>
          <w:b/>
          <w:lang w:val="nb-NO"/>
        </w:rPr>
        <w:t xml:space="preserve">                                      EM ÔN LẠI NHƯNG GÌ ĐÃ HỌC</w:t>
      </w:r>
    </w:p>
    <w:p w:rsidR="001A0F2C" w:rsidRDefault="001A0F2C" w:rsidP="001A0F2C">
      <w:pPr>
        <w:rPr>
          <w:b/>
          <w:lang w:val="nb-NO"/>
        </w:rPr>
      </w:pPr>
    </w:p>
    <w:p w:rsidR="001A0F2C" w:rsidRDefault="001A0F2C" w:rsidP="001A0F2C">
      <w:pPr>
        <w:rPr>
          <w:lang w:val="nb-NO"/>
        </w:rPr>
      </w:pPr>
      <w:r>
        <w:rPr>
          <w:b/>
          <w:lang w:val="nb-NO"/>
        </w:rPr>
        <w:t>I.</w:t>
      </w:r>
      <w:r w:rsidRPr="00B40861">
        <w:rPr>
          <w:b/>
          <w:lang w:val="nb-NO"/>
        </w:rPr>
        <w:t xml:space="preserve">Mục tiêu: </w:t>
      </w:r>
    </w:p>
    <w:p w:rsidR="001A0F2C" w:rsidRDefault="001A0F2C" w:rsidP="001A0F2C">
      <w:pPr>
        <w:ind w:left="360"/>
        <w:rPr>
          <w:lang w:val="nb-NO"/>
        </w:rPr>
      </w:pPr>
      <w:r>
        <w:rPr>
          <w:lang w:val="nb-NO"/>
        </w:rPr>
        <w:t>- GV HD  hs thực hiện các bài tập đã học.</w:t>
      </w:r>
    </w:p>
    <w:p w:rsidR="001A0F2C" w:rsidRDefault="001A0F2C" w:rsidP="001A0F2C">
      <w:pPr>
        <w:ind w:left="360"/>
        <w:rPr>
          <w:lang w:val="nb-NO"/>
        </w:rPr>
      </w:pPr>
      <w:r>
        <w:rPr>
          <w:lang w:val="nb-NO"/>
        </w:rPr>
        <w:t>*HS MN thực hiện thêm một số bài tập BS</w:t>
      </w:r>
    </w:p>
    <w:p w:rsidR="001A0F2C" w:rsidRDefault="001A0F2C" w:rsidP="001A0F2C">
      <w:pPr>
        <w:rPr>
          <w:b/>
        </w:rPr>
      </w:pPr>
      <w:r w:rsidRPr="00B40861">
        <w:rPr>
          <w:b/>
          <w:lang w:val="nb-NO"/>
        </w:rPr>
        <w:t xml:space="preserve">II. </w:t>
      </w:r>
      <w:r>
        <w:rPr>
          <w:b/>
        </w:rPr>
        <w:t>Tài liệu - phương tiện</w:t>
      </w:r>
      <w:r w:rsidRPr="00120F81">
        <w:rPr>
          <w:b/>
        </w:rPr>
        <w:t>:</w:t>
      </w:r>
    </w:p>
    <w:p w:rsidR="001A0F2C" w:rsidRDefault="001A0F2C" w:rsidP="001A0F2C">
      <w:pPr>
        <w:rPr>
          <w:b/>
        </w:rPr>
      </w:pPr>
      <w:r>
        <w:rPr>
          <w:b/>
        </w:rPr>
        <w:t xml:space="preserve">III. Các hoạt động dạy học: </w:t>
      </w:r>
    </w:p>
    <w:p w:rsidR="001A0F2C" w:rsidRPr="00EA0159" w:rsidRDefault="001A0F2C" w:rsidP="001A0F2C">
      <w:r w:rsidRPr="00EA0159">
        <w:rPr>
          <w:b/>
        </w:rPr>
        <w:t xml:space="preserve">* Khởi động: </w:t>
      </w:r>
      <w:r>
        <w:t>Lớp hát.</w:t>
      </w:r>
    </w:p>
    <w:p w:rsidR="001A0F2C" w:rsidRDefault="001A0F2C" w:rsidP="001A0F2C">
      <w:pPr>
        <w:rPr>
          <w:b/>
        </w:rPr>
      </w:pPr>
      <w:r>
        <w:rPr>
          <w:b/>
        </w:rPr>
        <w:t>B. Thực hành.</w:t>
      </w:r>
    </w:p>
    <w:p w:rsidR="001A0F2C" w:rsidRDefault="001A0F2C" w:rsidP="001A0F2C">
      <w:pPr>
        <w:rPr>
          <w:noProof/>
        </w:rPr>
      </w:pPr>
      <w:r w:rsidRPr="00C54274">
        <w:rPr>
          <w:b/>
          <w:noProof/>
        </w:rPr>
        <w:t>1</w:t>
      </w:r>
      <w:r w:rsidRPr="00470D28">
        <w:rPr>
          <w:b/>
          <w:noProof/>
        </w:rPr>
        <w:t>. Hoạt động 1.</w:t>
      </w:r>
      <w:r>
        <w:rPr>
          <w:noProof/>
        </w:rPr>
        <w:t xml:space="preserve"> Hướng dẫn học sinh thực hiện lại các bài tập</w:t>
      </w:r>
    </w:p>
    <w:p w:rsidR="001A0F2C" w:rsidRDefault="001A0F2C" w:rsidP="001A0F2C">
      <w:pPr>
        <w:rPr>
          <w:noProof/>
        </w:rPr>
      </w:pPr>
      <w:r>
        <w:rPr>
          <w:noProof/>
        </w:rPr>
        <w:t>HS làm bài .</w:t>
      </w:r>
    </w:p>
    <w:p w:rsidR="001A0F2C" w:rsidRDefault="001A0F2C" w:rsidP="001A0F2C">
      <w:pPr>
        <w:rPr>
          <w:noProof/>
        </w:rPr>
      </w:pPr>
      <w:r>
        <w:rPr>
          <w:noProof/>
        </w:rPr>
        <w:t>GV giúp đỡ học sinh.</w:t>
      </w:r>
    </w:p>
    <w:p w:rsidR="001A0F2C" w:rsidRDefault="001A0F2C" w:rsidP="001A0F2C">
      <w:pPr>
        <w:rPr>
          <w:noProof/>
        </w:rPr>
      </w:pPr>
      <w:r w:rsidRPr="00F522A1">
        <w:rPr>
          <w:b/>
          <w:noProof/>
        </w:rPr>
        <w:t>2.Hoạt động 2</w:t>
      </w:r>
      <w:r>
        <w:rPr>
          <w:noProof/>
        </w:rPr>
        <w:t>: Bài tập bổ sung</w:t>
      </w:r>
    </w:p>
    <w:p w:rsidR="001A0F2C" w:rsidRPr="00867792" w:rsidRDefault="001A0F2C" w:rsidP="001A0F2C">
      <w:pPr>
        <w:jc w:val="center"/>
        <w:rPr>
          <w:b/>
        </w:rPr>
      </w:pPr>
    </w:p>
    <w:p w:rsidR="001A0F2C" w:rsidRDefault="001A0F2C" w:rsidP="001A0F2C">
      <w:pPr>
        <w:jc w:val="both"/>
        <w:rPr>
          <w:lang w:val="fr-FR"/>
        </w:rPr>
      </w:pPr>
      <w:r w:rsidRPr="00AB0EAB">
        <w:rPr>
          <w:b/>
          <w:lang w:val="fr-FR"/>
        </w:rPr>
        <w:t>Bài tập (</w:t>
      </w:r>
      <w:r w:rsidRPr="00313699">
        <w:rPr>
          <w:lang w:val="fr-FR"/>
        </w:rPr>
        <w:t>HS</w:t>
      </w:r>
      <w:r>
        <w:rPr>
          <w:lang w:val="fr-FR"/>
        </w:rPr>
        <w:t>MN)</w:t>
      </w:r>
    </w:p>
    <w:p w:rsidR="001A0F2C" w:rsidRPr="00694F91" w:rsidRDefault="001A0F2C" w:rsidP="001A0F2C">
      <w:pPr>
        <w:rPr>
          <w:b/>
        </w:rPr>
      </w:pPr>
      <w:r w:rsidRPr="00694F91">
        <w:rPr>
          <w:b/>
        </w:rPr>
        <w:t>. Giải bài toán sau:</w:t>
      </w:r>
    </w:p>
    <w:p w:rsidR="001A0F2C" w:rsidRDefault="001A0F2C" w:rsidP="001A0F2C">
      <w:pPr>
        <w:jc w:val="center"/>
      </w:pPr>
      <w:r>
        <w:t xml:space="preserve">Bài giải </w:t>
      </w:r>
    </w:p>
    <w:p w:rsidR="001A0F2C" w:rsidRDefault="001A0F2C" w:rsidP="001A0F2C">
      <w:pPr>
        <w:jc w:val="center"/>
      </w:pPr>
      <w:r>
        <w:t>1 bộ quan áo may hết số vải</w:t>
      </w:r>
    </w:p>
    <w:p w:rsidR="001A0F2C" w:rsidRDefault="001A0F2C" w:rsidP="001A0F2C">
      <w:pPr>
        <w:jc w:val="center"/>
      </w:pPr>
      <w:r>
        <w:t>42 : 15 = 2,8 (m)</w:t>
      </w:r>
    </w:p>
    <w:p w:rsidR="001A0F2C" w:rsidRDefault="001A0F2C" w:rsidP="001A0F2C">
      <w:pPr>
        <w:jc w:val="center"/>
      </w:pPr>
      <w:r>
        <w:t>8 bộ quần áo may hết số vải là.</w:t>
      </w:r>
    </w:p>
    <w:p w:rsidR="001A0F2C" w:rsidRDefault="001A0F2C" w:rsidP="001A0F2C">
      <w:pPr>
        <w:tabs>
          <w:tab w:val="center" w:pos="4985"/>
        </w:tabs>
      </w:pPr>
      <w:r>
        <w:tab/>
        <w:t>2,8 x 8 = 22,4 (m)</w:t>
      </w:r>
    </w:p>
    <w:p w:rsidR="001A0F2C" w:rsidRDefault="001A0F2C" w:rsidP="001A0F2C">
      <w:pPr>
        <w:jc w:val="center"/>
      </w:pPr>
      <w:r>
        <w:t xml:space="preserve">                                         Đáp số: 22,4 mét vải.</w:t>
      </w:r>
    </w:p>
    <w:p w:rsidR="001A0F2C" w:rsidRDefault="001A0F2C" w:rsidP="001A0F2C">
      <w:pPr>
        <w:jc w:val="both"/>
        <w:rPr>
          <w:lang w:val="fr-FR"/>
        </w:rPr>
      </w:pPr>
    </w:p>
    <w:p w:rsidR="001A0F2C" w:rsidRPr="00433B15" w:rsidRDefault="001A0F2C" w:rsidP="001A0F2C">
      <w:pPr>
        <w:jc w:val="both"/>
        <w:rPr>
          <w:lang w:val="fr-FR"/>
        </w:rPr>
      </w:pPr>
      <w:r w:rsidRPr="00AB0EAB">
        <w:rPr>
          <w:b/>
        </w:rPr>
        <w:t>3.</w:t>
      </w:r>
      <w:r>
        <w:rPr>
          <w:b/>
        </w:rPr>
        <w:t>Củng cố dặn dò</w:t>
      </w:r>
    </w:p>
    <w:p w:rsidR="001A0F2C" w:rsidRPr="00801778" w:rsidRDefault="001A0F2C" w:rsidP="001A0F2C">
      <w:r>
        <w:t>Dặn học sinh về nhà xem lại các bài tập.</w:t>
      </w:r>
    </w:p>
    <w:p w:rsidR="001A0F2C" w:rsidRDefault="001A0F2C" w:rsidP="001A0F2C">
      <w:pPr>
        <w:tabs>
          <w:tab w:val="left" w:pos="3360"/>
        </w:tabs>
      </w:pPr>
    </w:p>
    <w:p w:rsidR="001A0F2C" w:rsidRDefault="001A0F2C" w:rsidP="001A0F2C">
      <w:pPr>
        <w:jc w:val="center"/>
      </w:pPr>
      <w:r w:rsidRPr="00AB0EAB">
        <w:rPr>
          <w:b/>
        </w:rPr>
        <w:t>**************************************</w:t>
      </w:r>
    </w:p>
    <w:p w:rsidR="001A0F2C" w:rsidRDefault="001A0F2C" w:rsidP="001A0F2C">
      <w:pPr>
        <w:jc w:val="center"/>
        <w:rPr>
          <w:b/>
          <w:bCs/>
        </w:rPr>
      </w:pPr>
      <w:r w:rsidRPr="00131922">
        <w:rPr>
          <w:b/>
          <w:bCs/>
        </w:rPr>
        <w:t>Tiết 8 BDHS</w:t>
      </w:r>
    </w:p>
    <w:p w:rsidR="001A0F2C" w:rsidRPr="00131922" w:rsidRDefault="001A0F2C" w:rsidP="001A0F2C">
      <w:pPr>
        <w:jc w:val="center"/>
        <w:rPr>
          <w:b/>
          <w:bCs/>
        </w:rPr>
      </w:pPr>
      <w:r w:rsidRPr="00131922">
        <w:rPr>
          <w:b/>
          <w:bCs/>
        </w:rPr>
        <w:t>Ôn Toán</w:t>
      </w:r>
    </w:p>
    <w:p w:rsidR="001A0F2C" w:rsidRPr="00131922" w:rsidRDefault="001A0F2C" w:rsidP="001A0F2C">
      <w:pPr>
        <w:rPr>
          <w:b/>
          <w:bCs/>
        </w:rPr>
      </w:pPr>
      <w:r w:rsidRPr="00131922">
        <w:rPr>
          <w:b/>
          <w:bCs/>
        </w:rPr>
        <w:t>I.Mục tiêu.</w:t>
      </w:r>
    </w:p>
    <w:p w:rsidR="001A0F2C" w:rsidRPr="00313699" w:rsidRDefault="001A0F2C" w:rsidP="001A0F2C">
      <w:r w:rsidRPr="00313699">
        <w:rPr>
          <w:b/>
          <w:bCs/>
        </w:rPr>
        <w:t xml:space="preserve">- </w:t>
      </w:r>
      <w:r w:rsidRPr="00313699">
        <w:t>Củng cố về phép chia số thập phân</w:t>
      </w:r>
    </w:p>
    <w:p w:rsidR="001A0F2C" w:rsidRPr="00313699" w:rsidRDefault="001A0F2C" w:rsidP="001A0F2C">
      <w:r w:rsidRPr="00313699">
        <w:rPr>
          <w:b/>
          <w:bCs/>
        </w:rPr>
        <w:lastRenderedPageBreak/>
        <w:t xml:space="preserve">- </w:t>
      </w:r>
      <w:r w:rsidRPr="00313699">
        <w:t>Rèn kĩ năng trình bày bài.</w:t>
      </w:r>
    </w:p>
    <w:p w:rsidR="001A0F2C" w:rsidRDefault="001A0F2C" w:rsidP="001A0F2C">
      <w:r w:rsidRPr="00313699">
        <w:rPr>
          <w:b/>
          <w:bCs/>
        </w:rPr>
        <w:t xml:space="preserve">- </w:t>
      </w:r>
      <w:r w:rsidRPr="00313699">
        <w:t>Giúp HS có ý thức học tốt.</w:t>
      </w:r>
    </w:p>
    <w:p w:rsidR="001A0F2C" w:rsidRDefault="001A0F2C" w:rsidP="001A0F2C">
      <w:r>
        <w:t>* HSMN BT1,2,3</w:t>
      </w:r>
    </w:p>
    <w:p w:rsidR="001A0F2C" w:rsidRPr="00313699" w:rsidRDefault="001A0F2C" w:rsidP="001A0F2C">
      <w:r>
        <w:t>-HS Đại trà BT 1,2</w:t>
      </w:r>
    </w:p>
    <w:p w:rsidR="001A0F2C" w:rsidRPr="00131922" w:rsidRDefault="001A0F2C" w:rsidP="001A0F2C">
      <w:r w:rsidRPr="00131922">
        <w:rPr>
          <w:b/>
          <w:bCs/>
        </w:rPr>
        <w:t>II. Đồ dùng</w:t>
      </w:r>
      <w:r w:rsidRPr="00131922">
        <w:t>: Hệ thống bài tập.</w:t>
      </w:r>
    </w:p>
    <w:p w:rsidR="001A0F2C" w:rsidRDefault="001A0F2C" w:rsidP="001A0F2C">
      <w:r w:rsidRPr="00131922">
        <w:rPr>
          <w:b/>
          <w:bCs/>
        </w:rPr>
        <w:t>III.Các hoạt động dạy học</w:t>
      </w:r>
      <w:r w:rsidRPr="00131922">
        <w:t>.</w:t>
      </w:r>
    </w:p>
    <w:p w:rsidR="001A0F2C" w:rsidRPr="008B5D93" w:rsidRDefault="001A0F2C" w:rsidP="001A0F2C">
      <w:pPr>
        <w:rPr>
          <w:b/>
          <w:bCs/>
        </w:rPr>
      </w:pPr>
      <w:r w:rsidRPr="008B5D93">
        <w:rPr>
          <w:b/>
          <w:bCs/>
        </w:rPr>
        <w:t>1.Ôn định:</w:t>
      </w:r>
    </w:p>
    <w:p w:rsidR="001A0F2C" w:rsidRPr="00313699" w:rsidRDefault="001A0F2C" w:rsidP="001A0F2C">
      <w:r w:rsidRPr="008B5D93">
        <w:rPr>
          <w:b/>
          <w:bCs/>
        </w:rPr>
        <w:t>2. Kiểm tra</w:t>
      </w:r>
      <w:r w:rsidRPr="00313699">
        <w:t>: Muốn chia một số thập phân cho một số tự nhiên, ta làm thế nào?</w:t>
      </w:r>
    </w:p>
    <w:p w:rsidR="001A0F2C" w:rsidRPr="00313699" w:rsidRDefault="001A0F2C" w:rsidP="001A0F2C">
      <w:r w:rsidRPr="0019066F">
        <w:rPr>
          <w:b/>
          <w:bCs/>
        </w:rPr>
        <w:t xml:space="preserve">- </w:t>
      </w:r>
      <w:r w:rsidRPr="00313699">
        <w:t xml:space="preserve">Gọi HS lần lượt lên chữa bài </w:t>
      </w:r>
    </w:p>
    <w:p w:rsidR="001A0F2C" w:rsidRPr="00313699" w:rsidRDefault="001A0F2C" w:rsidP="001A0F2C">
      <w:r w:rsidRPr="0019066F">
        <w:rPr>
          <w:b/>
          <w:bCs/>
        </w:rPr>
        <w:t>-</w:t>
      </w:r>
      <w:r w:rsidRPr="00313699">
        <w:t xml:space="preserve"> GV giúp đỡ HS chậm.</w:t>
      </w:r>
    </w:p>
    <w:p w:rsidR="001A0F2C" w:rsidRPr="00313699" w:rsidRDefault="001A0F2C" w:rsidP="001A0F2C">
      <w:r w:rsidRPr="0019066F">
        <w:rPr>
          <w:b/>
          <w:bCs/>
        </w:rPr>
        <w:t>-</w:t>
      </w:r>
      <w:r w:rsidRPr="00313699">
        <w:t xml:space="preserve"> GV chấm một số bài và nhận xét.</w:t>
      </w:r>
    </w:p>
    <w:p w:rsidR="001A0F2C" w:rsidRPr="00313699" w:rsidRDefault="001A0F2C" w:rsidP="001A0F2C">
      <w:r w:rsidRPr="0019066F">
        <w:rPr>
          <w:b/>
          <w:bCs/>
          <w:u w:val="single"/>
        </w:rPr>
        <w:t>Bài tập 1:</w:t>
      </w:r>
      <w:r w:rsidRPr="00313699">
        <w:t xml:space="preserve"> Đặt tính rồi tính:</w:t>
      </w:r>
    </w:p>
    <w:p w:rsidR="001A0F2C" w:rsidRPr="00313699" w:rsidRDefault="001A0F2C" w:rsidP="001A0F2C">
      <w:r w:rsidRPr="00313699">
        <w:t>a) 7,44 : 6            b) 0,1904 : 8</w:t>
      </w:r>
    </w:p>
    <w:p w:rsidR="001A0F2C" w:rsidRDefault="001A0F2C" w:rsidP="001A0F2C">
      <w:r w:rsidRPr="00313699">
        <w:t>c)  6,48 : 18         d) 3,927 : 11</w:t>
      </w:r>
    </w:p>
    <w:p w:rsidR="001A0F2C" w:rsidRPr="0019066F" w:rsidRDefault="001A0F2C" w:rsidP="001A0F2C">
      <w:pPr>
        <w:rPr>
          <w:b/>
          <w:bCs/>
          <w:i/>
          <w:iCs/>
        </w:rPr>
      </w:pPr>
      <w:r w:rsidRPr="0019066F">
        <w:rPr>
          <w:b/>
          <w:bCs/>
          <w:i/>
          <w:iCs/>
        </w:rPr>
        <w:t>Lời giải:</w:t>
      </w:r>
    </w:p>
    <w:p w:rsidR="001A0F2C" w:rsidRPr="00313699" w:rsidRDefault="001A0F2C" w:rsidP="001A0F2C">
      <w:r w:rsidRPr="00313699">
        <w:t>a) 1,24                       b) 0,02</w:t>
      </w:r>
      <w:r w:rsidR="00BB568A">
        <w:t>.........</w:t>
      </w:r>
    </w:p>
    <w:p w:rsidR="001A0F2C" w:rsidRPr="00313699" w:rsidRDefault="001A0F2C" w:rsidP="001A0F2C">
      <w:r w:rsidRPr="00313699">
        <w:t>c) 0,36                       d) 0,357</w:t>
      </w:r>
    </w:p>
    <w:p w:rsidR="001A0F2C" w:rsidRPr="00313699" w:rsidRDefault="001A0F2C" w:rsidP="001A0F2C"/>
    <w:p w:rsidR="001A0F2C" w:rsidRPr="00313699" w:rsidRDefault="001A0F2C" w:rsidP="001A0F2C">
      <w:r w:rsidRPr="0019066F">
        <w:rPr>
          <w:b/>
          <w:bCs/>
          <w:u w:val="single"/>
        </w:rPr>
        <w:t xml:space="preserve">Bài tập 2: </w:t>
      </w:r>
      <w:r w:rsidRPr="00313699">
        <w:t>Tính bằng cách thuận tiện:</w:t>
      </w:r>
    </w:p>
    <w:p w:rsidR="001A0F2C" w:rsidRPr="00313699" w:rsidRDefault="001A0F2C" w:rsidP="001A0F2C">
      <w:r w:rsidRPr="00313699">
        <w:t>a)70,5 : 45 – 33,6 : 45</w:t>
      </w:r>
    </w:p>
    <w:p w:rsidR="001A0F2C" w:rsidRPr="00313699" w:rsidRDefault="001A0F2C" w:rsidP="001A0F2C">
      <w:r w:rsidRPr="00313699">
        <w:t>b)23,45 : 12,5 : 0,8</w:t>
      </w:r>
    </w:p>
    <w:p w:rsidR="001A0F2C" w:rsidRPr="00313699" w:rsidRDefault="001A0F2C" w:rsidP="001A0F2C">
      <w:r w:rsidRPr="0019066F">
        <w:rPr>
          <w:b/>
          <w:bCs/>
          <w:i/>
          <w:iCs/>
        </w:rPr>
        <w:t>Lời giải:</w:t>
      </w:r>
    </w:p>
    <w:p w:rsidR="001A0F2C" w:rsidRPr="00313699" w:rsidRDefault="001A0F2C" w:rsidP="001A0F2C">
      <w:r w:rsidRPr="00313699">
        <w:t>a)  70,5 : 45 – 33,6 : 45</w:t>
      </w:r>
    </w:p>
    <w:p w:rsidR="001A0F2C" w:rsidRPr="00313699" w:rsidRDefault="001A0F2C" w:rsidP="001A0F2C">
      <w:r w:rsidRPr="00313699">
        <w:t xml:space="preserve">  = ( 70,5 – 33,6) : 45</w:t>
      </w:r>
    </w:p>
    <w:p w:rsidR="001A0F2C" w:rsidRPr="00313699" w:rsidRDefault="001A0F2C" w:rsidP="001A0F2C">
      <w:r w:rsidRPr="00313699">
        <w:t xml:space="preserve">  =           36,9      : 45</w:t>
      </w:r>
    </w:p>
    <w:p w:rsidR="001A0F2C" w:rsidRPr="00313699" w:rsidRDefault="001A0F2C" w:rsidP="001A0F2C">
      <w:r w:rsidRPr="00313699">
        <w:t xml:space="preserve">  =       0,82.</w:t>
      </w:r>
    </w:p>
    <w:p w:rsidR="001A0F2C" w:rsidRPr="00313699" w:rsidRDefault="001A0F2C" w:rsidP="001A0F2C">
      <w:r w:rsidRPr="00313699">
        <w:t>b)   23,45 : 12,5 : 0,8</w:t>
      </w:r>
    </w:p>
    <w:p w:rsidR="001A0F2C" w:rsidRPr="00313699" w:rsidRDefault="001A0F2C" w:rsidP="001A0F2C">
      <w:r w:rsidRPr="00313699">
        <w:t xml:space="preserve">   = 23,45 : (12,5 x 0,8)</w:t>
      </w:r>
    </w:p>
    <w:p w:rsidR="001A0F2C" w:rsidRPr="00313699" w:rsidRDefault="001A0F2C" w:rsidP="001A0F2C">
      <w:r w:rsidRPr="00313699">
        <w:t xml:space="preserve">   = 23,45 :        10</w:t>
      </w:r>
    </w:p>
    <w:p w:rsidR="001A0F2C" w:rsidRPr="00313699" w:rsidRDefault="001A0F2C" w:rsidP="001A0F2C">
      <w:r>
        <w:t xml:space="preserve">   =      2,345</w:t>
      </w:r>
    </w:p>
    <w:p w:rsidR="001A0F2C" w:rsidRPr="00313699" w:rsidRDefault="001A0F2C" w:rsidP="001A0F2C"/>
    <w:p w:rsidR="001A0F2C" w:rsidRPr="00313699" w:rsidRDefault="001A0F2C" w:rsidP="001A0F2C"/>
    <w:p w:rsidR="001A0F2C" w:rsidRPr="00313699" w:rsidRDefault="001A0F2C" w:rsidP="001A0F2C"/>
    <w:p w:rsidR="001A0F2C" w:rsidRPr="00313699" w:rsidRDefault="001A0F2C" w:rsidP="001A0F2C">
      <w:r w:rsidRPr="0019066F">
        <w:rPr>
          <w:b/>
          <w:bCs/>
          <w:u w:val="single"/>
        </w:rPr>
        <w:t xml:space="preserve">Bài tập 3: </w:t>
      </w:r>
      <w:r w:rsidRPr="00313699">
        <w:t>Tìm x:</w:t>
      </w:r>
    </w:p>
    <w:p w:rsidR="001A0F2C" w:rsidRPr="00313699" w:rsidRDefault="001A0F2C" w:rsidP="001A0F2C"/>
    <w:p w:rsidR="001A0F2C" w:rsidRPr="00313699" w:rsidRDefault="001A0F2C" w:rsidP="001A0F2C">
      <w:r w:rsidRPr="00313699">
        <w:t>a) X x 5 = 9,5</w:t>
      </w:r>
    </w:p>
    <w:p w:rsidR="001A0F2C" w:rsidRPr="00313699" w:rsidRDefault="001A0F2C" w:rsidP="001A0F2C">
      <w:r w:rsidRPr="00313699">
        <w:t xml:space="preserve">    X       =  9,5 : 5</w:t>
      </w:r>
    </w:p>
    <w:p w:rsidR="001A0F2C" w:rsidRPr="00313699" w:rsidRDefault="001A0F2C" w:rsidP="001A0F2C">
      <w:r w:rsidRPr="00313699">
        <w:t xml:space="preserve">    X       =   1,9</w:t>
      </w:r>
    </w:p>
    <w:p w:rsidR="001A0F2C" w:rsidRPr="00313699" w:rsidRDefault="001A0F2C" w:rsidP="001A0F2C">
      <w:r w:rsidRPr="00313699">
        <w:t>b) 21 x X  = 15,12</w:t>
      </w:r>
    </w:p>
    <w:p w:rsidR="001A0F2C" w:rsidRPr="00313699" w:rsidRDefault="001A0F2C" w:rsidP="001A0F2C">
      <w:pPr>
        <w:tabs>
          <w:tab w:val="left" w:pos="930"/>
        </w:tabs>
      </w:pPr>
      <w:r w:rsidRPr="00313699">
        <w:tab/>
        <w:t>X =  15,12 : 21</w:t>
      </w:r>
    </w:p>
    <w:p w:rsidR="001A0F2C" w:rsidRPr="00313699" w:rsidRDefault="001A0F2C" w:rsidP="001A0F2C">
      <w:pPr>
        <w:tabs>
          <w:tab w:val="left" w:pos="930"/>
        </w:tabs>
      </w:pPr>
      <w:r w:rsidRPr="00313699">
        <w:t xml:space="preserve">             X =     0,72</w:t>
      </w:r>
    </w:p>
    <w:p w:rsidR="001A0F2C" w:rsidRPr="008B5D93" w:rsidRDefault="001A0F2C" w:rsidP="001A0F2C">
      <w:pPr>
        <w:rPr>
          <w:b/>
          <w:bCs/>
        </w:rPr>
      </w:pPr>
      <w:r>
        <w:rPr>
          <w:b/>
          <w:bCs/>
        </w:rPr>
        <w:t>3</w:t>
      </w:r>
      <w:r w:rsidRPr="008B5D93">
        <w:rPr>
          <w:b/>
          <w:bCs/>
        </w:rPr>
        <w:t>. Củng cố dặn dò.</w:t>
      </w:r>
    </w:p>
    <w:p w:rsidR="001A0F2C" w:rsidRPr="00313699" w:rsidRDefault="001A0F2C" w:rsidP="001A0F2C">
      <w:r w:rsidRPr="0019066F">
        <w:rPr>
          <w:b/>
          <w:bCs/>
        </w:rPr>
        <w:lastRenderedPageBreak/>
        <w:t>-</w:t>
      </w:r>
      <w:r w:rsidRPr="00313699">
        <w:t xml:space="preserve"> GV nhận xét giờ </w:t>
      </w:r>
      <w:r>
        <w:t>học và dặn HS chuẩn bị bài sau.</w:t>
      </w:r>
    </w:p>
    <w:p w:rsidR="001A0F2C" w:rsidRPr="00313699" w:rsidRDefault="001A0F2C" w:rsidP="001A0F2C">
      <w:r>
        <w:t>*******************************************************</w:t>
      </w:r>
    </w:p>
    <w:p w:rsidR="001A0F2C" w:rsidRPr="00131922" w:rsidRDefault="001A0F2C" w:rsidP="001A0F2C"/>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pPr>
        <w:rPr>
          <w:bCs/>
          <w:lang w:val="nb-NO"/>
        </w:rPr>
      </w:pPr>
    </w:p>
    <w:p w:rsidR="001A0F2C" w:rsidRDefault="001A0F2C" w:rsidP="001A0F2C">
      <w:r>
        <w:t xml:space="preserve">Ngày soạn: </w:t>
      </w:r>
      <w:r>
        <w:rPr>
          <w:b/>
        </w:rPr>
        <w:t>25</w:t>
      </w:r>
      <w:r w:rsidRPr="001C7549">
        <w:rPr>
          <w:b/>
        </w:rPr>
        <w:t>/</w:t>
      </w:r>
      <w:r>
        <w:rPr>
          <w:b/>
        </w:rPr>
        <w:t>11</w:t>
      </w:r>
      <w:r w:rsidRPr="001C7549">
        <w:rPr>
          <w:b/>
        </w:rPr>
        <w:t>/</w:t>
      </w:r>
      <w:r w:rsidR="00146016">
        <w:rPr>
          <w:b/>
        </w:rPr>
        <w:t>20....</w:t>
      </w:r>
    </w:p>
    <w:p w:rsidR="001A0F2C" w:rsidRDefault="001A0F2C" w:rsidP="001A0F2C">
      <w:pPr>
        <w:rPr>
          <w:b/>
        </w:rPr>
      </w:pPr>
      <w:r>
        <w:t xml:space="preserve">Ngày giảng: </w:t>
      </w:r>
      <w:r>
        <w:rPr>
          <w:b/>
        </w:rPr>
        <w:t>Thứ sáu 27/11/</w:t>
      </w:r>
      <w:r w:rsidR="00146016">
        <w:rPr>
          <w:b/>
        </w:rPr>
        <w:t>20....</w:t>
      </w:r>
    </w:p>
    <w:p w:rsidR="001A0F2C" w:rsidRPr="00D97862" w:rsidRDefault="001A0F2C" w:rsidP="001A0F2C">
      <w:pPr>
        <w:jc w:val="center"/>
        <w:rPr>
          <w:b/>
          <w:lang w:val="nb-NO"/>
        </w:rPr>
      </w:pPr>
      <w:r w:rsidRPr="00D97862">
        <w:rPr>
          <w:b/>
        </w:rPr>
        <w:t xml:space="preserve">Tiết 1 </w:t>
      </w:r>
      <w:r w:rsidRPr="00D97862">
        <w:rPr>
          <w:b/>
          <w:lang w:val="nb-NO"/>
        </w:rPr>
        <w:t>Toán:</w:t>
      </w:r>
    </w:p>
    <w:p w:rsidR="001A0F2C" w:rsidRPr="00D97862" w:rsidRDefault="001A0F2C" w:rsidP="001A0F2C">
      <w:pPr>
        <w:jc w:val="center"/>
        <w:rPr>
          <w:b/>
          <w:lang w:val="nb-NO"/>
        </w:rPr>
      </w:pPr>
      <w:r w:rsidRPr="00D97862">
        <w:rPr>
          <w:b/>
          <w:bCs/>
        </w:rPr>
        <w:t xml:space="preserve">Bài 47 </w:t>
      </w:r>
      <w:r w:rsidRPr="00D97862">
        <w:rPr>
          <w:b/>
          <w:lang w:val="nb-NO"/>
        </w:rPr>
        <w:t>EM ÔN LẠI NHƯNG GÌ ĐÃ HỌC</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pPr>
        <w:rPr>
          <w:b/>
        </w:rPr>
      </w:pPr>
      <w:r>
        <w:t>-HSMN BT4</w:t>
      </w:r>
    </w:p>
    <w:p w:rsidR="001A0F2C" w:rsidRDefault="001A0F2C" w:rsidP="001A0F2C">
      <w:pPr>
        <w:rPr>
          <w:b/>
        </w:rPr>
      </w:pPr>
      <w:r w:rsidRPr="00877E4F">
        <w:rPr>
          <w:b/>
        </w:rPr>
        <w:t>II. Tài liệu - phương tiện:</w:t>
      </w:r>
    </w:p>
    <w:p w:rsidR="001A0F2C" w:rsidRPr="00877E4F" w:rsidRDefault="001A0F2C" w:rsidP="001A0F2C">
      <w:pPr>
        <w:rPr>
          <w:b/>
        </w:rPr>
      </w:pPr>
      <w:r w:rsidRPr="00877E4F">
        <w:rPr>
          <w:b/>
        </w:rPr>
        <w:t xml:space="preserve">III. Các hoạt động dạy học: </w:t>
      </w:r>
    </w:p>
    <w:p w:rsidR="001A0F2C" w:rsidRDefault="001A0F2C" w:rsidP="001A0F2C">
      <w:pPr>
        <w:rPr>
          <w:b/>
        </w:rPr>
      </w:pPr>
    </w:p>
    <w:p w:rsidR="001A0F2C" w:rsidRPr="00877E4F" w:rsidRDefault="001A0F2C" w:rsidP="001A0F2C">
      <w:pPr>
        <w:rPr>
          <w:b/>
        </w:rPr>
      </w:pPr>
      <w:r w:rsidRPr="00877E4F">
        <w:rPr>
          <w:b/>
        </w:rPr>
        <w:t xml:space="preserve">A. Hoạt động </w:t>
      </w:r>
      <w:r>
        <w:rPr>
          <w:b/>
        </w:rPr>
        <w:t>thực hành</w:t>
      </w:r>
    </w:p>
    <w:p w:rsidR="001A0F2C" w:rsidRPr="00090921" w:rsidRDefault="001A0F2C" w:rsidP="001A0F2C">
      <w:pPr>
        <w:rPr>
          <w:color w:val="FF0000"/>
        </w:rPr>
      </w:pPr>
      <w:r>
        <w:rPr>
          <w:b/>
          <w:noProof/>
        </w:rPr>
        <w:drawing>
          <wp:inline distT="0" distB="0" distL="0" distR="0">
            <wp:extent cx="496570" cy="447040"/>
            <wp:effectExtent l="19050" t="19050" r="17780" b="10160"/>
            <wp:docPr id="88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0" cstate="print">
                      <a:lum bright="-36000" contrast="54000"/>
                    </a:blip>
                    <a:srcRect/>
                    <a:stretch>
                      <a:fillRect/>
                    </a:stretch>
                  </pic:blipFill>
                  <pic:spPr bwMode="auto">
                    <a:xfrm>
                      <a:off x="0" y="0"/>
                      <a:ext cx="496570" cy="447040"/>
                    </a:xfrm>
                    <a:prstGeom prst="rect">
                      <a:avLst/>
                    </a:prstGeom>
                    <a:noFill/>
                    <a:ln w="9525">
                      <a:solidFill>
                        <a:srgbClr val="000000"/>
                      </a:solidFill>
                      <a:miter lim="800000"/>
                      <a:headEnd/>
                      <a:tailEnd/>
                    </a:ln>
                  </pic:spPr>
                </pic:pic>
              </a:graphicData>
            </a:graphic>
          </wp:inline>
        </w:drawing>
      </w:r>
    </w:p>
    <w:p w:rsidR="001A0F2C" w:rsidRDefault="001A0F2C" w:rsidP="001A0F2C">
      <w:pPr>
        <w:tabs>
          <w:tab w:val="left" w:pos="8175"/>
        </w:tabs>
      </w:pPr>
      <w:r>
        <w:rPr>
          <w:b/>
        </w:rPr>
        <w:t xml:space="preserve">1. </w:t>
      </w:r>
      <w:r>
        <w:t>Đặt tính rồi tính:</w:t>
      </w:r>
    </w:p>
    <w:p w:rsidR="001A0F2C" w:rsidRDefault="001A0F2C" w:rsidP="001A0F2C">
      <w:r>
        <w:t>KQ: a/ 4,24 (dư 0,03)</w:t>
      </w:r>
      <w:r>
        <w:tab/>
      </w:r>
      <w:r>
        <w:tab/>
        <w:t>b/ 5,25</w:t>
      </w:r>
      <w:r>
        <w:tab/>
      </w:r>
      <w:r>
        <w:tab/>
        <w:t>c/ 3,65</w:t>
      </w:r>
      <w:r>
        <w:tab/>
      </w:r>
      <w:r>
        <w:tab/>
        <w:t>d/ 12,5</w:t>
      </w:r>
    </w:p>
    <w:p w:rsidR="001A0F2C" w:rsidRDefault="001A0F2C" w:rsidP="001A0F2C">
      <w:pPr>
        <w:tabs>
          <w:tab w:val="left" w:pos="8175"/>
        </w:tabs>
        <w:rPr>
          <w:b/>
        </w:rPr>
      </w:pPr>
    </w:p>
    <w:p w:rsidR="001A0F2C" w:rsidRDefault="001A0F2C" w:rsidP="001A0F2C">
      <w:pPr>
        <w:tabs>
          <w:tab w:val="left" w:pos="8175"/>
        </w:tabs>
        <w:rPr>
          <w:b/>
        </w:rPr>
      </w:pPr>
    </w:p>
    <w:p w:rsidR="001A0F2C" w:rsidRDefault="001A0F2C" w:rsidP="001A0F2C">
      <w:pPr>
        <w:tabs>
          <w:tab w:val="left" w:pos="8175"/>
        </w:tabs>
        <w:rPr>
          <w:b/>
        </w:rPr>
      </w:pPr>
      <w:r>
        <w:rPr>
          <w:b/>
        </w:rPr>
        <w:t>2. Tính:</w:t>
      </w:r>
    </w:p>
    <w:p w:rsidR="001A0F2C" w:rsidRDefault="001A0F2C" w:rsidP="001A0F2C">
      <w:r>
        <w:rPr>
          <w:b/>
        </w:rPr>
        <w:t xml:space="preserve"> </w:t>
      </w:r>
      <w:r>
        <w:rPr>
          <w:b/>
        </w:rPr>
        <w:tab/>
      </w:r>
      <w:r>
        <w:t>a/ (</w:t>
      </w:r>
      <w:r w:rsidR="00BB568A">
        <w:t>.........</w:t>
      </w:r>
      <w:r>
        <w:t xml:space="preserve">8,4 - 83,2) : 24 + 19,22 = 55,2 : 24 + 19,22 </w:t>
      </w:r>
    </w:p>
    <w:p w:rsidR="001A0F2C" w:rsidRDefault="001A0F2C" w:rsidP="001A0F2C">
      <w:r>
        <w:tab/>
      </w:r>
      <w:r>
        <w:tab/>
      </w:r>
      <w:r>
        <w:tab/>
      </w:r>
      <w:r>
        <w:tab/>
      </w:r>
      <w:r>
        <w:tab/>
        <w:t xml:space="preserve">      = 2,3 + 19,22</w:t>
      </w:r>
    </w:p>
    <w:p w:rsidR="001A0F2C" w:rsidRDefault="001A0F2C" w:rsidP="001A0F2C">
      <w:r>
        <w:tab/>
      </w:r>
      <w:r>
        <w:tab/>
      </w:r>
      <w:r>
        <w:tab/>
      </w:r>
      <w:r>
        <w:tab/>
      </w:r>
      <w:r>
        <w:tab/>
        <w:t xml:space="preserve">      = 21,52</w:t>
      </w:r>
    </w:p>
    <w:p w:rsidR="001A0F2C" w:rsidRDefault="001A0F2C" w:rsidP="001A0F2C"/>
    <w:p w:rsidR="001A0F2C" w:rsidRDefault="001A0F2C" w:rsidP="001A0F2C">
      <w:r>
        <w:tab/>
        <w:t xml:space="preserve">b/ 6,54 + (75,4 - 29,18) : 4 = 6,54 + 45,92 : 4 </w:t>
      </w:r>
    </w:p>
    <w:p w:rsidR="001A0F2C" w:rsidRDefault="001A0F2C" w:rsidP="001A0F2C">
      <w:r>
        <w:tab/>
      </w:r>
      <w:r>
        <w:tab/>
      </w:r>
      <w:r>
        <w:tab/>
      </w:r>
      <w:r>
        <w:tab/>
      </w:r>
      <w:r>
        <w:tab/>
        <w:t xml:space="preserve">  = 6,54 + 11,48</w:t>
      </w:r>
    </w:p>
    <w:p w:rsidR="001A0F2C" w:rsidRPr="007B7B72" w:rsidRDefault="001A0F2C" w:rsidP="001A0F2C">
      <w:r>
        <w:lastRenderedPageBreak/>
        <w:tab/>
      </w:r>
      <w:r>
        <w:tab/>
      </w:r>
      <w:r>
        <w:tab/>
      </w:r>
      <w:r>
        <w:tab/>
      </w:r>
      <w:r>
        <w:tab/>
        <w:t xml:space="preserve">  = 18,02</w:t>
      </w:r>
    </w:p>
    <w:p w:rsidR="001A0F2C" w:rsidRPr="00C77C1D" w:rsidRDefault="001A0F2C" w:rsidP="001A0F2C">
      <w:pPr>
        <w:tabs>
          <w:tab w:val="left" w:pos="8175"/>
        </w:tabs>
      </w:pPr>
      <w:r>
        <w:rPr>
          <w:b/>
        </w:rPr>
        <w:t xml:space="preserve">3. Tìm </w:t>
      </w:r>
      <w:r>
        <w:rPr>
          <w:b/>
          <w:i/>
        </w:rPr>
        <w:t>x:</w:t>
      </w:r>
    </w:p>
    <w:tbl>
      <w:tblPr>
        <w:tblW w:w="0" w:type="auto"/>
        <w:tblLook w:val="01E0" w:firstRow="1" w:lastRow="1" w:firstColumn="1" w:lastColumn="1" w:noHBand="0" w:noVBand="0"/>
      </w:tblPr>
      <w:tblGrid>
        <w:gridCol w:w="4899"/>
        <w:gridCol w:w="4899"/>
      </w:tblGrid>
      <w:tr w:rsidR="001A0F2C" w:rsidRPr="005150C7" w:rsidTr="00146016">
        <w:tc>
          <w:tcPr>
            <w:tcW w:w="4899" w:type="dxa"/>
          </w:tcPr>
          <w:p w:rsidR="001A0F2C" w:rsidRPr="005150C7" w:rsidRDefault="001A0F2C" w:rsidP="00146016">
            <w:pPr>
              <w:tabs>
                <w:tab w:val="left" w:pos="8175"/>
              </w:tabs>
            </w:pPr>
            <w:r w:rsidRPr="005150C7">
              <w:t xml:space="preserve">a. 8,7 - </w:t>
            </w:r>
            <w:r w:rsidRPr="005150C7">
              <w:rPr>
                <w:i/>
              </w:rPr>
              <w:t>x</w:t>
            </w:r>
            <w:r w:rsidRPr="005150C7">
              <w:t xml:space="preserve"> =  5,3 + 2 </w:t>
            </w:r>
          </w:p>
          <w:p w:rsidR="001A0F2C" w:rsidRPr="005150C7" w:rsidRDefault="001A0F2C" w:rsidP="00146016">
            <w:pPr>
              <w:tabs>
                <w:tab w:val="left" w:pos="8175"/>
              </w:tabs>
            </w:pPr>
            <w:r w:rsidRPr="005150C7">
              <w:t xml:space="preserve">   8,7 - </w:t>
            </w:r>
            <w:r w:rsidRPr="005150C7">
              <w:rPr>
                <w:i/>
              </w:rPr>
              <w:t>x</w:t>
            </w:r>
            <w:r w:rsidRPr="005150C7">
              <w:t xml:space="preserve">  =  7,3</w:t>
            </w:r>
          </w:p>
          <w:p w:rsidR="001A0F2C" w:rsidRPr="005150C7" w:rsidRDefault="001A0F2C" w:rsidP="00146016">
            <w:pPr>
              <w:tabs>
                <w:tab w:val="left" w:pos="8175"/>
              </w:tabs>
            </w:pPr>
            <w:r w:rsidRPr="005150C7">
              <w:rPr>
                <w:i/>
              </w:rPr>
              <w:t xml:space="preserve">           x</w:t>
            </w:r>
            <w:r w:rsidRPr="005150C7">
              <w:t xml:space="preserve">  =  8,7 - 7,3  </w:t>
            </w:r>
          </w:p>
          <w:p w:rsidR="001A0F2C" w:rsidRPr="005150C7" w:rsidRDefault="001A0F2C" w:rsidP="00146016">
            <w:pPr>
              <w:tabs>
                <w:tab w:val="left" w:pos="8175"/>
              </w:tabs>
            </w:pPr>
            <w:r w:rsidRPr="005150C7">
              <w:t xml:space="preserve">           </w:t>
            </w:r>
            <w:r w:rsidRPr="005150C7">
              <w:rPr>
                <w:i/>
              </w:rPr>
              <w:t>x</w:t>
            </w:r>
            <w:r w:rsidRPr="005150C7">
              <w:t xml:space="preserve">   =  1,4</w:t>
            </w:r>
          </w:p>
        </w:tc>
        <w:tc>
          <w:tcPr>
            <w:tcW w:w="4899" w:type="dxa"/>
          </w:tcPr>
          <w:p w:rsidR="001A0F2C" w:rsidRPr="005150C7" w:rsidRDefault="001A0F2C" w:rsidP="00146016">
            <w:pPr>
              <w:tabs>
                <w:tab w:val="left" w:pos="8175"/>
              </w:tabs>
            </w:pPr>
            <w:r w:rsidRPr="005150C7">
              <w:t xml:space="preserve">c. </w:t>
            </w:r>
            <w:r w:rsidRPr="005150C7">
              <w:rPr>
                <w:i/>
              </w:rPr>
              <w:t>x</w:t>
            </w:r>
            <w:r w:rsidRPr="005150C7">
              <w:t xml:space="preserve"> × 5,3  =  9,01 × 4</w:t>
            </w:r>
          </w:p>
          <w:p w:rsidR="001A0F2C" w:rsidRPr="005150C7" w:rsidRDefault="001A0F2C" w:rsidP="00146016">
            <w:pPr>
              <w:tabs>
                <w:tab w:val="left" w:pos="8175"/>
              </w:tabs>
            </w:pPr>
            <w:r w:rsidRPr="005150C7">
              <w:rPr>
                <w:i/>
              </w:rPr>
              <w:t xml:space="preserve">    x</w:t>
            </w:r>
            <w:r w:rsidRPr="005150C7">
              <w:t xml:space="preserve"> × 5,3  =  36,04</w:t>
            </w:r>
          </w:p>
          <w:p w:rsidR="001A0F2C" w:rsidRPr="005150C7" w:rsidRDefault="001A0F2C" w:rsidP="00146016">
            <w:pPr>
              <w:tabs>
                <w:tab w:val="left" w:pos="8175"/>
              </w:tabs>
            </w:pPr>
            <w:r w:rsidRPr="005150C7">
              <w:t xml:space="preserve">    </w:t>
            </w:r>
            <w:r w:rsidRPr="005150C7">
              <w:rPr>
                <w:i/>
              </w:rPr>
              <w:t>x</w:t>
            </w:r>
            <w:r w:rsidRPr="005150C7">
              <w:t xml:space="preserve">            =  36,04 : 5,3 </w:t>
            </w:r>
          </w:p>
          <w:p w:rsidR="001A0F2C" w:rsidRPr="005150C7" w:rsidRDefault="001A0F2C" w:rsidP="00146016">
            <w:pPr>
              <w:tabs>
                <w:tab w:val="left" w:pos="8175"/>
              </w:tabs>
            </w:pPr>
            <w:r w:rsidRPr="005150C7">
              <w:t xml:space="preserve">    </w:t>
            </w:r>
            <w:r w:rsidRPr="005150C7">
              <w:rPr>
                <w:i/>
              </w:rPr>
              <w:t>x</w:t>
            </w:r>
            <w:r w:rsidRPr="005150C7">
              <w:t xml:space="preserve">            =  6,8</w:t>
            </w:r>
          </w:p>
        </w:tc>
      </w:tr>
    </w:tbl>
    <w:p w:rsidR="001A0F2C" w:rsidRDefault="001A0F2C" w:rsidP="001A0F2C">
      <w:pPr>
        <w:tabs>
          <w:tab w:val="left" w:pos="8175"/>
        </w:tabs>
        <w:rPr>
          <w:b/>
        </w:rPr>
      </w:pPr>
    </w:p>
    <w:p w:rsidR="001A0F2C" w:rsidRDefault="001A0F2C" w:rsidP="001A0F2C">
      <w:pPr>
        <w:tabs>
          <w:tab w:val="left" w:pos="8175"/>
        </w:tabs>
      </w:pPr>
      <w:r>
        <w:rPr>
          <w:b/>
        </w:rPr>
        <w:t>4. Giải bài toán:</w:t>
      </w:r>
    </w:p>
    <w:p w:rsidR="001A0F2C" w:rsidRDefault="001A0F2C" w:rsidP="001A0F2C">
      <w:pPr>
        <w:tabs>
          <w:tab w:val="left" w:pos="0"/>
        </w:tabs>
      </w:pPr>
      <w:r>
        <w:tab/>
      </w:r>
      <w:r>
        <w:tab/>
      </w:r>
      <w:r>
        <w:tab/>
      </w:r>
      <w:r>
        <w:tab/>
        <w:t>Bài giải</w:t>
      </w:r>
    </w:p>
    <w:p w:rsidR="001A0F2C" w:rsidRDefault="001A0F2C" w:rsidP="001A0F2C">
      <w:pPr>
        <w:tabs>
          <w:tab w:val="left" w:pos="0"/>
        </w:tabs>
      </w:pPr>
      <w:r>
        <w:tab/>
      </w:r>
      <w:r>
        <w:tab/>
        <w:t>Có 100</w:t>
      </w:r>
      <w:r>
        <w:rPr>
          <w:i/>
        </w:rPr>
        <w:t>l</w:t>
      </w:r>
      <w:r>
        <w:t xml:space="preserve"> dầu thì động cơ đó chạy được trong số giờ là:</w:t>
      </w:r>
    </w:p>
    <w:p w:rsidR="001A0F2C" w:rsidRDefault="001A0F2C" w:rsidP="001A0F2C">
      <w:pPr>
        <w:tabs>
          <w:tab w:val="left" w:pos="0"/>
        </w:tabs>
      </w:pPr>
      <w:r>
        <w:tab/>
      </w:r>
      <w:r>
        <w:tab/>
      </w:r>
      <w:r>
        <w:tab/>
      </w:r>
      <w:r>
        <w:tab/>
        <w:t>100 : 0,8 = 125 (giờ)</w:t>
      </w:r>
    </w:p>
    <w:p w:rsidR="001A0F2C" w:rsidRPr="00747428" w:rsidRDefault="001A0F2C" w:rsidP="001A0F2C">
      <w:pPr>
        <w:tabs>
          <w:tab w:val="left" w:pos="0"/>
        </w:tabs>
      </w:pPr>
      <w:r>
        <w:tab/>
      </w:r>
      <w:r>
        <w:tab/>
      </w:r>
      <w:r>
        <w:tab/>
      </w:r>
      <w:r>
        <w:tab/>
      </w:r>
      <w:r>
        <w:tab/>
        <w:t>Đáp số: 125 giờ</w:t>
      </w:r>
    </w:p>
    <w:p w:rsidR="001A0F2C" w:rsidRDefault="001A0F2C" w:rsidP="001A0F2C">
      <w:pPr>
        <w:tabs>
          <w:tab w:val="left" w:pos="8175"/>
        </w:tabs>
        <w:rPr>
          <w:b/>
        </w:rPr>
      </w:pPr>
    </w:p>
    <w:p w:rsidR="001A0F2C" w:rsidRDefault="001A0F2C" w:rsidP="001A0F2C">
      <w:pPr>
        <w:tabs>
          <w:tab w:val="left" w:pos="8175"/>
        </w:tabs>
        <w:rPr>
          <w:b/>
        </w:rPr>
      </w:pPr>
      <w:r>
        <w:rPr>
          <w:b/>
        </w:rPr>
        <w:t>B. Hoạt động ứng dụng</w:t>
      </w:r>
    </w:p>
    <w:p w:rsidR="001A0F2C" w:rsidRDefault="001A0F2C" w:rsidP="001A0F2C">
      <w:pPr>
        <w:tabs>
          <w:tab w:val="left" w:pos="8175"/>
        </w:tabs>
        <w:rPr>
          <w:b/>
        </w:rPr>
      </w:pPr>
    </w:p>
    <w:p w:rsidR="001A0F2C" w:rsidRPr="005150C7" w:rsidRDefault="001A0F2C" w:rsidP="001A0F2C">
      <w:pPr>
        <w:tabs>
          <w:tab w:val="left" w:pos="8175"/>
        </w:tabs>
        <w:rPr>
          <w:b/>
        </w:rPr>
      </w:pPr>
      <w:r>
        <w:rPr>
          <w:b/>
        </w:rPr>
        <w:t xml:space="preserve">  </w:t>
      </w:r>
      <w:r>
        <w:rPr>
          <w:b/>
          <w:noProof/>
        </w:rPr>
        <w:drawing>
          <wp:inline distT="0" distB="0" distL="0" distR="0">
            <wp:extent cx="561975" cy="495300"/>
            <wp:effectExtent l="19050" t="0" r="9525" b="0"/>
            <wp:docPr id="882" name="Picture 325"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MG_0098"/>
                    <pic:cNvPicPr>
                      <a:picLocks noChangeAspect="1" noChangeArrowheads="1"/>
                    </pic:cNvPicPr>
                  </pic:nvPicPr>
                  <pic:blipFill>
                    <a:blip r:embed="rId81" cstate="print"/>
                    <a:srcRect l="23343" t="20784" r="28110" b="20892"/>
                    <a:stretch>
                      <a:fillRect/>
                    </a:stretch>
                  </pic:blipFill>
                  <pic:spPr bwMode="auto">
                    <a:xfrm>
                      <a:off x="0" y="0"/>
                      <a:ext cx="561975" cy="495300"/>
                    </a:xfrm>
                    <a:prstGeom prst="rect">
                      <a:avLst/>
                    </a:prstGeom>
                    <a:noFill/>
                    <a:ln w="9525">
                      <a:noFill/>
                      <a:miter lim="800000"/>
                      <a:headEnd/>
                      <a:tailEnd/>
                    </a:ln>
                  </pic:spPr>
                </pic:pic>
              </a:graphicData>
            </a:graphic>
          </wp:inline>
        </w:drawing>
      </w:r>
    </w:p>
    <w:p w:rsidR="001A0F2C" w:rsidRDefault="001A0F2C" w:rsidP="001A0F2C">
      <w:r>
        <w:tab/>
        <w:t>- Hướng dẫn học sinh về nhà thực hiện hoạt động ứng dụng.</w:t>
      </w:r>
    </w:p>
    <w:p w:rsidR="001A0F2C" w:rsidRPr="007C79BD" w:rsidRDefault="001A0F2C" w:rsidP="001A0F2C">
      <w:pPr>
        <w:ind w:left="2880" w:firstLine="720"/>
      </w:pPr>
      <w:r w:rsidRPr="00A86F42">
        <w:rPr>
          <w:b/>
        </w:rPr>
        <w:t>Tiết 2</w:t>
      </w:r>
      <w:r>
        <w:rPr>
          <w:b/>
        </w:rPr>
        <w:t xml:space="preserve"> </w:t>
      </w:r>
      <w:r w:rsidRPr="00A86F42">
        <w:rPr>
          <w:b/>
          <w:lang w:val="nb-NO"/>
        </w:rPr>
        <w:t>Tiếng Việt:</w:t>
      </w:r>
    </w:p>
    <w:p w:rsidR="001A0F2C" w:rsidRPr="00D97862" w:rsidRDefault="001A0F2C" w:rsidP="001A0F2C">
      <w:pPr>
        <w:jc w:val="center"/>
        <w:rPr>
          <w:b/>
          <w:lang w:val="nb-NO"/>
        </w:rPr>
      </w:pPr>
      <w:r w:rsidRPr="00D97862">
        <w:rPr>
          <w:b/>
          <w:lang w:val="nb-NO"/>
        </w:rPr>
        <w:t>Bài 15C. NHỮNG NGƯỜI LAO ĐỘNG (Tiết 2)</w:t>
      </w:r>
    </w:p>
    <w:p w:rsidR="001A0F2C" w:rsidRDefault="001A0F2C" w:rsidP="001A0F2C">
      <w:r w:rsidRPr="006C6EE7">
        <w:rPr>
          <w:b/>
        </w:rPr>
        <w:t>I.Mục tiêu:</w:t>
      </w:r>
      <w:r w:rsidRPr="000D1416">
        <w:rPr>
          <w:b/>
        </w:rPr>
        <w:t xml:space="preserve"> </w:t>
      </w:r>
      <w:r w:rsidRPr="000D1416">
        <w:t>Tài liệu hướng dẫn học</w:t>
      </w:r>
      <w:r>
        <w:t>.</w:t>
      </w:r>
    </w:p>
    <w:p w:rsidR="001A0F2C" w:rsidRPr="00A11F78" w:rsidRDefault="001A0F2C" w:rsidP="001A0F2C">
      <w:pPr>
        <w:rPr>
          <w:b/>
        </w:rPr>
      </w:pPr>
      <w:r>
        <w:t>HSMN viết được hoàn chỉnh bài văn</w:t>
      </w:r>
    </w:p>
    <w:p w:rsidR="001A0F2C" w:rsidRPr="00A11F78" w:rsidRDefault="001A0F2C" w:rsidP="001A0F2C">
      <w:pPr>
        <w:outlineLvl w:val="0"/>
        <w:rPr>
          <w:b/>
        </w:rPr>
      </w:pPr>
      <w:r w:rsidRPr="00A11F78">
        <w:rPr>
          <w:b/>
        </w:rPr>
        <w:t>II. Đồ dùng dạy học:</w:t>
      </w:r>
    </w:p>
    <w:p w:rsidR="001A0F2C" w:rsidRPr="00A11F78" w:rsidRDefault="001A0F2C" w:rsidP="001A0F2C">
      <w:pPr>
        <w:jc w:val="both"/>
      </w:pPr>
      <w:r w:rsidRPr="00A11F78">
        <w:t>+ GV: Tài liệu HDH Tiếng Việt 5 tập 1</w:t>
      </w:r>
      <w:r>
        <w:t>B</w:t>
      </w:r>
      <w:r w:rsidRPr="00A11F78">
        <w:t>.</w:t>
      </w:r>
    </w:p>
    <w:p w:rsidR="001A0F2C" w:rsidRPr="00A11F78" w:rsidRDefault="001A0F2C" w:rsidP="001A0F2C">
      <w:pPr>
        <w:jc w:val="both"/>
      </w:pPr>
      <w:r w:rsidRPr="00A11F78">
        <w:t>+ HS: Tài liệu HDH Tiếng Việt 5 tập 1</w:t>
      </w:r>
      <w:r>
        <w:t>B</w:t>
      </w:r>
      <w:r w:rsidRPr="00A11F78">
        <w:t>.</w:t>
      </w:r>
    </w:p>
    <w:p w:rsidR="001A0F2C" w:rsidRDefault="001A0F2C" w:rsidP="001A0F2C">
      <w:pPr>
        <w:outlineLvl w:val="0"/>
        <w:rPr>
          <w:b/>
        </w:rPr>
      </w:pPr>
      <w:r w:rsidRPr="00A11F78">
        <w:rPr>
          <w:b/>
        </w:rPr>
        <w:t>III. Các hoạt động dạy học:</w:t>
      </w:r>
    </w:p>
    <w:p w:rsidR="001A0F2C" w:rsidRPr="00A11F78" w:rsidRDefault="001A0F2C" w:rsidP="001A0F2C">
      <w:pPr>
        <w:outlineLvl w:val="0"/>
        <w:rPr>
          <w:b/>
        </w:rPr>
      </w:pPr>
      <w:r w:rsidRPr="00A11F78">
        <w:rPr>
          <w:b/>
        </w:rPr>
        <w:t xml:space="preserve"> Khởi động</w:t>
      </w:r>
      <w:r>
        <w:rPr>
          <w:b/>
        </w:rPr>
        <w:t>: Chơi trò chơi “ Gọi thuyền”</w:t>
      </w:r>
    </w:p>
    <w:p w:rsidR="001A0F2C" w:rsidRDefault="001A0F2C" w:rsidP="001A0F2C">
      <w:pPr>
        <w:rPr>
          <w:lang w:val="nb-NO"/>
        </w:rPr>
      </w:pPr>
      <w:r>
        <w:rPr>
          <w:b/>
        </w:rPr>
        <w:t>A-</w:t>
      </w:r>
      <w:r w:rsidRPr="00A11F78">
        <w:rPr>
          <w:b/>
        </w:rPr>
        <w:t xml:space="preserve">Hoạt động </w:t>
      </w:r>
      <w:r>
        <w:rPr>
          <w:b/>
        </w:rPr>
        <w:t>thực hành</w:t>
      </w:r>
      <w:r w:rsidRPr="00A11F78">
        <w:rPr>
          <w:b/>
        </w:rPr>
        <w:t>:</w:t>
      </w:r>
    </w:p>
    <w:p w:rsidR="001A0F2C" w:rsidRPr="009B473B" w:rsidRDefault="001A0F2C" w:rsidP="001A0F2C">
      <w:pPr>
        <w:rPr>
          <w:b/>
          <w:bCs/>
          <w:lang w:val="nb-NO"/>
        </w:rPr>
      </w:pPr>
      <w:r>
        <w:rPr>
          <w:noProof/>
        </w:rPr>
        <w:drawing>
          <wp:inline distT="0" distB="0" distL="0" distR="0">
            <wp:extent cx="514350" cy="419100"/>
            <wp:effectExtent l="19050" t="0" r="0" b="0"/>
            <wp:docPr id="88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9B473B">
        <w:rPr>
          <w:b/>
          <w:noProof/>
        </w:rPr>
        <w:t>6. Lập dàn ý cho bài văn tả hoạt động của một bạn nhỏ hoặc của một em bé đang ở tuổi  tập đi, tập nói.</w:t>
      </w:r>
    </w:p>
    <w:p w:rsidR="001A0F2C" w:rsidRDefault="001A0F2C" w:rsidP="001A0F2C">
      <w:pPr>
        <w:rPr>
          <w:bCs/>
          <w:lang w:val="nb-NO"/>
        </w:rPr>
      </w:pPr>
      <w:r>
        <w:rPr>
          <w:bCs/>
          <w:lang w:val="nb-NO"/>
        </w:rPr>
        <w:t>- HS đọc gợi ý.</w:t>
      </w:r>
    </w:p>
    <w:p w:rsidR="001A0F2C" w:rsidRDefault="001A0F2C" w:rsidP="001A0F2C">
      <w:pPr>
        <w:rPr>
          <w:bCs/>
          <w:lang w:val="nb-NO"/>
        </w:rPr>
      </w:pPr>
      <w:r>
        <w:rPr>
          <w:bCs/>
          <w:lang w:val="nb-NO"/>
        </w:rPr>
        <w:t>- Lựa chọn bạn hoặc em bé nào để tả.</w:t>
      </w:r>
    </w:p>
    <w:p w:rsidR="001A0F2C" w:rsidRDefault="001A0F2C" w:rsidP="001A0F2C">
      <w:pPr>
        <w:rPr>
          <w:bCs/>
          <w:lang w:val="nb-NO"/>
        </w:rPr>
      </w:pPr>
      <w:r>
        <w:rPr>
          <w:bCs/>
          <w:lang w:val="nb-NO"/>
        </w:rPr>
        <w:t>- Xác định những hoạt động chính của em bé.</w:t>
      </w:r>
    </w:p>
    <w:p w:rsidR="001A0F2C" w:rsidRDefault="001A0F2C" w:rsidP="001A0F2C">
      <w:pPr>
        <w:rPr>
          <w:bCs/>
          <w:lang w:val="nb-NO"/>
        </w:rPr>
      </w:pPr>
      <w:r>
        <w:rPr>
          <w:bCs/>
          <w:lang w:val="nb-NO"/>
        </w:rPr>
        <w:t>- Lập dàn ý.</w:t>
      </w:r>
    </w:p>
    <w:p w:rsidR="001A0F2C" w:rsidRPr="00E6781A" w:rsidRDefault="001A0F2C" w:rsidP="001A0F2C">
      <w:pPr>
        <w:jc w:val="both"/>
        <w:rPr>
          <w:b/>
          <w:u w:val="single"/>
        </w:rPr>
      </w:pPr>
      <w:r w:rsidRPr="00E6781A">
        <w:rPr>
          <w:b/>
          <w:u w:val="single"/>
        </w:rPr>
        <w:t>Ví dụ:</w:t>
      </w:r>
    </w:p>
    <w:p w:rsidR="001A0F2C" w:rsidRPr="00E6781A" w:rsidRDefault="001A0F2C" w:rsidP="001A0F2C">
      <w:pPr>
        <w:jc w:val="both"/>
        <w:rPr>
          <w:rFonts w:ascii=".VnTime" w:hAnsi=".VnTime"/>
        </w:rPr>
      </w:pPr>
      <w:r w:rsidRPr="00E6781A">
        <w:rPr>
          <w:rFonts w:ascii=".VnTime" w:hAnsi=".VnTime"/>
          <w:b/>
          <w:u w:val="single"/>
        </w:rPr>
        <w:t>MB</w:t>
      </w:r>
      <w:r w:rsidRPr="00E6781A">
        <w:rPr>
          <w:rFonts w:ascii=".VnTime" w:hAnsi=".VnTime"/>
        </w:rPr>
        <w:t xml:space="preserve">: Giíi thiÖu em g¸i cña em rÊt ngé nghÜnh, ®¸ng yªu </w:t>
      </w:r>
    </w:p>
    <w:p w:rsidR="001A0F2C" w:rsidRPr="00E6781A" w:rsidRDefault="001A0F2C" w:rsidP="001A0F2C">
      <w:pPr>
        <w:jc w:val="both"/>
        <w:rPr>
          <w:rFonts w:ascii=".VnTime" w:hAnsi=".VnTime"/>
        </w:rPr>
      </w:pPr>
      <w:r w:rsidRPr="00E6781A">
        <w:rPr>
          <w:rFonts w:ascii=".VnTime" w:hAnsi=".VnTime"/>
        </w:rPr>
        <w:t>*</w:t>
      </w:r>
      <w:r w:rsidRPr="00E6781A">
        <w:rPr>
          <w:rFonts w:ascii=".VnTime" w:hAnsi=".VnTime"/>
          <w:b/>
        </w:rPr>
        <w:t>TB:</w:t>
      </w:r>
      <w:r w:rsidRPr="00E6781A">
        <w:rPr>
          <w:rFonts w:ascii=".VnTime" w:hAnsi=".VnTime"/>
        </w:rPr>
        <w:t xml:space="preserve"> -H×nh d¸ng bô bÉm ; Hai m¸ bÇu bÜnh, hång hµo; M¸i tãc th­a, mÒm nh­ t¬, buéc thµnh mét c¸i tóm nhá xÝu trªn ®Ønh ®Çu; C¸i miÖng nhá, xinh, ®á t­¬i,hay c­êi </w:t>
      </w:r>
    </w:p>
    <w:p w:rsidR="001A0F2C" w:rsidRPr="00E6781A" w:rsidRDefault="001A0F2C" w:rsidP="001A0F2C">
      <w:pPr>
        <w:jc w:val="both"/>
        <w:rPr>
          <w:rFonts w:ascii=".VnTime" w:hAnsi=".VnTime"/>
        </w:rPr>
      </w:pPr>
      <w:r w:rsidRPr="00E6781A">
        <w:rPr>
          <w:rFonts w:ascii=".VnTime" w:hAnsi=".VnTime"/>
        </w:rPr>
        <w:t xml:space="preserve">-Ho¹t ®éng :Nh­ mét c« bÐ bóp bª xinh ®Ñp biÕt ®ïa nghÞch, khãc, c­êi, hên dçi, hay vßi ¨n ..;BÐ vËn ®éng lu«n ch©n tay;BÐ lµm nòng mÑ. VÞn tay vµo thµnh gi­êng lÉm </w:t>
      </w:r>
      <w:r w:rsidRPr="00E6781A">
        <w:rPr>
          <w:rFonts w:ascii=".VnTime" w:hAnsi=".VnTime"/>
        </w:rPr>
        <w:lastRenderedPageBreak/>
        <w:t>chÉm ®i vÒ phÝa mÑ «m mÑ, róc mÆt vµo ngùc mÑ t×m ti, ®ßi ¨n. MÑ ®­a cho mét b×nh s÷a, ...BÐ  thÝch xem ch­¬ng tr×nh qu¶ng c¸o trªn ti vi , thÊy ¶nh qu¶ng c¸o trªn ti vi: nÝn ngay; Dõng ¨n, bá ch¬i; Ngåi xem m¾t ch¨m ch¾m nh×n mµn h×nh. Ai ®ïa nghÞch lÊy tay che m¾t bÐ, bÐ ®Èy tay ra, hÐt to¸ng lªn...</w:t>
      </w:r>
    </w:p>
    <w:p w:rsidR="001A0F2C" w:rsidRPr="00E6781A" w:rsidRDefault="001A0F2C" w:rsidP="001A0F2C">
      <w:pPr>
        <w:jc w:val="both"/>
        <w:rPr>
          <w:rFonts w:ascii=".VnTime" w:hAnsi=".VnTime"/>
        </w:rPr>
      </w:pPr>
      <w:r w:rsidRPr="00E6781A">
        <w:rPr>
          <w:rFonts w:ascii=".VnTime" w:hAnsi=".VnTime"/>
        </w:rPr>
        <w:t xml:space="preserve">* </w:t>
      </w:r>
      <w:r w:rsidRPr="00E6781A">
        <w:rPr>
          <w:rFonts w:ascii=".VnTime" w:hAnsi=".VnTime"/>
          <w:u w:val="single"/>
        </w:rPr>
        <w:t>KB:</w:t>
      </w:r>
      <w:r w:rsidRPr="00E6781A">
        <w:rPr>
          <w:rFonts w:ascii=".VnTime" w:hAnsi=".VnTime"/>
        </w:rPr>
        <w:t xml:space="preserve">  Em rÊt yªu bÐ. HÕt giê häc lµ vÒ nhµ ngay víi bÐ .</w:t>
      </w:r>
    </w:p>
    <w:p w:rsidR="001A0F2C" w:rsidRDefault="001A0F2C" w:rsidP="001A0F2C">
      <w:pPr>
        <w:rPr>
          <w:bCs/>
          <w:lang w:val="nb-NO"/>
        </w:rPr>
      </w:pPr>
    </w:p>
    <w:p w:rsidR="001A0F2C" w:rsidRPr="005D48A4" w:rsidRDefault="001A0F2C" w:rsidP="001A0F2C">
      <w:pPr>
        <w:rPr>
          <w:b/>
          <w:bCs/>
          <w:lang w:val="nb-NO"/>
        </w:rPr>
      </w:pPr>
      <w:r>
        <w:rPr>
          <w:noProof/>
          <w:color w:val="FF0000"/>
        </w:rPr>
        <w:drawing>
          <wp:inline distT="0" distB="0" distL="0" distR="0">
            <wp:extent cx="552450" cy="552450"/>
            <wp:effectExtent l="19050" t="0" r="0" b="0"/>
            <wp:docPr id="88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srcRect/>
                    <a:stretch>
                      <a:fillRect/>
                    </a:stretch>
                  </pic:blipFill>
                  <pic:spPr bwMode="auto">
                    <a:xfrm>
                      <a:off x="0" y="0"/>
                      <a:ext cx="552450" cy="552450"/>
                    </a:xfrm>
                    <a:prstGeom prst="rect">
                      <a:avLst/>
                    </a:prstGeom>
                    <a:noFill/>
                    <a:ln w="9525">
                      <a:noFill/>
                      <a:miter lim="800000"/>
                      <a:headEnd/>
                      <a:tailEnd/>
                    </a:ln>
                  </pic:spPr>
                </pic:pic>
              </a:graphicData>
            </a:graphic>
          </wp:inline>
        </w:drawing>
      </w:r>
      <w:r w:rsidRPr="005D48A4">
        <w:rPr>
          <w:b/>
          <w:noProof/>
        </w:rPr>
        <w:t>7. Dựa vào dàn ý đã lập, viết đoạn văn tả hoạt động của bạn nhỏ hoặc em bé.</w:t>
      </w:r>
    </w:p>
    <w:p w:rsidR="001A0F2C" w:rsidRPr="005D48A4" w:rsidRDefault="001A0F2C" w:rsidP="001A0F2C">
      <w:pPr>
        <w:rPr>
          <w:b/>
        </w:rPr>
      </w:pPr>
      <w:r>
        <w:rPr>
          <w:noProof/>
        </w:rPr>
        <w:drawing>
          <wp:inline distT="0" distB="0" distL="0" distR="0">
            <wp:extent cx="514350" cy="419100"/>
            <wp:effectExtent l="19050" t="0" r="0" b="0"/>
            <wp:docPr id="88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lum bright="-18000" contrast="48000"/>
                    </a:blip>
                    <a:srcRect/>
                    <a:stretch>
                      <a:fillRect/>
                    </a:stretch>
                  </pic:blipFill>
                  <pic:spPr bwMode="auto">
                    <a:xfrm>
                      <a:off x="0" y="0"/>
                      <a:ext cx="514350" cy="419100"/>
                    </a:xfrm>
                    <a:prstGeom prst="rect">
                      <a:avLst/>
                    </a:prstGeom>
                    <a:noFill/>
                    <a:ln w="9525">
                      <a:noFill/>
                      <a:miter lim="800000"/>
                      <a:headEnd/>
                      <a:tailEnd/>
                    </a:ln>
                  </pic:spPr>
                </pic:pic>
              </a:graphicData>
            </a:graphic>
          </wp:inline>
        </w:drawing>
      </w:r>
      <w:r w:rsidRPr="008E31BD">
        <w:rPr>
          <w:b/>
          <w:noProof/>
        </w:rPr>
        <w:t>8. Thay nhau đọc kết quả bài làm của mình cho các bạn trong nhóm nghe.</w:t>
      </w:r>
    </w:p>
    <w:p w:rsidR="001A0F2C" w:rsidRPr="00F868BB" w:rsidRDefault="001A0F2C" w:rsidP="001A0F2C">
      <w:pPr>
        <w:rPr>
          <w:rFonts w:cs="VN-NTime"/>
          <w:lang w:val="nl-NL"/>
        </w:rPr>
      </w:pPr>
      <w:r w:rsidRPr="00F868BB">
        <w:rPr>
          <w:rFonts w:cs="VN-NTime"/>
          <w:lang w:val="nl-NL"/>
        </w:rPr>
        <w:t>- Nghe các bạn nhận xét về bài của mình.</w:t>
      </w:r>
    </w:p>
    <w:p w:rsidR="001A0F2C" w:rsidRPr="009D4871" w:rsidRDefault="001A0F2C" w:rsidP="001A0F2C">
      <w:pPr>
        <w:rPr>
          <w:b/>
          <w:lang w:val="pt-BR"/>
        </w:rPr>
      </w:pPr>
      <w:r>
        <w:rPr>
          <w:b/>
          <w:lang w:val="pt-BR"/>
        </w:rPr>
        <w:t>C. HOẠT ĐỘNG ỨNG DỤNG</w:t>
      </w:r>
    </w:p>
    <w:p w:rsidR="001A0F2C" w:rsidRDefault="001A0F2C" w:rsidP="001A0F2C">
      <w:pPr>
        <w:rPr>
          <w:lang w:val="pt-BR"/>
        </w:rPr>
      </w:pPr>
      <w:r>
        <w:rPr>
          <w:b/>
          <w:noProof/>
        </w:rPr>
        <w:drawing>
          <wp:inline distT="0" distB="0" distL="0" distR="0">
            <wp:extent cx="685800" cy="600075"/>
            <wp:effectExtent l="19050" t="0" r="0" b="0"/>
            <wp:docPr id="886" name="Picture 329"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Default="001A0F2C" w:rsidP="001A0F2C">
      <w:pPr>
        <w:jc w:val="center"/>
        <w:rPr>
          <w:lang w:val="pt-BR"/>
        </w:rPr>
      </w:pPr>
      <w:r>
        <w:rPr>
          <w:lang w:val="pt-BR"/>
        </w:rPr>
        <w:t>************************</w:t>
      </w:r>
    </w:p>
    <w:p w:rsidR="001A0F2C" w:rsidRPr="00A86F42" w:rsidRDefault="001A0F2C" w:rsidP="001A0F2C">
      <w:pPr>
        <w:jc w:val="center"/>
        <w:rPr>
          <w:b/>
        </w:rPr>
      </w:pPr>
      <w:r w:rsidRPr="00A86F42">
        <w:rPr>
          <w:b/>
          <w:noProof/>
        </w:rPr>
        <w:t>Tiết 3 Khoa học</w:t>
      </w:r>
    </w:p>
    <w:p w:rsidR="001A0F2C" w:rsidRPr="00C818A2" w:rsidRDefault="001A0F2C" w:rsidP="001A0F2C">
      <w:pPr>
        <w:jc w:val="center"/>
        <w:rPr>
          <w:b/>
        </w:rPr>
      </w:pPr>
      <w:r w:rsidRPr="00C818A2">
        <w:rPr>
          <w:b/>
        </w:rPr>
        <w:t>Bài 17 CAO SU, CHẤT DẺO</w:t>
      </w:r>
      <w:r>
        <w:rPr>
          <w:b/>
        </w:rPr>
        <w:t>. (Tiết 2)</w:t>
      </w:r>
    </w:p>
    <w:p w:rsidR="001A0F2C" w:rsidRDefault="001A0F2C" w:rsidP="001A0F2C">
      <w:r w:rsidRPr="006C6EE7">
        <w:rPr>
          <w:b/>
        </w:rPr>
        <w:t>I.Mục tiêu:</w:t>
      </w:r>
      <w:r w:rsidRPr="000D1416">
        <w:rPr>
          <w:b/>
        </w:rPr>
        <w:t xml:space="preserve"> </w:t>
      </w:r>
      <w:r w:rsidRPr="000D1416">
        <w:t>Tài liệu hướng dẫn học</w:t>
      </w:r>
    </w:p>
    <w:p w:rsidR="001A0F2C" w:rsidRDefault="001A0F2C" w:rsidP="001A0F2C">
      <w:r>
        <w:t>- GD HS biết yêu quý GĐ.</w:t>
      </w:r>
    </w:p>
    <w:p w:rsidR="001A0F2C" w:rsidRPr="00A11F78" w:rsidRDefault="001A0F2C" w:rsidP="001A0F2C">
      <w:pPr>
        <w:rPr>
          <w:b/>
        </w:rPr>
      </w:pPr>
      <w:r>
        <w:t>-HSMN HT tốt bài tập 5,6</w:t>
      </w:r>
    </w:p>
    <w:p w:rsidR="001A0F2C" w:rsidRPr="00A11F78" w:rsidRDefault="001A0F2C" w:rsidP="001A0F2C">
      <w:pPr>
        <w:outlineLvl w:val="0"/>
        <w:rPr>
          <w:b/>
        </w:rPr>
      </w:pPr>
      <w:r w:rsidRPr="00A11F78">
        <w:rPr>
          <w:b/>
        </w:rPr>
        <w:t>II. Đồ dùng dạy học:</w:t>
      </w:r>
    </w:p>
    <w:p w:rsidR="001A0F2C" w:rsidRDefault="001A0F2C" w:rsidP="001A0F2C">
      <w:pPr>
        <w:jc w:val="both"/>
      </w:pPr>
      <w:r w:rsidRPr="00A11F78">
        <w:t xml:space="preserve">+ GV: Tài liệu HDH </w:t>
      </w:r>
    </w:p>
    <w:p w:rsidR="001A0F2C" w:rsidRPr="00A11F78" w:rsidRDefault="001A0F2C" w:rsidP="001A0F2C">
      <w:pPr>
        <w:jc w:val="both"/>
      </w:pPr>
      <w:r>
        <w:t xml:space="preserve">+ HS: Tài liệu HDH </w:t>
      </w:r>
    </w:p>
    <w:p w:rsidR="001A0F2C" w:rsidRPr="00C818A2" w:rsidRDefault="001A0F2C" w:rsidP="001A0F2C">
      <w:pPr>
        <w:rPr>
          <w:b/>
        </w:rPr>
      </w:pPr>
      <w:r w:rsidRPr="00A11F78">
        <w:rPr>
          <w:b/>
        </w:rPr>
        <w:t>III. Các hoạt động dạy học</w:t>
      </w:r>
    </w:p>
    <w:p w:rsidR="001A0F2C" w:rsidRDefault="001A0F2C" w:rsidP="001A0F2C">
      <w:pPr>
        <w:rPr>
          <w:b/>
          <w:color w:val="000000"/>
          <w:lang w:val="pt-BR"/>
        </w:rPr>
      </w:pPr>
      <w:r>
        <w:rPr>
          <w:b/>
          <w:color w:val="000000"/>
          <w:lang w:val="pt-BR"/>
        </w:rPr>
        <w:t>- Khởi động: HS chơi trò chơi</w:t>
      </w:r>
    </w:p>
    <w:p w:rsidR="001A0F2C" w:rsidRDefault="001A0F2C" w:rsidP="001A0F2C">
      <w:pPr>
        <w:rPr>
          <w:b/>
          <w:color w:val="000000"/>
          <w:lang w:val="pt-BR"/>
        </w:rPr>
      </w:pPr>
      <w:r>
        <w:rPr>
          <w:b/>
          <w:color w:val="000000"/>
          <w:lang w:val="pt-BR"/>
        </w:rPr>
        <w:t>- Vào bài:</w:t>
      </w:r>
      <w:r>
        <w:rPr>
          <w:color w:val="000000"/>
          <w:lang w:val="pt-BR"/>
        </w:rPr>
        <w:t xml:space="preserve"> Viết đầu bài – đọc mục tiêu.</w:t>
      </w:r>
    </w:p>
    <w:p w:rsidR="001A0F2C" w:rsidRDefault="001A0F2C" w:rsidP="001A0F2C">
      <w:pPr>
        <w:rPr>
          <w:b/>
          <w:color w:val="000000"/>
          <w:lang w:val="pt-BR"/>
        </w:rPr>
      </w:pPr>
      <w:r>
        <w:rPr>
          <w:b/>
          <w:color w:val="000000"/>
          <w:lang w:val="pt-BR"/>
        </w:rPr>
        <w:t>B.HOẠT ĐỘNG THỰC HÀNH</w:t>
      </w:r>
    </w:p>
    <w:p w:rsidR="001A0F2C" w:rsidRPr="00C818A2" w:rsidRDefault="001A0F2C" w:rsidP="001A0F2C">
      <w:pPr>
        <w:rPr>
          <w:b/>
          <w:color w:val="000000"/>
          <w:lang w:val="pt-BR"/>
        </w:rPr>
      </w:pPr>
    </w:p>
    <w:p w:rsidR="001A0F2C" w:rsidRPr="00AA11EB" w:rsidRDefault="001A0F2C" w:rsidP="001A0F2C">
      <w:pPr>
        <w:rPr>
          <w:lang w:val="pt-BR"/>
        </w:rPr>
      </w:pPr>
      <w:r>
        <w:rPr>
          <w:b/>
          <w:noProof/>
        </w:rPr>
        <w:drawing>
          <wp:inline distT="0" distB="0" distL="0" distR="0">
            <wp:extent cx="476250" cy="361950"/>
            <wp:effectExtent l="19050" t="0" r="0" b="0"/>
            <wp:docPr id="887" name="Picture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11" cstate="print"/>
                    <a:srcRect/>
                    <a:stretch>
                      <a:fillRect/>
                    </a:stretch>
                  </pic:blipFill>
                  <pic:spPr bwMode="auto">
                    <a:xfrm>
                      <a:off x="0" y="0"/>
                      <a:ext cx="476250" cy="361950"/>
                    </a:xfrm>
                    <a:prstGeom prst="rect">
                      <a:avLst/>
                    </a:prstGeom>
                    <a:noFill/>
                    <a:ln w="9525">
                      <a:noFill/>
                      <a:miter lim="800000"/>
                      <a:headEnd/>
                      <a:tailEnd/>
                    </a:ln>
                  </pic:spPr>
                </pic:pic>
              </a:graphicData>
            </a:graphic>
          </wp:inline>
        </w:drawing>
      </w:r>
    </w:p>
    <w:p w:rsidR="001A0F2C" w:rsidRPr="0076513F" w:rsidRDefault="001A0F2C" w:rsidP="001A0F2C">
      <w:pPr>
        <w:rPr>
          <w:noProof/>
          <w:lang w:val="pt-BR"/>
        </w:rPr>
      </w:pPr>
    </w:p>
    <w:p w:rsidR="001A0F2C" w:rsidRDefault="001A0F2C" w:rsidP="001A0F2C">
      <w:pPr>
        <w:tabs>
          <w:tab w:val="left" w:pos="1965"/>
        </w:tabs>
        <w:rPr>
          <w:b/>
          <w:lang w:val="pt-BR"/>
        </w:rPr>
      </w:pPr>
      <w:r>
        <w:rPr>
          <w:b/>
          <w:lang w:val="pt-BR"/>
        </w:rPr>
        <w:t>1.Phân biệt bóng làm từ cao su và bóng làm từ chất dẻo</w:t>
      </w:r>
    </w:p>
    <w:p w:rsidR="001A0F2C" w:rsidRDefault="001A0F2C" w:rsidP="001A0F2C">
      <w:pPr>
        <w:rPr>
          <w:lang w:val="pt-BR"/>
        </w:rPr>
      </w:pPr>
      <w:r>
        <w:rPr>
          <w:lang w:val="pt-BR"/>
        </w:rPr>
        <w:t xml:space="preserve">- Hs thực hiện </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Gv nhận xét</w:t>
      </w:r>
    </w:p>
    <w:p w:rsidR="001A0F2C" w:rsidRDefault="001A0F2C" w:rsidP="001A0F2C">
      <w:pPr>
        <w:rPr>
          <w:b/>
          <w:lang w:val="pt-BR"/>
        </w:rPr>
      </w:pPr>
      <w:r>
        <w:rPr>
          <w:b/>
          <w:lang w:val="pt-BR"/>
        </w:rPr>
        <w:t>2. Sưu tầm các thông tin và hình ảnh để trả lời câu hỏi</w:t>
      </w:r>
    </w:p>
    <w:p w:rsidR="001A0F2C" w:rsidRDefault="001A0F2C" w:rsidP="001A0F2C">
      <w:pPr>
        <w:rPr>
          <w:lang w:val="pt-BR"/>
        </w:rPr>
      </w:pPr>
      <w:r>
        <w:rPr>
          <w:lang w:val="pt-BR"/>
        </w:rPr>
        <w:t xml:space="preserve">- GV hướng dẫn học sinh làm thí nghiệm </w:t>
      </w:r>
    </w:p>
    <w:p w:rsidR="001A0F2C" w:rsidRDefault="001A0F2C" w:rsidP="001A0F2C">
      <w:pPr>
        <w:rPr>
          <w:lang w:val="pt-BR"/>
        </w:rPr>
      </w:pPr>
      <w:r>
        <w:rPr>
          <w:lang w:val="pt-BR"/>
        </w:rPr>
        <w:t>- Hs thực hiện</w:t>
      </w:r>
    </w:p>
    <w:p w:rsidR="001A0F2C" w:rsidRDefault="001A0F2C" w:rsidP="001A0F2C">
      <w:pPr>
        <w:rPr>
          <w:lang w:val="pt-BR"/>
        </w:rPr>
      </w:pPr>
      <w:r>
        <w:rPr>
          <w:lang w:val="pt-BR"/>
        </w:rPr>
        <w:lastRenderedPageBreak/>
        <w:t>- Gv theo dõi giúp đỡ.</w:t>
      </w:r>
    </w:p>
    <w:p w:rsidR="001A0F2C" w:rsidRDefault="001A0F2C" w:rsidP="001A0F2C">
      <w:pPr>
        <w:rPr>
          <w:lang w:val="pt-BR"/>
        </w:rPr>
      </w:pPr>
      <w:r>
        <w:rPr>
          <w:lang w:val="pt-BR"/>
        </w:rPr>
        <w:t>- Nhận xét</w:t>
      </w:r>
    </w:p>
    <w:p w:rsidR="001A0F2C" w:rsidRPr="00223E94" w:rsidRDefault="001A0F2C" w:rsidP="001A0F2C">
      <w:pPr>
        <w:rPr>
          <w:b/>
          <w:lang w:val="pt-BR"/>
        </w:rPr>
      </w:pPr>
      <w:r w:rsidRPr="00223E94">
        <w:rPr>
          <w:b/>
          <w:lang w:val="pt-BR"/>
        </w:rPr>
        <w:t>3.Quan sát, liên hệ thực tế và TL câu hỏi</w:t>
      </w:r>
      <w:r>
        <w:rPr>
          <w:b/>
          <w:lang w:val="pt-BR"/>
        </w:rPr>
        <w:t>:</w:t>
      </w:r>
    </w:p>
    <w:p w:rsidR="001A0F2C" w:rsidRDefault="001A0F2C" w:rsidP="001A0F2C">
      <w:pPr>
        <w:rPr>
          <w:lang w:val="pt-BR"/>
        </w:rPr>
      </w:pPr>
      <w:r>
        <w:rPr>
          <w:lang w:val="pt-BR"/>
        </w:rPr>
        <w:t>- Hs thực hiện</w:t>
      </w:r>
    </w:p>
    <w:p w:rsidR="001A0F2C" w:rsidRDefault="001A0F2C" w:rsidP="001A0F2C">
      <w:pPr>
        <w:rPr>
          <w:lang w:val="pt-BR"/>
        </w:rPr>
      </w:pPr>
      <w:r>
        <w:rPr>
          <w:lang w:val="pt-BR"/>
        </w:rPr>
        <w:t>- Gv theo dõi giúp đỡ.</w:t>
      </w:r>
    </w:p>
    <w:p w:rsidR="001A0F2C" w:rsidRDefault="001A0F2C" w:rsidP="001A0F2C">
      <w:pPr>
        <w:rPr>
          <w:lang w:val="pt-BR"/>
        </w:rPr>
      </w:pPr>
      <w:r>
        <w:rPr>
          <w:lang w:val="pt-BR"/>
        </w:rPr>
        <w:t>- Nhận xét</w:t>
      </w:r>
    </w:p>
    <w:p w:rsidR="001A0F2C" w:rsidRDefault="001A0F2C" w:rsidP="001A0F2C">
      <w:pPr>
        <w:rPr>
          <w:lang w:val="pt-BR"/>
        </w:rPr>
      </w:pPr>
    </w:p>
    <w:p w:rsidR="001A0F2C" w:rsidRDefault="001A0F2C" w:rsidP="001A0F2C">
      <w:pPr>
        <w:rPr>
          <w:b/>
          <w:lang w:val="pt-BR"/>
        </w:rPr>
      </w:pPr>
      <w:r>
        <w:rPr>
          <w:b/>
          <w:lang w:val="pt-BR"/>
        </w:rPr>
        <w:t>C. HOẠT ĐỘNG ỨNG DỤNG</w:t>
      </w:r>
    </w:p>
    <w:p w:rsidR="001A0F2C" w:rsidRPr="004A0D52" w:rsidRDefault="001A0F2C" w:rsidP="001A0F2C">
      <w:pPr>
        <w:rPr>
          <w:lang w:val="pt-BR"/>
        </w:rPr>
      </w:pPr>
    </w:p>
    <w:p w:rsidR="001A0F2C" w:rsidRDefault="001A0F2C" w:rsidP="001A0F2C">
      <w:pPr>
        <w:rPr>
          <w:lang w:val="pt-BR"/>
        </w:rPr>
      </w:pPr>
      <w:r>
        <w:rPr>
          <w:b/>
          <w:noProof/>
        </w:rPr>
        <w:drawing>
          <wp:inline distT="0" distB="0" distL="0" distR="0">
            <wp:extent cx="685800" cy="600075"/>
            <wp:effectExtent l="19050" t="0" r="0" b="0"/>
            <wp:docPr id="888" name="Picture 331" descr="IMG_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MG_0098"/>
                    <pic:cNvPicPr>
                      <a:picLocks noChangeAspect="1" noChangeArrowheads="1"/>
                    </pic:cNvPicPr>
                  </pic:nvPicPr>
                  <pic:blipFill>
                    <a:blip r:embed="rId37" cstate="print"/>
                    <a:srcRect l="23343" t="20784" r="28110" b="20892"/>
                    <a:stretch>
                      <a:fillRect/>
                    </a:stretch>
                  </pic:blipFill>
                  <pic:spPr bwMode="auto">
                    <a:xfrm>
                      <a:off x="0" y="0"/>
                      <a:ext cx="685800" cy="600075"/>
                    </a:xfrm>
                    <a:prstGeom prst="rect">
                      <a:avLst/>
                    </a:prstGeom>
                    <a:noFill/>
                    <a:ln w="9525">
                      <a:noFill/>
                      <a:miter lim="800000"/>
                      <a:headEnd/>
                      <a:tailEnd/>
                    </a:ln>
                  </pic:spPr>
                </pic:pic>
              </a:graphicData>
            </a:graphic>
          </wp:inline>
        </w:drawing>
      </w:r>
    </w:p>
    <w:p w:rsidR="001A0F2C" w:rsidRDefault="001A0F2C" w:rsidP="001A0F2C">
      <w:pPr>
        <w:rPr>
          <w:lang w:val="pt-BR"/>
        </w:rPr>
      </w:pPr>
      <w:r>
        <w:rPr>
          <w:lang w:val="pt-BR"/>
        </w:rPr>
        <w:t>- Thực hiện theo yêu cầu của tài liệu hướng dẫn học.</w:t>
      </w:r>
    </w:p>
    <w:p w:rsidR="001A0F2C" w:rsidRPr="001E22AC" w:rsidRDefault="001A0F2C" w:rsidP="001A0F2C">
      <w:pPr>
        <w:rPr>
          <w:lang w:val="pt-BR"/>
        </w:rPr>
      </w:pPr>
      <w:r>
        <w:rPr>
          <w:lang w:val="pt-BR"/>
        </w:rPr>
        <w:t xml:space="preserve">                                </w:t>
      </w:r>
      <w:r w:rsidRPr="00AA7D3E">
        <w:rPr>
          <w:b/>
        </w:rPr>
        <w:t>********************************</w:t>
      </w:r>
    </w:p>
    <w:p w:rsidR="001A0F2C" w:rsidRDefault="001A0F2C" w:rsidP="001A0F2C">
      <w:pPr>
        <w:jc w:val="center"/>
        <w:rPr>
          <w:b/>
          <w:lang w:val="nl-NL"/>
        </w:rPr>
      </w:pPr>
      <w:r w:rsidRPr="00EE00D6">
        <w:rPr>
          <w:b/>
          <w:lang w:val="nl-NL"/>
        </w:rPr>
        <w:t>Tiết 4 Kĩ thuật</w:t>
      </w:r>
      <w:r>
        <w:rPr>
          <w:b/>
          <w:lang w:val="nl-NL"/>
        </w:rPr>
        <w:t xml:space="preserve"> (GVC)</w:t>
      </w:r>
    </w:p>
    <w:p w:rsidR="001A0F2C" w:rsidRDefault="001A0F2C" w:rsidP="001A0F2C">
      <w:pPr>
        <w:ind w:left="2880" w:firstLine="720"/>
        <w:rPr>
          <w:b/>
          <w:lang w:val="nl-NL"/>
        </w:rPr>
      </w:pPr>
      <w:r>
        <w:rPr>
          <w:b/>
          <w:lang w:val="nl-NL"/>
        </w:rPr>
        <w:t>Tiết 5 HĐTT</w:t>
      </w:r>
    </w:p>
    <w:p w:rsidR="001A0F2C" w:rsidRDefault="001A0F2C" w:rsidP="001A0F2C">
      <w:pPr>
        <w:rPr>
          <w:b/>
          <w:lang w:val="nl-NL"/>
        </w:rPr>
      </w:pPr>
      <w:r>
        <w:rPr>
          <w:b/>
          <w:lang w:val="nl-NL"/>
        </w:rPr>
        <w:t xml:space="preserve">                        NHẬN XÉT TUẦN 15 +KNS CHỦ ĐỀ 4( Tiết 3)</w:t>
      </w:r>
    </w:p>
    <w:p w:rsidR="001A0F2C" w:rsidRPr="00DB1C9D" w:rsidRDefault="001A0F2C" w:rsidP="001A0F2C">
      <w:pPr>
        <w:ind w:right="-170"/>
        <w:rPr>
          <w:b/>
        </w:rPr>
      </w:pPr>
      <w:r w:rsidRPr="00DB1C9D">
        <w:rPr>
          <w:b/>
        </w:rPr>
        <w:t>I.Mục tiêu</w:t>
      </w:r>
    </w:p>
    <w:p w:rsidR="001A0F2C" w:rsidRPr="00700213" w:rsidRDefault="001A0F2C" w:rsidP="001A0F2C">
      <w:pPr>
        <w:ind w:right="-170"/>
        <w:rPr>
          <w:rFonts w:ascii=".VnTime" w:hAnsi=".VnTime"/>
          <w:lang w:val="es-ES"/>
        </w:rPr>
      </w:pPr>
      <w:r w:rsidRPr="00700213">
        <w:t>- Đánh giá kết quả tuần học vừa qua.</w:t>
      </w:r>
    </w:p>
    <w:p w:rsidR="001A0F2C" w:rsidRPr="00A57056" w:rsidRDefault="001A0F2C" w:rsidP="001A0F2C">
      <w:pPr>
        <w:rPr>
          <w:rFonts w:ascii=".VnTime" w:hAnsi=".VnTime"/>
        </w:rPr>
      </w:pPr>
      <w:r w:rsidRPr="005F52C8">
        <w:t>- Rèn</w:t>
      </w:r>
      <w:r w:rsidRPr="00A57056">
        <w:rPr>
          <w:rFonts w:ascii=".VnTime" w:hAnsi=".VnTime"/>
        </w:rPr>
        <w:t xml:space="preserve"> cho häc sinh cã ý </w:t>
      </w:r>
      <w:r>
        <w:t>giải quyết mâu thuẫn</w:t>
      </w:r>
      <w:r w:rsidRPr="00A57056">
        <w:rPr>
          <w:rFonts w:ascii=".VnTime" w:hAnsi=".VnTime"/>
        </w:rPr>
        <w:t>.</w:t>
      </w:r>
    </w:p>
    <w:p w:rsidR="001A0F2C" w:rsidRPr="00D63A8D" w:rsidRDefault="001A0F2C" w:rsidP="001A0F2C">
      <w:pPr>
        <w:rPr>
          <w:lang w:val="vi-VN"/>
        </w:rPr>
      </w:pPr>
      <w:r w:rsidRPr="00D63A8D">
        <w:rPr>
          <w:lang w:val="es-ES"/>
        </w:rPr>
        <w:t xml:space="preserve">- Phương hướng </w:t>
      </w:r>
      <w:r>
        <w:rPr>
          <w:lang w:val="es-ES"/>
        </w:rPr>
        <w:t>tuần 16.</w:t>
      </w:r>
    </w:p>
    <w:p w:rsidR="001A0F2C" w:rsidRPr="00DB1C9D" w:rsidRDefault="001A0F2C" w:rsidP="001A0F2C">
      <w:pPr>
        <w:ind w:right="-170"/>
        <w:rPr>
          <w:rFonts w:ascii=".VnTime" w:hAnsi=".VnTime"/>
          <w:b/>
          <w:u w:val="single"/>
          <w:lang w:val="es-ES"/>
        </w:rPr>
      </w:pPr>
      <w:r w:rsidRPr="00DB1C9D">
        <w:rPr>
          <w:rFonts w:ascii=".VnTime" w:hAnsi=".VnTime"/>
          <w:b/>
          <w:lang w:val="es-ES"/>
        </w:rPr>
        <w:t>II. ChuÈn bÞ:</w:t>
      </w:r>
    </w:p>
    <w:p w:rsidR="001A0F2C" w:rsidRPr="00DB1C9D" w:rsidRDefault="001A0F2C" w:rsidP="001A0F2C">
      <w:pPr>
        <w:ind w:right="-170"/>
        <w:rPr>
          <w:rFonts w:ascii=".VnTime" w:hAnsi=".VnTime"/>
          <w:lang w:val="es-ES"/>
        </w:rPr>
      </w:pPr>
      <w:r w:rsidRPr="00DB1C9D">
        <w:rPr>
          <w:rFonts w:ascii=".VnTime" w:hAnsi=".VnTime"/>
          <w:lang w:val="es-ES"/>
        </w:rPr>
        <w:t>-</w:t>
      </w:r>
      <w:r>
        <w:rPr>
          <w:rFonts w:ascii=".VnTime" w:hAnsi=".VnTime"/>
          <w:lang w:val="es-ES"/>
        </w:rPr>
        <w:t xml:space="preserve"> </w:t>
      </w:r>
      <w:r w:rsidRPr="00DB1C9D">
        <w:rPr>
          <w:rFonts w:ascii=".VnTime" w:hAnsi=".VnTime"/>
          <w:lang w:val="es-ES"/>
        </w:rPr>
        <w:t xml:space="preserve"> KÕ ho¹ch tuÇn ti</w:t>
      </w:r>
      <w:r w:rsidRPr="00DB1C9D">
        <w:rPr>
          <w:rFonts w:ascii=".VnTime"/>
          <w:lang w:val="es-ES"/>
        </w:rPr>
        <w:t>ế</w:t>
      </w:r>
      <w:r w:rsidRPr="00DB1C9D">
        <w:rPr>
          <w:rFonts w:ascii=".VnTime" w:hAnsi=".VnTime"/>
          <w:lang w:val="es-ES"/>
        </w:rPr>
        <w:t>p theo</w:t>
      </w:r>
    </w:p>
    <w:p w:rsidR="001A0F2C" w:rsidRPr="0058739E" w:rsidRDefault="001A0F2C" w:rsidP="001A0F2C">
      <w:pPr>
        <w:ind w:right="-170"/>
        <w:rPr>
          <w:rFonts w:ascii=".VnTime" w:hAnsi=".VnTime"/>
          <w:lang w:val="es-ES"/>
        </w:rPr>
      </w:pPr>
      <w:r w:rsidRPr="0058739E">
        <w:rPr>
          <w:rFonts w:ascii=".VnTime" w:hAnsi=".VnTime"/>
          <w:lang w:val="es-ES"/>
        </w:rPr>
        <w:t>-</w:t>
      </w:r>
      <w:r>
        <w:rPr>
          <w:rFonts w:ascii=".VnTime" w:hAnsi=".VnTime"/>
          <w:lang w:val="es-ES"/>
        </w:rPr>
        <w:t xml:space="preserve"> </w:t>
      </w:r>
      <w:r w:rsidRPr="00D63A8D">
        <w:rPr>
          <w:lang w:val="es-ES"/>
        </w:rPr>
        <w:t>V</w:t>
      </w:r>
      <w:r w:rsidRPr="00D63A8D">
        <w:rPr>
          <w:lang w:val="vi-VN"/>
        </w:rPr>
        <w:t>ở</w:t>
      </w:r>
      <w:r>
        <w:t xml:space="preserve"> </w:t>
      </w:r>
      <w:r>
        <w:rPr>
          <w:lang w:val="es-ES"/>
        </w:rPr>
        <w:t>b</w:t>
      </w:r>
      <w:r w:rsidRPr="0058739E">
        <w:rPr>
          <w:lang w:val="es-ES"/>
        </w:rPr>
        <w:t>ài</w:t>
      </w:r>
      <w:r w:rsidRPr="0058739E">
        <w:rPr>
          <w:rFonts w:ascii=".VnTime" w:hAnsi=".VnTime"/>
          <w:lang w:val="es-ES"/>
        </w:rPr>
        <w:t xml:space="preserve"> t</w:t>
      </w:r>
      <w:r w:rsidRPr="0058739E">
        <w:rPr>
          <w:rFonts w:ascii=".VnTime"/>
          <w:lang w:val="es-ES"/>
        </w:rPr>
        <w:t>ậ</w:t>
      </w:r>
      <w:r w:rsidRPr="0058739E">
        <w:rPr>
          <w:rFonts w:ascii=".VnTime" w:hAnsi=".VnTime"/>
          <w:lang w:val="es-ES"/>
        </w:rPr>
        <w:t>p th</w:t>
      </w:r>
      <w:r w:rsidRPr="0058739E">
        <w:rPr>
          <w:rFonts w:ascii=".VnTime"/>
          <w:lang w:val="es-ES"/>
        </w:rPr>
        <w:t>ự</w:t>
      </w:r>
      <w:r w:rsidRPr="0058739E">
        <w:rPr>
          <w:rFonts w:ascii=".VnTime" w:hAnsi=".VnTime"/>
          <w:lang w:val="es-ES"/>
        </w:rPr>
        <w:t>c h</w:t>
      </w:r>
      <w:r w:rsidRPr="0058739E">
        <w:rPr>
          <w:lang w:val="es-ES"/>
        </w:rPr>
        <w:t>à</w:t>
      </w:r>
      <w:r w:rsidRPr="0058739E">
        <w:rPr>
          <w:rFonts w:ascii=".VnTime" w:hAnsi=".VnTime"/>
          <w:lang w:val="es-ES"/>
        </w:rPr>
        <w:t>nh k</w:t>
      </w:r>
      <w:r w:rsidRPr="0058739E">
        <w:rPr>
          <w:rFonts w:ascii=".VnTime"/>
          <w:lang w:val="es-ES"/>
        </w:rPr>
        <w:t>ĩ</w:t>
      </w:r>
      <w:r w:rsidRPr="0058739E">
        <w:rPr>
          <w:rFonts w:ascii=".VnTime" w:hAnsi=".VnTime"/>
          <w:lang w:val="es-ES"/>
        </w:rPr>
        <w:t xml:space="preserve"> n</w:t>
      </w:r>
      <w:r w:rsidRPr="0058739E">
        <w:rPr>
          <w:lang w:val="es-ES"/>
        </w:rPr>
        <w:t>ă</w:t>
      </w:r>
      <w:r w:rsidRPr="0058739E">
        <w:rPr>
          <w:rFonts w:ascii=".VnTime" w:hAnsi=".VnTime"/>
          <w:lang w:val="es-ES"/>
        </w:rPr>
        <w:t>ng s</w:t>
      </w:r>
      <w:r w:rsidRPr="0058739E">
        <w:rPr>
          <w:rFonts w:ascii=".VnTime"/>
          <w:lang w:val="es-ES"/>
        </w:rPr>
        <w:t>ố</w:t>
      </w:r>
      <w:r w:rsidRPr="0058739E">
        <w:rPr>
          <w:rFonts w:ascii=".VnTime" w:hAnsi=".VnTime"/>
          <w:lang w:val="es-ES"/>
        </w:rPr>
        <w:t>ng.</w:t>
      </w:r>
      <w:r>
        <w:rPr>
          <w:rFonts w:ascii=".VnTime" w:hAnsi=".VnTime"/>
          <w:lang w:val="es-ES"/>
        </w:rPr>
        <w:t xml:space="preserve"> </w:t>
      </w:r>
    </w:p>
    <w:p w:rsidR="001A0F2C" w:rsidRPr="00DB1C9D" w:rsidRDefault="001A0F2C" w:rsidP="001A0F2C">
      <w:pPr>
        <w:ind w:right="-170"/>
        <w:rPr>
          <w:rFonts w:ascii=".VnTime" w:hAnsi=".VnTime"/>
          <w:b/>
          <w:lang w:val="es-ES"/>
        </w:rPr>
      </w:pPr>
      <w:r w:rsidRPr="00DB1C9D">
        <w:rPr>
          <w:rFonts w:ascii=".VnTime" w:hAnsi=".VnTime"/>
          <w:b/>
          <w:lang w:val="es-ES"/>
        </w:rPr>
        <w:t>III. N</w:t>
      </w:r>
      <w:r w:rsidRPr="00DB1C9D">
        <w:rPr>
          <w:rFonts w:ascii=".VnTime"/>
          <w:b/>
          <w:lang w:val="es-ES"/>
        </w:rPr>
        <w:t>ộ</w:t>
      </w:r>
      <w:r w:rsidRPr="00DB1C9D">
        <w:rPr>
          <w:rFonts w:ascii=".VnTime" w:hAnsi=".VnTime"/>
          <w:b/>
          <w:lang w:val="es-ES"/>
        </w:rPr>
        <w:t>i dung</w:t>
      </w:r>
    </w:p>
    <w:p w:rsidR="001A0F2C" w:rsidRPr="004F66E3" w:rsidRDefault="001A0F2C" w:rsidP="001A0F2C">
      <w:pPr>
        <w:ind w:right="-170"/>
        <w:rPr>
          <w:b/>
          <w:lang w:val="es-ES"/>
        </w:rPr>
      </w:pPr>
      <w:r w:rsidRPr="004F66E3">
        <w:rPr>
          <w:b/>
          <w:lang w:val="es-ES"/>
        </w:rPr>
        <w:t>1. Nhận xét tuần:</w:t>
      </w:r>
    </w:p>
    <w:p w:rsidR="001A0F2C" w:rsidRPr="00DB1C9D" w:rsidRDefault="001A0F2C" w:rsidP="001A0F2C">
      <w:pPr>
        <w:ind w:right="-170"/>
        <w:rPr>
          <w:rFonts w:ascii=".VnTime" w:hAnsi=".VnTime"/>
          <w:lang w:val="es-ES"/>
        </w:rPr>
      </w:pPr>
      <w:r w:rsidRPr="00DB1C9D">
        <w:rPr>
          <w:rFonts w:ascii=".VnTime" w:hAnsi=".VnTime"/>
          <w:lang w:val="es-ES"/>
        </w:rPr>
        <w:t xml:space="preserve">- C¸c  </w:t>
      </w:r>
      <w:r w:rsidRPr="00DB1C9D">
        <w:rPr>
          <w:lang w:val="es-ES"/>
        </w:rPr>
        <w:t>nhóm</w:t>
      </w:r>
      <w:r w:rsidRPr="00DB1C9D">
        <w:rPr>
          <w:rFonts w:ascii=".VnTime" w:hAnsi=".VnTime"/>
          <w:lang w:val="es-ES"/>
        </w:rPr>
        <w:t xml:space="preserve"> tr­ëng nhËn xÐt.</w:t>
      </w:r>
    </w:p>
    <w:p w:rsidR="001A0F2C" w:rsidRPr="00D63A8D" w:rsidRDefault="001A0F2C" w:rsidP="001A0F2C">
      <w:pPr>
        <w:ind w:right="-170"/>
        <w:rPr>
          <w:lang w:val="es-ES"/>
        </w:rPr>
      </w:pPr>
      <w:r w:rsidRPr="00D63A8D">
        <w:rPr>
          <w:lang w:val="es-ES"/>
        </w:rPr>
        <w:t xml:space="preserve">- CTH ĐTQ </w:t>
      </w:r>
      <w:r>
        <w:rPr>
          <w:lang w:val="es-ES"/>
        </w:rPr>
        <w:t>nhận xét</w:t>
      </w:r>
      <w:r w:rsidRPr="00D63A8D">
        <w:rPr>
          <w:lang w:val="es-ES"/>
        </w:rPr>
        <w:t xml:space="preserve"> chung.</w:t>
      </w:r>
    </w:p>
    <w:p w:rsidR="001A0F2C" w:rsidRPr="00DB1C9D" w:rsidRDefault="001A0F2C" w:rsidP="001A0F2C">
      <w:pPr>
        <w:ind w:right="-170"/>
        <w:rPr>
          <w:rFonts w:ascii=".VnTime" w:hAnsi=".VnTime"/>
        </w:rPr>
      </w:pPr>
      <w:r w:rsidRPr="00D63A8D">
        <w:t>- GVCN chốt</w:t>
      </w:r>
      <w:r w:rsidRPr="00DB1C9D">
        <w:rPr>
          <w:rFonts w:ascii=".VnTime" w:hAnsi=".VnTime"/>
        </w:rPr>
        <w:t>.</w:t>
      </w:r>
    </w:p>
    <w:p w:rsidR="001A0F2C" w:rsidRPr="004F66E3" w:rsidRDefault="001A0F2C" w:rsidP="001A0F2C">
      <w:pPr>
        <w:ind w:right="-170"/>
        <w:rPr>
          <w:b/>
        </w:rPr>
      </w:pPr>
      <w:r w:rsidRPr="004F66E3">
        <w:rPr>
          <w:b/>
        </w:rPr>
        <w:t>2. Hoạt động tập thể</w:t>
      </w:r>
    </w:p>
    <w:p w:rsidR="001A0F2C" w:rsidRPr="00B71820" w:rsidRDefault="001A0F2C" w:rsidP="001A0F2C">
      <w:pPr>
        <w:tabs>
          <w:tab w:val="left" w:pos="2610"/>
        </w:tabs>
        <w:jc w:val="center"/>
        <w:rPr>
          <w:b/>
          <w:lang w:val="pt-BR"/>
        </w:rPr>
      </w:pPr>
    </w:p>
    <w:p w:rsidR="001A0F2C" w:rsidRPr="005F52C8" w:rsidRDefault="001A0F2C" w:rsidP="001A0F2C">
      <w:pPr>
        <w:rPr>
          <w:rFonts w:ascii="Arial" w:hAnsi="Arial" w:cs="Arial"/>
          <w:b/>
          <w:i/>
        </w:rPr>
      </w:pPr>
      <w:r w:rsidRPr="0070572C">
        <w:rPr>
          <w:rFonts w:ascii=".VnTime" w:hAnsi=".VnTime"/>
          <w:lang w:val="fr-FR"/>
        </w:rPr>
        <w:t xml:space="preserve">Ho¹t ®éng </w:t>
      </w:r>
      <w:r>
        <w:rPr>
          <w:rFonts w:ascii=".VnTime" w:hAnsi=".VnTime"/>
          <w:lang w:val="fr-FR"/>
        </w:rPr>
        <w:t>5</w:t>
      </w:r>
      <w:r w:rsidRPr="0070572C">
        <w:rPr>
          <w:rFonts w:ascii=".VnTime" w:hAnsi=".VnTime"/>
          <w:lang w:val="fr-FR"/>
        </w:rPr>
        <w:t xml:space="preserve">: </w:t>
      </w:r>
      <w:r>
        <w:rPr>
          <w:lang w:val="fr-FR"/>
        </w:rPr>
        <w:t>Thực hành</w:t>
      </w:r>
    </w:p>
    <w:p w:rsidR="001A0F2C" w:rsidRPr="0070572C" w:rsidRDefault="001A0F2C" w:rsidP="001A0F2C">
      <w:pPr>
        <w:ind w:firstLine="707"/>
        <w:rPr>
          <w:rFonts w:ascii=".VnTime" w:hAnsi=".VnTime"/>
        </w:rPr>
      </w:pPr>
      <w:r w:rsidRPr="0070572C">
        <w:rPr>
          <w:rFonts w:ascii=".VnTime" w:hAnsi=".VnTime"/>
          <w:lang w:val="fr-FR"/>
        </w:rPr>
        <w:t xml:space="preserve">  </w:t>
      </w:r>
      <w:r w:rsidRPr="0070572C">
        <w:rPr>
          <w:rFonts w:ascii=".VnTime" w:hAnsi=".VnTime"/>
        </w:rPr>
        <w:t>-Häc sinh th¶o luËn theo nhãm.</w:t>
      </w:r>
    </w:p>
    <w:p w:rsidR="001A0F2C" w:rsidRPr="0070572C" w:rsidRDefault="001A0F2C" w:rsidP="001A0F2C">
      <w:pPr>
        <w:ind w:firstLine="707"/>
        <w:rPr>
          <w:rFonts w:ascii=".VnTime" w:hAnsi=".VnTime"/>
        </w:rPr>
      </w:pPr>
      <w:r w:rsidRPr="0070572C">
        <w:rPr>
          <w:rFonts w:ascii=".VnTime" w:hAnsi=".VnTime"/>
        </w:rPr>
        <w:t xml:space="preserve">  -§¹i diÖn c¸c nhãm tr×nh bµy kÕt qu¶.</w:t>
      </w:r>
    </w:p>
    <w:p w:rsidR="001A0F2C" w:rsidRPr="0070572C" w:rsidRDefault="001A0F2C" w:rsidP="001A0F2C">
      <w:pPr>
        <w:ind w:firstLine="707"/>
        <w:rPr>
          <w:rFonts w:ascii=".VnTime" w:hAnsi=".VnTime"/>
        </w:rPr>
      </w:pPr>
      <w:r w:rsidRPr="0070572C">
        <w:rPr>
          <w:rFonts w:ascii=".VnTime" w:hAnsi=".VnTime"/>
        </w:rPr>
        <w:t xml:space="preserve">  -C¸c nhãm kh¸c nhËn xÐt vµ bæ sung.</w:t>
      </w:r>
    </w:p>
    <w:p w:rsidR="001A0F2C" w:rsidRPr="0070572C" w:rsidRDefault="001A0F2C" w:rsidP="001A0F2C">
      <w:pPr>
        <w:ind w:firstLine="707"/>
        <w:rPr>
          <w:rFonts w:ascii=".VnTime" w:hAnsi=".VnTime"/>
          <w:b/>
          <w:i/>
        </w:rPr>
      </w:pPr>
      <w:r w:rsidRPr="0070572C">
        <w:rPr>
          <w:rFonts w:ascii=".VnTime" w:hAnsi=".VnTime"/>
          <w:b/>
          <w:i/>
        </w:rPr>
        <w:t xml:space="preserve"> *Gi¸o viªn chèt kiÕn thøc:</w:t>
      </w:r>
      <w:r>
        <w:rPr>
          <w:rFonts w:ascii=".VnTime" w:hAnsi=".VnTime"/>
          <w:b/>
          <w:i/>
        </w:rPr>
        <w:t xml:space="preserve"> </w:t>
      </w:r>
      <w:r w:rsidRPr="0070572C">
        <w:rPr>
          <w:rFonts w:ascii=".VnTime" w:hAnsi=".VnTime"/>
          <w:b/>
          <w:i/>
        </w:rPr>
        <w:t>Chóng ta cÇn lùa chän c¸c ph­¬ng ¸n tÝch cùc ®Ó gi¶i quyÕt t×nh huèng.</w:t>
      </w:r>
    </w:p>
    <w:p w:rsidR="001A0F2C" w:rsidRPr="001F583A" w:rsidRDefault="001A0F2C" w:rsidP="001A0F2C">
      <w:pPr>
        <w:ind w:right="-170"/>
        <w:rPr>
          <w:b/>
        </w:rPr>
      </w:pPr>
      <w:r w:rsidRPr="001F583A">
        <w:rPr>
          <w:b/>
        </w:rPr>
        <w:t>3. Ph</w:t>
      </w:r>
      <w:r>
        <w:rPr>
          <w:b/>
          <w:lang w:val="vi-VN"/>
        </w:rPr>
        <w:t>ương hướng tuần 1</w:t>
      </w:r>
      <w:r>
        <w:rPr>
          <w:b/>
        </w:rPr>
        <w:t>6</w:t>
      </w:r>
    </w:p>
    <w:p w:rsidR="001A0F2C" w:rsidRPr="00A36552" w:rsidRDefault="001A0F2C" w:rsidP="001A0F2C">
      <w:pPr>
        <w:ind w:right="-170"/>
        <w:rPr>
          <w:rFonts w:ascii=".VnTime" w:hAnsi=".VnTime"/>
        </w:rPr>
      </w:pPr>
      <w:r w:rsidRPr="00A36552">
        <w:rPr>
          <w:rFonts w:ascii=".VnTime" w:hAnsi=".VnTime"/>
        </w:rPr>
        <w:t xml:space="preserve">- §i häc theo TKB </w:t>
      </w:r>
    </w:p>
    <w:p w:rsidR="001A0F2C" w:rsidRPr="00A36552" w:rsidRDefault="001A0F2C" w:rsidP="001A0F2C">
      <w:pPr>
        <w:ind w:right="-170"/>
        <w:rPr>
          <w:rFonts w:ascii=".VnTime" w:hAnsi=".VnTime"/>
        </w:rPr>
      </w:pPr>
      <w:r w:rsidRPr="00A36552">
        <w:rPr>
          <w:rFonts w:ascii=".VnTime" w:hAnsi=".VnTime"/>
        </w:rPr>
        <w:t>- §i häc chuyªn cÇn, ®óng giê.</w:t>
      </w:r>
    </w:p>
    <w:p w:rsidR="001A0F2C" w:rsidRDefault="001A0F2C" w:rsidP="001A0F2C">
      <w:pPr>
        <w:ind w:right="-170"/>
        <w:rPr>
          <w:rFonts w:ascii=".VnTime" w:hAnsi=".VnTime"/>
        </w:rPr>
      </w:pPr>
      <w:r w:rsidRPr="00A36552">
        <w:rPr>
          <w:rFonts w:ascii=".VnTime" w:hAnsi=".VnTime"/>
        </w:rPr>
        <w:t>- Häc bµi, lµm bµi ®Çy ®ñ tr­íc khi ®Õn líp.</w:t>
      </w:r>
    </w:p>
    <w:p w:rsidR="001A0F2C" w:rsidRDefault="001A0F2C" w:rsidP="001A0F2C">
      <w:pPr>
        <w:ind w:right="-170"/>
      </w:pPr>
      <w:r>
        <w:rPr>
          <w:rFonts w:ascii=".VnTime" w:hAnsi=".VnTime"/>
        </w:rPr>
        <w:t>-</w:t>
      </w:r>
      <w:r w:rsidRPr="001E311B">
        <w:t>Tiếp tục rèn toán và tiếng việt.</w:t>
      </w:r>
    </w:p>
    <w:p w:rsidR="001A0F2C" w:rsidRDefault="001A0F2C" w:rsidP="001A0F2C">
      <w:pPr>
        <w:rPr>
          <w:b/>
        </w:rPr>
      </w:pPr>
      <w:r>
        <w:rPr>
          <w:b/>
        </w:rPr>
        <w:lastRenderedPageBreak/>
        <w:t>- VS CN, VS lớp sạch</w:t>
      </w:r>
    </w:p>
    <w:p w:rsidR="001A0F2C" w:rsidRPr="00A86F42" w:rsidRDefault="001A0F2C" w:rsidP="001A0F2C">
      <w:pPr>
        <w:jc w:val="center"/>
        <w:rPr>
          <w:b/>
        </w:rPr>
      </w:pPr>
      <w:r>
        <w:rPr>
          <w:b/>
        </w:rPr>
        <w:t>*****************************************************</w:t>
      </w:r>
    </w:p>
    <w:p w:rsidR="001A0F2C" w:rsidRDefault="001A0F2C" w:rsidP="001A0F2C"/>
    <w:p w:rsidR="001A0F2C" w:rsidRPr="001A0F2C" w:rsidRDefault="001A0F2C" w:rsidP="001A0F2C"/>
    <w:p w:rsidR="00FC173F" w:rsidRPr="001A0F2C" w:rsidRDefault="00FC173F" w:rsidP="001A0F2C"/>
    <w:sectPr w:rsidR="00FC173F" w:rsidRPr="001A0F2C" w:rsidSect="00146016">
      <w:headerReference w:type="default" r:id="rId113"/>
      <w:footerReference w:type="even" r:id="rId114"/>
      <w:footerReference w:type="default" r:id="rId115"/>
      <w:pgSz w:w="12240" w:h="15840"/>
      <w:pgMar w:top="1418" w:right="851" w:bottom="851" w:left="1418" w:header="270" w:footer="405"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736C5" w:rsidRDefault="008736C5" w:rsidP="00D72422">
      <w:r>
        <w:separator/>
      </w:r>
    </w:p>
  </w:endnote>
  <w:endnote w:type="continuationSeparator" w:id="0">
    <w:p w:rsidR="008736C5" w:rsidRDefault="008736C5" w:rsidP="00D724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Centur">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NTime">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6016" w:rsidRDefault="00146016" w:rsidP="0014601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46016" w:rsidRDefault="00146016" w:rsidP="0014601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6016" w:rsidRDefault="00146016" w:rsidP="00146016">
    <w:pPr>
      <w:pStyle w:val="Footer"/>
      <w:framePr w:wrap="around" w:vAnchor="text" w:hAnchor="margin" w:xAlign="right" w:y="1"/>
      <w:rPr>
        <w:rStyle w:val="PageNumber"/>
      </w:rPr>
    </w:pPr>
  </w:p>
  <w:p w:rsidR="00146016" w:rsidRPr="00146016" w:rsidRDefault="00146016" w:rsidP="00146016">
    <w:pPr>
      <w:pStyle w:val="Footer"/>
      <w:rPr>
        <w:sz w:val="24"/>
        <w:szCs w:val="24"/>
      </w:rPr>
    </w:pPr>
    <w:r w:rsidRPr="00146016">
      <w:rPr>
        <w:sz w:val="24"/>
        <w:szCs w:val="24"/>
      </w:rPr>
      <w:t xml:space="preserve">Group: </w:t>
    </w:r>
    <w:hyperlink r:id="rId1" w:history="1">
      <w:r w:rsidRPr="00146016">
        <w:rPr>
          <w:rStyle w:val="Hyperlink"/>
          <w:sz w:val="24"/>
          <w:szCs w:val="24"/>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736C5" w:rsidRDefault="008736C5" w:rsidP="00D72422">
      <w:r>
        <w:separator/>
      </w:r>
    </w:p>
  </w:footnote>
  <w:footnote w:type="continuationSeparator" w:id="0">
    <w:p w:rsidR="008736C5" w:rsidRDefault="008736C5" w:rsidP="00D724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6016" w:rsidRPr="00146016" w:rsidRDefault="00146016" w:rsidP="00146016">
    <w:pPr>
      <w:pStyle w:val="Header"/>
      <w:pBdr>
        <w:bottom w:val="double" w:sz="4" w:space="4" w:color="auto"/>
      </w:pBdr>
      <w:jc w:val="center"/>
      <w:rPr>
        <w:rFonts w:ascii="Times New Roman" w:hAnsi="Times New Roman"/>
        <w:color w:val="FF0000"/>
        <w:sz w:val="32"/>
        <w:szCs w:val="32"/>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8240;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olor w:val="FF0000"/>
        <w:sz w:val="32"/>
        <w:szCs w:val="32"/>
      </w:rPr>
      <w:t>hoc360.net – Tài liệu học tập miễn ph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6C598C"/>
    <w:multiLevelType w:val="hybridMultilevel"/>
    <w:tmpl w:val="48008CA2"/>
    <w:lvl w:ilvl="0" w:tplc="20E2D40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8E2059"/>
    <w:multiLevelType w:val="hybridMultilevel"/>
    <w:tmpl w:val="E348DD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7D5DA3"/>
    <w:multiLevelType w:val="hybridMultilevel"/>
    <w:tmpl w:val="9430616C"/>
    <w:lvl w:ilvl="0" w:tplc="0409000B">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8761A2"/>
    <w:multiLevelType w:val="hybridMultilevel"/>
    <w:tmpl w:val="7E70FDA0"/>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C211E1"/>
    <w:multiLevelType w:val="hybridMultilevel"/>
    <w:tmpl w:val="AB6823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0841ECA"/>
    <w:multiLevelType w:val="hybridMultilevel"/>
    <w:tmpl w:val="36385DC6"/>
    <w:lvl w:ilvl="0" w:tplc="BA88ACAE">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6" w15:restartNumberingAfterBreak="0">
    <w:nsid w:val="21A4454B"/>
    <w:multiLevelType w:val="hybridMultilevel"/>
    <w:tmpl w:val="C720BABE"/>
    <w:lvl w:ilvl="0" w:tplc="18E44F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292F0D"/>
    <w:multiLevelType w:val="hybridMultilevel"/>
    <w:tmpl w:val="6CAA1716"/>
    <w:lvl w:ilvl="0" w:tplc="5DC851AA">
      <w:start w:val="1"/>
      <w:numFmt w:val="upperRoman"/>
      <w:lvlText w:val="%1."/>
      <w:lvlJc w:val="left"/>
      <w:pPr>
        <w:ind w:left="117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8762637"/>
    <w:multiLevelType w:val="hybridMultilevel"/>
    <w:tmpl w:val="C4BE6A48"/>
    <w:lvl w:ilvl="0" w:tplc="04090015">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D696FA1"/>
    <w:multiLevelType w:val="hybridMultilevel"/>
    <w:tmpl w:val="CD1E8866"/>
    <w:lvl w:ilvl="0" w:tplc="D4B81278">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FB77E5"/>
    <w:multiLevelType w:val="hybridMultilevel"/>
    <w:tmpl w:val="B50ACF84"/>
    <w:lvl w:ilvl="0" w:tplc="A9B6591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E30181"/>
    <w:multiLevelType w:val="hybridMultilevel"/>
    <w:tmpl w:val="B44691E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E506BB6"/>
    <w:multiLevelType w:val="hybridMultilevel"/>
    <w:tmpl w:val="8E865586"/>
    <w:lvl w:ilvl="0" w:tplc="8AB25CE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F260F3C"/>
    <w:multiLevelType w:val="singleLevel"/>
    <w:tmpl w:val="04090017"/>
    <w:lvl w:ilvl="0">
      <w:start w:val="1"/>
      <w:numFmt w:val="lowerLetter"/>
      <w:lvlText w:val="%1)"/>
      <w:lvlJc w:val="left"/>
      <w:pPr>
        <w:tabs>
          <w:tab w:val="num" w:pos="360"/>
        </w:tabs>
        <w:ind w:left="360" w:hanging="360"/>
      </w:pPr>
    </w:lvl>
  </w:abstractNum>
  <w:abstractNum w:abstractNumId="14" w15:restartNumberingAfterBreak="0">
    <w:nsid w:val="63C434BC"/>
    <w:multiLevelType w:val="hybridMultilevel"/>
    <w:tmpl w:val="A2A061A0"/>
    <w:lvl w:ilvl="0" w:tplc="B4746740">
      <w:start w:val="2"/>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5B17D82"/>
    <w:multiLevelType w:val="hybridMultilevel"/>
    <w:tmpl w:val="686C6BF8"/>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04F605B"/>
    <w:multiLevelType w:val="hybridMultilevel"/>
    <w:tmpl w:val="FAFE7BEA"/>
    <w:lvl w:ilvl="0" w:tplc="4E241C3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41B7F13"/>
    <w:multiLevelType w:val="hybridMultilevel"/>
    <w:tmpl w:val="7F822116"/>
    <w:lvl w:ilvl="0" w:tplc="BD666330">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11"/>
  </w:num>
  <w:num w:numId="5">
    <w:abstractNumId w:val="4"/>
  </w:num>
  <w:num w:numId="6">
    <w:abstractNumId w:val="17"/>
  </w:num>
  <w:num w:numId="7">
    <w:abstractNumId w:val="12"/>
  </w:num>
  <w:num w:numId="8">
    <w:abstractNumId w:val="13"/>
    <w:lvlOverride w:ilvl="0">
      <w:startOverride w:val="1"/>
    </w:lvlOverride>
  </w:num>
  <w:num w:numId="9">
    <w:abstractNumId w:val="10"/>
  </w:num>
  <w:num w:numId="10">
    <w:abstractNumId w:val="3"/>
  </w:num>
  <w:num w:numId="11">
    <w:abstractNumId w:val="14"/>
  </w:num>
  <w:num w:numId="12">
    <w:abstractNumId w:val="15"/>
  </w:num>
  <w:num w:numId="13">
    <w:abstractNumId w:val="1"/>
  </w:num>
  <w:num w:numId="14">
    <w:abstractNumId w:val="2"/>
  </w:num>
  <w:num w:numId="15">
    <w:abstractNumId w:val="0"/>
  </w:num>
  <w:num w:numId="16">
    <w:abstractNumId w:val="8"/>
  </w:num>
  <w:num w:numId="17">
    <w:abstractNumId w:val="9"/>
  </w:num>
  <w:num w:numId="18">
    <w:abstractNumId w:val="16"/>
  </w:num>
  <w:num w:numId="19">
    <w:abstractNumId w:val="6"/>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40"/>
  <w:drawingGridVerticalSpacing w:val="381"/>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D75C8"/>
    <w:rsid w:val="00146016"/>
    <w:rsid w:val="001A0F2C"/>
    <w:rsid w:val="0039756B"/>
    <w:rsid w:val="003D75C8"/>
    <w:rsid w:val="00505042"/>
    <w:rsid w:val="005A3F55"/>
    <w:rsid w:val="007D7813"/>
    <w:rsid w:val="008736C5"/>
    <w:rsid w:val="00BB568A"/>
    <w:rsid w:val="00D72422"/>
    <w:rsid w:val="00FC17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State"/>
  <w:smartTagType w:namespaceuri="urn:schemas-microsoft-com:office:smarttags" w:name="place"/>
  <w:shapeDefaults>
    <o:shapedefaults v:ext="edit" spidmax="2050"/>
    <o:shapelayout v:ext="edit">
      <o:idmap v:ext="edit" data="1"/>
    </o:shapelayout>
  </w:shapeDefaults>
  <w:decimalSymbol w:val="."/>
  <w:listSeparator w:val=","/>
  <w14:docId w14:val="4966A3E1"/>
  <w15:docId w15:val="{00D56C7D-0947-45BE-A15C-B30CC28D14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75C8"/>
    <w:pPr>
      <w:spacing w:after="0" w:line="240" w:lineRule="auto"/>
    </w:pPr>
    <w:rPr>
      <w:rFonts w:eastAsia="Times New Roman" w:cs="Times New Roman"/>
      <w:szCs w:val="28"/>
    </w:rPr>
  </w:style>
  <w:style w:type="paragraph" w:styleId="Heading1">
    <w:name w:val="heading 1"/>
    <w:basedOn w:val="Normal"/>
    <w:next w:val="Normal"/>
    <w:link w:val="Heading1Char"/>
    <w:qFormat/>
    <w:rsid w:val="003D75C8"/>
    <w:pPr>
      <w:keepNext/>
      <w:jc w:val="center"/>
      <w:outlineLvl w:val="0"/>
    </w:pPr>
    <w:rPr>
      <w:rFonts w:ascii="VNI-Centur" w:hAnsi="VNI-Centur"/>
      <w:b/>
      <w:bCs/>
      <w:sz w:val="24"/>
      <w:szCs w:val="24"/>
    </w:rPr>
  </w:style>
  <w:style w:type="paragraph" w:styleId="Heading2">
    <w:name w:val="heading 2"/>
    <w:basedOn w:val="Normal"/>
    <w:next w:val="Normal"/>
    <w:link w:val="Heading2Char"/>
    <w:qFormat/>
    <w:rsid w:val="003D75C8"/>
    <w:pPr>
      <w:keepNext/>
      <w:jc w:val="both"/>
      <w:outlineLvl w:val="1"/>
    </w:pPr>
    <w:rPr>
      <w:rFonts w:ascii="VNI-Centur" w:hAnsi="VNI-Centur"/>
      <w:b/>
      <w:bCs/>
      <w:sz w:val="24"/>
      <w:szCs w:val="24"/>
    </w:rPr>
  </w:style>
  <w:style w:type="paragraph" w:styleId="Heading4">
    <w:name w:val="heading 4"/>
    <w:basedOn w:val="Normal"/>
    <w:next w:val="Normal"/>
    <w:link w:val="Heading4Char"/>
    <w:unhideWhenUsed/>
    <w:qFormat/>
    <w:rsid w:val="003D75C8"/>
    <w:pPr>
      <w:keepNext/>
      <w:keepLines/>
      <w:spacing w:before="200"/>
      <w:outlineLvl w:val="3"/>
    </w:pPr>
    <w:rPr>
      <w:rFonts w:asciiTheme="majorHAnsi" w:eastAsiaTheme="majorEastAsia" w:hAnsiTheme="majorHAnsi" w:cstheme="majorBidi"/>
      <w:b/>
      <w:bCs/>
      <w:i/>
      <w:iCs/>
      <w:color w:val="4F81BD" w:themeColor="accent1"/>
    </w:rPr>
  </w:style>
  <w:style w:type="paragraph" w:styleId="Heading8">
    <w:name w:val="heading 8"/>
    <w:basedOn w:val="Normal"/>
    <w:next w:val="Normal"/>
    <w:link w:val="Heading8Char"/>
    <w:qFormat/>
    <w:rsid w:val="003D75C8"/>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D75C8"/>
    <w:rPr>
      <w:rFonts w:ascii="VNI-Centur" w:eastAsia="Times New Roman" w:hAnsi="VNI-Centur" w:cs="Times New Roman"/>
      <w:b/>
      <w:bCs/>
      <w:sz w:val="24"/>
      <w:szCs w:val="24"/>
    </w:rPr>
  </w:style>
  <w:style w:type="character" w:customStyle="1" w:styleId="Heading2Char">
    <w:name w:val="Heading 2 Char"/>
    <w:basedOn w:val="DefaultParagraphFont"/>
    <w:link w:val="Heading2"/>
    <w:rsid w:val="003D75C8"/>
    <w:rPr>
      <w:rFonts w:ascii="VNI-Centur" w:eastAsia="Times New Roman" w:hAnsi="VNI-Centur" w:cs="Times New Roman"/>
      <w:b/>
      <w:bCs/>
      <w:sz w:val="24"/>
      <w:szCs w:val="24"/>
    </w:rPr>
  </w:style>
  <w:style w:type="character" w:customStyle="1" w:styleId="Heading8Char">
    <w:name w:val="Heading 8 Char"/>
    <w:basedOn w:val="DefaultParagraphFont"/>
    <w:link w:val="Heading8"/>
    <w:rsid w:val="003D75C8"/>
    <w:rPr>
      <w:rFonts w:eastAsia="Times New Roman" w:cs="Times New Roman"/>
      <w:i/>
      <w:iCs/>
      <w:sz w:val="24"/>
      <w:szCs w:val="24"/>
    </w:rPr>
  </w:style>
  <w:style w:type="paragraph" w:customStyle="1" w:styleId="DefaultParagraphFontParaCharCharCharCharChar">
    <w:name w:val="Default Paragraph Font Para Char Char Char Char Char"/>
    <w:autoRedefine/>
    <w:rsid w:val="003D75C8"/>
    <w:pPr>
      <w:tabs>
        <w:tab w:val="left" w:pos="1152"/>
      </w:tabs>
      <w:spacing w:before="120" w:after="120" w:line="312" w:lineRule="auto"/>
    </w:pPr>
    <w:rPr>
      <w:rFonts w:ascii="Arial" w:eastAsia="Times New Roman" w:hAnsi="Arial" w:cs="Arial"/>
      <w:sz w:val="26"/>
      <w:szCs w:val="26"/>
    </w:rPr>
  </w:style>
  <w:style w:type="table" w:styleId="TableGrid">
    <w:name w:val="Table Grid"/>
    <w:basedOn w:val="TableNormal"/>
    <w:rsid w:val="003D75C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3D75C8"/>
    <w:pPr>
      <w:tabs>
        <w:tab w:val="center" w:pos="4320"/>
        <w:tab w:val="right" w:pos="8640"/>
      </w:tabs>
    </w:pPr>
  </w:style>
  <w:style w:type="character" w:customStyle="1" w:styleId="FooterChar">
    <w:name w:val="Footer Char"/>
    <w:basedOn w:val="DefaultParagraphFont"/>
    <w:link w:val="Footer"/>
    <w:rsid w:val="003D75C8"/>
    <w:rPr>
      <w:rFonts w:eastAsia="Times New Roman" w:cs="Times New Roman"/>
      <w:szCs w:val="28"/>
    </w:rPr>
  </w:style>
  <w:style w:type="character" w:styleId="PageNumber">
    <w:name w:val="page number"/>
    <w:basedOn w:val="DefaultParagraphFont"/>
    <w:rsid w:val="003D75C8"/>
  </w:style>
  <w:style w:type="paragraph" w:styleId="ListParagraph">
    <w:name w:val="List Paragraph"/>
    <w:basedOn w:val="Normal"/>
    <w:qFormat/>
    <w:rsid w:val="003D75C8"/>
    <w:pPr>
      <w:ind w:left="720"/>
    </w:pPr>
    <w:rPr>
      <w:rFonts w:eastAsia="Calibri"/>
      <w:sz w:val="24"/>
      <w:szCs w:val="24"/>
    </w:rPr>
  </w:style>
  <w:style w:type="paragraph" w:styleId="Title">
    <w:name w:val="Title"/>
    <w:basedOn w:val="Normal"/>
    <w:link w:val="TitleChar"/>
    <w:qFormat/>
    <w:rsid w:val="003D75C8"/>
    <w:pPr>
      <w:jc w:val="center"/>
    </w:pPr>
    <w:rPr>
      <w:rFonts w:ascii=".VnTime" w:hAnsi=".VnTime"/>
      <w:b/>
      <w:bCs/>
      <w:szCs w:val="24"/>
    </w:rPr>
  </w:style>
  <w:style w:type="character" w:customStyle="1" w:styleId="TitleChar">
    <w:name w:val="Title Char"/>
    <w:basedOn w:val="DefaultParagraphFont"/>
    <w:link w:val="Title"/>
    <w:rsid w:val="003D75C8"/>
    <w:rPr>
      <w:rFonts w:ascii=".VnTime" w:eastAsia="Times New Roman" w:hAnsi=".VnTime" w:cs="Times New Roman"/>
      <w:b/>
      <w:bCs/>
      <w:szCs w:val="24"/>
    </w:rPr>
  </w:style>
  <w:style w:type="paragraph" w:styleId="Header">
    <w:name w:val="header"/>
    <w:basedOn w:val="Normal"/>
    <w:link w:val="HeaderChar"/>
    <w:rsid w:val="003D75C8"/>
    <w:pPr>
      <w:tabs>
        <w:tab w:val="center" w:pos="4320"/>
        <w:tab w:val="right" w:pos="8640"/>
      </w:tabs>
    </w:pPr>
    <w:rPr>
      <w:rFonts w:ascii="VNI-Times" w:hAnsi="VNI-Times"/>
      <w:szCs w:val="24"/>
    </w:rPr>
  </w:style>
  <w:style w:type="character" w:customStyle="1" w:styleId="HeaderChar">
    <w:name w:val="Header Char"/>
    <w:basedOn w:val="DefaultParagraphFont"/>
    <w:link w:val="Header"/>
    <w:rsid w:val="003D75C8"/>
    <w:rPr>
      <w:rFonts w:ascii="VNI-Times" w:eastAsia="Times New Roman" w:hAnsi="VNI-Times" w:cs="Times New Roman"/>
      <w:szCs w:val="24"/>
    </w:rPr>
  </w:style>
  <w:style w:type="paragraph" w:styleId="BodyText">
    <w:name w:val="Body Text"/>
    <w:basedOn w:val="Normal"/>
    <w:link w:val="BodyTextChar"/>
    <w:rsid w:val="003D75C8"/>
    <w:pPr>
      <w:spacing w:after="120"/>
    </w:pPr>
  </w:style>
  <w:style w:type="character" w:customStyle="1" w:styleId="BodyTextChar">
    <w:name w:val="Body Text Char"/>
    <w:basedOn w:val="DefaultParagraphFont"/>
    <w:link w:val="BodyText"/>
    <w:rsid w:val="003D75C8"/>
    <w:rPr>
      <w:rFonts w:eastAsia="Times New Roman" w:cs="Times New Roman"/>
      <w:szCs w:val="28"/>
    </w:rPr>
  </w:style>
  <w:style w:type="paragraph" w:styleId="BodyTextFirstIndent">
    <w:name w:val="Body Text First Indent"/>
    <w:basedOn w:val="BodyText"/>
    <w:link w:val="BodyTextFirstIndentChar"/>
    <w:rsid w:val="003D75C8"/>
    <w:pPr>
      <w:ind w:firstLine="210"/>
    </w:pPr>
  </w:style>
  <w:style w:type="character" w:customStyle="1" w:styleId="BodyTextFirstIndentChar">
    <w:name w:val="Body Text First Indent Char"/>
    <w:basedOn w:val="BodyTextChar"/>
    <w:link w:val="BodyTextFirstIndent"/>
    <w:rsid w:val="003D75C8"/>
    <w:rPr>
      <w:rFonts w:eastAsia="Times New Roman" w:cs="Times New Roman"/>
      <w:szCs w:val="28"/>
    </w:rPr>
  </w:style>
  <w:style w:type="paragraph" w:styleId="BalloonText">
    <w:name w:val="Balloon Text"/>
    <w:basedOn w:val="Normal"/>
    <w:link w:val="BalloonTextChar"/>
    <w:uiPriority w:val="99"/>
    <w:semiHidden/>
    <w:unhideWhenUsed/>
    <w:rsid w:val="003D75C8"/>
    <w:rPr>
      <w:rFonts w:ascii="Tahoma" w:hAnsi="Tahoma" w:cs="Tahoma"/>
      <w:sz w:val="16"/>
      <w:szCs w:val="16"/>
    </w:rPr>
  </w:style>
  <w:style w:type="character" w:customStyle="1" w:styleId="BalloonTextChar">
    <w:name w:val="Balloon Text Char"/>
    <w:basedOn w:val="DefaultParagraphFont"/>
    <w:link w:val="BalloonText"/>
    <w:uiPriority w:val="99"/>
    <w:semiHidden/>
    <w:rsid w:val="003D75C8"/>
    <w:rPr>
      <w:rFonts w:ascii="Tahoma" w:eastAsia="Times New Roman" w:hAnsi="Tahoma" w:cs="Tahoma"/>
      <w:sz w:val="16"/>
      <w:szCs w:val="16"/>
    </w:rPr>
  </w:style>
  <w:style w:type="paragraph" w:styleId="BodyText2">
    <w:name w:val="Body Text 2"/>
    <w:basedOn w:val="Normal"/>
    <w:link w:val="BodyText2Char"/>
    <w:rsid w:val="003D75C8"/>
    <w:pPr>
      <w:jc w:val="both"/>
    </w:pPr>
    <w:rPr>
      <w:rFonts w:ascii=".VnTime" w:hAnsi=".VnTime"/>
      <w:szCs w:val="20"/>
    </w:rPr>
  </w:style>
  <w:style w:type="character" w:customStyle="1" w:styleId="BodyText2Char">
    <w:name w:val="Body Text 2 Char"/>
    <w:basedOn w:val="DefaultParagraphFont"/>
    <w:link w:val="BodyText2"/>
    <w:rsid w:val="003D75C8"/>
    <w:rPr>
      <w:rFonts w:ascii=".VnTime" w:eastAsia="Times New Roman" w:hAnsi=".VnTime" w:cs="Times New Roman"/>
      <w:szCs w:val="20"/>
    </w:rPr>
  </w:style>
  <w:style w:type="character" w:customStyle="1" w:styleId="Heading4Char">
    <w:name w:val="Heading 4 Char"/>
    <w:basedOn w:val="DefaultParagraphFont"/>
    <w:link w:val="Heading4"/>
    <w:rsid w:val="003D75C8"/>
    <w:rPr>
      <w:rFonts w:asciiTheme="majorHAnsi" w:eastAsiaTheme="majorEastAsia" w:hAnsiTheme="majorHAnsi" w:cstheme="majorBidi"/>
      <w:b/>
      <w:bCs/>
      <w:i/>
      <w:iCs/>
      <w:color w:val="4F81BD" w:themeColor="accent1"/>
      <w:szCs w:val="28"/>
    </w:rPr>
  </w:style>
  <w:style w:type="paragraph" w:customStyle="1" w:styleId="Char">
    <w:name w:val="Char"/>
    <w:basedOn w:val="Normal"/>
    <w:rsid w:val="003D75C8"/>
    <w:rPr>
      <w:rFonts w:ascii="Arial" w:hAnsi="Arial"/>
      <w:sz w:val="22"/>
      <w:szCs w:val="20"/>
      <w:lang w:val="en-AU"/>
    </w:rPr>
  </w:style>
  <w:style w:type="character" w:customStyle="1" w:styleId="apple-converted-space">
    <w:name w:val="apple-converted-space"/>
    <w:basedOn w:val="DefaultParagraphFont"/>
    <w:rsid w:val="003D75C8"/>
  </w:style>
  <w:style w:type="character" w:styleId="Hyperlink">
    <w:name w:val="Hyperlink"/>
    <w:semiHidden/>
    <w:unhideWhenUsed/>
    <w:rsid w:val="0014601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6961735">
      <w:bodyDiv w:val="1"/>
      <w:marLeft w:val="0"/>
      <w:marRight w:val="0"/>
      <w:marTop w:val="0"/>
      <w:marBottom w:val="0"/>
      <w:divBdr>
        <w:top w:val="none" w:sz="0" w:space="0" w:color="auto"/>
        <w:left w:val="none" w:sz="0" w:space="0" w:color="auto"/>
        <w:bottom w:val="none" w:sz="0" w:space="0" w:color="auto"/>
        <w:right w:val="none" w:sz="0" w:space="0" w:color="auto"/>
      </w:divBdr>
    </w:div>
    <w:div w:id="977418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19.jpeg"/><Relationship Id="rId47" Type="http://schemas.openxmlformats.org/officeDocument/2006/relationships/image" Target="media/image24.wmf"/><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oleObject" Target="embeddings/oleObject31.bin"/><Relationship Id="rId89" Type="http://schemas.openxmlformats.org/officeDocument/2006/relationships/oleObject" Target="embeddings/oleObject36.bin"/><Relationship Id="rId112" Type="http://schemas.openxmlformats.org/officeDocument/2006/relationships/image" Target="media/image48.jpeg"/><Relationship Id="rId16" Type="http://schemas.openxmlformats.org/officeDocument/2006/relationships/image" Target="media/image10.jpeg"/><Relationship Id="rId107" Type="http://schemas.openxmlformats.org/officeDocument/2006/relationships/oleObject" Target="embeddings/oleObject54.bin"/><Relationship Id="rId11" Type="http://schemas.openxmlformats.org/officeDocument/2006/relationships/image" Target="media/image5.jpeg"/><Relationship Id="rId24" Type="http://schemas.openxmlformats.org/officeDocument/2006/relationships/oleObject" Target="embeddings/oleObject7.bin"/><Relationship Id="rId32" Type="http://schemas.openxmlformats.org/officeDocument/2006/relationships/oleObject" Target="embeddings/oleObject15.bin"/><Relationship Id="rId37" Type="http://schemas.openxmlformats.org/officeDocument/2006/relationships/image" Target="media/image15.jpeg"/><Relationship Id="rId40" Type="http://schemas.openxmlformats.org/officeDocument/2006/relationships/oleObject" Target="embeddings/oleObject17.bin"/><Relationship Id="rId45" Type="http://schemas.openxmlformats.org/officeDocument/2006/relationships/image" Target="media/image22.jpeg"/><Relationship Id="rId53" Type="http://schemas.openxmlformats.org/officeDocument/2006/relationships/image" Target="media/image27.wmf"/><Relationship Id="rId58" Type="http://schemas.openxmlformats.org/officeDocument/2006/relationships/image" Target="media/image30.png"/><Relationship Id="rId66" Type="http://schemas.openxmlformats.org/officeDocument/2006/relationships/oleObject" Target="embeddings/oleObject26.bin"/><Relationship Id="rId74" Type="http://schemas.openxmlformats.org/officeDocument/2006/relationships/image" Target="media/image39.png"/><Relationship Id="rId79" Type="http://schemas.openxmlformats.org/officeDocument/2006/relationships/image" Target="media/image44.png"/><Relationship Id="rId87" Type="http://schemas.openxmlformats.org/officeDocument/2006/relationships/oleObject" Target="embeddings/oleObject34.bin"/><Relationship Id="rId102" Type="http://schemas.openxmlformats.org/officeDocument/2006/relationships/oleObject" Target="embeddings/oleObject49.bin"/><Relationship Id="rId110" Type="http://schemas.openxmlformats.org/officeDocument/2006/relationships/oleObject" Target="embeddings/oleObject57.bin"/><Relationship Id="rId115"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32.wmf"/><Relationship Id="rId82" Type="http://schemas.openxmlformats.org/officeDocument/2006/relationships/image" Target="media/image47.png"/><Relationship Id="rId90" Type="http://schemas.openxmlformats.org/officeDocument/2006/relationships/oleObject" Target="embeddings/oleObject37.bin"/><Relationship Id="rId95" Type="http://schemas.openxmlformats.org/officeDocument/2006/relationships/oleObject" Target="embeddings/oleObject42.bin"/><Relationship Id="rId19" Type="http://schemas.openxmlformats.org/officeDocument/2006/relationships/oleObject" Target="embeddings/oleObject2.bin"/><Relationship Id="rId14" Type="http://schemas.openxmlformats.org/officeDocument/2006/relationships/image" Target="media/image8.jpeg"/><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3.jpeg"/><Relationship Id="rId43" Type="http://schemas.openxmlformats.org/officeDocument/2006/relationships/image" Target="media/image20.jpeg"/><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5.bin"/><Relationship Id="rId69" Type="http://schemas.openxmlformats.org/officeDocument/2006/relationships/image" Target="media/image36.wmf"/><Relationship Id="rId77" Type="http://schemas.openxmlformats.org/officeDocument/2006/relationships/image" Target="media/image42.png"/><Relationship Id="rId100" Type="http://schemas.openxmlformats.org/officeDocument/2006/relationships/oleObject" Target="embeddings/oleObject47.bin"/><Relationship Id="rId105" Type="http://schemas.openxmlformats.org/officeDocument/2006/relationships/oleObject" Target="embeddings/oleObject52.bin"/><Relationship Id="rId113" Type="http://schemas.openxmlformats.org/officeDocument/2006/relationships/header" Target="header1.xml"/><Relationship Id="rId8" Type="http://schemas.openxmlformats.org/officeDocument/2006/relationships/image" Target="media/image2.jpeg"/><Relationship Id="rId51" Type="http://schemas.openxmlformats.org/officeDocument/2006/relationships/image" Target="media/image26.wmf"/><Relationship Id="rId72" Type="http://schemas.openxmlformats.org/officeDocument/2006/relationships/oleObject" Target="embeddings/oleObject29.bin"/><Relationship Id="rId80" Type="http://schemas.openxmlformats.org/officeDocument/2006/relationships/image" Target="media/image45.png"/><Relationship Id="rId85" Type="http://schemas.openxmlformats.org/officeDocument/2006/relationships/oleObject" Target="embeddings/oleObject32.bin"/><Relationship Id="rId93" Type="http://schemas.openxmlformats.org/officeDocument/2006/relationships/oleObject" Target="embeddings/oleObject40.bin"/><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wmf"/><Relationship Id="rId25" Type="http://schemas.openxmlformats.org/officeDocument/2006/relationships/oleObject" Target="embeddings/oleObject8.bin"/><Relationship Id="rId33" Type="http://schemas.openxmlformats.org/officeDocument/2006/relationships/oleObject" Target="embeddings/oleObject16.bin"/><Relationship Id="rId38" Type="http://schemas.openxmlformats.org/officeDocument/2006/relationships/image" Target="media/image16.jpeg"/><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oleObject" Target="embeddings/oleObject50.bin"/><Relationship Id="rId108" Type="http://schemas.openxmlformats.org/officeDocument/2006/relationships/oleObject" Target="embeddings/oleObject55.bin"/><Relationship Id="rId116"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image" Target="media/image18.jpeg"/><Relationship Id="rId54" Type="http://schemas.openxmlformats.org/officeDocument/2006/relationships/oleObject" Target="embeddings/oleObject21.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40.png"/><Relationship Id="rId83" Type="http://schemas.openxmlformats.org/officeDocument/2006/relationships/oleObject" Target="embeddings/oleObject30.bin"/><Relationship Id="rId88" Type="http://schemas.openxmlformats.org/officeDocument/2006/relationships/oleObject" Target="embeddings/oleObject35.bin"/><Relationship Id="rId91" Type="http://schemas.openxmlformats.org/officeDocument/2006/relationships/oleObject" Target="embeddings/oleObject38.bin"/><Relationship Id="rId96" Type="http://schemas.openxmlformats.org/officeDocument/2006/relationships/oleObject" Target="embeddings/oleObject43.bin"/><Relationship Id="rId111" Type="http://schemas.openxmlformats.org/officeDocument/2006/relationships/oleObject" Target="embeddings/oleObject5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oleObject" Target="embeddings/oleObject6.bin"/><Relationship Id="rId28" Type="http://schemas.openxmlformats.org/officeDocument/2006/relationships/oleObject" Target="embeddings/oleObject11.bin"/><Relationship Id="rId36" Type="http://schemas.openxmlformats.org/officeDocument/2006/relationships/image" Target="media/image14.jpeg"/><Relationship Id="rId49" Type="http://schemas.openxmlformats.org/officeDocument/2006/relationships/image" Target="media/image25.wmf"/><Relationship Id="rId57" Type="http://schemas.openxmlformats.org/officeDocument/2006/relationships/image" Target="media/image29.png"/><Relationship Id="rId106" Type="http://schemas.openxmlformats.org/officeDocument/2006/relationships/oleObject" Target="embeddings/oleObject53.bin"/><Relationship Id="rId114" Type="http://schemas.openxmlformats.org/officeDocument/2006/relationships/footer" Target="footer1.xml"/><Relationship Id="rId10" Type="http://schemas.openxmlformats.org/officeDocument/2006/relationships/image" Target="media/image4.jpeg"/><Relationship Id="rId31" Type="http://schemas.openxmlformats.org/officeDocument/2006/relationships/oleObject" Target="embeddings/oleObject14.bin"/><Relationship Id="rId44" Type="http://schemas.openxmlformats.org/officeDocument/2006/relationships/image" Target="media/image21.png"/><Relationship Id="rId52" Type="http://schemas.openxmlformats.org/officeDocument/2006/relationships/oleObject" Target="embeddings/oleObject20.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jpeg"/><Relationship Id="rId86"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oleObject" Target="embeddings/oleObject46.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oleObject" Target="embeddings/oleObject1.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image" Target="media/image12.png"/><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41.png"/><Relationship Id="rId97" Type="http://schemas.openxmlformats.org/officeDocument/2006/relationships/oleObject" Target="embeddings/oleObject44.bin"/><Relationship Id="rId104" Type="http://schemas.openxmlformats.org/officeDocument/2006/relationships/oleObject" Target="embeddings/oleObject51.bin"/><Relationship Id="rId7" Type="http://schemas.openxmlformats.org/officeDocument/2006/relationships/image" Target="media/image1.jpeg"/><Relationship Id="rId71" Type="http://schemas.openxmlformats.org/officeDocument/2006/relationships/image" Target="media/image37.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12.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50</Pages>
  <Words>24187</Words>
  <Characters>137871</Characters>
  <Application>Microsoft Office Word</Application>
  <DocSecurity>0</DocSecurity>
  <Lines>1148</Lines>
  <Paragraphs>3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william longworth</cp:lastModifiedBy>
  <cp:revision>3</cp:revision>
  <cp:lastPrinted>2018-10-13T08:28:00Z</cp:lastPrinted>
  <dcterms:created xsi:type="dcterms:W3CDTF">2016-04-27T14:17:00Z</dcterms:created>
  <dcterms:modified xsi:type="dcterms:W3CDTF">2018-10-13T08:28:00Z</dcterms:modified>
</cp:coreProperties>
</file>